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7" r:id="rId1"/>
    <p:sldMasterId id="2147483671" r:id="rId2"/>
    <p:sldMasterId id="2147483695" r:id="rId3"/>
    <p:sldMasterId id="2147483707" r:id="rId4"/>
  </p:sldMasterIdLst>
  <p:notesMasterIdLst>
    <p:notesMasterId r:id="rId28"/>
  </p:notesMasterIdLst>
  <p:sldIdLst>
    <p:sldId id="308" r:id="rId5"/>
    <p:sldId id="312" r:id="rId6"/>
    <p:sldId id="314" r:id="rId7"/>
    <p:sldId id="313" r:id="rId8"/>
    <p:sldId id="310" r:id="rId9"/>
    <p:sldId id="311" r:id="rId10"/>
    <p:sldId id="320" r:id="rId11"/>
    <p:sldId id="318" r:id="rId12"/>
    <p:sldId id="316" r:id="rId13"/>
    <p:sldId id="315" r:id="rId14"/>
    <p:sldId id="317" r:id="rId15"/>
    <p:sldId id="256" r:id="rId16"/>
    <p:sldId id="258" r:id="rId17"/>
    <p:sldId id="259" r:id="rId18"/>
    <p:sldId id="260" r:id="rId19"/>
    <p:sldId id="261" r:id="rId20"/>
    <p:sldId id="305" r:id="rId21"/>
    <p:sldId id="264" r:id="rId22"/>
    <p:sldId id="306" r:id="rId23"/>
    <p:sldId id="266" r:id="rId24"/>
    <p:sldId id="307" r:id="rId25"/>
    <p:sldId id="282" r:id="rId26"/>
    <p:sldId id="268" r:id="rId27"/>
  </p:sldIdLst>
  <p:sldSz cx="9144000" cy="5143500" type="screen16x9"/>
  <p:notesSz cx="6858000" cy="9144000"/>
  <p:embeddedFontLst>
    <p:embeddedFont>
      <p:font typeface="微软雅黑" panose="020B0503020204020204" pitchFamily="34" charset="-122"/>
      <p:regular r:id="rId29"/>
      <p:bold r:id="rId30"/>
    </p:embeddedFont>
    <p:embeddedFont>
      <p:font typeface="宋体" panose="02010600030101010101" pitchFamily="2" charset="-122"/>
      <p:regular r:id="rId31"/>
    </p:embeddedFont>
    <p:embeddedFont>
      <p:font typeface="Abril Fatface" panose="020B0604020202020204" charset="0"/>
      <p:regular r:id="rId32"/>
    </p:embeddedFont>
    <p:embeddedFont>
      <p:font typeface="Barlow Condensed" panose="020B0604020202020204" charset="0"/>
      <p:regular r:id="rId33"/>
      <p:bold r:id="rId34"/>
      <p:italic r:id="rId35"/>
      <p:boldItalic r:id="rId36"/>
    </p:embeddedFont>
    <p:embeddedFont>
      <p:font typeface="Calibri" panose="020F0502020204030204" pitchFamily="34" charset="0"/>
      <p:regular r:id="rId37"/>
      <p:bold r:id="rId38"/>
      <p:italic r:id="rId39"/>
      <p:boldItalic r:id="rId40"/>
    </p:embeddedFont>
    <p:embeddedFont>
      <p:font typeface="Calibri Light" panose="020F0302020204030204" pitchFamily="34" charset="0"/>
      <p:regular r:id="rId41"/>
      <p:italic r:id="rId42"/>
    </p:embeddedFont>
    <p:embeddedFont>
      <p:font typeface="Cambria Math" panose="02040503050406030204" pitchFamily="18" charset="0"/>
      <p:regular r:id="rId43"/>
    </p:embeddedFont>
    <p:embeddedFont>
      <p:font typeface="Carme" panose="020B0604020202020204" charset="0"/>
      <p:regular r:id="rId44"/>
    </p:embeddedFont>
    <p:embeddedFont>
      <p:font typeface="Griffy" panose="020B0604020202020204" charset="0"/>
      <p:regular r:id="rId45"/>
    </p:embeddedFont>
    <p:embeddedFont>
      <p:font typeface="Mountains of Christmas" panose="020B0604020202020204" charset="0"/>
      <p:regular r:id="rId46"/>
      <p:bold r:id="rId47"/>
    </p:embeddedFont>
    <p:embeddedFont>
      <p:font typeface="Open Sans" panose="020B0606030504020204" pitchFamily="34" charset="0"/>
      <p:regular r:id="rId48"/>
      <p:bold r:id="rId49"/>
      <p:italic r:id="rId50"/>
      <p:boldItalic r:id="rId51"/>
    </p:embeddedFont>
    <p:embeddedFont>
      <p:font typeface="Tahoma" panose="020B0604030504040204" pitchFamily="34" charset="0"/>
      <p:regular r:id="rId52"/>
      <p:bold r:id="rId5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0066CC"/>
    <a:srgbClr val="0033CC"/>
    <a:srgbClr val="0579CD"/>
    <a:srgbClr val="CC00CC"/>
    <a:srgbClr val="0066FF"/>
    <a:srgbClr val="21D5DD"/>
    <a:srgbClr val="B7E240"/>
    <a:srgbClr val="FF89A8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754" y="50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font" Target="fonts/font11.fntdata"/><Relationship Id="rId21" Type="http://schemas.openxmlformats.org/officeDocument/2006/relationships/slide" Target="slides/slide17.xml"/><Relationship Id="rId34" Type="http://schemas.openxmlformats.org/officeDocument/2006/relationships/font" Target="fonts/font6.fntdata"/><Relationship Id="rId42" Type="http://schemas.openxmlformats.org/officeDocument/2006/relationships/font" Target="fonts/font14.fntdata"/><Relationship Id="rId47" Type="http://schemas.openxmlformats.org/officeDocument/2006/relationships/font" Target="fonts/font19.fntdata"/><Relationship Id="rId50" Type="http://schemas.openxmlformats.org/officeDocument/2006/relationships/font" Target="fonts/font22.fntdata"/><Relationship Id="rId55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font" Target="fonts/font1.fntdata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font" Target="fonts/font12.fntdata"/><Relationship Id="rId45" Type="http://schemas.openxmlformats.org/officeDocument/2006/relationships/font" Target="fonts/font17.fntdata"/><Relationship Id="rId53" Type="http://schemas.openxmlformats.org/officeDocument/2006/relationships/font" Target="fonts/font25.fntdata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font" Target="fonts/font15.fntdata"/><Relationship Id="rId48" Type="http://schemas.openxmlformats.org/officeDocument/2006/relationships/font" Target="fonts/font20.fntdata"/><Relationship Id="rId56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font" Target="fonts/font23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font" Target="fonts/font5.fntdata"/><Relationship Id="rId38" Type="http://schemas.openxmlformats.org/officeDocument/2006/relationships/font" Target="fonts/font10.fntdata"/><Relationship Id="rId46" Type="http://schemas.openxmlformats.org/officeDocument/2006/relationships/font" Target="fonts/font18.fntdata"/><Relationship Id="rId20" Type="http://schemas.openxmlformats.org/officeDocument/2006/relationships/slide" Target="slides/slide16.xml"/><Relationship Id="rId41" Type="http://schemas.openxmlformats.org/officeDocument/2006/relationships/font" Target="fonts/font13.fntdata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49" Type="http://schemas.openxmlformats.org/officeDocument/2006/relationships/font" Target="fonts/font21.fntdata"/><Relationship Id="rId57" Type="http://schemas.openxmlformats.org/officeDocument/2006/relationships/tableStyles" Target="tableStyles.xml"/><Relationship Id="rId10" Type="http://schemas.openxmlformats.org/officeDocument/2006/relationships/slide" Target="slides/slide6.xml"/><Relationship Id="rId31" Type="http://schemas.openxmlformats.org/officeDocument/2006/relationships/font" Target="fonts/font3.fntdata"/><Relationship Id="rId44" Type="http://schemas.openxmlformats.org/officeDocument/2006/relationships/font" Target="fonts/font16.fntdata"/><Relationship Id="rId52" Type="http://schemas.openxmlformats.org/officeDocument/2006/relationships/font" Target="fonts/font2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604A65-FED2-458F-8760-D4B912626E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76880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" name="Google Shape;835;g1087eed9dbf_0_4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6" name="Google Shape;836;g1087eed9dbf_0_4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" name="Google Shape;835;g1087eed9dbf_0_4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6" name="Google Shape;836;g1087eed9dbf_0_4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999259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0" name="Google Shape;980;g1087eed9dbf_0_49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1" name="Google Shape;981;g1087eed9dbf_0_49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0" name="Google Shape;980;g1087eed9dbf_0_49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1" name="Google Shape;981;g1087eed9dbf_0_49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801566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" name="Google Shape;1045;g1087eed9dbf_0_50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6" name="Google Shape;1046;g1087eed9dbf_0_50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0" name="Google Shape;1240;g1087eed9dbf_0_52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1" name="Google Shape;1241;g1087eed9dbf_0_52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604A65-FED2-458F-8760-D4B912626E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35459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" name="Google Shape;989;ga073618e60_0_1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0" name="Google Shape;990;ga073618e60_0_1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035051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604A65-FED2-458F-8760-D4B912626E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7650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86" name="Google Shape;8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" name="Google Shape;87;p2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7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477566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g1087eed9dbf_0_42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g1087eed9dbf_0_42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g1087eed9dbf_0_43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7" name="Google Shape;317;g1087eed9dbf_0_43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" name="Google Shape;694;g1087eed9dbf_0_47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5" name="Google Shape;695;g1087eed9dbf_0_47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" name="Google Shape;791;g1087eed9dbf_0_47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2" name="Google Shape;792;g1087eed9dbf_0_47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3.gif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3.gif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oogle Shape;10;p2"/>
          <p:cNvGrpSpPr/>
          <p:nvPr/>
        </p:nvGrpSpPr>
        <p:grpSpPr>
          <a:xfrm rot="-493931">
            <a:off x="2655998" y="-268226"/>
            <a:ext cx="4224005" cy="5680181"/>
            <a:chOff x="5311310" y="-536081"/>
            <a:chExt cx="8447122" cy="11359167"/>
          </a:xfrm>
        </p:grpSpPr>
        <p:sp>
          <p:nvSpPr>
            <p:cNvPr id="11" name="Google Shape;11;p2"/>
            <p:cNvSpPr/>
            <p:nvPr/>
          </p:nvSpPr>
          <p:spPr>
            <a:xfrm>
              <a:off x="5320341" y="-536081"/>
              <a:ext cx="8438091" cy="11359167"/>
            </a:xfrm>
            <a:custGeom>
              <a:avLst/>
              <a:gdLst/>
              <a:ahLst/>
              <a:cxnLst/>
              <a:rect l="l" t="t" r="r" b="b"/>
              <a:pathLst>
                <a:path w="8438091" h="11359167" extrusionOk="0">
                  <a:moveTo>
                    <a:pt x="8390771" y="10947932"/>
                  </a:moveTo>
                  <a:cubicBezTo>
                    <a:pt x="8374581" y="10672564"/>
                    <a:pt x="8418269" y="10348851"/>
                    <a:pt x="8400263" y="10013415"/>
                  </a:cubicBezTo>
                  <a:cubicBezTo>
                    <a:pt x="8356052" y="9236654"/>
                    <a:pt x="8381280" y="9800953"/>
                    <a:pt x="8381280" y="9035347"/>
                  </a:cubicBezTo>
                  <a:cubicBezTo>
                    <a:pt x="8382983" y="8172915"/>
                    <a:pt x="8267426" y="7626790"/>
                    <a:pt x="8308412" y="6232795"/>
                  </a:cubicBezTo>
                  <a:cubicBezTo>
                    <a:pt x="8323717" y="5906128"/>
                    <a:pt x="8329757" y="6078765"/>
                    <a:pt x="8285569" y="5299755"/>
                  </a:cubicBezTo>
                  <a:cubicBezTo>
                    <a:pt x="8208955" y="4195986"/>
                    <a:pt x="8201530" y="14205"/>
                    <a:pt x="8119556" y="12184"/>
                  </a:cubicBezTo>
                  <a:cubicBezTo>
                    <a:pt x="7426192" y="-6900"/>
                    <a:pt x="6628057" y="26860"/>
                    <a:pt x="6632372" y="26860"/>
                  </a:cubicBezTo>
                  <a:cubicBezTo>
                    <a:pt x="5850222" y="26860"/>
                    <a:pt x="6574900" y="-49951"/>
                    <a:pt x="5621220" y="56212"/>
                  </a:cubicBezTo>
                  <a:cubicBezTo>
                    <a:pt x="5197345" y="103170"/>
                    <a:pt x="4152132" y="44966"/>
                    <a:pt x="4102971" y="42013"/>
                  </a:cubicBezTo>
                  <a:cubicBezTo>
                    <a:pt x="4063733" y="44943"/>
                    <a:pt x="3182808" y="113939"/>
                    <a:pt x="3091388" y="106101"/>
                  </a:cubicBezTo>
                  <a:cubicBezTo>
                    <a:pt x="2189663" y="29222"/>
                    <a:pt x="456014" y="147630"/>
                    <a:pt x="563691" y="139406"/>
                  </a:cubicBezTo>
                  <a:cubicBezTo>
                    <a:pt x="535671" y="139406"/>
                    <a:pt x="77735" y="130591"/>
                    <a:pt x="82049" y="131091"/>
                  </a:cubicBezTo>
                  <a:cubicBezTo>
                    <a:pt x="79142" y="131091"/>
                    <a:pt x="76872" y="1490054"/>
                    <a:pt x="76872" y="2488910"/>
                  </a:cubicBezTo>
                  <a:cubicBezTo>
                    <a:pt x="76781" y="2490591"/>
                    <a:pt x="23260" y="3300794"/>
                    <a:pt x="18650" y="3666581"/>
                  </a:cubicBezTo>
                  <a:cubicBezTo>
                    <a:pt x="18650" y="3712586"/>
                    <a:pt x="75577" y="4252123"/>
                    <a:pt x="68243" y="4323686"/>
                  </a:cubicBezTo>
                  <a:cubicBezTo>
                    <a:pt x="-27854" y="5276832"/>
                    <a:pt x="120719" y="6216938"/>
                    <a:pt x="32456" y="8117505"/>
                  </a:cubicBezTo>
                  <a:cubicBezTo>
                    <a:pt x="-2445" y="8798122"/>
                    <a:pt x="44446" y="8696845"/>
                    <a:pt x="32888" y="9050546"/>
                  </a:cubicBezTo>
                  <a:cubicBezTo>
                    <a:pt x="-25220" y="10656252"/>
                    <a:pt x="7024" y="9824717"/>
                    <a:pt x="28574" y="10860854"/>
                  </a:cubicBezTo>
                  <a:cubicBezTo>
                    <a:pt x="38020" y="11302542"/>
                    <a:pt x="19990" y="11321739"/>
                    <a:pt x="48397" y="11322239"/>
                  </a:cubicBezTo>
                  <a:cubicBezTo>
                    <a:pt x="1867993" y="11350024"/>
                    <a:pt x="3429385" y="11367108"/>
                    <a:pt x="5794953" y="11325170"/>
                  </a:cubicBezTo>
                  <a:cubicBezTo>
                    <a:pt x="6733668" y="11307063"/>
                    <a:pt x="6747043" y="11366267"/>
                    <a:pt x="6847500" y="11358452"/>
                  </a:cubicBezTo>
                  <a:cubicBezTo>
                    <a:pt x="8758150" y="11212623"/>
                    <a:pt x="8434323" y="11595245"/>
                    <a:pt x="8390771" y="10947932"/>
                  </a:cubicBezTo>
                  <a:close/>
                  <a:moveTo>
                    <a:pt x="457195" y="1278911"/>
                  </a:moveTo>
                  <a:cubicBezTo>
                    <a:pt x="377424" y="1246628"/>
                    <a:pt x="335166" y="1138989"/>
                    <a:pt x="369658" y="1051387"/>
                  </a:cubicBezTo>
                  <a:cubicBezTo>
                    <a:pt x="427448" y="903127"/>
                    <a:pt x="626227" y="918803"/>
                    <a:pt x="677954" y="1062155"/>
                  </a:cubicBezTo>
                  <a:cubicBezTo>
                    <a:pt x="728841" y="1184493"/>
                    <a:pt x="604224" y="1339091"/>
                    <a:pt x="457195" y="1278911"/>
                  </a:cubicBezTo>
                  <a:close/>
                  <a:moveTo>
                    <a:pt x="442094" y="2208543"/>
                  </a:moveTo>
                  <a:cubicBezTo>
                    <a:pt x="378287" y="2174284"/>
                    <a:pt x="345066" y="2089159"/>
                    <a:pt x="363618" y="2012348"/>
                  </a:cubicBezTo>
                  <a:cubicBezTo>
                    <a:pt x="404582" y="1844528"/>
                    <a:pt x="623638" y="1844028"/>
                    <a:pt x="679680" y="1999626"/>
                  </a:cubicBezTo>
                  <a:cubicBezTo>
                    <a:pt x="734018" y="2129756"/>
                    <a:pt x="590872" y="2288785"/>
                    <a:pt x="442094" y="2208543"/>
                  </a:cubicBezTo>
                  <a:close/>
                  <a:moveTo>
                    <a:pt x="460646" y="3154306"/>
                  </a:moveTo>
                  <a:cubicBezTo>
                    <a:pt x="380876" y="3122024"/>
                    <a:pt x="338618" y="3015361"/>
                    <a:pt x="372678" y="2927282"/>
                  </a:cubicBezTo>
                  <a:cubicBezTo>
                    <a:pt x="430037" y="2778046"/>
                    <a:pt x="630110" y="2794198"/>
                    <a:pt x="681405" y="2937551"/>
                  </a:cubicBezTo>
                  <a:cubicBezTo>
                    <a:pt x="732724" y="3060366"/>
                    <a:pt x="607244" y="3213987"/>
                    <a:pt x="460646" y="3154306"/>
                  </a:cubicBezTo>
                  <a:close/>
                  <a:moveTo>
                    <a:pt x="462803" y="4092231"/>
                  </a:moveTo>
                  <a:cubicBezTo>
                    <a:pt x="383033" y="4059948"/>
                    <a:pt x="340775" y="3953286"/>
                    <a:pt x="374836" y="3865707"/>
                  </a:cubicBezTo>
                  <a:cubicBezTo>
                    <a:pt x="432194" y="3715993"/>
                    <a:pt x="632267" y="3732146"/>
                    <a:pt x="683563" y="3875499"/>
                  </a:cubicBezTo>
                  <a:cubicBezTo>
                    <a:pt x="735312" y="3999268"/>
                    <a:pt x="608107" y="4151435"/>
                    <a:pt x="462803" y="4092231"/>
                  </a:cubicBezTo>
                  <a:close/>
                  <a:moveTo>
                    <a:pt x="369227" y="4826146"/>
                  </a:moveTo>
                  <a:cubicBezTo>
                    <a:pt x="410191" y="4658326"/>
                    <a:pt x="629247" y="4657349"/>
                    <a:pt x="685288" y="4813424"/>
                  </a:cubicBezTo>
                  <a:cubicBezTo>
                    <a:pt x="798257" y="5083999"/>
                    <a:pt x="294202" y="5134888"/>
                    <a:pt x="369227" y="4826146"/>
                  </a:cubicBezTo>
                  <a:close/>
                  <a:moveTo>
                    <a:pt x="371384" y="5763594"/>
                  </a:moveTo>
                  <a:cubicBezTo>
                    <a:pt x="412348" y="5596274"/>
                    <a:pt x="630973" y="5594297"/>
                    <a:pt x="687446" y="5750872"/>
                  </a:cubicBezTo>
                  <a:cubicBezTo>
                    <a:pt x="800845" y="6022901"/>
                    <a:pt x="296791" y="6072336"/>
                    <a:pt x="371384" y="5763594"/>
                  </a:cubicBezTo>
                  <a:close/>
                  <a:moveTo>
                    <a:pt x="468412" y="6905552"/>
                  </a:moveTo>
                  <a:cubicBezTo>
                    <a:pt x="388642" y="6873269"/>
                    <a:pt x="346383" y="6766607"/>
                    <a:pt x="380444" y="6679028"/>
                  </a:cubicBezTo>
                  <a:cubicBezTo>
                    <a:pt x="437803" y="6529315"/>
                    <a:pt x="637876" y="6545467"/>
                    <a:pt x="689171" y="6688820"/>
                  </a:cubicBezTo>
                  <a:cubicBezTo>
                    <a:pt x="740490" y="6812112"/>
                    <a:pt x="614147" y="6964756"/>
                    <a:pt x="468412" y="6905552"/>
                  </a:cubicBezTo>
                  <a:close/>
                  <a:moveTo>
                    <a:pt x="374836" y="7639467"/>
                  </a:moveTo>
                  <a:cubicBezTo>
                    <a:pt x="415799" y="7471147"/>
                    <a:pt x="634856" y="7471147"/>
                    <a:pt x="690897" y="7626745"/>
                  </a:cubicBezTo>
                  <a:cubicBezTo>
                    <a:pt x="803865" y="7897319"/>
                    <a:pt x="299811" y="7948209"/>
                    <a:pt x="374836" y="7639467"/>
                  </a:cubicBezTo>
                  <a:close/>
                  <a:moveTo>
                    <a:pt x="455469" y="8773110"/>
                  </a:moveTo>
                  <a:cubicBezTo>
                    <a:pt x="391662" y="8738851"/>
                    <a:pt x="358441" y="8653725"/>
                    <a:pt x="376993" y="8576914"/>
                  </a:cubicBezTo>
                  <a:cubicBezTo>
                    <a:pt x="417957" y="8409094"/>
                    <a:pt x="637013" y="8408594"/>
                    <a:pt x="693054" y="8564192"/>
                  </a:cubicBezTo>
                  <a:cubicBezTo>
                    <a:pt x="747393" y="8694345"/>
                    <a:pt x="604655" y="8853351"/>
                    <a:pt x="455469" y="8773110"/>
                  </a:cubicBezTo>
                  <a:close/>
                  <a:moveTo>
                    <a:pt x="473998" y="9718873"/>
                  </a:moveTo>
                  <a:cubicBezTo>
                    <a:pt x="394228" y="9686590"/>
                    <a:pt x="351969" y="9579928"/>
                    <a:pt x="386030" y="9492348"/>
                  </a:cubicBezTo>
                  <a:cubicBezTo>
                    <a:pt x="443389" y="9342635"/>
                    <a:pt x="643462" y="9358788"/>
                    <a:pt x="694757" y="9502140"/>
                  </a:cubicBezTo>
                  <a:cubicBezTo>
                    <a:pt x="746098" y="9625432"/>
                    <a:pt x="619755" y="9778076"/>
                    <a:pt x="473998" y="9718873"/>
                  </a:cubicBezTo>
                  <a:close/>
                  <a:moveTo>
                    <a:pt x="475724" y="10656820"/>
                  </a:moveTo>
                  <a:cubicBezTo>
                    <a:pt x="307123" y="10588325"/>
                    <a:pt x="363618" y="10292305"/>
                    <a:pt x="565417" y="10326564"/>
                  </a:cubicBezTo>
                  <a:cubicBezTo>
                    <a:pt x="809905" y="10369116"/>
                    <a:pt x="706429" y="10750760"/>
                    <a:pt x="475724" y="10656820"/>
                  </a:cubicBezTo>
                  <a:close/>
                </a:path>
              </a:pathLst>
            </a:custGeom>
            <a:solidFill>
              <a:srgbClr val="FCE09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2" name="Google Shape;12;p2"/>
            <p:cNvGrpSpPr/>
            <p:nvPr/>
          </p:nvGrpSpPr>
          <p:grpSpPr>
            <a:xfrm>
              <a:off x="5311310" y="55964"/>
              <a:ext cx="8413432" cy="10355886"/>
              <a:chOff x="5311310" y="55964"/>
              <a:chExt cx="8413432" cy="10355886"/>
            </a:xfrm>
          </p:grpSpPr>
          <p:sp>
            <p:nvSpPr>
              <p:cNvPr id="13" name="Google Shape;13;p2"/>
              <p:cNvSpPr/>
              <p:nvPr/>
            </p:nvSpPr>
            <p:spPr>
              <a:xfrm>
                <a:off x="5387864" y="55964"/>
                <a:ext cx="8105496" cy="82125"/>
              </a:xfrm>
              <a:custGeom>
                <a:avLst/>
                <a:gdLst/>
                <a:ahLst/>
                <a:cxnLst/>
                <a:rect l="l" t="t" r="r" b="b"/>
                <a:pathLst>
                  <a:path w="8105496" h="82125" extrusionOk="0">
                    <a:moveTo>
                      <a:pt x="8101604" y="82126"/>
                    </a:moveTo>
                    <a:cubicBezTo>
                      <a:pt x="8099424" y="82148"/>
                      <a:pt x="14367" y="54750"/>
                      <a:pt x="11506" y="54727"/>
                    </a:cubicBezTo>
                    <a:cubicBezTo>
                      <a:pt x="11506" y="-28581"/>
                      <a:pt x="-571910" y="294"/>
                      <a:pt x="6570003" y="30260"/>
                    </a:cubicBezTo>
                    <a:cubicBezTo>
                      <a:pt x="8269637" y="36803"/>
                      <a:pt x="8099605" y="11631"/>
                      <a:pt x="8101604" y="8212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5388399" y="986279"/>
                <a:ext cx="8128786" cy="85828"/>
              </a:xfrm>
              <a:custGeom>
                <a:avLst/>
                <a:gdLst/>
                <a:ahLst/>
                <a:cxnLst/>
                <a:rect l="l" t="t" r="r" b="b"/>
                <a:pathLst>
                  <a:path w="8128786" h="85828" extrusionOk="0">
                    <a:moveTo>
                      <a:pt x="8124367" y="85829"/>
                    </a:moveTo>
                    <a:cubicBezTo>
                      <a:pt x="8121778" y="85874"/>
                      <a:pt x="10903" y="58453"/>
                      <a:pt x="9246" y="58430"/>
                    </a:cubicBezTo>
                    <a:cubicBezTo>
                      <a:pt x="11176" y="-28831"/>
                      <a:pt x="-540859" y="-1955"/>
                      <a:pt x="6591449" y="33963"/>
                    </a:cubicBezTo>
                    <a:cubicBezTo>
                      <a:pt x="8290129" y="40483"/>
                      <a:pt x="8124367" y="14470"/>
                      <a:pt x="8124367" y="85829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5390743" y="1920023"/>
                <a:ext cx="8182802" cy="67949"/>
              </a:xfrm>
              <a:custGeom>
                <a:avLst/>
                <a:gdLst/>
                <a:ahLst/>
                <a:cxnLst/>
                <a:rect l="l" t="t" r="r" b="b"/>
                <a:pathLst>
                  <a:path w="8182802" h="67949" extrusionOk="0">
                    <a:moveTo>
                      <a:pt x="1086197" y="62634"/>
                    </a:moveTo>
                    <a:cubicBezTo>
                      <a:pt x="-151072" y="62634"/>
                      <a:pt x="6493" y="79014"/>
                      <a:pt x="6493" y="0"/>
                    </a:cubicBezTo>
                    <a:cubicBezTo>
                      <a:pt x="9968162" y="56705"/>
                      <a:pt x="11410296" y="79196"/>
                      <a:pt x="1086197" y="6263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5336885" y="2856902"/>
                <a:ext cx="8215198" cy="83263"/>
              </a:xfrm>
              <a:custGeom>
                <a:avLst/>
                <a:gdLst/>
                <a:ahLst/>
                <a:cxnLst/>
                <a:rect l="l" t="t" r="r" b="b"/>
                <a:pathLst>
                  <a:path w="8215198" h="83263" extrusionOk="0">
                    <a:moveTo>
                      <a:pt x="8210804" y="83263"/>
                    </a:moveTo>
                    <a:cubicBezTo>
                      <a:pt x="8209033" y="83286"/>
                      <a:pt x="11053" y="55388"/>
                      <a:pt x="8578" y="55365"/>
                    </a:cubicBezTo>
                    <a:cubicBezTo>
                      <a:pt x="12598" y="-29261"/>
                      <a:pt x="-545432" y="569"/>
                      <a:pt x="6687378" y="30898"/>
                    </a:cubicBezTo>
                    <a:cubicBezTo>
                      <a:pt x="8375567" y="37417"/>
                      <a:pt x="8210804" y="12223"/>
                      <a:pt x="8210804" y="8326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5374701" y="3791049"/>
                <a:ext cx="8198439" cy="82656"/>
              </a:xfrm>
              <a:custGeom>
                <a:avLst/>
                <a:gdLst/>
                <a:ahLst/>
                <a:cxnLst/>
                <a:rect l="l" t="t" r="r" b="b"/>
                <a:pathLst>
                  <a:path w="8198439" h="82656" extrusionOk="0">
                    <a:moveTo>
                      <a:pt x="8194537" y="82656"/>
                    </a:moveTo>
                    <a:cubicBezTo>
                      <a:pt x="8192539" y="82679"/>
                      <a:pt x="8502" y="54781"/>
                      <a:pt x="6117" y="54758"/>
                    </a:cubicBezTo>
                    <a:cubicBezTo>
                      <a:pt x="18675" y="-28936"/>
                      <a:pt x="-548256" y="484"/>
                      <a:pt x="6671974" y="30791"/>
                    </a:cubicBezTo>
                    <a:cubicBezTo>
                      <a:pt x="8362366" y="37310"/>
                      <a:pt x="8192493" y="12707"/>
                      <a:pt x="8194537" y="8265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5345206" y="4724527"/>
                <a:ext cx="8266523" cy="83196"/>
              </a:xfrm>
              <a:custGeom>
                <a:avLst/>
                <a:gdLst/>
                <a:ahLst/>
                <a:cxnLst/>
                <a:rect l="l" t="t" r="r" b="b"/>
                <a:pathLst>
                  <a:path w="8266523" h="83196" extrusionOk="0">
                    <a:moveTo>
                      <a:pt x="8264133" y="83196"/>
                    </a:moveTo>
                    <a:cubicBezTo>
                      <a:pt x="8262475" y="83219"/>
                      <a:pt x="202760" y="56139"/>
                      <a:pt x="11043" y="54821"/>
                    </a:cubicBezTo>
                    <a:cubicBezTo>
                      <a:pt x="9181" y="-29395"/>
                      <a:pt x="-559657" y="774"/>
                      <a:pt x="6723472" y="31330"/>
                    </a:cubicBezTo>
                    <a:cubicBezTo>
                      <a:pt x="8432506" y="37874"/>
                      <a:pt x="8257729" y="12702"/>
                      <a:pt x="8264133" y="8319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5370304" y="5655615"/>
                <a:ext cx="8283621" cy="75741"/>
              </a:xfrm>
              <a:custGeom>
                <a:avLst/>
                <a:gdLst/>
                <a:ahLst/>
                <a:cxnLst/>
                <a:rect l="l" t="t" r="r" b="b"/>
                <a:pathLst>
                  <a:path w="8283621" h="75741" extrusionOk="0">
                    <a:moveTo>
                      <a:pt x="3026325" y="66065"/>
                    </a:moveTo>
                    <a:cubicBezTo>
                      <a:pt x="-276573" y="53365"/>
                      <a:pt x="7358" y="90896"/>
                      <a:pt x="5360" y="0"/>
                    </a:cubicBezTo>
                    <a:cubicBezTo>
                      <a:pt x="8835462" y="24558"/>
                      <a:pt x="11750657" y="102869"/>
                      <a:pt x="3026325" y="6606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5368831" y="6590717"/>
                <a:ext cx="8265593" cy="85041"/>
              </a:xfrm>
              <a:custGeom>
                <a:avLst/>
                <a:gdLst/>
                <a:ahLst/>
                <a:cxnLst/>
                <a:rect l="l" t="t" r="r" b="b"/>
                <a:pathLst>
                  <a:path w="8265593" h="85041" extrusionOk="0">
                    <a:moveTo>
                      <a:pt x="8261216" y="85041"/>
                    </a:moveTo>
                    <a:cubicBezTo>
                      <a:pt x="8259559" y="85064"/>
                      <a:pt x="186787" y="57870"/>
                      <a:pt x="9830" y="56666"/>
                    </a:cubicBezTo>
                    <a:cubicBezTo>
                      <a:pt x="9830" y="-31685"/>
                      <a:pt x="-548177" y="2097"/>
                      <a:pt x="6744262" y="32698"/>
                    </a:cubicBezTo>
                    <a:cubicBezTo>
                      <a:pt x="8425299" y="40831"/>
                      <a:pt x="8261216" y="11025"/>
                      <a:pt x="8261216" y="8504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5344309" y="7523452"/>
                <a:ext cx="8327709" cy="86323"/>
              </a:xfrm>
              <a:custGeom>
                <a:avLst/>
                <a:gdLst/>
                <a:ahLst/>
                <a:cxnLst/>
                <a:rect l="l" t="t" r="r" b="b"/>
                <a:pathLst>
                  <a:path w="8327709" h="86323" extrusionOk="0">
                    <a:moveTo>
                      <a:pt x="8325839" y="86323"/>
                    </a:moveTo>
                    <a:cubicBezTo>
                      <a:pt x="8324181" y="86346"/>
                      <a:pt x="155790" y="58902"/>
                      <a:pt x="8488" y="57948"/>
                    </a:cubicBezTo>
                    <a:cubicBezTo>
                      <a:pt x="12734" y="-33493"/>
                      <a:pt x="-550200" y="3174"/>
                      <a:pt x="6791196" y="33980"/>
                    </a:cubicBezTo>
                    <a:cubicBezTo>
                      <a:pt x="8493055" y="40523"/>
                      <a:pt x="8318005" y="15283"/>
                      <a:pt x="8325839" y="8632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5345955" y="8456713"/>
                <a:ext cx="8378787" cy="77211"/>
              </a:xfrm>
              <a:custGeom>
                <a:avLst/>
                <a:gdLst/>
                <a:ahLst/>
                <a:cxnLst/>
                <a:rect l="l" t="t" r="r" b="b"/>
                <a:pathLst>
                  <a:path w="8378787" h="77211" extrusionOk="0">
                    <a:moveTo>
                      <a:pt x="3117501" y="66542"/>
                    </a:moveTo>
                    <a:cubicBezTo>
                      <a:pt x="-327680" y="53320"/>
                      <a:pt x="9000" y="93963"/>
                      <a:pt x="9000" y="0"/>
                    </a:cubicBezTo>
                    <a:cubicBezTo>
                      <a:pt x="8785740" y="33828"/>
                      <a:pt x="11966155" y="103891"/>
                      <a:pt x="3117501" y="6654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5311310" y="9392874"/>
                <a:ext cx="8412452" cy="84459"/>
              </a:xfrm>
              <a:custGeom>
                <a:avLst/>
                <a:gdLst/>
                <a:ahLst/>
                <a:cxnLst/>
                <a:rect l="l" t="t" r="r" b="b"/>
                <a:pathLst>
                  <a:path w="8412452" h="84459" extrusionOk="0">
                    <a:moveTo>
                      <a:pt x="8409294" y="84459"/>
                    </a:moveTo>
                    <a:cubicBezTo>
                      <a:pt x="8407568" y="84482"/>
                      <a:pt x="356732" y="58038"/>
                      <a:pt x="10447" y="55107"/>
                    </a:cubicBezTo>
                    <a:cubicBezTo>
                      <a:pt x="10447" y="-30450"/>
                      <a:pt x="-567224" y="1401"/>
                      <a:pt x="6868634" y="32593"/>
                    </a:cubicBezTo>
                    <a:cubicBezTo>
                      <a:pt x="8577168" y="39136"/>
                      <a:pt x="8405275" y="13942"/>
                      <a:pt x="8409294" y="84459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5339460" y="10324550"/>
                <a:ext cx="8374674" cy="87300"/>
              </a:xfrm>
              <a:custGeom>
                <a:avLst/>
                <a:gdLst/>
                <a:ahLst/>
                <a:cxnLst/>
                <a:rect l="l" t="t" r="r" b="b"/>
                <a:pathLst>
                  <a:path w="8374674" h="87300" extrusionOk="0">
                    <a:moveTo>
                      <a:pt x="8371652" y="87301"/>
                    </a:moveTo>
                    <a:cubicBezTo>
                      <a:pt x="8370018" y="87324"/>
                      <a:pt x="230282" y="59289"/>
                      <a:pt x="10749" y="57449"/>
                    </a:cubicBezTo>
                    <a:cubicBezTo>
                      <a:pt x="8705" y="-28335"/>
                      <a:pt x="-559860" y="-2436"/>
                      <a:pt x="6862464" y="34935"/>
                    </a:cubicBezTo>
                    <a:cubicBezTo>
                      <a:pt x="8536847" y="41478"/>
                      <a:pt x="8367361" y="14375"/>
                      <a:pt x="8371652" y="8730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25" name="Google Shape;25;p2"/>
            <p:cNvSpPr/>
            <p:nvPr/>
          </p:nvSpPr>
          <p:spPr>
            <a:xfrm>
              <a:off x="6419575" y="-436321"/>
              <a:ext cx="225942" cy="11249877"/>
            </a:xfrm>
            <a:custGeom>
              <a:avLst/>
              <a:gdLst/>
              <a:ahLst/>
              <a:cxnLst/>
              <a:rect l="l" t="t" r="r" b="b"/>
              <a:pathLst>
                <a:path w="225942" h="11249877" extrusionOk="0">
                  <a:moveTo>
                    <a:pt x="225943" y="11249877"/>
                  </a:moveTo>
                  <a:cubicBezTo>
                    <a:pt x="101235" y="11249877"/>
                    <a:pt x="-95114" y="4751194"/>
                    <a:pt x="53028" y="3"/>
                  </a:cubicBezTo>
                  <a:cubicBezTo>
                    <a:pt x="179280" y="-3837"/>
                    <a:pt x="-124883" y="4383408"/>
                    <a:pt x="225943" y="1124987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6" name="Google Shape;26;p2"/>
          <p:cNvGrpSpPr/>
          <p:nvPr/>
        </p:nvGrpSpPr>
        <p:grpSpPr>
          <a:xfrm rot="-5400000">
            <a:off x="2635742" y="-370077"/>
            <a:ext cx="3871749" cy="5883657"/>
            <a:chOff x="5271483" y="-740155"/>
            <a:chExt cx="7743498" cy="11767314"/>
          </a:xfrm>
        </p:grpSpPr>
        <p:sp>
          <p:nvSpPr>
            <p:cNvPr id="27" name="Google Shape;27;p2"/>
            <p:cNvSpPr/>
            <p:nvPr/>
          </p:nvSpPr>
          <p:spPr>
            <a:xfrm>
              <a:off x="5271483" y="-740155"/>
              <a:ext cx="7743498" cy="11767314"/>
            </a:xfrm>
            <a:custGeom>
              <a:avLst/>
              <a:gdLst/>
              <a:ahLst/>
              <a:cxnLst/>
              <a:rect l="l" t="t" r="r" b="b"/>
              <a:pathLst>
                <a:path w="7743498" h="11767314" extrusionOk="0">
                  <a:moveTo>
                    <a:pt x="7740020" y="11680660"/>
                  </a:moveTo>
                  <a:cubicBezTo>
                    <a:pt x="7742562" y="11723799"/>
                    <a:pt x="8119550" y="11705419"/>
                    <a:pt x="219898" y="11767315"/>
                  </a:cubicBezTo>
                  <a:cubicBezTo>
                    <a:pt x="78698" y="11767315"/>
                    <a:pt x="50990" y="1752739"/>
                    <a:pt x="0" y="222635"/>
                  </a:cubicBezTo>
                  <a:cubicBezTo>
                    <a:pt x="0" y="112728"/>
                    <a:pt x="1238546" y="149983"/>
                    <a:pt x="1649057" y="129790"/>
                  </a:cubicBezTo>
                  <a:cubicBezTo>
                    <a:pt x="4424934" y="-6710"/>
                    <a:pt x="5822430" y="-58581"/>
                    <a:pt x="7536059" y="88534"/>
                  </a:cubicBezTo>
                  <a:cubicBezTo>
                    <a:pt x="7657249" y="98937"/>
                    <a:pt x="7414682" y="4454633"/>
                    <a:pt x="7740020" y="11680660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5598775" y="-376883"/>
              <a:ext cx="7078867" cy="11040738"/>
            </a:xfrm>
            <a:custGeom>
              <a:avLst/>
              <a:gdLst/>
              <a:ahLst/>
              <a:cxnLst/>
              <a:rect l="l" t="t" r="r" b="b"/>
              <a:pathLst>
                <a:path w="7078867" h="11040738" extrusionOk="0">
                  <a:moveTo>
                    <a:pt x="0" y="155569"/>
                  </a:moveTo>
                  <a:cubicBezTo>
                    <a:pt x="277009" y="131352"/>
                    <a:pt x="561621" y="135541"/>
                    <a:pt x="880274" y="136129"/>
                  </a:cubicBezTo>
                  <a:cubicBezTo>
                    <a:pt x="1971782" y="136129"/>
                    <a:pt x="4522111" y="-114420"/>
                    <a:pt x="6922672" y="64302"/>
                  </a:cubicBezTo>
                  <a:cubicBezTo>
                    <a:pt x="6992683" y="4943197"/>
                    <a:pt x="6790347" y="4656380"/>
                    <a:pt x="7078867" y="10986797"/>
                  </a:cubicBezTo>
                  <a:cubicBezTo>
                    <a:pt x="3871623" y="11012709"/>
                    <a:pt x="4101196" y="11009461"/>
                    <a:pt x="174652" y="11040738"/>
                  </a:cubicBezTo>
                  <a:cubicBezTo>
                    <a:pt x="17279" y="6298698"/>
                    <a:pt x="50519" y="2143916"/>
                    <a:pt x="0" y="15556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5602721" y="-380820"/>
              <a:ext cx="7064908" cy="11044843"/>
            </a:xfrm>
            <a:custGeom>
              <a:avLst/>
              <a:gdLst/>
              <a:ahLst/>
              <a:cxnLst/>
              <a:rect l="l" t="t" r="r" b="b"/>
              <a:pathLst>
                <a:path w="7064908" h="11044843" extrusionOk="0">
                  <a:moveTo>
                    <a:pt x="7016821" y="10765531"/>
                  </a:moveTo>
                  <a:cubicBezTo>
                    <a:pt x="7074191" y="10765531"/>
                    <a:pt x="7064845" y="10771132"/>
                    <a:pt x="7063597" y="10743644"/>
                  </a:cubicBezTo>
                  <a:cubicBezTo>
                    <a:pt x="7022918" y="10743690"/>
                    <a:pt x="7008276" y="10743644"/>
                    <a:pt x="6963313" y="10743714"/>
                  </a:cubicBezTo>
                  <a:cubicBezTo>
                    <a:pt x="6965454" y="10239532"/>
                    <a:pt x="6920962" y="10316113"/>
                    <a:pt x="7043941" y="10316396"/>
                  </a:cubicBezTo>
                  <a:cubicBezTo>
                    <a:pt x="7042717" y="10289896"/>
                    <a:pt x="7049378" y="10294508"/>
                    <a:pt x="7016821" y="10294508"/>
                  </a:cubicBezTo>
                  <a:cubicBezTo>
                    <a:pt x="6941913" y="10294508"/>
                    <a:pt x="6957074" y="10361394"/>
                    <a:pt x="6950412" y="9935911"/>
                  </a:cubicBezTo>
                  <a:cubicBezTo>
                    <a:pt x="6949164" y="9855164"/>
                    <a:pt x="6932191" y="9868791"/>
                    <a:pt x="7016821" y="9868791"/>
                  </a:cubicBezTo>
                  <a:cubicBezTo>
                    <a:pt x="7028451" y="9868791"/>
                    <a:pt x="7026215" y="9873192"/>
                    <a:pt x="7025296" y="9846950"/>
                  </a:cubicBezTo>
                  <a:cubicBezTo>
                    <a:pt x="6924187" y="9846950"/>
                    <a:pt x="6951424" y="9889807"/>
                    <a:pt x="6947092" y="9614428"/>
                  </a:cubicBezTo>
                  <a:cubicBezTo>
                    <a:pt x="6943279" y="9380047"/>
                    <a:pt x="6921432" y="9418361"/>
                    <a:pt x="7011313" y="9418385"/>
                  </a:cubicBezTo>
                  <a:cubicBezTo>
                    <a:pt x="7010418" y="9389178"/>
                    <a:pt x="7022730" y="9396686"/>
                    <a:pt x="6943537" y="9396427"/>
                  </a:cubicBezTo>
                  <a:cubicBezTo>
                    <a:pt x="6938924" y="9113682"/>
                    <a:pt x="6942219" y="9304619"/>
                    <a:pt x="6937958" y="8969250"/>
                  </a:cubicBezTo>
                  <a:cubicBezTo>
                    <a:pt x="7008982" y="8969085"/>
                    <a:pt x="6998318" y="8976452"/>
                    <a:pt x="6997494" y="8947316"/>
                  </a:cubicBezTo>
                  <a:cubicBezTo>
                    <a:pt x="6926329" y="8947339"/>
                    <a:pt x="6931390" y="9019355"/>
                    <a:pt x="6929390" y="8518326"/>
                  </a:cubicBezTo>
                  <a:cubicBezTo>
                    <a:pt x="6996953" y="8519079"/>
                    <a:pt x="6985842" y="8524163"/>
                    <a:pt x="6985112" y="8496839"/>
                  </a:cubicBezTo>
                  <a:cubicBezTo>
                    <a:pt x="6920914" y="8496628"/>
                    <a:pt x="6929319" y="8498392"/>
                    <a:pt x="6929296" y="8489967"/>
                  </a:cubicBezTo>
                  <a:cubicBezTo>
                    <a:pt x="6928990" y="8389144"/>
                    <a:pt x="6928542" y="8376860"/>
                    <a:pt x="6923693" y="8069239"/>
                  </a:cubicBezTo>
                  <a:cubicBezTo>
                    <a:pt x="6983510" y="8069874"/>
                    <a:pt x="6973670" y="8075005"/>
                    <a:pt x="6972917" y="8047728"/>
                  </a:cubicBezTo>
                  <a:cubicBezTo>
                    <a:pt x="6903471" y="8047446"/>
                    <a:pt x="6924187" y="8101951"/>
                    <a:pt x="6917666" y="7686801"/>
                  </a:cubicBezTo>
                  <a:cubicBezTo>
                    <a:pt x="6916395" y="7606124"/>
                    <a:pt x="6905189" y="7620103"/>
                    <a:pt x="6960958" y="7620715"/>
                  </a:cubicBezTo>
                  <a:cubicBezTo>
                    <a:pt x="6960158" y="7592803"/>
                    <a:pt x="6969127" y="7599370"/>
                    <a:pt x="6916325" y="7598052"/>
                  </a:cubicBezTo>
                  <a:cubicBezTo>
                    <a:pt x="6910816" y="7224062"/>
                    <a:pt x="6912464" y="7317283"/>
                    <a:pt x="6906884" y="7168262"/>
                  </a:cubicBezTo>
                  <a:cubicBezTo>
                    <a:pt x="6955403" y="7167980"/>
                    <a:pt x="6947446" y="7173839"/>
                    <a:pt x="6946551" y="7146233"/>
                  </a:cubicBezTo>
                  <a:cubicBezTo>
                    <a:pt x="6896573" y="7146398"/>
                    <a:pt x="6905683" y="7166897"/>
                    <a:pt x="6903754" y="7044282"/>
                  </a:cubicBezTo>
                  <a:cubicBezTo>
                    <a:pt x="6897679" y="6655183"/>
                    <a:pt x="6886898" y="6718727"/>
                    <a:pt x="6931885" y="6718091"/>
                  </a:cubicBezTo>
                  <a:cubicBezTo>
                    <a:pt x="6930872" y="6690697"/>
                    <a:pt x="6937394" y="6695993"/>
                    <a:pt x="6899281" y="6696722"/>
                  </a:cubicBezTo>
                  <a:cubicBezTo>
                    <a:pt x="6891512" y="6216121"/>
                    <a:pt x="6880542" y="6270745"/>
                    <a:pt x="6916607" y="6270651"/>
                  </a:cubicBezTo>
                  <a:cubicBezTo>
                    <a:pt x="6915901" y="6243139"/>
                    <a:pt x="6921456" y="6248740"/>
                    <a:pt x="6891512" y="6248811"/>
                  </a:cubicBezTo>
                  <a:cubicBezTo>
                    <a:pt x="6883720" y="5765998"/>
                    <a:pt x="6876186" y="5820669"/>
                    <a:pt x="6909262" y="5820386"/>
                  </a:cubicBezTo>
                  <a:cubicBezTo>
                    <a:pt x="6909027" y="5794121"/>
                    <a:pt x="6915171" y="5798429"/>
                    <a:pt x="6885038" y="5798735"/>
                  </a:cubicBezTo>
                  <a:cubicBezTo>
                    <a:pt x="6881813" y="5581604"/>
                    <a:pt x="6885509" y="5559293"/>
                    <a:pt x="6881248" y="5371134"/>
                  </a:cubicBezTo>
                  <a:cubicBezTo>
                    <a:pt x="6913829" y="5371134"/>
                    <a:pt x="6908321" y="5376782"/>
                    <a:pt x="6908461" y="5349270"/>
                  </a:cubicBezTo>
                  <a:cubicBezTo>
                    <a:pt x="6872067" y="5349294"/>
                    <a:pt x="6879789" y="5411425"/>
                    <a:pt x="6871714" y="4956265"/>
                  </a:cubicBezTo>
                  <a:cubicBezTo>
                    <a:pt x="6870961" y="4914326"/>
                    <a:pt x="6869665" y="4919834"/>
                    <a:pt x="6875316" y="4919881"/>
                  </a:cubicBezTo>
                  <a:cubicBezTo>
                    <a:pt x="6919667" y="4920304"/>
                    <a:pt x="6912134" y="4925858"/>
                    <a:pt x="6912487" y="4898346"/>
                  </a:cubicBezTo>
                  <a:cubicBezTo>
                    <a:pt x="6860697" y="4897970"/>
                    <a:pt x="6866818" y="4938967"/>
                    <a:pt x="6868112" y="4634829"/>
                  </a:cubicBezTo>
                  <a:cubicBezTo>
                    <a:pt x="6868724" y="4438715"/>
                    <a:pt x="6851680" y="4470981"/>
                    <a:pt x="6918984" y="4469592"/>
                  </a:cubicBezTo>
                  <a:cubicBezTo>
                    <a:pt x="6919432" y="4442198"/>
                    <a:pt x="6928165" y="4447305"/>
                    <a:pt x="6875151" y="4448835"/>
                  </a:cubicBezTo>
                  <a:cubicBezTo>
                    <a:pt x="6862557" y="4449188"/>
                    <a:pt x="6867688" y="4499387"/>
                    <a:pt x="6857495" y="4020740"/>
                  </a:cubicBezTo>
                  <a:cubicBezTo>
                    <a:pt x="6877199" y="4020387"/>
                    <a:pt x="6900175" y="4019940"/>
                    <a:pt x="6926117" y="4019634"/>
                  </a:cubicBezTo>
                  <a:cubicBezTo>
                    <a:pt x="6926517" y="3992263"/>
                    <a:pt x="6936664" y="3997417"/>
                    <a:pt x="6875245" y="3998570"/>
                  </a:cubicBezTo>
                  <a:cubicBezTo>
                    <a:pt x="6853729" y="3998947"/>
                    <a:pt x="6857072" y="4000924"/>
                    <a:pt x="6856906" y="3992639"/>
                  </a:cubicBezTo>
                  <a:cubicBezTo>
                    <a:pt x="6846501" y="3517969"/>
                    <a:pt x="6843087" y="3571581"/>
                    <a:pt x="6875339" y="3571911"/>
                  </a:cubicBezTo>
                  <a:cubicBezTo>
                    <a:pt x="6942855" y="3572734"/>
                    <a:pt x="6931438" y="3577959"/>
                    <a:pt x="6931650" y="3550588"/>
                  </a:cubicBezTo>
                  <a:cubicBezTo>
                    <a:pt x="6899587" y="3550353"/>
                    <a:pt x="6869854" y="3549976"/>
                    <a:pt x="6850079" y="3549765"/>
                  </a:cubicBezTo>
                  <a:cubicBezTo>
                    <a:pt x="6849279" y="3496835"/>
                    <a:pt x="6844383" y="3123223"/>
                    <a:pt x="6844359" y="3121575"/>
                  </a:cubicBezTo>
                  <a:cubicBezTo>
                    <a:pt x="6884402" y="3121434"/>
                    <a:pt x="6904342" y="3121317"/>
                    <a:pt x="6932709" y="3121246"/>
                  </a:cubicBezTo>
                  <a:cubicBezTo>
                    <a:pt x="6932615" y="3093710"/>
                    <a:pt x="6944339" y="3099288"/>
                    <a:pt x="6875362" y="3099570"/>
                  </a:cubicBezTo>
                  <a:cubicBezTo>
                    <a:pt x="6829504" y="3099759"/>
                    <a:pt x="6848526" y="3159984"/>
                    <a:pt x="6839086" y="2708213"/>
                  </a:cubicBezTo>
                  <a:cubicBezTo>
                    <a:pt x="6838168" y="2663968"/>
                    <a:pt x="6828774" y="2671052"/>
                    <a:pt x="6875245" y="2671923"/>
                  </a:cubicBezTo>
                  <a:cubicBezTo>
                    <a:pt x="6938264" y="2673099"/>
                    <a:pt x="6927836" y="2678300"/>
                    <a:pt x="6927295" y="2650906"/>
                  </a:cubicBezTo>
                  <a:cubicBezTo>
                    <a:pt x="6892148" y="2650483"/>
                    <a:pt x="6871596" y="2649918"/>
                    <a:pt x="6837908" y="2649424"/>
                  </a:cubicBezTo>
                  <a:cubicBezTo>
                    <a:pt x="6830234" y="2246675"/>
                    <a:pt x="6830140" y="2230436"/>
                    <a:pt x="6829999" y="2220717"/>
                  </a:cubicBezTo>
                  <a:cubicBezTo>
                    <a:pt x="6860697" y="2221211"/>
                    <a:pt x="6884874" y="2221893"/>
                    <a:pt x="6915289" y="2222387"/>
                  </a:cubicBezTo>
                  <a:cubicBezTo>
                    <a:pt x="6914276" y="2194734"/>
                    <a:pt x="6923128" y="2200736"/>
                    <a:pt x="6875598" y="2199700"/>
                  </a:cubicBezTo>
                  <a:cubicBezTo>
                    <a:pt x="6812131" y="2198335"/>
                    <a:pt x="6831717" y="2265479"/>
                    <a:pt x="6823666" y="1771134"/>
                  </a:cubicBezTo>
                  <a:cubicBezTo>
                    <a:pt x="6857283" y="1771770"/>
                    <a:pt x="6877929" y="1772523"/>
                    <a:pt x="6906696" y="1773205"/>
                  </a:cubicBezTo>
                  <a:cubicBezTo>
                    <a:pt x="6906531" y="1745623"/>
                    <a:pt x="6912770" y="1751530"/>
                    <a:pt x="6875668" y="1750518"/>
                  </a:cubicBezTo>
                  <a:cubicBezTo>
                    <a:pt x="6801914" y="1748400"/>
                    <a:pt x="6824325" y="1814603"/>
                    <a:pt x="6814321" y="1321270"/>
                  </a:cubicBezTo>
                  <a:cubicBezTo>
                    <a:pt x="6851915" y="1321905"/>
                    <a:pt x="6871125" y="1322752"/>
                    <a:pt x="6908155" y="1323647"/>
                  </a:cubicBezTo>
                  <a:cubicBezTo>
                    <a:pt x="6908485" y="1296041"/>
                    <a:pt x="6914700" y="1302042"/>
                    <a:pt x="6875668" y="1300865"/>
                  </a:cubicBezTo>
                  <a:cubicBezTo>
                    <a:pt x="6801561" y="1298747"/>
                    <a:pt x="6813991" y="1309032"/>
                    <a:pt x="6813285" y="1263586"/>
                  </a:cubicBezTo>
                  <a:cubicBezTo>
                    <a:pt x="6806011" y="795577"/>
                    <a:pt x="6793040" y="872158"/>
                    <a:pt x="6875457" y="871946"/>
                  </a:cubicBezTo>
                  <a:cubicBezTo>
                    <a:pt x="6922774" y="871805"/>
                    <a:pt x="6914817" y="877524"/>
                    <a:pt x="6915241" y="849989"/>
                  </a:cubicBezTo>
                  <a:cubicBezTo>
                    <a:pt x="6877411" y="850059"/>
                    <a:pt x="6854576" y="850177"/>
                    <a:pt x="6808576" y="850224"/>
                  </a:cubicBezTo>
                  <a:cubicBezTo>
                    <a:pt x="6805187" y="680492"/>
                    <a:pt x="6803256" y="672114"/>
                    <a:pt x="6802526" y="422906"/>
                  </a:cubicBezTo>
                  <a:cubicBezTo>
                    <a:pt x="6853234" y="423188"/>
                    <a:pt x="6872279" y="423682"/>
                    <a:pt x="6919902" y="424106"/>
                  </a:cubicBezTo>
                  <a:cubicBezTo>
                    <a:pt x="6920044" y="396476"/>
                    <a:pt x="6928919" y="402407"/>
                    <a:pt x="6875574" y="401724"/>
                  </a:cubicBezTo>
                  <a:cubicBezTo>
                    <a:pt x="6779056" y="400571"/>
                    <a:pt x="6803962" y="463291"/>
                    <a:pt x="6797253" y="60307"/>
                  </a:cubicBezTo>
                  <a:cubicBezTo>
                    <a:pt x="6766720" y="58189"/>
                    <a:pt x="6780916" y="15874"/>
                    <a:pt x="6783152" y="400924"/>
                  </a:cubicBezTo>
                  <a:cubicBezTo>
                    <a:pt x="6744568" y="400783"/>
                    <a:pt x="6463464" y="399630"/>
                    <a:pt x="6407624" y="399818"/>
                  </a:cubicBezTo>
                  <a:cubicBezTo>
                    <a:pt x="6398584" y="-3754"/>
                    <a:pt x="6418500" y="36773"/>
                    <a:pt x="6385213" y="35055"/>
                  </a:cubicBezTo>
                  <a:cubicBezTo>
                    <a:pt x="6389474" y="467127"/>
                    <a:pt x="6412120" y="399300"/>
                    <a:pt x="6310069" y="400736"/>
                  </a:cubicBezTo>
                  <a:cubicBezTo>
                    <a:pt x="6204511" y="402219"/>
                    <a:pt x="6202392" y="401466"/>
                    <a:pt x="6027787" y="401913"/>
                  </a:cubicBezTo>
                  <a:cubicBezTo>
                    <a:pt x="6013898" y="401936"/>
                    <a:pt x="6017311" y="417304"/>
                    <a:pt x="6015476" y="300008"/>
                  </a:cubicBezTo>
                  <a:cubicBezTo>
                    <a:pt x="6010650" y="-19499"/>
                    <a:pt x="6019313" y="18110"/>
                    <a:pt x="5991911" y="17121"/>
                  </a:cubicBezTo>
                  <a:cubicBezTo>
                    <a:pt x="5995372" y="246396"/>
                    <a:pt x="5996478" y="325072"/>
                    <a:pt x="5997937" y="401983"/>
                  </a:cubicBezTo>
                  <a:cubicBezTo>
                    <a:pt x="5910105" y="402148"/>
                    <a:pt x="5888801" y="402077"/>
                    <a:pt x="5624669" y="401889"/>
                  </a:cubicBezTo>
                  <a:cubicBezTo>
                    <a:pt x="5615064" y="-37691"/>
                    <a:pt x="5630036" y="7025"/>
                    <a:pt x="5599386" y="6390"/>
                  </a:cubicBezTo>
                  <a:cubicBezTo>
                    <a:pt x="5605907" y="433873"/>
                    <a:pt x="5605742" y="401866"/>
                    <a:pt x="5604071" y="401866"/>
                  </a:cubicBezTo>
                  <a:cubicBezTo>
                    <a:pt x="5461553" y="401866"/>
                    <a:pt x="5463106" y="399748"/>
                    <a:pt x="5321624" y="399748"/>
                  </a:cubicBezTo>
                  <a:cubicBezTo>
                    <a:pt x="5203495" y="399748"/>
                    <a:pt x="5234710" y="476565"/>
                    <a:pt x="5227507" y="1753"/>
                  </a:cubicBezTo>
                  <a:cubicBezTo>
                    <a:pt x="5201282" y="1589"/>
                    <a:pt x="5206296" y="-48658"/>
                    <a:pt x="5213570" y="400712"/>
                  </a:cubicBezTo>
                  <a:cubicBezTo>
                    <a:pt x="5015189" y="404760"/>
                    <a:pt x="5031079" y="403136"/>
                    <a:pt x="4840584" y="401654"/>
                  </a:cubicBezTo>
                  <a:cubicBezTo>
                    <a:pt x="4831450" y="-46234"/>
                    <a:pt x="4842091" y="1753"/>
                    <a:pt x="4813677" y="2012"/>
                  </a:cubicBezTo>
                  <a:cubicBezTo>
                    <a:pt x="4821422" y="469528"/>
                    <a:pt x="4845010" y="401371"/>
                    <a:pt x="4756825" y="401371"/>
                  </a:cubicBezTo>
                  <a:cubicBezTo>
                    <a:pt x="4392526" y="401371"/>
                    <a:pt x="4448648" y="433449"/>
                    <a:pt x="4446553" y="299961"/>
                  </a:cubicBezTo>
                  <a:cubicBezTo>
                    <a:pt x="4444105" y="142679"/>
                    <a:pt x="4443234" y="148068"/>
                    <a:pt x="4440903" y="7990"/>
                  </a:cubicBezTo>
                  <a:cubicBezTo>
                    <a:pt x="4413313" y="8602"/>
                    <a:pt x="4420540" y="-41362"/>
                    <a:pt x="4429015" y="402430"/>
                  </a:cubicBezTo>
                  <a:cubicBezTo>
                    <a:pt x="4334238" y="401960"/>
                    <a:pt x="4228303" y="397629"/>
                    <a:pt x="4055958" y="401324"/>
                  </a:cubicBezTo>
                  <a:cubicBezTo>
                    <a:pt x="4054828" y="271343"/>
                    <a:pt x="4050944" y="105212"/>
                    <a:pt x="4049508" y="18275"/>
                  </a:cubicBezTo>
                  <a:cubicBezTo>
                    <a:pt x="4017963" y="19240"/>
                    <a:pt x="4033218" y="-23782"/>
                    <a:pt x="4036678" y="401724"/>
                  </a:cubicBezTo>
                  <a:cubicBezTo>
                    <a:pt x="3868524" y="405208"/>
                    <a:pt x="3784482" y="400995"/>
                    <a:pt x="3661244" y="400571"/>
                  </a:cubicBezTo>
                  <a:cubicBezTo>
                    <a:pt x="3656748" y="200127"/>
                    <a:pt x="3658772" y="166472"/>
                    <a:pt x="3657124" y="31124"/>
                  </a:cubicBezTo>
                  <a:cubicBezTo>
                    <a:pt x="3631017" y="32019"/>
                    <a:pt x="3638197" y="12556"/>
                    <a:pt x="3638598" y="139596"/>
                  </a:cubicBezTo>
                  <a:cubicBezTo>
                    <a:pt x="3638880" y="230063"/>
                    <a:pt x="3640198" y="321001"/>
                    <a:pt x="3641964" y="400548"/>
                  </a:cubicBezTo>
                  <a:cubicBezTo>
                    <a:pt x="3624779" y="400524"/>
                    <a:pt x="3356457" y="400383"/>
                    <a:pt x="3344922" y="400359"/>
                  </a:cubicBezTo>
                  <a:cubicBezTo>
                    <a:pt x="3243742" y="400359"/>
                    <a:pt x="3270296" y="462256"/>
                    <a:pt x="3266553" y="45316"/>
                  </a:cubicBezTo>
                  <a:cubicBezTo>
                    <a:pt x="3240517" y="46304"/>
                    <a:pt x="3247744" y="29218"/>
                    <a:pt x="3247508" y="139525"/>
                  </a:cubicBezTo>
                  <a:cubicBezTo>
                    <a:pt x="3247320" y="227803"/>
                    <a:pt x="3248474" y="314717"/>
                    <a:pt x="3250522" y="400665"/>
                  </a:cubicBezTo>
                  <a:cubicBezTo>
                    <a:pt x="2886788" y="403442"/>
                    <a:pt x="3242259" y="400501"/>
                    <a:pt x="2878525" y="402854"/>
                  </a:cubicBezTo>
                  <a:cubicBezTo>
                    <a:pt x="2877748" y="328485"/>
                    <a:pt x="2876453" y="257481"/>
                    <a:pt x="2873252" y="60872"/>
                  </a:cubicBezTo>
                  <a:cubicBezTo>
                    <a:pt x="2846274" y="61978"/>
                    <a:pt x="2853406" y="26159"/>
                    <a:pt x="2857879" y="300314"/>
                  </a:cubicBezTo>
                  <a:cubicBezTo>
                    <a:pt x="2859951" y="431778"/>
                    <a:pt x="2933541" y="403466"/>
                    <a:pt x="2497794" y="403466"/>
                  </a:cubicBezTo>
                  <a:cubicBezTo>
                    <a:pt x="2481904" y="403466"/>
                    <a:pt x="2490190" y="442439"/>
                    <a:pt x="2480067" y="77535"/>
                  </a:cubicBezTo>
                  <a:cubicBezTo>
                    <a:pt x="2448287" y="78900"/>
                    <a:pt x="2465496" y="30913"/>
                    <a:pt x="2468038" y="403395"/>
                  </a:cubicBezTo>
                  <a:cubicBezTo>
                    <a:pt x="2348002" y="402783"/>
                    <a:pt x="2269586" y="395841"/>
                    <a:pt x="2092651" y="400618"/>
                  </a:cubicBezTo>
                  <a:cubicBezTo>
                    <a:pt x="2091168" y="331191"/>
                    <a:pt x="2091121" y="306056"/>
                    <a:pt x="2087213" y="95115"/>
                  </a:cubicBezTo>
                  <a:cubicBezTo>
                    <a:pt x="2061859" y="96292"/>
                    <a:pt x="2065908" y="48352"/>
                    <a:pt x="2073347" y="401160"/>
                  </a:cubicBezTo>
                  <a:cubicBezTo>
                    <a:pt x="1981396" y="403819"/>
                    <a:pt x="1885348" y="403466"/>
                    <a:pt x="1792101" y="402313"/>
                  </a:cubicBezTo>
                  <a:cubicBezTo>
                    <a:pt x="1673572" y="400971"/>
                    <a:pt x="1698690" y="457125"/>
                    <a:pt x="1697207" y="113355"/>
                  </a:cubicBezTo>
                  <a:cubicBezTo>
                    <a:pt x="1674066" y="114461"/>
                    <a:pt x="1674066" y="69533"/>
                    <a:pt x="1681364" y="401513"/>
                  </a:cubicBezTo>
                  <a:cubicBezTo>
                    <a:pt x="1660765" y="401466"/>
                    <a:pt x="1672724" y="401489"/>
                    <a:pt x="1368549" y="401419"/>
                  </a:cubicBezTo>
                  <a:cubicBezTo>
                    <a:pt x="1287285" y="401419"/>
                    <a:pt x="1307507" y="449311"/>
                    <a:pt x="1303011" y="132182"/>
                  </a:cubicBezTo>
                  <a:cubicBezTo>
                    <a:pt x="1274973" y="133430"/>
                    <a:pt x="1282459" y="92338"/>
                    <a:pt x="1287827" y="401207"/>
                  </a:cubicBezTo>
                  <a:cubicBezTo>
                    <a:pt x="1187541" y="400618"/>
                    <a:pt x="1173299" y="399253"/>
                    <a:pt x="915523" y="400571"/>
                  </a:cubicBezTo>
                  <a:cubicBezTo>
                    <a:pt x="913640" y="335216"/>
                    <a:pt x="912086" y="240112"/>
                    <a:pt x="912181" y="139831"/>
                  </a:cubicBezTo>
                  <a:cubicBezTo>
                    <a:pt x="887769" y="139878"/>
                    <a:pt x="891182" y="115708"/>
                    <a:pt x="894077" y="300337"/>
                  </a:cubicBezTo>
                  <a:cubicBezTo>
                    <a:pt x="896031" y="426436"/>
                    <a:pt x="915571" y="400807"/>
                    <a:pt x="803962" y="400807"/>
                  </a:cubicBezTo>
                  <a:cubicBezTo>
                    <a:pt x="664104" y="400807"/>
                    <a:pt x="663092" y="402925"/>
                    <a:pt x="524552" y="402948"/>
                  </a:cubicBezTo>
                  <a:cubicBezTo>
                    <a:pt x="522316" y="288311"/>
                    <a:pt x="522575" y="261576"/>
                    <a:pt x="519538" y="139760"/>
                  </a:cubicBezTo>
                  <a:cubicBezTo>
                    <a:pt x="492866" y="139878"/>
                    <a:pt x="499528" y="105894"/>
                    <a:pt x="505249" y="402925"/>
                  </a:cubicBezTo>
                  <a:cubicBezTo>
                    <a:pt x="503554" y="402925"/>
                    <a:pt x="132428" y="400265"/>
                    <a:pt x="130733" y="400242"/>
                  </a:cubicBezTo>
                  <a:cubicBezTo>
                    <a:pt x="128849" y="335686"/>
                    <a:pt x="127743" y="252633"/>
                    <a:pt x="126354" y="150304"/>
                  </a:cubicBezTo>
                  <a:cubicBezTo>
                    <a:pt x="100694" y="151787"/>
                    <a:pt x="106603" y="129923"/>
                    <a:pt x="109287" y="300314"/>
                  </a:cubicBezTo>
                  <a:cubicBezTo>
                    <a:pt x="111076" y="414927"/>
                    <a:pt x="116278" y="400053"/>
                    <a:pt x="98528" y="399771"/>
                  </a:cubicBezTo>
                  <a:cubicBezTo>
                    <a:pt x="-17059" y="398053"/>
                    <a:pt x="738" y="392005"/>
                    <a:pt x="1303" y="420717"/>
                  </a:cubicBezTo>
                  <a:cubicBezTo>
                    <a:pt x="51187" y="420905"/>
                    <a:pt x="78683" y="421399"/>
                    <a:pt x="112112" y="421870"/>
                  </a:cubicBezTo>
                  <a:cubicBezTo>
                    <a:pt x="120280" y="672679"/>
                    <a:pt x="118209" y="684328"/>
                    <a:pt x="119904" y="851824"/>
                  </a:cubicBezTo>
                  <a:cubicBezTo>
                    <a:pt x="85534" y="852154"/>
                    <a:pt x="57896" y="852507"/>
                    <a:pt x="8248" y="852672"/>
                  </a:cubicBezTo>
                  <a:cubicBezTo>
                    <a:pt x="8601" y="881266"/>
                    <a:pt x="-8160" y="875030"/>
                    <a:pt x="98481" y="873900"/>
                  </a:cubicBezTo>
                  <a:cubicBezTo>
                    <a:pt x="130003" y="873594"/>
                    <a:pt x="118162" y="814287"/>
                    <a:pt x="125295" y="1263845"/>
                  </a:cubicBezTo>
                  <a:cubicBezTo>
                    <a:pt x="126048" y="1311715"/>
                    <a:pt x="147047" y="1299759"/>
                    <a:pt x="12485" y="1299688"/>
                  </a:cubicBezTo>
                  <a:cubicBezTo>
                    <a:pt x="12674" y="1328824"/>
                    <a:pt x="-7948" y="1321529"/>
                    <a:pt x="126260" y="1321599"/>
                  </a:cubicBezTo>
                  <a:cubicBezTo>
                    <a:pt x="128167" y="1428470"/>
                    <a:pt x="132757" y="1580198"/>
                    <a:pt x="133016" y="1750189"/>
                  </a:cubicBezTo>
                  <a:cubicBezTo>
                    <a:pt x="93726" y="1750353"/>
                    <a:pt x="63311" y="1750612"/>
                    <a:pt x="14745" y="1750730"/>
                  </a:cubicBezTo>
                  <a:cubicBezTo>
                    <a:pt x="14840" y="1779254"/>
                    <a:pt x="-933" y="1772805"/>
                    <a:pt x="98434" y="1772264"/>
                  </a:cubicBezTo>
                  <a:cubicBezTo>
                    <a:pt x="147000" y="1772005"/>
                    <a:pt x="131698" y="1705685"/>
                    <a:pt x="139631" y="2199653"/>
                  </a:cubicBezTo>
                  <a:cubicBezTo>
                    <a:pt x="97069" y="2199865"/>
                    <a:pt x="66042" y="2200194"/>
                    <a:pt x="16111" y="2200359"/>
                  </a:cubicBezTo>
                  <a:cubicBezTo>
                    <a:pt x="16181" y="2229377"/>
                    <a:pt x="1280" y="2222458"/>
                    <a:pt x="98434" y="2221823"/>
                  </a:cubicBezTo>
                  <a:cubicBezTo>
                    <a:pt x="157122" y="2221423"/>
                    <a:pt x="139914" y="2171153"/>
                    <a:pt x="145822" y="2548013"/>
                  </a:cubicBezTo>
                  <a:cubicBezTo>
                    <a:pt x="147706" y="2668134"/>
                    <a:pt x="160912" y="2647588"/>
                    <a:pt x="98222" y="2648765"/>
                  </a:cubicBezTo>
                  <a:cubicBezTo>
                    <a:pt x="2834" y="2650553"/>
                    <a:pt x="17547" y="2642363"/>
                    <a:pt x="17688" y="2671782"/>
                  </a:cubicBezTo>
                  <a:cubicBezTo>
                    <a:pt x="75576" y="2671358"/>
                    <a:pt x="99752" y="2670464"/>
                    <a:pt x="148412" y="2669828"/>
                  </a:cubicBezTo>
                  <a:cubicBezTo>
                    <a:pt x="153991" y="2865872"/>
                    <a:pt x="152014" y="2776087"/>
                    <a:pt x="156463" y="3098276"/>
                  </a:cubicBezTo>
                  <a:cubicBezTo>
                    <a:pt x="109734" y="3098959"/>
                    <a:pt x="78424" y="3100347"/>
                    <a:pt x="20654" y="3100959"/>
                  </a:cubicBezTo>
                  <a:cubicBezTo>
                    <a:pt x="20890" y="3127836"/>
                    <a:pt x="5094" y="3123741"/>
                    <a:pt x="98575" y="3121364"/>
                  </a:cubicBezTo>
                  <a:cubicBezTo>
                    <a:pt x="177885" y="3119434"/>
                    <a:pt x="156510" y="3054149"/>
                    <a:pt x="163478" y="3548188"/>
                  </a:cubicBezTo>
                  <a:cubicBezTo>
                    <a:pt x="105591" y="3547905"/>
                    <a:pt x="88406" y="3547435"/>
                    <a:pt x="26351" y="3547199"/>
                  </a:cubicBezTo>
                  <a:cubicBezTo>
                    <a:pt x="26798" y="3576123"/>
                    <a:pt x="13356" y="3568781"/>
                    <a:pt x="98269" y="3569604"/>
                  </a:cubicBezTo>
                  <a:cubicBezTo>
                    <a:pt x="180475" y="3570357"/>
                    <a:pt x="163831" y="3549553"/>
                    <a:pt x="164726" y="3671721"/>
                  </a:cubicBezTo>
                  <a:cubicBezTo>
                    <a:pt x="167598" y="4064514"/>
                    <a:pt x="200250" y="3998876"/>
                    <a:pt x="98364" y="3999135"/>
                  </a:cubicBezTo>
                  <a:cubicBezTo>
                    <a:pt x="24256" y="3999253"/>
                    <a:pt x="35485" y="3991980"/>
                    <a:pt x="36215" y="4021093"/>
                  </a:cubicBezTo>
                  <a:cubicBezTo>
                    <a:pt x="73787" y="4021046"/>
                    <a:pt x="108015" y="4020952"/>
                    <a:pt x="170235" y="4020881"/>
                  </a:cubicBezTo>
                  <a:cubicBezTo>
                    <a:pt x="181393" y="4534689"/>
                    <a:pt x="191634" y="4449941"/>
                    <a:pt x="98458" y="4449070"/>
                  </a:cubicBezTo>
                  <a:cubicBezTo>
                    <a:pt x="37580" y="4448505"/>
                    <a:pt x="47585" y="4443069"/>
                    <a:pt x="48386" y="4470510"/>
                  </a:cubicBezTo>
                  <a:cubicBezTo>
                    <a:pt x="95939" y="4470816"/>
                    <a:pt x="121410" y="4471263"/>
                    <a:pt x="175013" y="4471475"/>
                  </a:cubicBezTo>
                  <a:cubicBezTo>
                    <a:pt x="175037" y="4472369"/>
                    <a:pt x="180145" y="4681945"/>
                    <a:pt x="184453" y="4899994"/>
                  </a:cubicBezTo>
                  <a:cubicBezTo>
                    <a:pt x="127437" y="4899547"/>
                    <a:pt x="102931" y="4898511"/>
                    <a:pt x="58555" y="4897758"/>
                  </a:cubicBezTo>
                  <a:cubicBezTo>
                    <a:pt x="59050" y="4925411"/>
                    <a:pt x="50952" y="4919410"/>
                    <a:pt x="98175" y="4920469"/>
                  </a:cubicBezTo>
                  <a:cubicBezTo>
                    <a:pt x="208889" y="4923011"/>
                    <a:pt x="184383" y="4843134"/>
                    <a:pt x="192387" y="5350070"/>
                  </a:cubicBezTo>
                  <a:cubicBezTo>
                    <a:pt x="137818" y="5349953"/>
                    <a:pt x="116749" y="5349670"/>
                    <a:pt x="64982" y="5349388"/>
                  </a:cubicBezTo>
                  <a:cubicBezTo>
                    <a:pt x="65288" y="5376970"/>
                    <a:pt x="58579" y="5371228"/>
                    <a:pt x="98293" y="5371487"/>
                  </a:cubicBezTo>
                  <a:cubicBezTo>
                    <a:pt x="229205" y="5372381"/>
                    <a:pt x="187396" y="5306154"/>
                    <a:pt x="194694" y="5759479"/>
                  </a:cubicBezTo>
                  <a:cubicBezTo>
                    <a:pt x="195447" y="5808572"/>
                    <a:pt x="218894" y="5796287"/>
                    <a:pt x="68631" y="5796334"/>
                  </a:cubicBezTo>
                  <a:cubicBezTo>
                    <a:pt x="68796" y="5825470"/>
                    <a:pt x="45773" y="5818174"/>
                    <a:pt x="195612" y="5818150"/>
                  </a:cubicBezTo>
                  <a:cubicBezTo>
                    <a:pt x="195659" y="5820433"/>
                    <a:pt x="200697" y="6135374"/>
                    <a:pt x="203404" y="6249917"/>
                  </a:cubicBezTo>
                  <a:cubicBezTo>
                    <a:pt x="140314" y="6249587"/>
                    <a:pt x="107780" y="6248387"/>
                    <a:pt x="70397" y="6247587"/>
                  </a:cubicBezTo>
                  <a:cubicBezTo>
                    <a:pt x="70467" y="6273875"/>
                    <a:pt x="43654" y="6270981"/>
                    <a:pt x="203922" y="6271781"/>
                  </a:cubicBezTo>
                  <a:cubicBezTo>
                    <a:pt x="203969" y="6273875"/>
                    <a:pt x="212326" y="6696463"/>
                    <a:pt x="212350" y="6698181"/>
                  </a:cubicBezTo>
                  <a:cubicBezTo>
                    <a:pt x="143045" y="6698299"/>
                    <a:pt x="112229" y="6698817"/>
                    <a:pt x="71385" y="6699193"/>
                  </a:cubicBezTo>
                  <a:cubicBezTo>
                    <a:pt x="71432" y="6726681"/>
                    <a:pt x="65924" y="6721127"/>
                    <a:pt x="98481" y="6720775"/>
                  </a:cubicBezTo>
                  <a:cubicBezTo>
                    <a:pt x="225227" y="6719409"/>
                    <a:pt x="212703" y="6719057"/>
                    <a:pt x="212773" y="6723199"/>
                  </a:cubicBezTo>
                  <a:cubicBezTo>
                    <a:pt x="215080" y="6870149"/>
                    <a:pt x="219483" y="7019546"/>
                    <a:pt x="220001" y="7146210"/>
                  </a:cubicBezTo>
                  <a:cubicBezTo>
                    <a:pt x="43583" y="7146375"/>
                    <a:pt x="72515" y="7141833"/>
                    <a:pt x="72610" y="7169062"/>
                  </a:cubicBezTo>
                  <a:cubicBezTo>
                    <a:pt x="114748" y="7168686"/>
                    <a:pt x="145257" y="7168144"/>
                    <a:pt x="220071" y="7168050"/>
                  </a:cubicBezTo>
                  <a:cubicBezTo>
                    <a:pt x="220424" y="7436745"/>
                    <a:pt x="223791" y="7470000"/>
                    <a:pt x="226733" y="7594521"/>
                  </a:cubicBezTo>
                  <a:cubicBezTo>
                    <a:pt x="151378" y="7594592"/>
                    <a:pt x="120327" y="7595274"/>
                    <a:pt x="75058" y="7595886"/>
                  </a:cubicBezTo>
                  <a:cubicBezTo>
                    <a:pt x="75270" y="7622151"/>
                    <a:pt x="69314" y="7617844"/>
                    <a:pt x="98505" y="7617421"/>
                  </a:cubicBezTo>
                  <a:cubicBezTo>
                    <a:pt x="266706" y="7614926"/>
                    <a:pt x="223461" y="7537591"/>
                    <a:pt x="230806" y="8008495"/>
                  </a:cubicBezTo>
                  <a:cubicBezTo>
                    <a:pt x="231606" y="8059942"/>
                    <a:pt x="256772" y="8047092"/>
                    <a:pt x="98340" y="8047540"/>
                  </a:cubicBezTo>
                  <a:cubicBezTo>
                    <a:pt x="75952" y="8047587"/>
                    <a:pt x="79790" y="8041962"/>
                    <a:pt x="80190" y="8069474"/>
                  </a:cubicBezTo>
                  <a:cubicBezTo>
                    <a:pt x="119645" y="8069403"/>
                    <a:pt x="147423" y="8069239"/>
                    <a:pt x="231724" y="8069239"/>
                  </a:cubicBezTo>
                  <a:cubicBezTo>
                    <a:pt x="232925" y="8155987"/>
                    <a:pt x="234196" y="8320282"/>
                    <a:pt x="238151" y="8494227"/>
                  </a:cubicBezTo>
                  <a:cubicBezTo>
                    <a:pt x="164255" y="8494250"/>
                    <a:pt x="135041" y="8494956"/>
                    <a:pt x="88217" y="8495898"/>
                  </a:cubicBezTo>
                  <a:cubicBezTo>
                    <a:pt x="88947" y="8526728"/>
                    <a:pt x="65100" y="8516091"/>
                    <a:pt x="238598" y="8516067"/>
                  </a:cubicBezTo>
                  <a:cubicBezTo>
                    <a:pt x="238645" y="8517832"/>
                    <a:pt x="246979" y="8945174"/>
                    <a:pt x="247026" y="8947127"/>
                  </a:cubicBezTo>
                  <a:cubicBezTo>
                    <a:pt x="184430" y="8947198"/>
                    <a:pt x="149401" y="8946633"/>
                    <a:pt x="101024" y="8945527"/>
                  </a:cubicBezTo>
                  <a:cubicBezTo>
                    <a:pt x="101918" y="8972709"/>
                    <a:pt x="77812" y="8968991"/>
                    <a:pt x="239563" y="8968991"/>
                  </a:cubicBezTo>
                  <a:cubicBezTo>
                    <a:pt x="248815" y="8968991"/>
                    <a:pt x="247379" y="8968026"/>
                    <a:pt x="247426" y="8972027"/>
                  </a:cubicBezTo>
                  <a:cubicBezTo>
                    <a:pt x="254771" y="9448556"/>
                    <a:pt x="259149" y="9397298"/>
                    <a:pt x="239563" y="9397298"/>
                  </a:cubicBezTo>
                  <a:cubicBezTo>
                    <a:pt x="94785" y="9397298"/>
                    <a:pt x="115807" y="9391084"/>
                    <a:pt x="116749" y="9419303"/>
                  </a:cubicBezTo>
                  <a:cubicBezTo>
                    <a:pt x="153214" y="9419209"/>
                    <a:pt x="186054" y="9419161"/>
                    <a:pt x="254347" y="9419161"/>
                  </a:cubicBezTo>
                  <a:cubicBezTo>
                    <a:pt x="261245" y="9718663"/>
                    <a:pt x="259314" y="9721323"/>
                    <a:pt x="260468" y="9843679"/>
                  </a:cubicBezTo>
                  <a:cubicBezTo>
                    <a:pt x="204558" y="9843514"/>
                    <a:pt x="164020" y="9843914"/>
                    <a:pt x="130874" y="9844503"/>
                  </a:cubicBezTo>
                  <a:cubicBezTo>
                    <a:pt x="131839" y="9873262"/>
                    <a:pt x="112724" y="9865496"/>
                    <a:pt x="239587" y="9865496"/>
                  </a:cubicBezTo>
                  <a:cubicBezTo>
                    <a:pt x="268589" y="9865496"/>
                    <a:pt x="260162" y="9816191"/>
                    <a:pt x="267059" y="10257442"/>
                  </a:cubicBezTo>
                  <a:cubicBezTo>
                    <a:pt x="267813" y="10304134"/>
                    <a:pt x="274969" y="10296156"/>
                    <a:pt x="239587" y="10296156"/>
                  </a:cubicBezTo>
                  <a:cubicBezTo>
                    <a:pt x="127201" y="10296156"/>
                    <a:pt x="145587" y="10287636"/>
                    <a:pt x="146576" y="10317408"/>
                  </a:cubicBezTo>
                  <a:cubicBezTo>
                    <a:pt x="186360" y="10317996"/>
                    <a:pt x="227887" y="10318090"/>
                    <a:pt x="268072" y="10317973"/>
                  </a:cubicBezTo>
                  <a:cubicBezTo>
                    <a:pt x="276193" y="10813094"/>
                    <a:pt x="287752" y="10747009"/>
                    <a:pt x="239587" y="10747009"/>
                  </a:cubicBezTo>
                  <a:cubicBezTo>
                    <a:pt x="146034" y="10747009"/>
                    <a:pt x="160606" y="10739902"/>
                    <a:pt x="161548" y="10768896"/>
                  </a:cubicBezTo>
                  <a:cubicBezTo>
                    <a:pt x="201168" y="10768826"/>
                    <a:pt x="235891" y="10768849"/>
                    <a:pt x="273886" y="10768849"/>
                  </a:cubicBezTo>
                  <a:cubicBezTo>
                    <a:pt x="274192" y="10845619"/>
                    <a:pt x="275793" y="10939122"/>
                    <a:pt x="277629" y="11043710"/>
                  </a:cubicBezTo>
                  <a:cubicBezTo>
                    <a:pt x="307503" y="11043475"/>
                    <a:pt x="294438" y="11079083"/>
                    <a:pt x="293166" y="10768849"/>
                  </a:cubicBezTo>
                  <a:lnTo>
                    <a:pt x="665823" y="10768873"/>
                  </a:lnTo>
                  <a:cubicBezTo>
                    <a:pt x="667423" y="10882734"/>
                    <a:pt x="668436" y="10960327"/>
                    <a:pt x="671237" y="11040580"/>
                  </a:cubicBezTo>
                  <a:cubicBezTo>
                    <a:pt x="699486" y="11040345"/>
                    <a:pt x="689387" y="11077388"/>
                    <a:pt x="685126" y="10768873"/>
                  </a:cubicBezTo>
                  <a:cubicBezTo>
                    <a:pt x="1002532" y="10768896"/>
                    <a:pt x="916347" y="10766072"/>
                    <a:pt x="1059336" y="10765554"/>
                  </a:cubicBezTo>
                  <a:cubicBezTo>
                    <a:pt x="1061832" y="10869130"/>
                    <a:pt x="1062091" y="10925661"/>
                    <a:pt x="1064445" y="11037473"/>
                  </a:cubicBezTo>
                  <a:cubicBezTo>
                    <a:pt x="1090269" y="11037261"/>
                    <a:pt x="1083748" y="11058890"/>
                    <a:pt x="1081253" y="10900313"/>
                  </a:cubicBezTo>
                  <a:cubicBezTo>
                    <a:pt x="1078875" y="10749621"/>
                    <a:pt x="1075627" y="10765507"/>
                    <a:pt x="1086291" y="10765507"/>
                  </a:cubicBezTo>
                  <a:cubicBezTo>
                    <a:pt x="1223489" y="10765507"/>
                    <a:pt x="1226243" y="10767837"/>
                    <a:pt x="1368502" y="10767837"/>
                  </a:cubicBezTo>
                  <a:cubicBezTo>
                    <a:pt x="1473966" y="10767861"/>
                    <a:pt x="1450096" y="10741126"/>
                    <a:pt x="1452591" y="10900737"/>
                  </a:cubicBezTo>
                  <a:cubicBezTo>
                    <a:pt x="1454992" y="11054724"/>
                    <a:pt x="1450355" y="11034485"/>
                    <a:pt x="1475073" y="11034273"/>
                  </a:cubicBezTo>
                  <a:cubicBezTo>
                    <a:pt x="1472224" y="10950913"/>
                    <a:pt x="1470718" y="10844654"/>
                    <a:pt x="1470694" y="10767861"/>
                  </a:cubicBezTo>
                  <a:cubicBezTo>
                    <a:pt x="1627855" y="10767908"/>
                    <a:pt x="1702033" y="10768120"/>
                    <a:pt x="1792078" y="10767390"/>
                  </a:cubicBezTo>
                  <a:cubicBezTo>
                    <a:pt x="1855898" y="10766872"/>
                    <a:pt x="1842197" y="10740396"/>
                    <a:pt x="1844692" y="10900714"/>
                  </a:cubicBezTo>
                  <a:cubicBezTo>
                    <a:pt x="1847046" y="11051194"/>
                    <a:pt x="1840549" y="11031401"/>
                    <a:pt x="1866162" y="11031213"/>
                  </a:cubicBezTo>
                  <a:cubicBezTo>
                    <a:pt x="1864514" y="10938228"/>
                    <a:pt x="1863054" y="10844254"/>
                    <a:pt x="1861995" y="10766943"/>
                  </a:cubicBezTo>
                  <a:cubicBezTo>
                    <a:pt x="1974522" y="10766519"/>
                    <a:pt x="2064825" y="10767225"/>
                    <a:pt x="2236605" y="10767155"/>
                  </a:cubicBezTo>
                  <a:cubicBezTo>
                    <a:pt x="2236958" y="10849032"/>
                    <a:pt x="2238724" y="10955408"/>
                    <a:pt x="2240489" y="11028319"/>
                  </a:cubicBezTo>
                  <a:cubicBezTo>
                    <a:pt x="2270528" y="11028107"/>
                    <a:pt x="2257086" y="11062161"/>
                    <a:pt x="2255909" y="10767108"/>
                  </a:cubicBezTo>
                  <a:cubicBezTo>
                    <a:pt x="2257651" y="10767108"/>
                    <a:pt x="2625858" y="10765484"/>
                    <a:pt x="2627741" y="10765460"/>
                  </a:cubicBezTo>
                  <a:cubicBezTo>
                    <a:pt x="2630166" y="10894313"/>
                    <a:pt x="2630331" y="10934627"/>
                    <a:pt x="2632402" y="11025259"/>
                  </a:cubicBezTo>
                  <a:cubicBezTo>
                    <a:pt x="2659263" y="11025071"/>
                    <a:pt x="2652506" y="11062585"/>
                    <a:pt x="2647068" y="10765343"/>
                  </a:cubicBezTo>
                  <a:cubicBezTo>
                    <a:pt x="2910046" y="10763554"/>
                    <a:pt x="2888530" y="10766990"/>
                    <a:pt x="3022220" y="10767625"/>
                  </a:cubicBezTo>
                  <a:cubicBezTo>
                    <a:pt x="3024857" y="10848067"/>
                    <a:pt x="3026316" y="10946654"/>
                    <a:pt x="3026693" y="11022223"/>
                  </a:cubicBezTo>
                  <a:cubicBezTo>
                    <a:pt x="3051764" y="11022035"/>
                    <a:pt x="3046867" y="11042298"/>
                    <a:pt x="3044655" y="10900313"/>
                  </a:cubicBezTo>
                  <a:cubicBezTo>
                    <a:pt x="3042253" y="10747550"/>
                    <a:pt x="3033590" y="10767743"/>
                    <a:pt x="3062546" y="10767743"/>
                  </a:cubicBezTo>
                  <a:cubicBezTo>
                    <a:pt x="3316296" y="10767955"/>
                    <a:pt x="3359494" y="10768073"/>
                    <a:pt x="3414321" y="10767837"/>
                  </a:cubicBezTo>
                  <a:cubicBezTo>
                    <a:pt x="3416016" y="10874473"/>
                    <a:pt x="3417287" y="10946112"/>
                    <a:pt x="3417970" y="11019234"/>
                  </a:cubicBezTo>
                  <a:cubicBezTo>
                    <a:pt x="3443041" y="11019046"/>
                    <a:pt x="3437886" y="11039074"/>
                    <a:pt x="3435720" y="10900313"/>
                  </a:cubicBezTo>
                  <a:cubicBezTo>
                    <a:pt x="3433248" y="10744750"/>
                    <a:pt x="3416063" y="10767978"/>
                    <a:pt x="3486239" y="10767320"/>
                  </a:cubicBezTo>
                  <a:cubicBezTo>
                    <a:pt x="3621060" y="10766049"/>
                    <a:pt x="3698180" y="10766613"/>
                    <a:pt x="3768474" y="10767649"/>
                  </a:cubicBezTo>
                  <a:cubicBezTo>
                    <a:pt x="3817628" y="10768379"/>
                    <a:pt x="3804680" y="10743244"/>
                    <a:pt x="3807152" y="10900737"/>
                  </a:cubicBezTo>
                  <a:cubicBezTo>
                    <a:pt x="3809271" y="11036061"/>
                    <a:pt x="3804045" y="11016269"/>
                    <a:pt x="3828763" y="11016080"/>
                  </a:cubicBezTo>
                  <a:cubicBezTo>
                    <a:pt x="3827021" y="10949242"/>
                    <a:pt x="3825279" y="10848514"/>
                    <a:pt x="3825326" y="10768355"/>
                  </a:cubicBezTo>
                  <a:cubicBezTo>
                    <a:pt x="4043105" y="10770308"/>
                    <a:pt x="4026720" y="10764943"/>
                    <a:pt x="4197229" y="10764943"/>
                  </a:cubicBezTo>
                  <a:cubicBezTo>
                    <a:pt x="4197558" y="10843902"/>
                    <a:pt x="4199206" y="10945688"/>
                    <a:pt x="4200783" y="11013233"/>
                  </a:cubicBezTo>
                  <a:cubicBezTo>
                    <a:pt x="4230304" y="11012998"/>
                    <a:pt x="4217686" y="11047429"/>
                    <a:pt x="4216533" y="10764966"/>
                  </a:cubicBezTo>
                  <a:cubicBezTo>
                    <a:pt x="4253163" y="10765013"/>
                    <a:pt x="4100098" y="10764354"/>
                    <a:pt x="4591590" y="10766731"/>
                  </a:cubicBezTo>
                  <a:cubicBezTo>
                    <a:pt x="4593002" y="10836229"/>
                    <a:pt x="4594768" y="10939334"/>
                    <a:pt x="4595286" y="11010220"/>
                  </a:cubicBezTo>
                  <a:cubicBezTo>
                    <a:pt x="4620498" y="11010032"/>
                    <a:pt x="4615249" y="11029095"/>
                    <a:pt x="4613248" y="10900337"/>
                  </a:cubicBezTo>
                  <a:cubicBezTo>
                    <a:pt x="4610941" y="10752022"/>
                    <a:pt x="4608704" y="10766825"/>
                    <a:pt x="4615673" y="10766849"/>
                  </a:cubicBezTo>
                  <a:cubicBezTo>
                    <a:pt x="5059117" y="10769226"/>
                    <a:pt x="4983008" y="10725639"/>
                    <a:pt x="4985810" y="10900714"/>
                  </a:cubicBezTo>
                  <a:cubicBezTo>
                    <a:pt x="4987740" y="11025000"/>
                    <a:pt x="4981690" y="11007255"/>
                    <a:pt x="5006950" y="11007067"/>
                  </a:cubicBezTo>
                  <a:cubicBezTo>
                    <a:pt x="5004949" y="10903844"/>
                    <a:pt x="5004784" y="10866000"/>
                    <a:pt x="5002618" y="10765578"/>
                  </a:cubicBezTo>
                  <a:cubicBezTo>
                    <a:pt x="5180354" y="10765131"/>
                    <a:pt x="5171620" y="10768308"/>
                    <a:pt x="5375510" y="10767837"/>
                  </a:cubicBezTo>
                  <a:cubicBezTo>
                    <a:pt x="5377817" y="10872096"/>
                    <a:pt x="5377864" y="10909304"/>
                    <a:pt x="5379818" y="11004195"/>
                  </a:cubicBezTo>
                  <a:cubicBezTo>
                    <a:pt x="5405266" y="11004007"/>
                    <a:pt x="5399216" y="11021423"/>
                    <a:pt x="5397262" y="10900337"/>
                  </a:cubicBezTo>
                  <a:cubicBezTo>
                    <a:pt x="5394790" y="10741172"/>
                    <a:pt x="5376781" y="10768002"/>
                    <a:pt x="5462871" y="10767437"/>
                  </a:cubicBezTo>
                  <a:cubicBezTo>
                    <a:pt x="5546395" y="10766872"/>
                    <a:pt x="5614664" y="10766637"/>
                    <a:pt x="5745247" y="10767343"/>
                  </a:cubicBezTo>
                  <a:cubicBezTo>
                    <a:pt x="5776768" y="10767508"/>
                    <a:pt x="5767964" y="10743738"/>
                    <a:pt x="5770459" y="10900737"/>
                  </a:cubicBezTo>
                  <a:cubicBezTo>
                    <a:pt x="5772413" y="11021282"/>
                    <a:pt x="5765657" y="11001253"/>
                    <a:pt x="5791364" y="11001065"/>
                  </a:cubicBezTo>
                  <a:cubicBezTo>
                    <a:pt x="5790022" y="10918647"/>
                    <a:pt x="5788775" y="10847032"/>
                    <a:pt x="5787951" y="10767555"/>
                  </a:cubicBezTo>
                  <a:cubicBezTo>
                    <a:pt x="6059827" y="10768614"/>
                    <a:pt x="5985720" y="10765413"/>
                    <a:pt x="6160065" y="10765272"/>
                  </a:cubicBezTo>
                  <a:cubicBezTo>
                    <a:pt x="6163549" y="11034391"/>
                    <a:pt x="6156251" y="10998241"/>
                    <a:pt x="6183089" y="10998029"/>
                  </a:cubicBezTo>
                  <a:cubicBezTo>
                    <a:pt x="6181605" y="10929120"/>
                    <a:pt x="6180287" y="10835005"/>
                    <a:pt x="6179392" y="10765272"/>
                  </a:cubicBezTo>
                  <a:cubicBezTo>
                    <a:pt x="6302843" y="10765319"/>
                    <a:pt x="6278901" y="10766331"/>
                    <a:pt x="6552684" y="10766237"/>
                  </a:cubicBezTo>
                  <a:cubicBezTo>
                    <a:pt x="6556686" y="11030343"/>
                    <a:pt x="6548211" y="10995064"/>
                    <a:pt x="6575613" y="10994829"/>
                  </a:cubicBezTo>
                  <a:cubicBezTo>
                    <a:pt x="6574272" y="10924201"/>
                    <a:pt x="6573424" y="10863717"/>
                    <a:pt x="6571964" y="10766213"/>
                  </a:cubicBezTo>
                  <a:cubicBezTo>
                    <a:pt x="6756998" y="10766143"/>
                    <a:pt x="6799395" y="10766237"/>
                    <a:pt x="6875457" y="10765837"/>
                  </a:cubicBezTo>
                  <a:cubicBezTo>
                    <a:pt x="6962983" y="10765366"/>
                    <a:pt x="6942479" y="10738513"/>
                    <a:pt x="6944997" y="10900785"/>
                  </a:cubicBezTo>
                  <a:cubicBezTo>
                    <a:pt x="6946669" y="11008385"/>
                    <a:pt x="6940572" y="10991746"/>
                    <a:pt x="6965949" y="10991534"/>
                  </a:cubicBezTo>
                  <a:cubicBezTo>
                    <a:pt x="6960275" y="10729970"/>
                    <a:pt x="6947422" y="10765531"/>
                    <a:pt x="7016821" y="10765531"/>
                  </a:cubicBezTo>
                  <a:close/>
                  <a:moveTo>
                    <a:pt x="6918749" y="8972121"/>
                  </a:moveTo>
                  <a:cubicBezTo>
                    <a:pt x="6926259" y="9463666"/>
                    <a:pt x="6940407" y="9396521"/>
                    <a:pt x="6875480" y="9396074"/>
                  </a:cubicBezTo>
                  <a:cubicBezTo>
                    <a:pt x="6483026" y="9393414"/>
                    <a:pt x="6550001" y="9422127"/>
                    <a:pt x="6547999" y="9293134"/>
                  </a:cubicBezTo>
                  <a:cubicBezTo>
                    <a:pt x="6541903" y="8902859"/>
                    <a:pt x="6524670" y="8967085"/>
                    <a:pt x="6592540" y="8968379"/>
                  </a:cubicBezTo>
                  <a:cubicBezTo>
                    <a:pt x="6833577" y="8972921"/>
                    <a:pt x="6918631" y="8965484"/>
                    <a:pt x="6918749" y="8972121"/>
                  </a:cubicBezTo>
                  <a:close/>
                  <a:moveTo>
                    <a:pt x="6918325" y="8947433"/>
                  </a:moveTo>
                  <a:cubicBezTo>
                    <a:pt x="6596989" y="8948210"/>
                    <a:pt x="6715401" y="8947928"/>
                    <a:pt x="6543338" y="8945715"/>
                  </a:cubicBezTo>
                  <a:cubicBezTo>
                    <a:pt x="6541597" y="8822299"/>
                    <a:pt x="6542868" y="8666854"/>
                    <a:pt x="6537288" y="8516161"/>
                  </a:cubicBezTo>
                  <a:cubicBezTo>
                    <a:pt x="6863851" y="8516325"/>
                    <a:pt x="6768439" y="8516067"/>
                    <a:pt x="6910086" y="8518115"/>
                  </a:cubicBezTo>
                  <a:cubicBezTo>
                    <a:pt x="6911004" y="8724372"/>
                    <a:pt x="6915947" y="8810908"/>
                    <a:pt x="6918325" y="8947433"/>
                  </a:cubicBezTo>
                  <a:close/>
                  <a:moveTo>
                    <a:pt x="6910015" y="8496204"/>
                  </a:moveTo>
                  <a:cubicBezTo>
                    <a:pt x="6520951" y="8490367"/>
                    <a:pt x="6536676" y="8499946"/>
                    <a:pt x="6536300" y="8489543"/>
                  </a:cubicBezTo>
                  <a:cubicBezTo>
                    <a:pt x="6531968" y="8379519"/>
                    <a:pt x="6530791" y="8282368"/>
                    <a:pt x="6530297" y="8168861"/>
                  </a:cubicBezTo>
                  <a:cubicBezTo>
                    <a:pt x="6529779" y="8047422"/>
                    <a:pt x="6512782" y="8067850"/>
                    <a:pt x="6592681" y="8067638"/>
                  </a:cubicBezTo>
                  <a:cubicBezTo>
                    <a:pt x="6705961" y="8067332"/>
                    <a:pt x="6785600" y="8067144"/>
                    <a:pt x="6875292" y="8068579"/>
                  </a:cubicBezTo>
                  <a:cubicBezTo>
                    <a:pt x="6913688" y="8069215"/>
                    <a:pt x="6908038" y="8008990"/>
                    <a:pt x="6910015" y="8496204"/>
                  </a:cubicBezTo>
                  <a:close/>
                  <a:moveTo>
                    <a:pt x="3014475" y="8971744"/>
                  </a:moveTo>
                  <a:cubicBezTo>
                    <a:pt x="3014357" y="8965155"/>
                    <a:pt x="2971183" y="8963672"/>
                    <a:pt x="3386896" y="8966073"/>
                  </a:cubicBezTo>
                  <a:cubicBezTo>
                    <a:pt x="3389744" y="9130886"/>
                    <a:pt x="3387202" y="9203890"/>
                    <a:pt x="3392098" y="9395956"/>
                  </a:cubicBezTo>
                  <a:cubicBezTo>
                    <a:pt x="3182488" y="9396144"/>
                    <a:pt x="3134393" y="9398968"/>
                    <a:pt x="3017723" y="9397910"/>
                  </a:cubicBezTo>
                  <a:cubicBezTo>
                    <a:pt x="3012474" y="9103633"/>
                    <a:pt x="3017276" y="9151455"/>
                    <a:pt x="3014475" y="8971744"/>
                  </a:cubicBezTo>
                  <a:close/>
                  <a:moveTo>
                    <a:pt x="652122" y="8519197"/>
                  </a:moveTo>
                  <a:cubicBezTo>
                    <a:pt x="1033747" y="8519197"/>
                    <a:pt x="861120" y="8518115"/>
                    <a:pt x="1024095" y="8516937"/>
                  </a:cubicBezTo>
                  <a:cubicBezTo>
                    <a:pt x="1024425" y="8608864"/>
                    <a:pt x="1025837" y="8651438"/>
                    <a:pt x="1027673" y="8811520"/>
                  </a:cubicBezTo>
                  <a:cubicBezTo>
                    <a:pt x="1029722" y="8989960"/>
                    <a:pt x="1105194" y="8942114"/>
                    <a:pt x="662856" y="8944515"/>
                  </a:cubicBezTo>
                  <a:cubicBezTo>
                    <a:pt x="646331" y="8944609"/>
                    <a:pt x="664481" y="8929923"/>
                    <a:pt x="652122" y="8519197"/>
                  </a:cubicBezTo>
                  <a:close/>
                  <a:moveTo>
                    <a:pt x="631782" y="7168333"/>
                  </a:moveTo>
                  <a:cubicBezTo>
                    <a:pt x="793157" y="7170733"/>
                    <a:pt x="747981" y="7170286"/>
                    <a:pt x="1001967" y="7169486"/>
                  </a:cubicBezTo>
                  <a:cubicBezTo>
                    <a:pt x="1011171" y="7613396"/>
                    <a:pt x="999212" y="7093634"/>
                    <a:pt x="1011171" y="7595180"/>
                  </a:cubicBezTo>
                  <a:cubicBezTo>
                    <a:pt x="877222" y="7596945"/>
                    <a:pt x="959286" y="7599322"/>
                    <a:pt x="636208" y="7597769"/>
                  </a:cubicBezTo>
                  <a:cubicBezTo>
                    <a:pt x="635360" y="7435144"/>
                    <a:pt x="638868" y="7557313"/>
                    <a:pt x="631782" y="7168333"/>
                  </a:cubicBezTo>
                  <a:close/>
                  <a:moveTo>
                    <a:pt x="605345" y="5437996"/>
                  </a:moveTo>
                  <a:cubicBezTo>
                    <a:pt x="603933" y="5346870"/>
                    <a:pt x="543715" y="5372734"/>
                    <a:pt x="945185" y="5370028"/>
                  </a:cubicBezTo>
                  <a:cubicBezTo>
                    <a:pt x="989678" y="5369745"/>
                    <a:pt x="972611" y="5311379"/>
                    <a:pt x="979626" y="5759643"/>
                  </a:cubicBezTo>
                  <a:cubicBezTo>
                    <a:pt x="980379" y="5806289"/>
                    <a:pt x="1031793" y="5800594"/>
                    <a:pt x="662951" y="5796640"/>
                  </a:cubicBezTo>
                  <a:cubicBezTo>
                    <a:pt x="584723" y="5795769"/>
                    <a:pt x="611843" y="5853335"/>
                    <a:pt x="605345" y="5437996"/>
                  </a:cubicBezTo>
                  <a:close/>
                  <a:moveTo>
                    <a:pt x="568786" y="3189991"/>
                  </a:moveTo>
                  <a:cubicBezTo>
                    <a:pt x="567444" y="3104136"/>
                    <a:pt x="498681" y="3118822"/>
                    <a:pt x="940501" y="3122352"/>
                  </a:cubicBezTo>
                  <a:cubicBezTo>
                    <a:pt x="948222" y="3581419"/>
                    <a:pt x="947445" y="3550235"/>
                    <a:pt x="945327" y="3550188"/>
                  </a:cubicBezTo>
                  <a:cubicBezTo>
                    <a:pt x="519326" y="3541598"/>
                    <a:pt x="572200" y="3576264"/>
                    <a:pt x="571164" y="3511097"/>
                  </a:cubicBezTo>
                  <a:cubicBezTo>
                    <a:pt x="568692" y="3347884"/>
                    <a:pt x="571329" y="3348802"/>
                    <a:pt x="568786" y="3189991"/>
                  </a:cubicBezTo>
                  <a:close/>
                  <a:moveTo>
                    <a:pt x="927529" y="2221776"/>
                  </a:moveTo>
                  <a:cubicBezTo>
                    <a:pt x="928024" y="2252488"/>
                    <a:pt x="933462" y="2648506"/>
                    <a:pt x="933462" y="2650177"/>
                  </a:cubicBezTo>
                  <a:cubicBezTo>
                    <a:pt x="487663" y="2642104"/>
                    <a:pt x="561841" y="2685855"/>
                    <a:pt x="559699" y="2547754"/>
                  </a:cubicBezTo>
                  <a:cubicBezTo>
                    <a:pt x="557180" y="2386777"/>
                    <a:pt x="554685" y="2387201"/>
                    <a:pt x="552166" y="2226883"/>
                  </a:cubicBezTo>
                  <a:cubicBezTo>
                    <a:pt x="551954" y="2213868"/>
                    <a:pt x="532627" y="2224600"/>
                    <a:pt x="927529" y="2221776"/>
                  </a:cubicBezTo>
                  <a:close/>
                  <a:moveTo>
                    <a:pt x="551719" y="2198806"/>
                  </a:moveTo>
                  <a:cubicBezTo>
                    <a:pt x="548399" y="1990760"/>
                    <a:pt x="545527" y="1883536"/>
                    <a:pt x="545692" y="1773464"/>
                  </a:cubicBezTo>
                  <a:cubicBezTo>
                    <a:pt x="686044" y="1773582"/>
                    <a:pt x="678676" y="1774782"/>
                    <a:pt x="918678" y="1774335"/>
                  </a:cubicBezTo>
                  <a:cubicBezTo>
                    <a:pt x="919031" y="1986006"/>
                    <a:pt x="924399" y="2044819"/>
                    <a:pt x="927176" y="2199888"/>
                  </a:cubicBezTo>
                  <a:cubicBezTo>
                    <a:pt x="725829" y="2201395"/>
                    <a:pt x="678229" y="2199041"/>
                    <a:pt x="551719" y="2198806"/>
                  </a:cubicBezTo>
                  <a:close/>
                  <a:moveTo>
                    <a:pt x="933697" y="2672040"/>
                  </a:moveTo>
                  <a:cubicBezTo>
                    <a:pt x="936004" y="2893266"/>
                    <a:pt x="937417" y="2943912"/>
                    <a:pt x="940124" y="3100512"/>
                  </a:cubicBezTo>
                  <a:cubicBezTo>
                    <a:pt x="847160" y="3099782"/>
                    <a:pt x="754973" y="3099876"/>
                    <a:pt x="662833" y="3100371"/>
                  </a:cubicBezTo>
                  <a:cubicBezTo>
                    <a:pt x="541973" y="3101030"/>
                    <a:pt x="567232" y="3175587"/>
                    <a:pt x="561865" y="2708354"/>
                  </a:cubicBezTo>
                  <a:cubicBezTo>
                    <a:pt x="561300" y="2658696"/>
                    <a:pt x="501670" y="2664509"/>
                    <a:pt x="933697" y="2672040"/>
                  </a:cubicBezTo>
                  <a:close/>
                  <a:moveTo>
                    <a:pt x="4068223" y="2548154"/>
                  </a:moveTo>
                  <a:cubicBezTo>
                    <a:pt x="4070319" y="2682019"/>
                    <a:pt x="4132773" y="2644340"/>
                    <a:pt x="3768497" y="2648718"/>
                  </a:cubicBezTo>
                  <a:cubicBezTo>
                    <a:pt x="3681113" y="2649777"/>
                    <a:pt x="3700016" y="2669428"/>
                    <a:pt x="3698110" y="2547730"/>
                  </a:cubicBezTo>
                  <a:cubicBezTo>
                    <a:pt x="3695590" y="2387036"/>
                    <a:pt x="3692742" y="2386918"/>
                    <a:pt x="3690247" y="2226859"/>
                  </a:cubicBezTo>
                  <a:cubicBezTo>
                    <a:pt x="3690059" y="2214903"/>
                    <a:pt x="3667153" y="2226341"/>
                    <a:pt x="4051038" y="2222199"/>
                  </a:cubicBezTo>
                  <a:cubicBezTo>
                    <a:pt x="4078063" y="2221917"/>
                    <a:pt x="4062550" y="2185697"/>
                    <a:pt x="4068223" y="2548154"/>
                  </a:cubicBezTo>
                  <a:close/>
                  <a:moveTo>
                    <a:pt x="4462137" y="2648906"/>
                  </a:moveTo>
                  <a:cubicBezTo>
                    <a:pt x="4347115" y="2648859"/>
                    <a:pt x="4489586" y="2648741"/>
                    <a:pt x="4089481" y="2648106"/>
                  </a:cubicBezTo>
                  <a:cubicBezTo>
                    <a:pt x="4083831" y="2424244"/>
                    <a:pt x="4088657" y="2406287"/>
                    <a:pt x="4085738" y="2221846"/>
                  </a:cubicBezTo>
                  <a:cubicBezTo>
                    <a:pt x="4308390" y="2219752"/>
                    <a:pt x="4458865" y="2225071"/>
                    <a:pt x="4458889" y="2227142"/>
                  </a:cubicBezTo>
                  <a:cubicBezTo>
                    <a:pt x="4461666" y="2404098"/>
                    <a:pt x="4456040" y="2431375"/>
                    <a:pt x="4462137" y="2648906"/>
                  </a:cubicBezTo>
                  <a:close/>
                  <a:moveTo>
                    <a:pt x="6024610" y="2200265"/>
                  </a:moveTo>
                  <a:cubicBezTo>
                    <a:pt x="5575303" y="2200430"/>
                    <a:pt x="5653177" y="2225471"/>
                    <a:pt x="5651836" y="2066400"/>
                  </a:cubicBezTo>
                  <a:cubicBezTo>
                    <a:pt x="5651129" y="1970308"/>
                    <a:pt x="5649434" y="1862166"/>
                    <a:pt x="5647480" y="1772735"/>
                  </a:cubicBezTo>
                  <a:cubicBezTo>
                    <a:pt x="5749272" y="1772217"/>
                    <a:pt x="5862953" y="1767157"/>
                    <a:pt x="6019854" y="1771817"/>
                  </a:cubicBezTo>
                  <a:cubicBezTo>
                    <a:pt x="6026517" y="1945785"/>
                    <a:pt x="6023080" y="2081556"/>
                    <a:pt x="6024610" y="2200265"/>
                  </a:cubicBezTo>
                  <a:close/>
                  <a:moveTo>
                    <a:pt x="6035721" y="2869260"/>
                  </a:moveTo>
                  <a:cubicBezTo>
                    <a:pt x="6039770" y="3131719"/>
                    <a:pt x="6044101" y="3099547"/>
                    <a:pt x="6027599" y="3099923"/>
                  </a:cubicBezTo>
                  <a:cubicBezTo>
                    <a:pt x="5929174" y="3102042"/>
                    <a:pt x="5844849" y="3102065"/>
                    <a:pt x="5745435" y="3099923"/>
                  </a:cubicBezTo>
                  <a:cubicBezTo>
                    <a:pt x="5637005" y="3097593"/>
                    <a:pt x="5674247" y="3167680"/>
                    <a:pt x="5660805" y="2708143"/>
                  </a:cubicBezTo>
                  <a:cubicBezTo>
                    <a:pt x="5659604" y="2667051"/>
                    <a:pt x="5599504" y="2666415"/>
                    <a:pt x="6027670" y="2671617"/>
                  </a:cubicBezTo>
                  <a:cubicBezTo>
                    <a:pt x="6039488" y="2671758"/>
                    <a:pt x="6032260" y="2648106"/>
                    <a:pt x="6035721" y="2869260"/>
                  </a:cubicBezTo>
                  <a:close/>
                  <a:moveTo>
                    <a:pt x="6451410" y="7596310"/>
                  </a:moveTo>
                  <a:cubicBezTo>
                    <a:pt x="6066748" y="7596310"/>
                    <a:pt x="6128332" y="7613867"/>
                    <a:pt x="6127602" y="7526341"/>
                  </a:cubicBezTo>
                  <a:cubicBezTo>
                    <a:pt x="6124165" y="7113991"/>
                    <a:pt x="6107286" y="7170851"/>
                    <a:pt x="6168988" y="7170851"/>
                  </a:cubicBezTo>
                  <a:cubicBezTo>
                    <a:pt x="6543621" y="7170851"/>
                    <a:pt x="6496774" y="7148281"/>
                    <a:pt x="6497151" y="7205188"/>
                  </a:cubicBezTo>
                  <a:cubicBezTo>
                    <a:pt x="6499482" y="7655265"/>
                    <a:pt x="6527142" y="7596310"/>
                    <a:pt x="6451410" y="7596310"/>
                  </a:cubicBezTo>
                  <a:close/>
                  <a:moveTo>
                    <a:pt x="6502777" y="7618079"/>
                  </a:moveTo>
                  <a:cubicBezTo>
                    <a:pt x="6506308" y="7844765"/>
                    <a:pt x="6508450" y="7933985"/>
                    <a:pt x="6509957" y="8045939"/>
                  </a:cubicBezTo>
                  <a:cubicBezTo>
                    <a:pt x="6274428" y="8046198"/>
                    <a:pt x="6289424" y="8047798"/>
                    <a:pt x="6136665" y="8047446"/>
                  </a:cubicBezTo>
                  <a:cubicBezTo>
                    <a:pt x="6131534" y="7760982"/>
                    <a:pt x="6130898" y="7804215"/>
                    <a:pt x="6128520" y="7617868"/>
                  </a:cubicBezTo>
                  <a:cubicBezTo>
                    <a:pt x="6244507" y="7617609"/>
                    <a:pt x="6394064" y="7618456"/>
                    <a:pt x="6502777" y="7618079"/>
                  </a:cubicBezTo>
                  <a:close/>
                  <a:moveTo>
                    <a:pt x="6451410" y="7145904"/>
                  </a:moveTo>
                  <a:cubicBezTo>
                    <a:pt x="6056673" y="7145904"/>
                    <a:pt x="6124660" y="7183136"/>
                    <a:pt x="6122494" y="7044258"/>
                  </a:cubicBezTo>
                  <a:cubicBezTo>
                    <a:pt x="6116396" y="6654760"/>
                    <a:pt x="6097022" y="6719974"/>
                    <a:pt x="6168988" y="6719974"/>
                  </a:cubicBezTo>
                  <a:cubicBezTo>
                    <a:pt x="6515819" y="6719974"/>
                    <a:pt x="6489312" y="6714420"/>
                    <a:pt x="6489429" y="6723339"/>
                  </a:cubicBezTo>
                  <a:cubicBezTo>
                    <a:pt x="6497010" y="7211895"/>
                    <a:pt x="6514854" y="7145904"/>
                    <a:pt x="6451410" y="7145904"/>
                  </a:cubicBezTo>
                  <a:close/>
                  <a:moveTo>
                    <a:pt x="6114184" y="6562245"/>
                  </a:moveTo>
                  <a:cubicBezTo>
                    <a:pt x="6111829" y="6449537"/>
                    <a:pt x="6110253" y="6344503"/>
                    <a:pt x="6109523" y="6269051"/>
                  </a:cubicBezTo>
                  <a:cubicBezTo>
                    <a:pt x="6188832" y="6269004"/>
                    <a:pt x="6126778" y="6269004"/>
                    <a:pt x="6451410" y="6269121"/>
                  </a:cubicBezTo>
                  <a:cubicBezTo>
                    <a:pt x="6493573" y="6269121"/>
                    <a:pt x="6480766" y="6202919"/>
                    <a:pt x="6489029" y="6696699"/>
                  </a:cubicBezTo>
                  <a:cubicBezTo>
                    <a:pt x="6042524" y="6695333"/>
                    <a:pt x="6117950" y="6741956"/>
                    <a:pt x="6114184" y="6562245"/>
                  </a:cubicBezTo>
                  <a:close/>
                  <a:moveTo>
                    <a:pt x="6451410" y="6247257"/>
                  </a:moveTo>
                  <a:cubicBezTo>
                    <a:pt x="6124306" y="6247140"/>
                    <a:pt x="6188008" y="6247163"/>
                    <a:pt x="6109311" y="6247187"/>
                  </a:cubicBezTo>
                  <a:cubicBezTo>
                    <a:pt x="6107521" y="6032198"/>
                    <a:pt x="6103378" y="5903581"/>
                    <a:pt x="6101801" y="5821022"/>
                  </a:cubicBezTo>
                  <a:cubicBezTo>
                    <a:pt x="6378103" y="5820175"/>
                    <a:pt x="6319227" y="5817233"/>
                    <a:pt x="6474222" y="5817703"/>
                  </a:cubicBezTo>
                  <a:cubicBezTo>
                    <a:pt x="6484015" y="6298398"/>
                    <a:pt x="6496068" y="6247257"/>
                    <a:pt x="6451410" y="6247257"/>
                  </a:cubicBezTo>
                  <a:close/>
                  <a:moveTo>
                    <a:pt x="4947532" y="7169627"/>
                  </a:moveTo>
                  <a:cubicBezTo>
                    <a:pt x="5371979" y="7172733"/>
                    <a:pt x="5317434" y="7147457"/>
                    <a:pt x="5319058" y="7204882"/>
                  </a:cubicBezTo>
                  <a:cubicBezTo>
                    <a:pt x="5323554" y="7364776"/>
                    <a:pt x="5326215" y="7596616"/>
                    <a:pt x="5321577" y="7596616"/>
                  </a:cubicBezTo>
                  <a:cubicBezTo>
                    <a:pt x="5181272" y="7596616"/>
                    <a:pt x="5177623" y="7598616"/>
                    <a:pt x="5039130" y="7598616"/>
                  </a:cubicBezTo>
                  <a:cubicBezTo>
                    <a:pt x="4917329" y="7598640"/>
                    <a:pt x="4958173" y="7675880"/>
                    <a:pt x="4947532" y="7169627"/>
                  </a:cubicBezTo>
                  <a:close/>
                  <a:moveTo>
                    <a:pt x="3377832" y="7167627"/>
                  </a:moveTo>
                  <a:cubicBezTo>
                    <a:pt x="3809624" y="7169439"/>
                    <a:pt x="3748864" y="7159224"/>
                    <a:pt x="3750347" y="7205517"/>
                  </a:cubicBezTo>
                  <a:cubicBezTo>
                    <a:pt x="3752819" y="7284099"/>
                    <a:pt x="3754891" y="7368142"/>
                    <a:pt x="3755879" y="7526483"/>
                  </a:cubicBezTo>
                  <a:cubicBezTo>
                    <a:pt x="3756515" y="7627164"/>
                    <a:pt x="3814332" y="7597675"/>
                    <a:pt x="3383200" y="7595227"/>
                  </a:cubicBezTo>
                  <a:cubicBezTo>
                    <a:pt x="3382494" y="7469858"/>
                    <a:pt x="3385177" y="7486779"/>
                    <a:pt x="3377832" y="7167627"/>
                  </a:cubicBezTo>
                  <a:close/>
                  <a:moveTo>
                    <a:pt x="1017480" y="6722893"/>
                  </a:moveTo>
                  <a:cubicBezTo>
                    <a:pt x="1017433" y="6720327"/>
                    <a:pt x="987912" y="6717668"/>
                    <a:pt x="1368549" y="6717668"/>
                  </a:cubicBezTo>
                  <a:cubicBezTo>
                    <a:pt x="1393903" y="6717668"/>
                    <a:pt x="1387194" y="6667516"/>
                    <a:pt x="1393103" y="7044658"/>
                  </a:cubicBezTo>
                  <a:cubicBezTo>
                    <a:pt x="1395174" y="7178853"/>
                    <a:pt x="1459253" y="7147504"/>
                    <a:pt x="1086338" y="7147504"/>
                  </a:cubicBezTo>
                  <a:cubicBezTo>
                    <a:pt x="990478" y="7147504"/>
                    <a:pt x="1025131" y="7212131"/>
                    <a:pt x="1017480" y="6722893"/>
                  </a:cubicBezTo>
                  <a:close/>
                  <a:moveTo>
                    <a:pt x="1341218" y="3570946"/>
                  </a:moveTo>
                  <a:cubicBezTo>
                    <a:pt x="1342207" y="3687725"/>
                    <a:pt x="1344467" y="3993792"/>
                    <a:pt x="1344537" y="3999111"/>
                  </a:cubicBezTo>
                  <a:cubicBezTo>
                    <a:pt x="1039515" y="3999370"/>
                    <a:pt x="1023436" y="3999300"/>
                    <a:pt x="971857" y="4000006"/>
                  </a:cubicBezTo>
                  <a:cubicBezTo>
                    <a:pt x="965525" y="3675134"/>
                    <a:pt x="968420" y="3726557"/>
                    <a:pt x="966608" y="3572476"/>
                  </a:cubicBezTo>
                  <a:cubicBezTo>
                    <a:pt x="1127747" y="3575464"/>
                    <a:pt x="1237143" y="3571228"/>
                    <a:pt x="1341218" y="3570946"/>
                  </a:cubicBezTo>
                  <a:close/>
                  <a:moveTo>
                    <a:pt x="966349" y="3550612"/>
                  </a:moveTo>
                  <a:cubicBezTo>
                    <a:pt x="959498" y="3034050"/>
                    <a:pt x="923198" y="3122988"/>
                    <a:pt x="1086361" y="3122988"/>
                  </a:cubicBezTo>
                  <a:cubicBezTo>
                    <a:pt x="1219157" y="3122988"/>
                    <a:pt x="1223724" y="3121575"/>
                    <a:pt x="1332084" y="3121293"/>
                  </a:cubicBezTo>
                  <a:cubicBezTo>
                    <a:pt x="1340253" y="3517734"/>
                    <a:pt x="1339641" y="3431291"/>
                    <a:pt x="1340982" y="3549129"/>
                  </a:cubicBezTo>
                  <a:cubicBezTo>
                    <a:pt x="1226573" y="3549388"/>
                    <a:pt x="1126193" y="3553601"/>
                    <a:pt x="966349" y="3550612"/>
                  </a:cubicBezTo>
                  <a:close/>
                  <a:moveTo>
                    <a:pt x="1344843" y="4020952"/>
                  </a:moveTo>
                  <a:cubicBezTo>
                    <a:pt x="1349457" y="4347683"/>
                    <a:pt x="1350022" y="4268983"/>
                    <a:pt x="1353153" y="4446928"/>
                  </a:cubicBezTo>
                  <a:cubicBezTo>
                    <a:pt x="1351482" y="4446928"/>
                    <a:pt x="1005498" y="4448741"/>
                    <a:pt x="980944" y="4449094"/>
                  </a:cubicBezTo>
                  <a:cubicBezTo>
                    <a:pt x="978920" y="4328738"/>
                    <a:pt x="981509" y="4500776"/>
                    <a:pt x="972305" y="4021846"/>
                  </a:cubicBezTo>
                  <a:cubicBezTo>
                    <a:pt x="1032288" y="4021069"/>
                    <a:pt x="1043375" y="4021210"/>
                    <a:pt x="1344843" y="4020952"/>
                  </a:cubicBezTo>
                  <a:close/>
                  <a:moveTo>
                    <a:pt x="2121230" y="3511474"/>
                  </a:moveTo>
                  <a:cubicBezTo>
                    <a:pt x="2121889" y="3554024"/>
                    <a:pt x="2175233" y="3559814"/>
                    <a:pt x="1792266" y="3549341"/>
                  </a:cubicBezTo>
                  <a:cubicBezTo>
                    <a:pt x="1737439" y="3547764"/>
                    <a:pt x="1750787" y="3609590"/>
                    <a:pt x="1744219" y="3190038"/>
                  </a:cubicBezTo>
                  <a:cubicBezTo>
                    <a:pt x="1742806" y="3099123"/>
                    <a:pt x="1684377" y="3123670"/>
                    <a:pt x="2074359" y="3122117"/>
                  </a:cubicBezTo>
                  <a:cubicBezTo>
                    <a:pt x="2139992" y="3121929"/>
                    <a:pt x="2114262" y="3065610"/>
                    <a:pt x="2121230" y="3511474"/>
                  </a:cubicBezTo>
                  <a:close/>
                  <a:moveTo>
                    <a:pt x="2915649" y="3999959"/>
                  </a:moveTo>
                  <a:cubicBezTo>
                    <a:pt x="2544217" y="3992969"/>
                    <a:pt x="2543346" y="4011561"/>
                    <a:pt x="2542663" y="3992804"/>
                  </a:cubicBezTo>
                  <a:cubicBezTo>
                    <a:pt x="2538638" y="3884427"/>
                    <a:pt x="2537296" y="3780757"/>
                    <a:pt x="2536708" y="3671745"/>
                  </a:cubicBezTo>
                  <a:cubicBezTo>
                    <a:pt x="2536048" y="3541998"/>
                    <a:pt x="2462082" y="3569793"/>
                    <a:pt x="2909905" y="3569416"/>
                  </a:cubicBezTo>
                  <a:cubicBezTo>
                    <a:pt x="2910965" y="3688595"/>
                    <a:pt x="2906939" y="3791442"/>
                    <a:pt x="2915649" y="3999959"/>
                  </a:cubicBezTo>
                  <a:close/>
                  <a:moveTo>
                    <a:pt x="3306455" y="4001371"/>
                  </a:moveTo>
                  <a:cubicBezTo>
                    <a:pt x="3050587" y="4001465"/>
                    <a:pt x="3015205" y="4001818"/>
                    <a:pt x="2934976" y="4000335"/>
                  </a:cubicBezTo>
                  <a:cubicBezTo>
                    <a:pt x="2926219" y="3791253"/>
                    <a:pt x="2930198" y="3682429"/>
                    <a:pt x="2929185" y="3569416"/>
                  </a:cubicBezTo>
                  <a:cubicBezTo>
                    <a:pt x="3380139" y="3569040"/>
                    <a:pt x="3303442" y="3547788"/>
                    <a:pt x="3302783" y="3671721"/>
                  </a:cubicBezTo>
                  <a:cubicBezTo>
                    <a:pt x="3302359" y="3753151"/>
                    <a:pt x="3302595" y="3778545"/>
                    <a:pt x="3306455" y="4001371"/>
                  </a:cubicBezTo>
                  <a:close/>
                  <a:moveTo>
                    <a:pt x="6027717" y="5799558"/>
                  </a:moveTo>
                  <a:cubicBezTo>
                    <a:pt x="5657768" y="5802053"/>
                    <a:pt x="5708193" y="5810266"/>
                    <a:pt x="5707393" y="5759220"/>
                  </a:cubicBezTo>
                  <a:cubicBezTo>
                    <a:pt x="5700354" y="5309991"/>
                    <a:pt x="5687665" y="5371345"/>
                    <a:pt x="5745482" y="5369745"/>
                  </a:cubicBezTo>
                  <a:cubicBezTo>
                    <a:pt x="5832467" y="5367486"/>
                    <a:pt x="5915473" y="5366945"/>
                    <a:pt x="6027552" y="5369510"/>
                  </a:cubicBezTo>
                  <a:cubicBezTo>
                    <a:pt x="6087841" y="5370898"/>
                    <a:pt x="6075882" y="5356707"/>
                    <a:pt x="6077154" y="5438349"/>
                  </a:cubicBezTo>
                  <a:cubicBezTo>
                    <a:pt x="6083769" y="5861784"/>
                    <a:pt x="6099635" y="5799087"/>
                    <a:pt x="6027717" y="5799558"/>
                  </a:cubicBezTo>
                  <a:close/>
                  <a:moveTo>
                    <a:pt x="6082521" y="5821116"/>
                  </a:moveTo>
                  <a:cubicBezTo>
                    <a:pt x="6084946" y="5952062"/>
                    <a:pt x="6087394" y="5981928"/>
                    <a:pt x="6090030" y="6247234"/>
                  </a:cubicBezTo>
                  <a:cubicBezTo>
                    <a:pt x="5674176" y="6247446"/>
                    <a:pt x="5716551" y="6251423"/>
                    <a:pt x="5716433" y="6241162"/>
                  </a:cubicBezTo>
                  <a:cubicBezTo>
                    <a:pt x="5711394" y="5758561"/>
                    <a:pt x="5689807" y="5820951"/>
                    <a:pt x="5745176" y="5821398"/>
                  </a:cubicBezTo>
                  <a:cubicBezTo>
                    <a:pt x="5898900" y="5822599"/>
                    <a:pt x="6025833" y="5821351"/>
                    <a:pt x="6082521" y="5821116"/>
                  </a:cubicBezTo>
                  <a:close/>
                  <a:moveTo>
                    <a:pt x="4925756" y="5820033"/>
                  </a:moveTo>
                  <a:cubicBezTo>
                    <a:pt x="5369530" y="5819657"/>
                    <a:pt x="5297447" y="5793792"/>
                    <a:pt x="5300743" y="5920314"/>
                  </a:cubicBezTo>
                  <a:cubicBezTo>
                    <a:pt x="5303615" y="6034222"/>
                    <a:pt x="5305522" y="6134550"/>
                    <a:pt x="5304721" y="6241515"/>
                  </a:cubicBezTo>
                  <a:cubicBezTo>
                    <a:pt x="5304627" y="6252529"/>
                    <a:pt x="5345118" y="6249187"/>
                    <a:pt x="4929923" y="6249423"/>
                  </a:cubicBezTo>
                  <a:cubicBezTo>
                    <a:pt x="4923026" y="5799676"/>
                    <a:pt x="4927781" y="6014218"/>
                    <a:pt x="4925756" y="5820033"/>
                  </a:cubicBezTo>
                  <a:close/>
                  <a:moveTo>
                    <a:pt x="3748676" y="5819892"/>
                  </a:moveTo>
                  <a:cubicBezTo>
                    <a:pt x="3947151" y="5822693"/>
                    <a:pt x="4027403" y="5820363"/>
                    <a:pt x="4122085" y="5819845"/>
                  </a:cubicBezTo>
                  <a:cubicBezTo>
                    <a:pt x="4127947" y="6223228"/>
                    <a:pt x="4128135" y="6246951"/>
                    <a:pt x="4128159" y="6249823"/>
                  </a:cubicBezTo>
                  <a:cubicBezTo>
                    <a:pt x="3710633" y="6249752"/>
                    <a:pt x="3753549" y="6254130"/>
                    <a:pt x="3753219" y="6240997"/>
                  </a:cubicBezTo>
                  <a:cubicBezTo>
                    <a:pt x="3746745" y="5971479"/>
                    <a:pt x="3749876" y="5944084"/>
                    <a:pt x="3748676" y="5819892"/>
                  </a:cubicBezTo>
                  <a:close/>
                  <a:moveTo>
                    <a:pt x="1794644" y="6270722"/>
                  </a:moveTo>
                  <a:cubicBezTo>
                    <a:pt x="2033045" y="6273287"/>
                    <a:pt x="2045074" y="6269333"/>
                    <a:pt x="2164687" y="6268486"/>
                  </a:cubicBezTo>
                  <a:cubicBezTo>
                    <a:pt x="2172173" y="6671116"/>
                    <a:pt x="2172008" y="6546195"/>
                    <a:pt x="2174739" y="6699005"/>
                  </a:cubicBezTo>
                  <a:cubicBezTo>
                    <a:pt x="2001782" y="6698558"/>
                    <a:pt x="2156377" y="6697475"/>
                    <a:pt x="1798198" y="6697734"/>
                  </a:cubicBezTo>
                  <a:cubicBezTo>
                    <a:pt x="1795986" y="6525131"/>
                    <a:pt x="1801424" y="6552879"/>
                    <a:pt x="1794644" y="6270722"/>
                  </a:cubicBezTo>
                  <a:close/>
                  <a:moveTo>
                    <a:pt x="2141381" y="4796112"/>
                  </a:moveTo>
                  <a:cubicBezTo>
                    <a:pt x="2143335" y="4920728"/>
                    <a:pt x="2161815" y="4899594"/>
                    <a:pt x="2074218" y="4900276"/>
                  </a:cubicBezTo>
                  <a:cubicBezTo>
                    <a:pt x="1948956" y="4901288"/>
                    <a:pt x="1868139" y="4900959"/>
                    <a:pt x="1792101" y="4900135"/>
                  </a:cubicBezTo>
                  <a:cubicBezTo>
                    <a:pt x="1763569" y="4899829"/>
                    <a:pt x="1774210" y="4951135"/>
                    <a:pt x="1766512" y="4474440"/>
                  </a:cubicBezTo>
                  <a:cubicBezTo>
                    <a:pt x="1766489" y="4472770"/>
                    <a:pt x="1736003" y="4462979"/>
                    <a:pt x="2074101" y="4471169"/>
                  </a:cubicBezTo>
                  <a:cubicBezTo>
                    <a:pt x="2167394" y="4473405"/>
                    <a:pt x="2135308" y="4406896"/>
                    <a:pt x="2141381" y="4796112"/>
                  </a:cubicBezTo>
                  <a:close/>
                  <a:moveTo>
                    <a:pt x="1791937" y="4921975"/>
                  </a:moveTo>
                  <a:cubicBezTo>
                    <a:pt x="2198515" y="4926352"/>
                    <a:pt x="2143594" y="4904630"/>
                    <a:pt x="2145289" y="4956406"/>
                  </a:cubicBezTo>
                  <a:cubicBezTo>
                    <a:pt x="2148632" y="5056429"/>
                    <a:pt x="2148467" y="5069914"/>
                    <a:pt x="2152940" y="5350000"/>
                  </a:cubicBezTo>
                  <a:cubicBezTo>
                    <a:pt x="1831180" y="5349482"/>
                    <a:pt x="1853803" y="5349223"/>
                    <a:pt x="1779248" y="5348093"/>
                  </a:cubicBezTo>
                  <a:cubicBezTo>
                    <a:pt x="1773786" y="4868505"/>
                    <a:pt x="1764370" y="4921693"/>
                    <a:pt x="1791937" y="4921975"/>
                  </a:cubicBezTo>
                  <a:close/>
                  <a:moveTo>
                    <a:pt x="1791889" y="5370216"/>
                  </a:moveTo>
                  <a:cubicBezTo>
                    <a:pt x="2216807" y="5377064"/>
                    <a:pt x="2152799" y="5342657"/>
                    <a:pt x="2154329" y="5438372"/>
                  </a:cubicBezTo>
                  <a:cubicBezTo>
                    <a:pt x="2161085" y="5869997"/>
                    <a:pt x="2179353" y="5796757"/>
                    <a:pt x="2074312" y="5796617"/>
                  </a:cubicBezTo>
                  <a:cubicBezTo>
                    <a:pt x="1726421" y="5795651"/>
                    <a:pt x="1784568" y="5816456"/>
                    <a:pt x="1783650" y="5759243"/>
                  </a:cubicBezTo>
                  <a:cubicBezTo>
                    <a:pt x="1776799" y="5321711"/>
                    <a:pt x="1776258" y="5369957"/>
                    <a:pt x="1791889" y="5370216"/>
                  </a:cubicBezTo>
                  <a:close/>
                  <a:moveTo>
                    <a:pt x="1792243" y="5820127"/>
                  </a:moveTo>
                  <a:cubicBezTo>
                    <a:pt x="1877556" y="5817939"/>
                    <a:pt x="1903663" y="5818245"/>
                    <a:pt x="2074312" y="5818456"/>
                  </a:cubicBezTo>
                  <a:cubicBezTo>
                    <a:pt x="2185568" y="5818762"/>
                    <a:pt x="2154705" y="5737450"/>
                    <a:pt x="2164169" y="6241491"/>
                  </a:cubicBezTo>
                  <a:cubicBezTo>
                    <a:pt x="2164193" y="6243233"/>
                    <a:pt x="2207108" y="6253306"/>
                    <a:pt x="1794102" y="6248834"/>
                  </a:cubicBezTo>
                  <a:cubicBezTo>
                    <a:pt x="1794079" y="6247187"/>
                    <a:pt x="1782661" y="5820363"/>
                    <a:pt x="1792243" y="5820127"/>
                  </a:cubicBezTo>
                  <a:close/>
                  <a:moveTo>
                    <a:pt x="2497794" y="4898229"/>
                  </a:moveTo>
                  <a:cubicBezTo>
                    <a:pt x="2094911" y="4898229"/>
                    <a:pt x="2162874" y="4931389"/>
                    <a:pt x="2160661" y="4795712"/>
                  </a:cubicBezTo>
                  <a:cubicBezTo>
                    <a:pt x="2158213" y="4639230"/>
                    <a:pt x="2161532" y="4634217"/>
                    <a:pt x="2159037" y="4474417"/>
                  </a:cubicBezTo>
                  <a:cubicBezTo>
                    <a:pt x="2159013" y="4472746"/>
                    <a:pt x="2532635" y="4468016"/>
                    <a:pt x="2532729" y="4474746"/>
                  </a:cubicBezTo>
                  <a:cubicBezTo>
                    <a:pt x="2540427" y="4966008"/>
                    <a:pt x="2549820" y="4898229"/>
                    <a:pt x="2497794" y="4898229"/>
                  </a:cubicBezTo>
                  <a:close/>
                  <a:moveTo>
                    <a:pt x="2537743" y="4920140"/>
                  </a:moveTo>
                  <a:cubicBezTo>
                    <a:pt x="2545535" y="5414108"/>
                    <a:pt x="2560201" y="5347411"/>
                    <a:pt x="2497794" y="5347411"/>
                  </a:cubicBezTo>
                  <a:cubicBezTo>
                    <a:pt x="2356335" y="5347411"/>
                    <a:pt x="2356712" y="5350070"/>
                    <a:pt x="2215512" y="5350070"/>
                  </a:cubicBezTo>
                  <a:cubicBezTo>
                    <a:pt x="2149785" y="5350070"/>
                    <a:pt x="2178670" y="5415120"/>
                    <a:pt x="2163510" y="4921646"/>
                  </a:cubicBezTo>
                  <a:cubicBezTo>
                    <a:pt x="2468085" y="4920751"/>
                    <a:pt x="2376722" y="4919763"/>
                    <a:pt x="2537743" y="4920140"/>
                  </a:cubicBezTo>
                  <a:close/>
                  <a:moveTo>
                    <a:pt x="2215512" y="5371910"/>
                  </a:moveTo>
                  <a:cubicBezTo>
                    <a:pt x="2356947" y="5371910"/>
                    <a:pt x="2356594" y="5369251"/>
                    <a:pt x="2497794" y="5369251"/>
                  </a:cubicBezTo>
                  <a:cubicBezTo>
                    <a:pt x="2558295" y="5369251"/>
                    <a:pt x="2542310" y="5301118"/>
                    <a:pt x="2550785" y="5800076"/>
                  </a:cubicBezTo>
                  <a:cubicBezTo>
                    <a:pt x="2391176" y="5801653"/>
                    <a:pt x="2388422" y="5796875"/>
                    <a:pt x="2178270" y="5796757"/>
                  </a:cubicBezTo>
                  <a:cubicBezTo>
                    <a:pt x="2171655" y="5304060"/>
                    <a:pt x="2159414" y="5371910"/>
                    <a:pt x="2215512" y="5371910"/>
                  </a:cubicBezTo>
                  <a:close/>
                  <a:moveTo>
                    <a:pt x="2215512" y="5818621"/>
                  </a:moveTo>
                  <a:cubicBezTo>
                    <a:pt x="2355723" y="5818621"/>
                    <a:pt x="2354405" y="5822175"/>
                    <a:pt x="2497794" y="5822175"/>
                  </a:cubicBezTo>
                  <a:cubicBezTo>
                    <a:pt x="2567523" y="5822175"/>
                    <a:pt x="2552927" y="5754348"/>
                    <a:pt x="2558507" y="6241374"/>
                  </a:cubicBezTo>
                  <a:cubicBezTo>
                    <a:pt x="2558601" y="6249446"/>
                    <a:pt x="2183614" y="6249164"/>
                    <a:pt x="2183473" y="6241045"/>
                  </a:cubicBezTo>
                  <a:cubicBezTo>
                    <a:pt x="2174221" y="5751100"/>
                    <a:pt x="2168124" y="5818621"/>
                    <a:pt x="2215512" y="5818621"/>
                  </a:cubicBezTo>
                  <a:close/>
                  <a:moveTo>
                    <a:pt x="2551915" y="4469569"/>
                  </a:moveTo>
                  <a:cubicBezTo>
                    <a:pt x="2626635" y="4470204"/>
                    <a:pt x="2758065" y="4475805"/>
                    <a:pt x="2921911" y="4470910"/>
                  </a:cubicBezTo>
                  <a:cubicBezTo>
                    <a:pt x="2924571" y="4636688"/>
                    <a:pt x="2929091" y="4745207"/>
                    <a:pt x="2929821" y="4899359"/>
                  </a:cubicBezTo>
                  <a:cubicBezTo>
                    <a:pt x="2618937" y="4900041"/>
                    <a:pt x="2697799" y="4898770"/>
                    <a:pt x="2556670" y="4898323"/>
                  </a:cubicBezTo>
                  <a:cubicBezTo>
                    <a:pt x="2552527" y="4635064"/>
                    <a:pt x="2554363" y="4620567"/>
                    <a:pt x="2551915" y="4469569"/>
                  </a:cubicBezTo>
                  <a:close/>
                  <a:moveTo>
                    <a:pt x="2557024" y="4920187"/>
                  </a:moveTo>
                  <a:cubicBezTo>
                    <a:pt x="2693774" y="4920681"/>
                    <a:pt x="2632850" y="4921857"/>
                    <a:pt x="2929915" y="4921222"/>
                  </a:cubicBezTo>
                  <a:cubicBezTo>
                    <a:pt x="2930503" y="5216582"/>
                    <a:pt x="2934506" y="5229879"/>
                    <a:pt x="2937778" y="5348799"/>
                  </a:cubicBezTo>
                  <a:cubicBezTo>
                    <a:pt x="2620773" y="5349529"/>
                    <a:pt x="2693162" y="5348188"/>
                    <a:pt x="2562885" y="5347552"/>
                  </a:cubicBezTo>
                  <a:cubicBezTo>
                    <a:pt x="2560696" y="5168971"/>
                    <a:pt x="2563756" y="5346540"/>
                    <a:pt x="2557024" y="4920187"/>
                  </a:cubicBezTo>
                  <a:close/>
                  <a:moveTo>
                    <a:pt x="2939661" y="5438372"/>
                  </a:moveTo>
                  <a:cubicBezTo>
                    <a:pt x="2945994" y="5852841"/>
                    <a:pt x="2955081" y="5797793"/>
                    <a:pt x="2921487" y="5797299"/>
                  </a:cubicBezTo>
                  <a:cubicBezTo>
                    <a:pt x="2518628" y="5790803"/>
                    <a:pt x="2570395" y="5822834"/>
                    <a:pt x="2569406" y="5759197"/>
                  </a:cubicBezTo>
                  <a:cubicBezTo>
                    <a:pt x="2564651" y="5467249"/>
                    <a:pt x="2563945" y="5427993"/>
                    <a:pt x="2563168" y="5369416"/>
                  </a:cubicBezTo>
                  <a:cubicBezTo>
                    <a:pt x="3004587" y="5371628"/>
                    <a:pt x="2938202" y="5346211"/>
                    <a:pt x="2939661" y="5438372"/>
                  </a:cubicBezTo>
                  <a:close/>
                  <a:moveTo>
                    <a:pt x="2941191" y="4470369"/>
                  </a:moveTo>
                  <a:cubicBezTo>
                    <a:pt x="3093008" y="4466321"/>
                    <a:pt x="3313989" y="4471828"/>
                    <a:pt x="3314036" y="4474864"/>
                  </a:cubicBezTo>
                  <a:cubicBezTo>
                    <a:pt x="3315330" y="4558247"/>
                    <a:pt x="3317332" y="4665918"/>
                    <a:pt x="3321122" y="4900276"/>
                  </a:cubicBezTo>
                  <a:cubicBezTo>
                    <a:pt x="3174578" y="4900135"/>
                    <a:pt x="3201721" y="4898841"/>
                    <a:pt x="2949148" y="4899311"/>
                  </a:cubicBezTo>
                  <a:cubicBezTo>
                    <a:pt x="2948207" y="4718565"/>
                    <a:pt x="2943192" y="4618661"/>
                    <a:pt x="2941191" y="4470369"/>
                  </a:cubicBezTo>
                  <a:close/>
                  <a:moveTo>
                    <a:pt x="2639276" y="5820127"/>
                  </a:moveTo>
                  <a:cubicBezTo>
                    <a:pt x="2735301" y="5817233"/>
                    <a:pt x="2825251" y="5817703"/>
                    <a:pt x="2921228" y="5819139"/>
                  </a:cubicBezTo>
                  <a:cubicBezTo>
                    <a:pt x="2953291" y="5819657"/>
                    <a:pt x="2946747" y="5801370"/>
                    <a:pt x="2945617" y="5919891"/>
                  </a:cubicBezTo>
                  <a:cubicBezTo>
                    <a:pt x="2941615" y="6296962"/>
                    <a:pt x="2969770" y="6247446"/>
                    <a:pt x="2921440" y="6246975"/>
                  </a:cubicBezTo>
                  <a:cubicBezTo>
                    <a:pt x="2548407" y="6243492"/>
                    <a:pt x="2577881" y="6250552"/>
                    <a:pt x="2577763" y="6241091"/>
                  </a:cubicBezTo>
                  <a:cubicBezTo>
                    <a:pt x="2572113" y="5747664"/>
                    <a:pt x="2545394" y="5822834"/>
                    <a:pt x="2639276" y="5820127"/>
                  </a:cubicBezTo>
                  <a:close/>
                  <a:moveTo>
                    <a:pt x="2949242" y="4956430"/>
                  </a:moveTo>
                  <a:cubicBezTo>
                    <a:pt x="2949242" y="4905713"/>
                    <a:pt x="2892344" y="4921763"/>
                    <a:pt x="3321475" y="4922116"/>
                  </a:cubicBezTo>
                  <a:cubicBezTo>
                    <a:pt x="3325759" y="5187846"/>
                    <a:pt x="3325759" y="5191517"/>
                    <a:pt x="3327643" y="5277866"/>
                  </a:cubicBezTo>
                  <a:cubicBezTo>
                    <a:pt x="3329573" y="5365650"/>
                    <a:pt x="3399561" y="5347787"/>
                    <a:pt x="2957058" y="5348752"/>
                  </a:cubicBezTo>
                  <a:cubicBezTo>
                    <a:pt x="2954845" y="5268005"/>
                    <a:pt x="2949242" y="5175843"/>
                    <a:pt x="2949242" y="4956430"/>
                  </a:cubicBezTo>
                  <a:close/>
                  <a:moveTo>
                    <a:pt x="3062522" y="5370498"/>
                  </a:moveTo>
                  <a:cubicBezTo>
                    <a:pt x="3205205" y="5370498"/>
                    <a:pt x="3200238" y="5368380"/>
                    <a:pt x="3329502" y="5368192"/>
                  </a:cubicBezTo>
                  <a:cubicBezTo>
                    <a:pt x="3330467" y="5420133"/>
                    <a:pt x="3330656" y="5436631"/>
                    <a:pt x="3335670" y="5759573"/>
                  </a:cubicBezTo>
                  <a:cubicBezTo>
                    <a:pt x="3336518" y="5813584"/>
                    <a:pt x="3377832" y="5798123"/>
                    <a:pt x="3062522" y="5798381"/>
                  </a:cubicBezTo>
                  <a:cubicBezTo>
                    <a:pt x="2945146" y="5798381"/>
                    <a:pt x="2965156" y="5807324"/>
                    <a:pt x="2964403" y="5759149"/>
                  </a:cubicBezTo>
                  <a:cubicBezTo>
                    <a:pt x="2957152" y="5291304"/>
                    <a:pt x="2928715" y="5370498"/>
                    <a:pt x="3062522" y="5370498"/>
                  </a:cubicBezTo>
                  <a:close/>
                  <a:moveTo>
                    <a:pt x="3333245" y="4471993"/>
                  </a:moveTo>
                  <a:cubicBezTo>
                    <a:pt x="3736905" y="4472652"/>
                    <a:pt x="3706255" y="4469075"/>
                    <a:pt x="3706349" y="4474864"/>
                  </a:cubicBezTo>
                  <a:cubicBezTo>
                    <a:pt x="3714047" y="4966785"/>
                    <a:pt x="3750583" y="4897617"/>
                    <a:pt x="3627345" y="4897617"/>
                  </a:cubicBezTo>
                  <a:cubicBezTo>
                    <a:pt x="3486145" y="4897617"/>
                    <a:pt x="3485933" y="4900276"/>
                    <a:pt x="3344898" y="4900276"/>
                  </a:cubicBezTo>
                  <a:cubicBezTo>
                    <a:pt x="3338801" y="4900276"/>
                    <a:pt x="3340684" y="4948004"/>
                    <a:pt x="3333245" y="4471993"/>
                  </a:cubicBezTo>
                  <a:close/>
                  <a:moveTo>
                    <a:pt x="2964874" y="5920173"/>
                  </a:moveTo>
                  <a:cubicBezTo>
                    <a:pt x="2966263" y="5788944"/>
                    <a:pt x="2886058" y="5820386"/>
                    <a:pt x="3336730" y="5820010"/>
                  </a:cubicBezTo>
                  <a:cubicBezTo>
                    <a:pt x="3338848" y="5931164"/>
                    <a:pt x="3344121" y="6064770"/>
                    <a:pt x="3343391" y="6241185"/>
                  </a:cubicBezTo>
                  <a:cubicBezTo>
                    <a:pt x="3343391" y="6242857"/>
                    <a:pt x="3387555" y="6250176"/>
                    <a:pt x="2969088" y="6247375"/>
                  </a:cubicBezTo>
                  <a:cubicBezTo>
                    <a:pt x="2965886" y="6137869"/>
                    <a:pt x="2963814" y="6030197"/>
                    <a:pt x="2964874" y="5920173"/>
                  </a:cubicBezTo>
                  <a:close/>
                  <a:moveTo>
                    <a:pt x="3340755" y="4922116"/>
                  </a:moveTo>
                  <a:cubicBezTo>
                    <a:pt x="3437627" y="4922116"/>
                    <a:pt x="3474963" y="4919716"/>
                    <a:pt x="3715530" y="4919410"/>
                  </a:cubicBezTo>
                  <a:cubicBezTo>
                    <a:pt x="3714824" y="5199331"/>
                    <a:pt x="3719249" y="5227149"/>
                    <a:pt x="3722404" y="5348941"/>
                  </a:cubicBezTo>
                  <a:cubicBezTo>
                    <a:pt x="3277477" y="5347670"/>
                    <a:pt x="3348900" y="5365744"/>
                    <a:pt x="3346946" y="5277325"/>
                  </a:cubicBezTo>
                  <a:cubicBezTo>
                    <a:pt x="3344663" y="5172619"/>
                    <a:pt x="3344898" y="5179303"/>
                    <a:pt x="3340755" y="4922116"/>
                  </a:cubicBezTo>
                  <a:close/>
                  <a:moveTo>
                    <a:pt x="3722945" y="5370804"/>
                  </a:moveTo>
                  <a:cubicBezTo>
                    <a:pt x="3724405" y="5434654"/>
                    <a:pt x="3729137" y="5795933"/>
                    <a:pt x="3729160" y="5797746"/>
                  </a:cubicBezTo>
                  <a:cubicBezTo>
                    <a:pt x="3300923" y="5792898"/>
                    <a:pt x="3355939" y="5820222"/>
                    <a:pt x="3354974" y="5759197"/>
                  </a:cubicBezTo>
                  <a:cubicBezTo>
                    <a:pt x="3350454" y="5467861"/>
                    <a:pt x="3349818" y="5424110"/>
                    <a:pt x="3348806" y="5368168"/>
                  </a:cubicBezTo>
                  <a:cubicBezTo>
                    <a:pt x="3481460" y="5368215"/>
                    <a:pt x="3402856" y="5369933"/>
                    <a:pt x="3722945" y="5370804"/>
                  </a:cubicBezTo>
                  <a:close/>
                  <a:moveTo>
                    <a:pt x="3729372" y="5819633"/>
                  </a:moveTo>
                  <a:cubicBezTo>
                    <a:pt x="3730526" y="5941025"/>
                    <a:pt x="3727395" y="5978398"/>
                    <a:pt x="3734127" y="6249964"/>
                  </a:cubicBezTo>
                  <a:cubicBezTo>
                    <a:pt x="3565573" y="6250223"/>
                    <a:pt x="3362625" y="6247328"/>
                    <a:pt x="3362648" y="6241303"/>
                  </a:cubicBezTo>
                  <a:cubicBezTo>
                    <a:pt x="3363378" y="6066041"/>
                    <a:pt x="3358270" y="5936859"/>
                    <a:pt x="3356010" y="5819963"/>
                  </a:cubicBezTo>
                  <a:cubicBezTo>
                    <a:pt x="3492760" y="5819939"/>
                    <a:pt x="3611290" y="5818198"/>
                    <a:pt x="3729372" y="5819633"/>
                  </a:cubicBezTo>
                  <a:close/>
                  <a:moveTo>
                    <a:pt x="3362578" y="6267262"/>
                  </a:moveTo>
                  <a:cubicBezTo>
                    <a:pt x="3509145" y="6267756"/>
                    <a:pt x="3440852" y="6272345"/>
                    <a:pt x="3734669" y="6271851"/>
                  </a:cubicBezTo>
                  <a:cubicBezTo>
                    <a:pt x="3734904" y="6282418"/>
                    <a:pt x="3742743" y="6696016"/>
                    <a:pt x="3742790" y="6698817"/>
                  </a:cubicBezTo>
                  <a:cubicBezTo>
                    <a:pt x="3479695" y="6700064"/>
                    <a:pt x="3518773" y="6696675"/>
                    <a:pt x="3370652" y="6696299"/>
                  </a:cubicBezTo>
                  <a:cubicBezTo>
                    <a:pt x="3368251" y="6559633"/>
                    <a:pt x="3362130" y="6444478"/>
                    <a:pt x="3362578" y="6267262"/>
                  </a:cubicBezTo>
                  <a:close/>
                  <a:moveTo>
                    <a:pt x="3742225" y="5370875"/>
                  </a:moveTo>
                  <a:cubicBezTo>
                    <a:pt x="4043599" y="5371910"/>
                    <a:pt x="3995104" y="5370522"/>
                    <a:pt x="4112975" y="5369627"/>
                  </a:cubicBezTo>
                  <a:cubicBezTo>
                    <a:pt x="4114976" y="5565224"/>
                    <a:pt x="4118672" y="5590382"/>
                    <a:pt x="4121756" y="5797981"/>
                  </a:cubicBezTo>
                  <a:cubicBezTo>
                    <a:pt x="4010995" y="5798546"/>
                    <a:pt x="3956356" y="5800853"/>
                    <a:pt x="3748417" y="5798005"/>
                  </a:cubicBezTo>
                  <a:cubicBezTo>
                    <a:pt x="3748393" y="5796145"/>
                    <a:pt x="3743826" y="5442138"/>
                    <a:pt x="3742225" y="5370875"/>
                  </a:cubicBezTo>
                  <a:close/>
                  <a:moveTo>
                    <a:pt x="4126487" y="4956053"/>
                  </a:moveTo>
                  <a:cubicBezTo>
                    <a:pt x="4124722" y="4903053"/>
                    <a:pt x="4071872" y="4920657"/>
                    <a:pt x="4474590" y="4920657"/>
                  </a:cubicBezTo>
                  <a:cubicBezTo>
                    <a:pt x="4514963" y="4920657"/>
                    <a:pt x="4491611" y="4868763"/>
                    <a:pt x="4503993" y="5277960"/>
                  </a:cubicBezTo>
                  <a:cubicBezTo>
                    <a:pt x="4506489" y="5360590"/>
                    <a:pt x="4570120" y="5347505"/>
                    <a:pt x="4192167" y="5347505"/>
                  </a:cubicBezTo>
                  <a:cubicBezTo>
                    <a:pt x="4104783" y="5347505"/>
                    <a:pt x="4141766" y="5413755"/>
                    <a:pt x="4126487" y="4956053"/>
                  </a:cubicBezTo>
                  <a:close/>
                  <a:moveTo>
                    <a:pt x="4192191" y="5369345"/>
                  </a:moveTo>
                  <a:cubicBezTo>
                    <a:pt x="4562587" y="5369345"/>
                    <a:pt x="4506277" y="5347011"/>
                    <a:pt x="4507713" y="5438372"/>
                  </a:cubicBezTo>
                  <a:cubicBezTo>
                    <a:pt x="4514210" y="5852558"/>
                    <a:pt x="4522991" y="5796239"/>
                    <a:pt x="4474614" y="5796239"/>
                  </a:cubicBezTo>
                  <a:cubicBezTo>
                    <a:pt x="4088916" y="5796239"/>
                    <a:pt x="4141318" y="5812502"/>
                    <a:pt x="4140471" y="5759197"/>
                  </a:cubicBezTo>
                  <a:cubicBezTo>
                    <a:pt x="4133291" y="5304742"/>
                    <a:pt x="4108808" y="5369345"/>
                    <a:pt x="4192191" y="5369345"/>
                  </a:cubicBezTo>
                  <a:close/>
                  <a:moveTo>
                    <a:pt x="4192191" y="5819657"/>
                  </a:moveTo>
                  <a:cubicBezTo>
                    <a:pt x="4332378" y="5819657"/>
                    <a:pt x="4339841" y="5818080"/>
                    <a:pt x="4474614" y="5818080"/>
                  </a:cubicBezTo>
                  <a:cubicBezTo>
                    <a:pt x="4527134" y="5818080"/>
                    <a:pt x="4511338" y="5757549"/>
                    <a:pt x="4518542" y="6246199"/>
                  </a:cubicBezTo>
                  <a:cubicBezTo>
                    <a:pt x="4363665" y="6245233"/>
                    <a:pt x="4338028" y="6249846"/>
                    <a:pt x="4147486" y="6249823"/>
                  </a:cubicBezTo>
                  <a:cubicBezTo>
                    <a:pt x="4140753" y="5759667"/>
                    <a:pt x="4120908" y="5819657"/>
                    <a:pt x="4192191" y="5819657"/>
                  </a:cubicBezTo>
                  <a:close/>
                  <a:moveTo>
                    <a:pt x="4510797" y="4474417"/>
                  </a:moveTo>
                  <a:cubicBezTo>
                    <a:pt x="4510726" y="4469310"/>
                    <a:pt x="4885713" y="4468581"/>
                    <a:pt x="4885807" y="4474793"/>
                  </a:cubicBezTo>
                  <a:cubicBezTo>
                    <a:pt x="4888608" y="4653869"/>
                    <a:pt x="4885501" y="4590184"/>
                    <a:pt x="4890586" y="4897852"/>
                  </a:cubicBezTo>
                  <a:cubicBezTo>
                    <a:pt x="4717653" y="4895099"/>
                    <a:pt x="4619651" y="4898299"/>
                    <a:pt x="4519130" y="4898700"/>
                  </a:cubicBezTo>
                  <a:cubicBezTo>
                    <a:pt x="4518966" y="4739487"/>
                    <a:pt x="4513174" y="4626333"/>
                    <a:pt x="4510797" y="4474417"/>
                  </a:cubicBezTo>
                  <a:close/>
                  <a:moveTo>
                    <a:pt x="4518871" y="4956524"/>
                  </a:moveTo>
                  <a:cubicBezTo>
                    <a:pt x="4519177" y="4915903"/>
                    <a:pt x="4462961" y="4912844"/>
                    <a:pt x="4890915" y="4919787"/>
                  </a:cubicBezTo>
                  <a:cubicBezTo>
                    <a:pt x="4897648" y="5315969"/>
                    <a:pt x="4894894" y="5185045"/>
                    <a:pt x="4896824" y="5348635"/>
                  </a:cubicBezTo>
                  <a:cubicBezTo>
                    <a:pt x="4465127" y="5341033"/>
                    <a:pt x="4526240" y="5376005"/>
                    <a:pt x="4523250" y="5277254"/>
                  </a:cubicBezTo>
                  <a:cubicBezTo>
                    <a:pt x="4519083" y="5139082"/>
                    <a:pt x="4518330" y="5043390"/>
                    <a:pt x="4518871" y="4956524"/>
                  </a:cubicBezTo>
                  <a:close/>
                  <a:moveTo>
                    <a:pt x="4897107" y="5370475"/>
                  </a:moveTo>
                  <a:cubicBezTo>
                    <a:pt x="4899979" y="5589935"/>
                    <a:pt x="4904004" y="5618365"/>
                    <a:pt x="4906217" y="5798217"/>
                  </a:cubicBezTo>
                  <a:cubicBezTo>
                    <a:pt x="4757837" y="5798335"/>
                    <a:pt x="4710755" y="5798711"/>
                    <a:pt x="4615814" y="5797299"/>
                  </a:cubicBezTo>
                  <a:cubicBezTo>
                    <a:pt x="4506418" y="5795675"/>
                    <a:pt x="4533584" y="5862537"/>
                    <a:pt x="4526946" y="5437996"/>
                  </a:cubicBezTo>
                  <a:cubicBezTo>
                    <a:pt x="4525580" y="5349835"/>
                    <a:pt x="4455075" y="5363320"/>
                    <a:pt x="4897107" y="5370475"/>
                  </a:cubicBezTo>
                  <a:close/>
                  <a:moveTo>
                    <a:pt x="4906476" y="5820057"/>
                  </a:moveTo>
                  <a:cubicBezTo>
                    <a:pt x="4908972" y="6066488"/>
                    <a:pt x="4903322" y="5773011"/>
                    <a:pt x="4910666" y="6249423"/>
                  </a:cubicBezTo>
                  <a:cubicBezTo>
                    <a:pt x="4507218" y="6249635"/>
                    <a:pt x="4726292" y="6248246"/>
                    <a:pt x="4537845" y="6246363"/>
                  </a:cubicBezTo>
                  <a:cubicBezTo>
                    <a:pt x="4536692" y="6153872"/>
                    <a:pt x="4537281" y="6198470"/>
                    <a:pt x="4531442" y="5818221"/>
                  </a:cubicBezTo>
                  <a:cubicBezTo>
                    <a:pt x="4689756" y="5819068"/>
                    <a:pt x="4543472" y="5820363"/>
                    <a:pt x="4906476" y="5820057"/>
                  </a:cubicBezTo>
                  <a:close/>
                  <a:moveTo>
                    <a:pt x="4910243" y="4920092"/>
                  </a:moveTo>
                  <a:cubicBezTo>
                    <a:pt x="5335207" y="4926823"/>
                    <a:pt x="5282522" y="4896934"/>
                    <a:pt x="5283652" y="4956665"/>
                  </a:cubicBezTo>
                  <a:cubicBezTo>
                    <a:pt x="5285865" y="5073821"/>
                    <a:pt x="5287419" y="5164476"/>
                    <a:pt x="5288478" y="5277772"/>
                  </a:cubicBezTo>
                  <a:cubicBezTo>
                    <a:pt x="5289208" y="5356848"/>
                    <a:pt x="5365222" y="5355954"/>
                    <a:pt x="4916152" y="5348941"/>
                  </a:cubicBezTo>
                  <a:cubicBezTo>
                    <a:pt x="4914645" y="5219900"/>
                    <a:pt x="4916269" y="5266358"/>
                    <a:pt x="4910243" y="4920092"/>
                  </a:cubicBezTo>
                  <a:close/>
                  <a:moveTo>
                    <a:pt x="4911020" y="6271263"/>
                  </a:moveTo>
                  <a:cubicBezTo>
                    <a:pt x="4913327" y="6420849"/>
                    <a:pt x="4913986" y="6471213"/>
                    <a:pt x="4916081" y="6562810"/>
                  </a:cubicBezTo>
                  <a:cubicBezTo>
                    <a:pt x="4920059" y="6743650"/>
                    <a:pt x="4985033" y="6690015"/>
                    <a:pt x="4615531" y="6697946"/>
                  </a:cubicBezTo>
                  <a:cubicBezTo>
                    <a:pt x="4527464" y="6699734"/>
                    <a:pt x="4544767" y="6780764"/>
                    <a:pt x="4538128" y="6268203"/>
                  </a:cubicBezTo>
                  <a:cubicBezTo>
                    <a:pt x="4683424" y="6269686"/>
                    <a:pt x="4544461" y="6271451"/>
                    <a:pt x="4911020" y="6271263"/>
                  </a:cubicBezTo>
                  <a:close/>
                  <a:moveTo>
                    <a:pt x="4917376" y="5438043"/>
                  </a:moveTo>
                  <a:cubicBezTo>
                    <a:pt x="4916034" y="5352094"/>
                    <a:pt x="4844022" y="5370498"/>
                    <a:pt x="5289514" y="5368663"/>
                  </a:cubicBezTo>
                  <a:cubicBezTo>
                    <a:pt x="5292504" y="5589441"/>
                    <a:pt x="5293563" y="5539430"/>
                    <a:pt x="5298130" y="5799888"/>
                  </a:cubicBezTo>
                  <a:cubicBezTo>
                    <a:pt x="4865985" y="5799158"/>
                    <a:pt x="4925804" y="5812526"/>
                    <a:pt x="4924979" y="5759197"/>
                  </a:cubicBezTo>
                  <a:cubicBezTo>
                    <a:pt x="4922461" y="5598572"/>
                    <a:pt x="4919847" y="5594642"/>
                    <a:pt x="4917376" y="5438043"/>
                  </a:cubicBezTo>
                  <a:close/>
                  <a:moveTo>
                    <a:pt x="5321577" y="4897664"/>
                  </a:moveTo>
                  <a:cubicBezTo>
                    <a:pt x="5295423" y="4897664"/>
                    <a:pt x="5302014" y="4913197"/>
                    <a:pt x="5300178" y="4795688"/>
                  </a:cubicBezTo>
                  <a:cubicBezTo>
                    <a:pt x="5294246" y="4422429"/>
                    <a:pt x="5284406" y="4471546"/>
                    <a:pt x="5321577" y="4471546"/>
                  </a:cubicBezTo>
                  <a:cubicBezTo>
                    <a:pt x="5463059" y="4471546"/>
                    <a:pt x="5462235" y="4470793"/>
                    <a:pt x="5604024" y="4470793"/>
                  </a:cubicBezTo>
                  <a:cubicBezTo>
                    <a:pt x="5698094" y="4470793"/>
                    <a:pt x="5669444" y="4406731"/>
                    <a:pt x="5675541" y="4796041"/>
                  </a:cubicBezTo>
                  <a:cubicBezTo>
                    <a:pt x="5677684" y="4932966"/>
                    <a:pt x="5748190" y="4897664"/>
                    <a:pt x="5321577" y="4897664"/>
                  </a:cubicBezTo>
                  <a:close/>
                  <a:moveTo>
                    <a:pt x="5676789" y="4921340"/>
                  </a:moveTo>
                  <a:cubicBezTo>
                    <a:pt x="5677307" y="5148731"/>
                    <a:pt x="5679802" y="5201355"/>
                    <a:pt x="5682722" y="5349294"/>
                  </a:cubicBezTo>
                  <a:cubicBezTo>
                    <a:pt x="5531282" y="5351576"/>
                    <a:pt x="5464942" y="5346634"/>
                    <a:pt x="5308535" y="5346752"/>
                  </a:cubicBezTo>
                  <a:cubicBezTo>
                    <a:pt x="5307311" y="5245341"/>
                    <a:pt x="5307805" y="5213522"/>
                    <a:pt x="5302297" y="4919528"/>
                  </a:cubicBezTo>
                  <a:cubicBezTo>
                    <a:pt x="5467673" y="4919363"/>
                    <a:pt x="5420638" y="4921457"/>
                    <a:pt x="5676789" y="4921340"/>
                  </a:cubicBezTo>
                  <a:close/>
                  <a:moveTo>
                    <a:pt x="5304557" y="6271075"/>
                  </a:moveTo>
                  <a:cubicBezTo>
                    <a:pt x="5303662" y="6458575"/>
                    <a:pt x="5310630" y="6554385"/>
                    <a:pt x="5313220" y="6695075"/>
                  </a:cubicBezTo>
                  <a:cubicBezTo>
                    <a:pt x="5146337" y="6695216"/>
                    <a:pt x="5162086" y="6699640"/>
                    <a:pt x="4937998" y="6697663"/>
                  </a:cubicBezTo>
                  <a:cubicBezTo>
                    <a:pt x="4935338" y="6535392"/>
                    <a:pt x="4935550" y="6613292"/>
                    <a:pt x="4930276" y="6271263"/>
                  </a:cubicBezTo>
                  <a:lnTo>
                    <a:pt x="5304557" y="6271075"/>
                  </a:lnTo>
                  <a:close/>
                  <a:moveTo>
                    <a:pt x="5309806" y="5438043"/>
                  </a:moveTo>
                  <a:cubicBezTo>
                    <a:pt x="5308276" y="5340468"/>
                    <a:pt x="5250012" y="5371675"/>
                    <a:pt x="5604024" y="5371675"/>
                  </a:cubicBezTo>
                  <a:cubicBezTo>
                    <a:pt x="5707369" y="5371675"/>
                    <a:pt x="5680909" y="5299353"/>
                    <a:pt x="5688113" y="5759620"/>
                  </a:cubicBezTo>
                  <a:cubicBezTo>
                    <a:pt x="5688936" y="5812149"/>
                    <a:pt x="5747342" y="5799911"/>
                    <a:pt x="5321577" y="5799911"/>
                  </a:cubicBezTo>
                  <a:cubicBezTo>
                    <a:pt x="5318046" y="5799911"/>
                    <a:pt x="5316116" y="5841780"/>
                    <a:pt x="5309806" y="5438043"/>
                  </a:cubicBezTo>
                  <a:close/>
                  <a:moveTo>
                    <a:pt x="5321577" y="5821751"/>
                  </a:moveTo>
                  <a:cubicBezTo>
                    <a:pt x="5761302" y="5821751"/>
                    <a:pt x="5687924" y="5790168"/>
                    <a:pt x="5691597" y="5920362"/>
                  </a:cubicBezTo>
                  <a:cubicBezTo>
                    <a:pt x="5694751" y="6036435"/>
                    <a:pt x="5695905" y="6124572"/>
                    <a:pt x="5697129" y="6241374"/>
                  </a:cubicBezTo>
                  <a:cubicBezTo>
                    <a:pt x="5697247" y="6251917"/>
                    <a:pt x="5732887" y="6249211"/>
                    <a:pt x="5324002" y="6249211"/>
                  </a:cubicBezTo>
                  <a:cubicBezTo>
                    <a:pt x="5326473" y="5930435"/>
                    <a:pt x="5311407" y="5821751"/>
                    <a:pt x="5321577" y="5821751"/>
                  </a:cubicBezTo>
                  <a:close/>
                  <a:moveTo>
                    <a:pt x="5323861" y="6271075"/>
                  </a:moveTo>
                  <a:cubicBezTo>
                    <a:pt x="5336926" y="6271075"/>
                    <a:pt x="5646233" y="6270769"/>
                    <a:pt x="5697435" y="6270392"/>
                  </a:cubicBezTo>
                  <a:cubicBezTo>
                    <a:pt x="5699907" y="6497642"/>
                    <a:pt x="5702638" y="6550383"/>
                    <a:pt x="5705085" y="6697240"/>
                  </a:cubicBezTo>
                  <a:cubicBezTo>
                    <a:pt x="5486859" y="6698934"/>
                    <a:pt x="5489331" y="6695239"/>
                    <a:pt x="5332500" y="6695098"/>
                  </a:cubicBezTo>
                  <a:cubicBezTo>
                    <a:pt x="5329769" y="6545771"/>
                    <a:pt x="5322966" y="6455469"/>
                    <a:pt x="5323861" y="6271075"/>
                  </a:cubicBezTo>
                  <a:close/>
                  <a:moveTo>
                    <a:pt x="6027976" y="5347646"/>
                  </a:moveTo>
                  <a:cubicBezTo>
                    <a:pt x="5648304" y="5338985"/>
                    <a:pt x="5702850" y="5380265"/>
                    <a:pt x="5700495" y="5277301"/>
                  </a:cubicBezTo>
                  <a:cubicBezTo>
                    <a:pt x="5698023" y="5169936"/>
                    <a:pt x="5696140" y="5062948"/>
                    <a:pt x="5696140" y="4956430"/>
                  </a:cubicBezTo>
                  <a:cubicBezTo>
                    <a:pt x="5696140" y="4903759"/>
                    <a:pt x="5640960" y="4924987"/>
                    <a:pt x="6068796" y="4919339"/>
                  </a:cubicBezTo>
                  <a:cubicBezTo>
                    <a:pt x="6074988" y="5416014"/>
                    <a:pt x="6095068" y="5349176"/>
                    <a:pt x="6027976" y="5347646"/>
                  </a:cubicBezTo>
                  <a:close/>
                  <a:moveTo>
                    <a:pt x="6027647" y="4898135"/>
                  </a:moveTo>
                  <a:cubicBezTo>
                    <a:pt x="5942310" y="4899641"/>
                    <a:pt x="5932917" y="4899359"/>
                    <a:pt x="5695999" y="4899476"/>
                  </a:cubicBezTo>
                  <a:cubicBezTo>
                    <a:pt x="5695811" y="4865257"/>
                    <a:pt x="5691267" y="4516662"/>
                    <a:pt x="5690584" y="4470699"/>
                  </a:cubicBezTo>
                  <a:cubicBezTo>
                    <a:pt x="5692985" y="4470699"/>
                    <a:pt x="5959966" y="4470157"/>
                    <a:pt x="6061781" y="4469687"/>
                  </a:cubicBezTo>
                  <a:cubicBezTo>
                    <a:pt x="6069526" y="4963984"/>
                    <a:pt x="6084522" y="4897146"/>
                    <a:pt x="6027647" y="4898135"/>
                  </a:cubicBezTo>
                  <a:close/>
                  <a:moveTo>
                    <a:pt x="6027717" y="4448011"/>
                  </a:moveTo>
                  <a:cubicBezTo>
                    <a:pt x="5897981" y="4448717"/>
                    <a:pt x="5871875" y="4448129"/>
                    <a:pt x="5745223" y="4448623"/>
                  </a:cubicBezTo>
                  <a:cubicBezTo>
                    <a:pt x="5669892" y="4448929"/>
                    <a:pt x="5691055" y="4517226"/>
                    <a:pt x="5682345" y="4020952"/>
                  </a:cubicBezTo>
                  <a:cubicBezTo>
                    <a:pt x="5796708" y="4021399"/>
                    <a:pt x="5775874" y="4022152"/>
                    <a:pt x="6053259" y="4021563"/>
                  </a:cubicBezTo>
                  <a:cubicBezTo>
                    <a:pt x="6055801" y="4506518"/>
                    <a:pt x="6082261" y="4447705"/>
                    <a:pt x="6027717" y="4448011"/>
                  </a:cubicBezTo>
                  <a:close/>
                  <a:moveTo>
                    <a:pt x="6027764" y="3999747"/>
                  </a:moveTo>
                  <a:cubicBezTo>
                    <a:pt x="5641242" y="4000806"/>
                    <a:pt x="5681968" y="4000524"/>
                    <a:pt x="5681827" y="3992663"/>
                  </a:cubicBezTo>
                  <a:cubicBezTo>
                    <a:pt x="5672952" y="3493116"/>
                    <a:pt x="5651365" y="3568404"/>
                    <a:pt x="5745082" y="3570052"/>
                  </a:cubicBezTo>
                  <a:cubicBezTo>
                    <a:pt x="6099847" y="3576241"/>
                    <a:pt x="6049398" y="3536515"/>
                    <a:pt x="6049940" y="3672474"/>
                  </a:cubicBezTo>
                  <a:cubicBezTo>
                    <a:pt x="6051140" y="4049711"/>
                    <a:pt x="6067525" y="3999629"/>
                    <a:pt x="6027764" y="3999747"/>
                  </a:cubicBezTo>
                  <a:close/>
                  <a:moveTo>
                    <a:pt x="6027835" y="3550141"/>
                  </a:moveTo>
                  <a:cubicBezTo>
                    <a:pt x="5619208" y="3545740"/>
                    <a:pt x="5674035" y="3562426"/>
                    <a:pt x="5673235" y="3511050"/>
                  </a:cubicBezTo>
                  <a:cubicBezTo>
                    <a:pt x="5666054" y="3049677"/>
                    <a:pt x="5643243" y="3119622"/>
                    <a:pt x="5745082" y="3121834"/>
                  </a:cubicBezTo>
                  <a:cubicBezTo>
                    <a:pt x="6099141" y="3129436"/>
                    <a:pt x="6039111" y="3090110"/>
                    <a:pt x="6040641" y="3190414"/>
                  </a:cubicBezTo>
                  <a:cubicBezTo>
                    <a:pt x="6046950" y="3592574"/>
                    <a:pt x="6061687" y="3550471"/>
                    <a:pt x="6027835" y="3550141"/>
                  </a:cubicBezTo>
                  <a:close/>
                  <a:moveTo>
                    <a:pt x="5604047" y="4448929"/>
                  </a:moveTo>
                  <a:cubicBezTo>
                    <a:pt x="5462565" y="4448929"/>
                    <a:pt x="5463389" y="4449682"/>
                    <a:pt x="5321601" y="4449682"/>
                  </a:cubicBezTo>
                  <a:cubicBezTo>
                    <a:pt x="5283888" y="4449682"/>
                    <a:pt x="5295399" y="4494492"/>
                    <a:pt x="5289961" y="4153357"/>
                  </a:cubicBezTo>
                  <a:cubicBezTo>
                    <a:pt x="5287513" y="3997064"/>
                    <a:pt x="5277484" y="4020975"/>
                    <a:pt x="5321601" y="4020975"/>
                  </a:cubicBezTo>
                  <a:cubicBezTo>
                    <a:pt x="5609532" y="4020834"/>
                    <a:pt x="5616948" y="4020787"/>
                    <a:pt x="5663041" y="4020904"/>
                  </a:cubicBezTo>
                  <a:cubicBezTo>
                    <a:pt x="5671987" y="4522969"/>
                    <a:pt x="5693503" y="4448929"/>
                    <a:pt x="5604047" y="4448929"/>
                  </a:cubicBezTo>
                  <a:close/>
                  <a:moveTo>
                    <a:pt x="5604047" y="3998994"/>
                  </a:moveTo>
                  <a:cubicBezTo>
                    <a:pt x="5286571" y="3999159"/>
                    <a:pt x="5320824" y="3999159"/>
                    <a:pt x="5288007" y="3999111"/>
                  </a:cubicBezTo>
                  <a:cubicBezTo>
                    <a:pt x="5287207" y="3923659"/>
                    <a:pt x="5282357" y="3571158"/>
                    <a:pt x="5282334" y="3569463"/>
                  </a:cubicBezTo>
                  <a:cubicBezTo>
                    <a:pt x="5284053" y="3569463"/>
                    <a:pt x="5600116" y="3568663"/>
                    <a:pt x="5654920" y="3568945"/>
                  </a:cubicBezTo>
                  <a:cubicBezTo>
                    <a:pt x="5663559" y="4067903"/>
                    <a:pt x="5687830" y="3998994"/>
                    <a:pt x="5604047" y="3998994"/>
                  </a:cubicBezTo>
                  <a:close/>
                  <a:moveTo>
                    <a:pt x="5282593" y="4897711"/>
                  </a:moveTo>
                  <a:cubicBezTo>
                    <a:pt x="5180989" y="4897946"/>
                    <a:pt x="5062813" y="4900653"/>
                    <a:pt x="4909889" y="4898182"/>
                  </a:cubicBezTo>
                  <a:cubicBezTo>
                    <a:pt x="4904875" y="4603693"/>
                    <a:pt x="4908030" y="4662906"/>
                    <a:pt x="4905087" y="4474417"/>
                  </a:cubicBezTo>
                  <a:cubicBezTo>
                    <a:pt x="4904969" y="4467686"/>
                    <a:pt x="4877003" y="4470440"/>
                    <a:pt x="5275766" y="4471475"/>
                  </a:cubicBezTo>
                  <a:cubicBezTo>
                    <a:pt x="5281863" y="4856902"/>
                    <a:pt x="5281698" y="4848124"/>
                    <a:pt x="5282593" y="4897711"/>
                  </a:cubicBezTo>
                  <a:close/>
                  <a:moveTo>
                    <a:pt x="4904663" y="4448694"/>
                  </a:moveTo>
                  <a:cubicBezTo>
                    <a:pt x="4897531" y="3996264"/>
                    <a:pt x="4896236" y="4019516"/>
                    <a:pt x="4897907" y="4019516"/>
                  </a:cubicBezTo>
                  <a:cubicBezTo>
                    <a:pt x="5044851" y="4020128"/>
                    <a:pt x="5051160" y="4019375"/>
                    <a:pt x="5180283" y="4020410"/>
                  </a:cubicBezTo>
                  <a:cubicBezTo>
                    <a:pt x="5297589" y="4021352"/>
                    <a:pt x="5267338" y="3942840"/>
                    <a:pt x="5275389" y="4449612"/>
                  </a:cubicBezTo>
                  <a:cubicBezTo>
                    <a:pt x="5188193" y="4449353"/>
                    <a:pt x="5093157" y="4447446"/>
                    <a:pt x="4904663" y="4448694"/>
                  </a:cubicBezTo>
                  <a:close/>
                  <a:moveTo>
                    <a:pt x="4896612" y="3992616"/>
                  </a:moveTo>
                  <a:cubicBezTo>
                    <a:pt x="4886042" y="3533432"/>
                    <a:pt x="4893081" y="3571134"/>
                    <a:pt x="4897907" y="3571134"/>
                  </a:cubicBezTo>
                  <a:cubicBezTo>
                    <a:pt x="5337185" y="3572946"/>
                    <a:pt x="5262677" y="3534985"/>
                    <a:pt x="5264396" y="3671933"/>
                  </a:cubicBezTo>
                  <a:cubicBezTo>
                    <a:pt x="5266091" y="3819895"/>
                    <a:pt x="5267291" y="3850561"/>
                    <a:pt x="5268633" y="3993086"/>
                  </a:cubicBezTo>
                  <a:cubicBezTo>
                    <a:pt x="5268704" y="4001889"/>
                    <a:pt x="4896777" y="4000524"/>
                    <a:pt x="4896612" y="3992616"/>
                  </a:cubicBezTo>
                  <a:close/>
                  <a:moveTo>
                    <a:pt x="5180236" y="3548541"/>
                  </a:moveTo>
                  <a:cubicBezTo>
                    <a:pt x="4838207" y="3553601"/>
                    <a:pt x="4891480" y="3562214"/>
                    <a:pt x="4890657" y="3511026"/>
                  </a:cubicBezTo>
                  <a:cubicBezTo>
                    <a:pt x="4883971" y="3073635"/>
                    <a:pt x="4877709" y="3121293"/>
                    <a:pt x="4897907" y="3121411"/>
                  </a:cubicBezTo>
                  <a:cubicBezTo>
                    <a:pt x="5323460" y="3124258"/>
                    <a:pt x="5257286" y="3100065"/>
                    <a:pt x="5258699" y="3190391"/>
                  </a:cubicBezTo>
                  <a:cubicBezTo>
                    <a:pt x="5261100" y="3343813"/>
                    <a:pt x="5259664" y="3351109"/>
                    <a:pt x="5262183" y="3511450"/>
                  </a:cubicBezTo>
                  <a:cubicBezTo>
                    <a:pt x="5262889" y="3557531"/>
                    <a:pt x="5279203" y="3547058"/>
                    <a:pt x="5180236" y="3548541"/>
                  </a:cubicBezTo>
                  <a:close/>
                  <a:moveTo>
                    <a:pt x="4885383" y="4448811"/>
                  </a:moveTo>
                  <a:cubicBezTo>
                    <a:pt x="4810546" y="4449211"/>
                    <a:pt x="4816573" y="4449141"/>
                    <a:pt x="4510420" y="4449282"/>
                  </a:cubicBezTo>
                  <a:cubicBezTo>
                    <a:pt x="4507901" y="4273243"/>
                    <a:pt x="4510938" y="4331421"/>
                    <a:pt x="4505359" y="4022693"/>
                  </a:cubicBezTo>
                  <a:cubicBezTo>
                    <a:pt x="4657293" y="4022058"/>
                    <a:pt x="4589259" y="4018222"/>
                    <a:pt x="4877944" y="4019445"/>
                  </a:cubicBezTo>
                  <a:cubicBezTo>
                    <a:pt x="4879333" y="4080565"/>
                    <a:pt x="4885172" y="4435279"/>
                    <a:pt x="4885383" y="4448811"/>
                  </a:cubicBezTo>
                  <a:close/>
                  <a:moveTo>
                    <a:pt x="4504959" y="4000806"/>
                  </a:moveTo>
                  <a:cubicBezTo>
                    <a:pt x="4497425" y="3567369"/>
                    <a:pt x="4499026" y="3681958"/>
                    <a:pt x="4497072" y="3572123"/>
                  </a:cubicBezTo>
                  <a:cubicBezTo>
                    <a:pt x="4649477" y="3571958"/>
                    <a:pt x="4640179" y="3570075"/>
                    <a:pt x="4872200" y="3571040"/>
                  </a:cubicBezTo>
                  <a:cubicBezTo>
                    <a:pt x="4873354" y="3675228"/>
                    <a:pt x="4871730" y="3759270"/>
                    <a:pt x="4877356" y="3993204"/>
                  </a:cubicBezTo>
                  <a:cubicBezTo>
                    <a:pt x="4877426" y="3997605"/>
                    <a:pt x="4910196" y="3999064"/>
                    <a:pt x="4504959" y="4000806"/>
                  </a:cubicBezTo>
                  <a:close/>
                  <a:moveTo>
                    <a:pt x="4496672" y="3550282"/>
                  </a:moveTo>
                  <a:cubicBezTo>
                    <a:pt x="4493635" y="3369513"/>
                    <a:pt x="4495260" y="3372431"/>
                    <a:pt x="4491352" y="3121270"/>
                  </a:cubicBezTo>
                  <a:cubicBezTo>
                    <a:pt x="4931736" y="3121199"/>
                    <a:pt x="4864384" y="3097805"/>
                    <a:pt x="4865821" y="3190391"/>
                  </a:cubicBezTo>
                  <a:cubicBezTo>
                    <a:pt x="4868033" y="3332893"/>
                    <a:pt x="4868716" y="3345649"/>
                    <a:pt x="4871353" y="3511403"/>
                  </a:cubicBezTo>
                  <a:cubicBezTo>
                    <a:pt x="4872177" y="3562332"/>
                    <a:pt x="4931995" y="3549812"/>
                    <a:pt x="4496672" y="3550282"/>
                  </a:cubicBezTo>
                  <a:close/>
                  <a:moveTo>
                    <a:pt x="4491470" y="4471122"/>
                  </a:moveTo>
                  <a:cubicBezTo>
                    <a:pt x="4493847" y="4628945"/>
                    <a:pt x="4499709" y="4737228"/>
                    <a:pt x="4499827" y="4898770"/>
                  </a:cubicBezTo>
                  <a:cubicBezTo>
                    <a:pt x="4376071" y="4899005"/>
                    <a:pt x="4327082" y="4897311"/>
                    <a:pt x="4124675" y="4897311"/>
                  </a:cubicBezTo>
                  <a:cubicBezTo>
                    <a:pt x="4119873" y="4721578"/>
                    <a:pt x="4122321" y="4628992"/>
                    <a:pt x="4119731" y="4471028"/>
                  </a:cubicBezTo>
                  <a:cubicBezTo>
                    <a:pt x="4167967" y="4471334"/>
                    <a:pt x="4178160" y="4471263"/>
                    <a:pt x="4491470" y="4471122"/>
                  </a:cubicBezTo>
                  <a:close/>
                  <a:moveTo>
                    <a:pt x="4192191" y="4449400"/>
                  </a:moveTo>
                  <a:cubicBezTo>
                    <a:pt x="4099415" y="4449400"/>
                    <a:pt x="4121050" y="4475947"/>
                    <a:pt x="4116153" y="4313699"/>
                  </a:cubicBezTo>
                  <a:cubicBezTo>
                    <a:pt x="4113257" y="4218007"/>
                    <a:pt x="4111162" y="4110501"/>
                    <a:pt x="4111657" y="4022058"/>
                  </a:cubicBezTo>
                  <a:cubicBezTo>
                    <a:pt x="4124581" y="4022128"/>
                    <a:pt x="4438620" y="4022811"/>
                    <a:pt x="4486055" y="4022740"/>
                  </a:cubicBezTo>
                  <a:cubicBezTo>
                    <a:pt x="4491587" y="4329867"/>
                    <a:pt x="4488715" y="4280421"/>
                    <a:pt x="4491140" y="4449282"/>
                  </a:cubicBezTo>
                  <a:lnTo>
                    <a:pt x="4192191" y="4449400"/>
                  </a:lnTo>
                  <a:close/>
                  <a:moveTo>
                    <a:pt x="4112504" y="5277631"/>
                  </a:moveTo>
                  <a:cubicBezTo>
                    <a:pt x="4112598" y="5364050"/>
                    <a:pt x="4179879" y="5350776"/>
                    <a:pt x="3768639" y="5349129"/>
                  </a:cubicBezTo>
                  <a:cubicBezTo>
                    <a:pt x="3741166" y="5349011"/>
                    <a:pt x="3731750" y="5411495"/>
                    <a:pt x="3734669" y="4956853"/>
                  </a:cubicBezTo>
                  <a:cubicBezTo>
                    <a:pt x="3734975" y="4906748"/>
                    <a:pt x="3675534" y="4919175"/>
                    <a:pt x="4106030" y="4919175"/>
                  </a:cubicBezTo>
                  <a:cubicBezTo>
                    <a:pt x="4109279" y="5026987"/>
                    <a:pt x="4112316" y="5107216"/>
                    <a:pt x="4112504" y="5277631"/>
                  </a:cubicBezTo>
                  <a:close/>
                  <a:moveTo>
                    <a:pt x="3734834" y="4897523"/>
                  </a:moveTo>
                  <a:cubicBezTo>
                    <a:pt x="3734528" y="4697008"/>
                    <a:pt x="3727583" y="4629157"/>
                    <a:pt x="3725582" y="4471334"/>
                  </a:cubicBezTo>
                  <a:cubicBezTo>
                    <a:pt x="3901834" y="4469122"/>
                    <a:pt x="3828245" y="4468581"/>
                    <a:pt x="4100427" y="4470887"/>
                  </a:cubicBezTo>
                  <a:cubicBezTo>
                    <a:pt x="4103182" y="4639724"/>
                    <a:pt x="4100404" y="4714706"/>
                    <a:pt x="4105348" y="4897311"/>
                  </a:cubicBezTo>
                  <a:cubicBezTo>
                    <a:pt x="3771087" y="4897334"/>
                    <a:pt x="3871207" y="4897311"/>
                    <a:pt x="3734834" y="4897523"/>
                  </a:cubicBezTo>
                  <a:close/>
                  <a:moveTo>
                    <a:pt x="4051085" y="4448482"/>
                  </a:moveTo>
                  <a:cubicBezTo>
                    <a:pt x="3960593" y="4447258"/>
                    <a:pt x="3861179" y="4447140"/>
                    <a:pt x="3768474" y="4448764"/>
                  </a:cubicBezTo>
                  <a:cubicBezTo>
                    <a:pt x="3697238" y="4450012"/>
                    <a:pt x="3736552" y="4503882"/>
                    <a:pt x="3720615" y="4020975"/>
                  </a:cubicBezTo>
                  <a:cubicBezTo>
                    <a:pt x="4037549" y="4020246"/>
                    <a:pt x="3945692" y="4020646"/>
                    <a:pt x="4092377" y="4021893"/>
                  </a:cubicBezTo>
                  <a:cubicBezTo>
                    <a:pt x="4089740" y="4503482"/>
                    <a:pt x="4132561" y="4449470"/>
                    <a:pt x="4051085" y="4448482"/>
                  </a:cubicBezTo>
                  <a:close/>
                  <a:moveTo>
                    <a:pt x="4092565" y="3992804"/>
                  </a:moveTo>
                  <a:cubicBezTo>
                    <a:pt x="4092471" y="4004736"/>
                    <a:pt x="4130513" y="3997535"/>
                    <a:pt x="3768545" y="3998970"/>
                  </a:cubicBezTo>
                  <a:cubicBezTo>
                    <a:pt x="3701900" y="3999159"/>
                    <a:pt x="3718402" y="4065149"/>
                    <a:pt x="3713152" y="3668873"/>
                  </a:cubicBezTo>
                  <a:cubicBezTo>
                    <a:pt x="3711669" y="3551789"/>
                    <a:pt x="3697121" y="3570828"/>
                    <a:pt x="3768450" y="3571887"/>
                  </a:cubicBezTo>
                  <a:cubicBezTo>
                    <a:pt x="3856659" y="3573299"/>
                    <a:pt x="3889522" y="3572970"/>
                    <a:pt x="4087857" y="3573017"/>
                  </a:cubicBezTo>
                  <a:cubicBezTo>
                    <a:pt x="4092777" y="3884215"/>
                    <a:pt x="4093389" y="3894006"/>
                    <a:pt x="4092565" y="3992804"/>
                  </a:cubicBezTo>
                  <a:close/>
                  <a:moveTo>
                    <a:pt x="3711481" y="3549294"/>
                  </a:moveTo>
                  <a:cubicBezTo>
                    <a:pt x="3708703" y="3368642"/>
                    <a:pt x="3707973" y="3344872"/>
                    <a:pt x="3704536" y="3120564"/>
                  </a:cubicBezTo>
                  <a:cubicBezTo>
                    <a:pt x="3808871" y="3119881"/>
                    <a:pt x="3842111" y="3117786"/>
                    <a:pt x="4079358" y="3120258"/>
                  </a:cubicBezTo>
                  <a:cubicBezTo>
                    <a:pt x="4084396" y="3449413"/>
                    <a:pt x="4082772" y="3252616"/>
                    <a:pt x="4087503" y="3551177"/>
                  </a:cubicBezTo>
                  <a:cubicBezTo>
                    <a:pt x="3703759" y="3551106"/>
                    <a:pt x="3868547" y="3550753"/>
                    <a:pt x="3711481" y="3549294"/>
                  </a:cubicBezTo>
                  <a:close/>
                  <a:moveTo>
                    <a:pt x="3705360" y="4314052"/>
                  </a:moveTo>
                  <a:cubicBezTo>
                    <a:pt x="3704795" y="4488208"/>
                    <a:pt x="3784600" y="4450835"/>
                    <a:pt x="3332916" y="4450129"/>
                  </a:cubicBezTo>
                  <a:cubicBezTo>
                    <a:pt x="3328325" y="4157570"/>
                    <a:pt x="3327243" y="4086519"/>
                    <a:pt x="3326159" y="4023211"/>
                  </a:cubicBezTo>
                  <a:cubicBezTo>
                    <a:pt x="3499964" y="4023164"/>
                    <a:pt x="3420112" y="4021493"/>
                    <a:pt x="3701264" y="4021022"/>
                  </a:cubicBezTo>
                  <a:cubicBezTo>
                    <a:pt x="3703854" y="4098474"/>
                    <a:pt x="3705713" y="4200686"/>
                    <a:pt x="3705360" y="4314052"/>
                  </a:cubicBezTo>
                  <a:close/>
                  <a:moveTo>
                    <a:pt x="3627345" y="3999229"/>
                  </a:moveTo>
                  <a:cubicBezTo>
                    <a:pt x="3292401" y="3999229"/>
                    <a:pt x="3325901" y="4008243"/>
                    <a:pt x="3325618" y="3992733"/>
                  </a:cubicBezTo>
                  <a:cubicBezTo>
                    <a:pt x="3317167" y="3515734"/>
                    <a:pt x="3316955" y="3572452"/>
                    <a:pt x="3344898" y="3572452"/>
                  </a:cubicBezTo>
                  <a:cubicBezTo>
                    <a:pt x="3763248" y="3572452"/>
                    <a:pt x="3692177" y="3540021"/>
                    <a:pt x="3693849" y="3669250"/>
                  </a:cubicBezTo>
                  <a:cubicBezTo>
                    <a:pt x="3695896" y="3823849"/>
                    <a:pt x="3696932" y="3898195"/>
                    <a:pt x="3700299" y="3993392"/>
                  </a:cubicBezTo>
                  <a:cubicBezTo>
                    <a:pt x="3700581" y="4001088"/>
                    <a:pt x="3711552" y="3999229"/>
                    <a:pt x="3627345" y="3999229"/>
                  </a:cubicBezTo>
                  <a:close/>
                  <a:moveTo>
                    <a:pt x="3627345" y="3548964"/>
                  </a:moveTo>
                  <a:cubicBezTo>
                    <a:pt x="3272604" y="3548964"/>
                    <a:pt x="3322110" y="3565956"/>
                    <a:pt x="3321216" y="3511003"/>
                  </a:cubicBezTo>
                  <a:cubicBezTo>
                    <a:pt x="3314201" y="3062880"/>
                    <a:pt x="3296098" y="3120634"/>
                    <a:pt x="3344875" y="3120634"/>
                  </a:cubicBezTo>
                  <a:cubicBezTo>
                    <a:pt x="3596365" y="3120752"/>
                    <a:pt x="3638197" y="3120869"/>
                    <a:pt x="3685256" y="3120658"/>
                  </a:cubicBezTo>
                  <a:cubicBezTo>
                    <a:pt x="3692883" y="3619992"/>
                    <a:pt x="3719202" y="3548964"/>
                    <a:pt x="3627345" y="3548964"/>
                  </a:cubicBezTo>
                  <a:close/>
                  <a:moveTo>
                    <a:pt x="3313636" y="4450082"/>
                  </a:moveTo>
                  <a:cubicBezTo>
                    <a:pt x="3206806" y="4449659"/>
                    <a:pt x="3093526" y="4444575"/>
                    <a:pt x="2940862" y="4448482"/>
                  </a:cubicBezTo>
                  <a:cubicBezTo>
                    <a:pt x="2939026" y="4309604"/>
                    <a:pt x="2942627" y="4196732"/>
                    <a:pt x="2935847" y="4022246"/>
                  </a:cubicBezTo>
                  <a:cubicBezTo>
                    <a:pt x="3017394" y="4023729"/>
                    <a:pt x="3061981" y="4023305"/>
                    <a:pt x="3306832" y="4023211"/>
                  </a:cubicBezTo>
                  <a:cubicBezTo>
                    <a:pt x="3308315" y="4107535"/>
                    <a:pt x="3309022" y="4155123"/>
                    <a:pt x="3313636" y="4450082"/>
                  </a:cubicBezTo>
                  <a:close/>
                  <a:moveTo>
                    <a:pt x="2928974" y="3547552"/>
                  </a:moveTo>
                  <a:cubicBezTo>
                    <a:pt x="2927090" y="3387964"/>
                    <a:pt x="2923418" y="3336894"/>
                    <a:pt x="2920616" y="3121246"/>
                  </a:cubicBezTo>
                  <a:cubicBezTo>
                    <a:pt x="2946724" y="3121246"/>
                    <a:pt x="3187149" y="3120964"/>
                    <a:pt x="3293296" y="3120681"/>
                  </a:cubicBezTo>
                  <a:cubicBezTo>
                    <a:pt x="3296898" y="3373160"/>
                    <a:pt x="3300359" y="3365441"/>
                    <a:pt x="3302501" y="3550424"/>
                  </a:cubicBezTo>
                  <a:cubicBezTo>
                    <a:pt x="3127166" y="3549459"/>
                    <a:pt x="3295980" y="3547246"/>
                    <a:pt x="2928974" y="3547552"/>
                  </a:cubicBezTo>
                  <a:close/>
                  <a:moveTo>
                    <a:pt x="2921087" y="4449023"/>
                  </a:moveTo>
                  <a:cubicBezTo>
                    <a:pt x="2745282" y="4454083"/>
                    <a:pt x="2651259" y="4448529"/>
                    <a:pt x="2551562" y="4447705"/>
                  </a:cubicBezTo>
                  <a:cubicBezTo>
                    <a:pt x="2543582" y="3942063"/>
                    <a:pt x="2513378" y="4023776"/>
                    <a:pt x="2639135" y="4021752"/>
                  </a:cubicBezTo>
                  <a:cubicBezTo>
                    <a:pt x="2732028" y="4020246"/>
                    <a:pt x="2820637" y="4020104"/>
                    <a:pt x="2916520" y="4021916"/>
                  </a:cubicBezTo>
                  <a:cubicBezTo>
                    <a:pt x="2920899" y="4134153"/>
                    <a:pt x="2922759" y="4448953"/>
                    <a:pt x="2921087" y="4449023"/>
                  </a:cubicBezTo>
                  <a:close/>
                  <a:moveTo>
                    <a:pt x="2780193" y="3547670"/>
                  </a:moveTo>
                  <a:cubicBezTo>
                    <a:pt x="2648975" y="3547670"/>
                    <a:pt x="2644973" y="3549200"/>
                    <a:pt x="2535554" y="3549506"/>
                  </a:cubicBezTo>
                  <a:cubicBezTo>
                    <a:pt x="2531411" y="3250263"/>
                    <a:pt x="2530634" y="3197569"/>
                    <a:pt x="2529316" y="3123246"/>
                  </a:cubicBezTo>
                  <a:cubicBezTo>
                    <a:pt x="2961978" y="3121929"/>
                    <a:pt x="2900795" y="3093687"/>
                    <a:pt x="2902325" y="3190414"/>
                  </a:cubicBezTo>
                  <a:cubicBezTo>
                    <a:pt x="2909105" y="3623193"/>
                    <a:pt x="2945240" y="3547529"/>
                    <a:pt x="2780193" y="3547670"/>
                  </a:cubicBezTo>
                  <a:close/>
                  <a:moveTo>
                    <a:pt x="2532305" y="4447587"/>
                  </a:moveTo>
                  <a:cubicBezTo>
                    <a:pt x="2352616" y="4446693"/>
                    <a:pt x="2341481" y="4452412"/>
                    <a:pt x="2158637" y="4450788"/>
                  </a:cubicBezTo>
                  <a:cubicBezTo>
                    <a:pt x="2149762" y="3953901"/>
                    <a:pt x="2120288" y="4019940"/>
                    <a:pt x="2215512" y="4019940"/>
                  </a:cubicBezTo>
                  <a:cubicBezTo>
                    <a:pt x="2354452" y="4019940"/>
                    <a:pt x="2357324" y="4022881"/>
                    <a:pt x="2497794" y="4022881"/>
                  </a:cubicBezTo>
                  <a:cubicBezTo>
                    <a:pt x="2535366" y="4022881"/>
                    <a:pt x="2524678" y="3964633"/>
                    <a:pt x="2532305" y="4447587"/>
                  </a:cubicBezTo>
                  <a:close/>
                  <a:moveTo>
                    <a:pt x="2497794" y="4001041"/>
                  </a:moveTo>
                  <a:cubicBezTo>
                    <a:pt x="2495699" y="4001041"/>
                    <a:pt x="2149291" y="3999935"/>
                    <a:pt x="2149268" y="3992969"/>
                  </a:cubicBezTo>
                  <a:cubicBezTo>
                    <a:pt x="2148255" y="3507214"/>
                    <a:pt x="2107247" y="3572687"/>
                    <a:pt x="2215512" y="3572687"/>
                  </a:cubicBezTo>
                  <a:cubicBezTo>
                    <a:pt x="2576869" y="3572687"/>
                    <a:pt x="2516721" y="3538774"/>
                    <a:pt x="2517404" y="3671862"/>
                  </a:cubicBezTo>
                  <a:cubicBezTo>
                    <a:pt x="2519381" y="4051123"/>
                    <a:pt x="2538332" y="4001041"/>
                    <a:pt x="2497794" y="4001041"/>
                  </a:cubicBezTo>
                  <a:close/>
                  <a:moveTo>
                    <a:pt x="2497794" y="3549576"/>
                  </a:moveTo>
                  <a:cubicBezTo>
                    <a:pt x="2086295" y="3549576"/>
                    <a:pt x="2141405" y="3567745"/>
                    <a:pt x="2140510" y="3511097"/>
                  </a:cubicBezTo>
                  <a:cubicBezTo>
                    <a:pt x="2137991" y="3350779"/>
                    <a:pt x="2141193" y="3350685"/>
                    <a:pt x="2138674" y="3189991"/>
                  </a:cubicBezTo>
                  <a:cubicBezTo>
                    <a:pt x="2137332" y="3104395"/>
                    <a:pt x="2121819" y="3121881"/>
                    <a:pt x="2215512" y="3121881"/>
                  </a:cubicBezTo>
                  <a:cubicBezTo>
                    <a:pt x="2569547" y="3121881"/>
                    <a:pt x="2509776" y="3101547"/>
                    <a:pt x="2511165" y="3190367"/>
                  </a:cubicBezTo>
                  <a:cubicBezTo>
                    <a:pt x="2517733" y="3605000"/>
                    <a:pt x="2522183" y="3549576"/>
                    <a:pt x="2497794" y="3549576"/>
                  </a:cubicBezTo>
                  <a:close/>
                  <a:moveTo>
                    <a:pt x="2139333" y="4450577"/>
                  </a:moveTo>
                  <a:cubicBezTo>
                    <a:pt x="1999546" y="4448788"/>
                    <a:pt x="2095923" y="4446764"/>
                    <a:pt x="1766088" y="4448035"/>
                  </a:cubicBezTo>
                  <a:cubicBezTo>
                    <a:pt x="1757755" y="3957267"/>
                    <a:pt x="1740899" y="4019940"/>
                    <a:pt x="1792125" y="4019516"/>
                  </a:cubicBezTo>
                  <a:cubicBezTo>
                    <a:pt x="1877414" y="4018833"/>
                    <a:pt x="1947167" y="4018575"/>
                    <a:pt x="2074242" y="4019422"/>
                  </a:cubicBezTo>
                  <a:cubicBezTo>
                    <a:pt x="2143759" y="4019963"/>
                    <a:pt x="2130223" y="3947618"/>
                    <a:pt x="2139333" y="4450577"/>
                  </a:cubicBezTo>
                  <a:close/>
                  <a:moveTo>
                    <a:pt x="1753847" y="4921599"/>
                  </a:moveTo>
                  <a:cubicBezTo>
                    <a:pt x="1760062" y="5252284"/>
                    <a:pt x="1758508" y="5221571"/>
                    <a:pt x="1759921" y="5347811"/>
                  </a:cubicBezTo>
                  <a:cubicBezTo>
                    <a:pt x="1699702" y="5346987"/>
                    <a:pt x="1682682" y="5347176"/>
                    <a:pt x="1386417" y="5347105"/>
                  </a:cubicBezTo>
                  <a:cubicBezTo>
                    <a:pt x="1383804" y="5229267"/>
                    <a:pt x="1381308" y="5197330"/>
                    <a:pt x="1379331" y="4919787"/>
                  </a:cubicBezTo>
                  <a:cubicBezTo>
                    <a:pt x="1381944" y="4919810"/>
                    <a:pt x="1751893" y="4921599"/>
                    <a:pt x="1753847" y="4921599"/>
                  </a:cubicBezTo>
                  <a:close/>
                  <a:moveTo>
                    <a:pt x="1379166" y="4897946"/>
                  </a:moveTo>
                  <a:cubicBezTo>
                    <a:pt x="1378625" y="4838874"/>
                    <a:pt x="1378036" y="4808091"/>
                    <a:pt x="1372904" y="4474417"/>
                  </a:cubicBezTo>
                  <a:cubicBezTo>
                    <a:pt x="1372740" y="4463426"/>
                    <a:pt x="1353318" y="4471263"/>
                    <a:pt x="1747161" y="4469969"/>
                  </a:cubicBezTo>
                  <a:cubicBezTo>
                    <a:pt x="1749586" y="4616354"/>
                    <a:pt x="1749704" y="4692324"/>
                    <a:pt x="1753447" y="4899759"/>
                  </a:cubicBezTo>
                  <a:cubicBezTo>
                    <a:pt x="1751516" y="4899735"/>
                    <a:pt x="1380955" y="4897946"/>
                    <a:pt x="1379166" y="4897946"/>
                  </a:cubicBezTo>
                  <a:close/>
                  <a:moveTo>
                    <a:pt x="1650878" y="5369016"/>
                  </a:moveTo>
                  <a:cubicBezTo>
                    <a:pt x="1794055" y="5369016"/>
                    <a:pt x="1757049" y="5291233"/>
                    <a:pt x="1764370" y="5759620"/>
                  </a:cubicBezTo>
                  <a:cubicBezTo>
                    <a:pt x="1765311" y="5819492"/>
                    <a:pt x="1814771" y="5797534"/>
                    <a:pt x="1392655" y="5796005"/>
                  </a:cubicBezTo>
                  <a:cubicBezTo>
                    <a:pt x="1389877" y="5651384"/>
                    <a:pt x="1390348" y="5540654"/>
                    <a:pt x="1386888" y="5368969"/>
                  </a:cubicBezTo>
                  <a:lnTo>
                    <a:pt x="1650878" y="5369016"/>
                  </a:lnTo>
                  <a:close/>
                  <a:moveTo>
                    <a:pt x="2074359" y="3997558"/>
                  </a:moveTo>
                  <a:cubicBezTo>
                    <a:pt x="1987940" y="3996876"/>
                    <a:pt x="1890527" y="3996805"/>
                    <a:pt x="1791937" y="3997605"/>
                  </a:cubicBezTo>
                  <a:cubicBezTo>
                    <a:pt x="1742312" y="3998005"/>
                    <a:pt x="1758155" y="4062984"/>
                    <a:pt x="1750951" y="3570146"/>
                  </a:cubicBezTo>
                  <a:cubicBezTo>
                    <a:pt x="1897566" y="3573299"/>
                    <a:pt x="1810581" y="3573652"/>
                    <a:pt x="2122336" y="3572781"/>
                  </a:cubicBezTo>
                  <a:cubicBezTo>
                    <a:pt x="2132271" y="4064820"/>
                    <a:pt x="2151292" y="3998076"/>
                    <a:pt x="2074359" y="3997558"/>
                  </a:cubicBezTo>
                  <a:close/>
                  <a:moveTo>
                    <a:pt x="1746808" y="4448105"/>
                  </a:moveTo>
                  <a:cubicBezTo>
                    <a:pt x="1520248" y="4448929"/>
                    <a:pt x="1537645" y="4446952"/>
                    <a:pt x="1372457" y="4446928"/>
                  </a:cubicBezTo>
                  <a:cubicBezTo>
                    <a:pt x="1364641" y="3989980"/>
                    <a:pt x="1360192" y="4020952"/>
                    <a:pt x="1368549" y="4020928"/>
                  </a:cubicBezTo>
                  <a:cubicBezTo>
                    <a:pt x="1371327" y="4020928"/>
                    <a:pt x="1736285" y="4019893"/>
                    <a:pt x="1738333" y="4019869"/>
                  </a:cubicBezTo>
                  <a:cubicBezTo>
                    <a:pt x="1742006" y="4246602"/>
                    <a:pt x="1745796" y="4389716"/>
                    <a:pt x="1746808" y="4448105"/>
                  </a:cubicBezTo>
                  <a:close/>
                  <a:moveTo>
                    <a:pt x="1363747" y="3992851"/>
                  </a:moveTo>
                  <a:cubicBezTo>
                    <a:pt x="1362452" y="3898077"/>
                    <a:pt x="1354895" y="3570899"/>
                    <a:pt x="1368573" y="3570899"/>
                  </a:cubicBezTo>
                  <a:cubicBezTo>
                    <a:pt x="1804578" y="3570899"/>
                    <a:pt x="1731365" y="3536373"/>
                    <a:pt x="1733060" y="3671933"/>
                  </a:cubicBezTo>
                  <a:cubicBezTo>
                    <a:pt x="1734520" y="3788829"/>
                    <a:pt x="1735414" y="3837781"/>
                    <a:pt x="1738004" y="3998005"/>
                  </a:cubicBezTo>
                  <a:cubicBezTo>
                    <a:pt x="1317324" y="4000406"/>
                    <a:pt x="1363864" y="4001583"/>
                    <a:pt x="1363747" y="3992851"/>
                  </a:cubicBezTo>
                  <a:close/>
                  <a:moveTo>
                    <a:pt x="1650878" y="3547340"/>
                  </a:moveTo>
                  <a:cubicBezTo>
                    <a:pt x="1305930" y="3547340"/>
                    <a:pt x="1360616" y="3566380"/>
                    <a:pt x="1359745" y="3511003"/>
                  </a:cubicBezTo>
                  <a:cubicBezTo>
                    <a:pt x="1352918" y="3074177"/>
                    <a:pt x="1340747" y="3121199"/>
                    <a:pt x="1368549" y="3121199"/>
                  </a:cubicBezTo>
                  <a:cubicBezTo>
                    <a:pt x="1789677" y="3121199"/>
                    <a:pt x="1723526" y="3100065"/>
                    <a:pt x="1724938" y="3190414"/>
                  </a:cubicBezTo>
                  <a:cubicBezTo>
                    <a:pt x="1731601" y="3614861"/>
                    <a:pt x="1753659" y="3547340"/>
                    <a:pt x="1650878" y="3547340"/>
                  </a:cubicBezTo>
                  <a:close/>
                  <a:moveTo>
                    <a:pt x="1353530" y="4468792"/>
                  </a:moveTo>
                  <a:cubicBezTo>
                    <a:pt x="1353553" y="4470863"/>
                    <a:pt x="1359250" y="4830143"/>
                    <a:pt x="1359862" y="4897946"/>
                  </a:cubicBezTo>
                  <a:cubicBezTo>
                    <a:pt x="1242981" y="4897899"/>
                    <a:pt x="1382368" y="4897687"/>
                    <a:pt x="987842" y="4896652"/>
                  </a:cubicBezTo>
                  <a:cubicBezTo>
                    <a:pt x="986994" y="4830943"/>
                    <a:pt x="986029" y="4772907"/>
                    <a:pt x="981344" y="4474440"/>
                  </a:cubicBezTo>
                  <a:cubicBezTo>
                    <a:pt x="981297" y="4470087"/>
                    <a:pt x="948999" y="4469145"/>
                    <a:pt x="1353530" y="4468792"/>
                  </a:cubicBezTo>
                  <a:close/>
                  <a:moveTo>
                    <a:pt x="1360051" y="4919787"/>
                  </a:moveTo>
                  <a:cubicBezTo>
                    <a:pt x="1362169" y="5209404"/>
                    <a:pt x="1364547" y="5230891"/>
                    <a:pt x="1367113" y="5347105"/>
                  </a:cubicBezTo>
                  <a:cubicBezTo>
                    <a:pt x="1365089" y="5347105"/>
                    <a:pt x="997023" y="5347811"/>
                    <a:pt x="994245" y="5347835"/>
                  </a:cubicBezTo>
                  <a:cubicBezTo>
                    <a:pt x="988077" y="4947440"/>
                    <a:pt x="990196" y="5086906"/>
                    <a:pt x="988101" y="4918492"/>
                  </a:cubicBezTo>
                  <a:cubicBezTo>
                    <a:pt x="1343031" y="4919316"/>
                    <a:pt x="1228715" y="4919739"/>
                    <a:pt x="1360051" y="4919787"/>
                  </a:cubicBezTo>
                  <a:close/>
                  <a:moveTo>
                    <a:pt x="1367584" y="5368969"/>
                  </a:moveTo>
                  <a:cubicBezTo>
                    <a:pt x="1371256" y="5550868"/>
                    <a:pt x="1370197" y="5629285"/>
                    <a:pt x="1373375" y="5795957"/>
                  </a:cubicBezTo>
                  <a:cubicBezTo>
                    <a:pt x="1371021" y="5795957"/>
                    <a:pt x="1330389" y="5795793"/>
                    <a:pt x="999518" y="5796757"/>
                  </a:cubicBezTo>
                  <a:cubicBezTo>
                    <a:pt x="996293" y="5598502"/>
                    <a:pt x="998553" y="5627614"/>
                    <a:pt x="994598" y="5369698"/>
                  </a:cubicBezTo>
                  <a:cubicBezTo>
                    <a:pt x="999236" y="5369698"/>
                    <a:pt x="1344890" y="5368969"/>
                    <a:pt x="1367584" y="5368969"/>
                  </a:cubicBezTo>
                  <a:close/>
                  <a:moveTo>
                    <a:pt x="1368549" y="5817798"/>
                  </a:moveTo>
                  <a:cubicBezTo>
                    <a:pt x="1376482" y="5817798"/>
                    <a:pt x="1372834" y="5806454"/>
                    <a:pt x="1376765" y="5920408"/>
                  </a:cubicBezTo>
                  <a:cubicBezTo>
                    <a:pt x="1389359" y="6286207"/>
                    <a:pt x="1386558" y="6249305"/>
                    <a:pt x="1368549" y="6249305"/>
                  </a:cubicBezTo>
                  <a:cubicBezTo>
                    <a:pt x="1366219" y="6249305"/>
                    <a:pt x="1007946" y="6249376"/>
                    <a:pt x="1007711" y="6240903"/>
                  </a:cubicBezTo>
                  <a:cubicBezTo>
                    <a:pt x="1004768" y="6136833"/>
                    <a:pt x="1005003" y="6132526"/>
                    <a:pt x="999895" y="5818645"/>
                  </a:cubicBezTo>
                  <a:cubicBezTo>
                    <a:pt x="1002508" y="5818645"/>
                    <a:pt x="1366454" y="5817798"/>
                    <a:pt x="1368549" y="5817798"/>
                  </a:cubicBezTo>
                  <a:close/>
                  <a:moveTo>
                    <a:pt x="1086361" y="6268509"/>
                  </a:moveTo>
                  <a:cubicBezTo>
                    <a:pt x="1226878" y="6268509"/>
                    <a:pt x="1227373" y="6271169"/>
                    <a:pt x="1368573" y="6271169"/>
                  </a:cubicBezTo>
                  <a:cubicBezTo>
                    <a:pt x="1391313" y="6271169"/>
                    <a:pt x="1380037" y="6224029"/>
                    <a:pt x="1386676" y="6695851"/>
                  </a:cubicBezTo>
                  <a:cubicBezTo>
                    <a:pt x="1377495" y="6695828"/>
                    <a:pt x="1018822" y="6697852"/>
                    <a:pt x="1017080" y="6697875"/>
                  </a:cubicBezTo>
                  <a:cubicBezTo>
                    <a:pt x="1008676" y="6192116"/>
                    <a:pt x="981862" y="6268509"/>
                    <a:pt x="1086361" y="6268509"/>
                  </a:cubicBezTo>
                  <a:close/>
                  <a:moveTo>
                    <a:pt x="1393103" y="5817844"/>
                  </a:moveTo>
                  <a:cubicBezTo>
                    <a:pt x="1518530" y="5818339"/>
                    <a:pt x="1510996" y="5821893"/>
                    <a:pt x="1650878" y="5821893"/>
                  </a:cubicBezTo>
                  <a:cubicBezTo>
                    <a:pt x="1801306" y="5821893"/>
                    <a:pt x="1761874" y="5732720"/>
                    <a:pt x="1774587" y="6241562"/>
                  </a:cubicBezTo>
                  <a:cubicBezTo>
                    <a:pt x="1774822" y="6251047"/>
                    <a:pt x="1821834" y="6248552"/>
                    <a:pt x="1401766" y="6249281"/>
                  </a:cubicBezTo>
                  <a:cubicBezTo>
                    <a:pt x="1400777" y="6004592"/>
                    <a:pt x="1395174" y="5914196"/>
                    <a:pt x="1393103" y="5817844"/>
                  </a:cubicBezTo>
                  <a:close/>
                  <a:moveTo>
                    <a:pt x="1775316" y="6270510"/>
                  </a:moveTo>
                  <a:cubicBezTo>
                    <a:pt x="1781555" y="6526025"/>
                    <a:pt x="1776917" y="6543276"/>
                    <a:pt x="1778918" y="6697734"/>
                  </a:cubicBezTo>
                  <a:cubicBezTo>
                    <a:pt x="1432746" y="6697969"/>
                    <a:pt x="1566836" y="6696345"/>
                    <a:pt x="1405932" y="6695875"/>
                  </a:cubicBezTo>
                  <a:cubicBezTo>
                    <a:pt x="1405909" y="6694015"/>
                    <a:pt x="1401907" y="6272957"/>
                    <a:pt x="1401883" y="6271122"/>
                  </a:cubicBezTo>
                  <a:cubicBezTo>
                    <a:pt x="1507748" y="6270957"/>
                    <a:pt x="1619003" y="6268909"/>
                    <a:pt x="1775316" y="6270510"/>
                  </a:cubicBezTo>
                  <a:close/>
                  <a:moveTo>
                    <a:pt x="1779248" y="6719574"/>
                  </a:moveTo>
                  <a:cubicBezTo>
                    <a:pt x="1779271" y="6721316"/>
                    <a:pt x="1784898" y="7080902"/>
                    <a:pt x="1786569" y="7147716"/>
                  </a:cubicBezTo>
                  <a:cubicBezTo>
                    <a:pt x="1584421" y="7146398"/>
                    <a:pt x="1501933" y="7148469"/>
                    <a:pt x="1414219" y="7148728"/>
                  </a:cubicBezTo>
                  <a:cubicBezTo>
                    <a:pt x="1414195" y="7147057"/>
                    <a:pt x="1406403" y="6725317"/>
                    <a:pt x="1406286" y="6717739"/>
                  </a:cubicBezTo>
                  <a:cubicBezTo>
                    <a:pt x="1583339" y="6718303"/>
                    <a:pt x="1421281" y="6719833"/>
                    <a:pt x="1779248" y="6719574"/>
                  </a:cubicBezTo>
                  <a:close/>
                  <a:moveTo>
                    <a:pt x="1787111" y="7169603"/>
                  </a:moveTo>
                  <a:cubicBezTo>
                    <a:pt x="1794526" y="7442205"/>
                    <a:pt x="1792572" y="7470918"/>
                    <a:pt x="1793796" y="7597157"/>
                  </a:cubicBezTo>
                  <a:cubicBezTo>
                    <a:pt x="1649960" y="7595533"/>
                    <a:pt x="1473496" y="7597275"/>
                    <a:pt x="1420434" y="7597416"/>
                  </a:cubicBezTo>
                  <a:cubicBezTo>
                    <a:pt x="1419233" y="7477225"/>
                    <a:pt x="1420928" y="7482426"/>
                    <a:pt x="1414619" y="7170569"/>
                  </a:cubicBezTo>
                  <a:cubicBezTo>
                    <a:pt x="1530559" y="7170286"/>
                    <a:pt x="1573616" y="7168215"/>
                    <a:pt x="1787111" y="7169603"/>
                  </a:cubicBezTo>
                  <a:close/>
                  <a:moveTo>
                    <a:pt x="1791937" y="7619068"/>
                  </a:moveTo>
                  <a:cubicBezTo>
                    <a:pt x="1796715" y="7619091"/>
                    <a:pt x="1791630" y="7594239"/>
                    <a:pt x="1800505" y="8045539"/>
                  </a:cubicBezTo>
                  <a:cubicBezTo>
                    <a:pt x="1586469" y="8044339"/>
                    <a:pt x="1526440" y="8045633"/>
                    <a:pt x="1429733" y="8045892"/>
                  </a:cubicBezTo>
                  <a:cubicBezTo>
                    <a:pt x="1426390" y="7823278"/>
                    <a:pt x="1423118" y="7834057"/>
                    <a:pt x="1420646" y="7619303"/>
                  </a:cubicBezTo>
                  <a:cubicBezTo>
                    <a:pt x="1538069" y="7619045"/>
                    <a:pt x="1616414" y="7617397"/>
                    <a:pt x="1791937" y="7619068"/>
                  </a:cubicBezTo>
                  <a:close/>
                  <a:moveTo>
                    <a:pt x="1798552" y="6722987"/>
                  </a:moveTo>
                  <a:cubicBezTo>
                    <a:pt x="1798457" y="6716844"/>
                    <a:pt x="1768772" y="6719951"/>
                    <a:pt x="2175092" y="6720845"/>
                  </a:cubicBezTo>
                  <a:cubicBezTo>
                    <a:pt x="2175657" y="6755747"/>
                    <a:pt x="2180177" y="7137149"/>
                    <a:pt x="2180248" y="7147693"/>
                  </a:cubicBezTo>
                  <a:cubicBezTo>
                    <a:pt x="2068262" y="7147763"/>
                    <a:pt x="1947379" y="7148752"/>
                    <a:pt x="1805802" y="7147834"/>
                  </a:cubicBezTo>
                  <a:cubicBezTo>
                    <a:pt x="1804343" y="7087726"/>
                    <a:pt x="1804013" y="7057343"/>
                    <a:pt x="1798552" y="6722987"/>
                  </a:cubicBezTo>
                  <a:close/>
                  <a:moveTo>
                    <a:pt x="2180389" y="7169557"/>
                  </a:moveTo>
                  <a:cubicBezTo>
                    <a:pt x="2181260" y="7411139"/>
                    <a:pt x="2183849" y="7463528"/>
                    <a:pt x="2186509" y="7598075"/>
                  </a:cubicBezTo>
                  <a:cubicBezTo>
                    <a:pt x="1894694" y="7597840"/>
                    <a:pt x="1877367" y="7597934"/>
                    <a:pt x="1813100" y="7597346"/>
                  </a:cubicBezTo>
                  <a:cubicBezTo>
                    <a:pt x="1811994" y="7478778"/>
                    <a:pt x="1813665" y="7438652"/>
                    <a:pt x="1806414" y="7169721"/>
                  </a:cubicBezTo>
                  <a:cubicBezTo>
                    <a:pt x="1943118" y="7170569"/>
                    <a:pt x="2093922" y="7169627"/>
                    <a:pt x="2180389" y="7169557"/>
                  </a:cubicBezTo>
                  <a:close/>
                  <a:moveTo>
                    <a:pt x="1933160" y="7619727"/>
                  </a:moveTo>
                  <a:cubicBezTo>
                    <a:pt x="2235687" y="7619986"/>
                    <a:pt x="2186651" y="7597557"/>
                    <a:pt x="2188040" y="7687271"/>
                  </a:cubicBezTo>
                  <a:cubicBezTo>
                    <a:pt x="2190253" y="7828761"/>
                    <a:pt x="2190041" y="7849896"/>
                    <a:pt x="2192513" y="8008613"/>
                  </a:cubicBezTo>
                  <a:cubicBezTo>
                    <a:pt x="2193289" y="8058601"/>
                    <a:pt x="2253413" y="8047869"/>
                    <a:pt x="1819762" y="8045633"/>
                  </a:cubicBezTo>
                  <a:cubicBezTo>
                    <a:pt x="1819197" y="8017133"/>
                    <a:pt x="1819574" y="8040479"/>
                    <a:pt x="1814183" y="7686895"/>
                  </a:cubicBezTo>
                  <a:cubicBezTo>
                    <a:pt x="1812888" y="7601134"/>
                    <a:pt x="1789323" y="7619727"/>
                    <a:pt x="1933160" y="7619727"/>
                  </a:cubicBezTo>
                  <a:close/>
                  <a:moveTo>
                    <a:pt x="2183967" y="6268368"/>
                  </a:moveTo>
                  <a:cubicBezTo>
                    <a:pt x="2185639" y="6268368"/>
                    <a:pt x="2481268" y="6267709"/>
                    <a:pt x="2558813" y="6267827"/>
                  </a:cubicBezTo>
                  <a:cubicBezTo>
                    <a:pt x="2564792" y="6774504"/>
                    <a:pt x="2584990" y="6696863"/>
                    <a:pt x="2497794" y="6696863"/>
                  </a:cubicBezTo>
                  <a:cubicBezTo>
                    <a:pt x="2357253" y="6696863"/>
                    <a:pt x="2354169" y="6699052"/>
                    <a:pt x="2215512" y="6699052"/>
                  </a:cubicBezTo>
                  <a:cubicBezTo>
                    <a:pt x="2187428" y="6699052"/>
                    <a:pt x="2192983" y="6756194"/>
                    <a:pt x="2183967" y="6268368"/>
                  </a:cubicBezTo>
                  <a:close/>
                  <a:moveTo>
                    <a:pt x="2215512" y="6720892"/>
                  </a:moveTo>
                  <a:cubicBezTo>
                    <a:pt x="2592476" y="6720892"/>
                    <a:pt x="2564086" y="6713690"/>
                    <a:pt x="2564251" y="6723363"/>
                  </a:cubicBezTo>
                  <a:cubicBezTo>
                    <a:pt x="2572066" y="7220721"/>
                    <a:pt x="2601398" y="7149081"/>
                    <a:pt x="2497794" y="7149152"/>
                  </a:cubicBezTo>
                  <a:cubicBezTo>
                    <a:pt x="2360008" y="7149152"/>
                    <a:pt x="2360102" y="7147693"/>
                    <a:pt x="2215512" y="7147693"/>
                  </a:cubicBezTo>
                  <a:cubicBezTo>
                    <a:pt x="2193878" y="7147693"/>
                    <a:pt x="2200234" y="7163367"/>
                    <a:pt x="2198374" y="7044282"/>
                  </a:cubicBezTo>
                  <a:cubicBezTo>
                    <a:pt x="2192536" y="6671164"/>
                    <a:pt x="2186251" y="6720892"/>
                    <a:pt x="2215512" y="6720892"/>
                  </a:cubicBezTo>
                  <a:close/>
                  <a:moveTo>
                    <a:pt x="2215512" y="7169557"/>
                  </a:moveTo>
                  <a:cubicBezTo>
                    <a:pt x="2629883" y="7169557"/>
                    <a:pt x="2572914" y="7159930"/>
                    <a:pt x="2574044" y="7205423"/>
                  </a:cubicBezTo>
                  <a:cubicBezTo>
                    <a:pt x="2585249" y="7672374"/>
                    <a:pt x="2596949" y="7595651"/>
                    <a:pt x="2497794" y="7595651"/>
                  </a:cubicBezTo>
                  <a:cubicBezTo>
                    <a:pt x="2146490" y="7595651"/>
                    <a:pt x="2206567" y="7627893"/>
                    <a:pt x="2204236" y="7526153"/>
                  </a:cubicBezTo>
                  <a:cubicBezTo>
                    <a:pt x="2195032" y="7125688"/>
                    <a:pt x="2197315" y="7169557"/>
                    <a:pt x="2215512" y="7169557"/>
                  </a:cubicBezTo>
                  <a:close/>
                  <a:moveTo>
                    <a:pt x="2578069" y="6267874"/>
                  </a:moveTo>
                  <a:cubicBezTo>
                    <a:pt x="2957388" y="6268627"/>
                    <a:pt x="2786055" y="6267921"/>
                    <a:pt x="2950396" y="6269145"/>
                  </a:cubicBezTo>
                  <a:cubicBezTo>
                    <a:pt x="2963932" y="6766785"/>
                    <a:pt x="2962849" y="6698111"/>
                    <a:pt x="2921534" y="6697122"/>
                  </a:cubicBezTo>
                  <a:cubicBezTo>
                    <a:pt x="2511824" y="6687191"/>
                    <a:pt x="2582872" y="6744120"/>
                    <a:pt x="2581718" y="6562457"/>
                  </a:cubicBezTo>
                  <a:cubicBezTo>
                    <a:pt x="2580965" y="6439018"/>
                    <a:pt x="2579717" y="6405599"/>
                    <a:pt x="2578069" y="6267874"/>
                  </a:cubicBezTo>
                  <a:close/>
                  <a:moveTo>
                    <a:pt x="2639088" y="6717997"/>
                  </a:moveTo>
                  <a:cubicBezTo>
                    <a:pt x="2990039" y="6714679"/>
                    <a:pt x="2956069" y="6721645"/>
                    <a:pt x="2956117" y="6723363"/>
                  </a:cubicBezTo>
                  <a:cubicBezTo>
                    <a:pt x="2963744" y="7210836"/>
                    <a:pt x="2988956" y="7147669"/>
                    <a:pt x="2921252" y="7148305"/>
                  </a:cubicBezTo>
                  <a:cubicBezTo>
                    <a:pt x="2827370" y="7149058"/>
                    <a:pt x="2840365" y="7148870"/>
                    <a:pt x="2592006" y="7149081"/>
                  </a:cubicBezTo>
                  <a:cubicBezTo>
                    <a:pt x="2581177" y="6649606"/>
                    <a:pt x="2562885" y="6718821"/>
                    <a:pt x="2639088" y="6717997"/>
                  </a:cubicBezTo>
                  <a:close/>
                  <a:moveTo>
                    <a:pt x="2966898" y="7169815"/>
                  </a:moveTo>
                  <a:cubicBezTo>
                    <a:pt x="2973066" y="7497747"/>
                    <a:pt x="2971442" y="7468517"/>
                    <a:pt x="2972972" y="7598287"/>
                  </a:cubicBezTo>
                  <a:cubicBezTo>
                    <a:pt x="2573361" y="7595816"/>
                    <a:pt x="2895686" y="7598499"/>
                    <a:pt x="2598668" y="7596004"/>
                  </a:cubicBezTo>
                  <a:cubicBezTo>
                    <a:pt x="2597585" y="7481085"/>
                    <a:pt x="2598950" y="7448465"/>
                    <a:pt x="2592500" y="7170945"/>
                  </a:cubicBezTo>
                  <a:cubicBezTo>
                    <a:pt x="2951926" y="7170639"/>
                    <a:pt x="2808466" y="7170851"/>
                    <a:pt x="2966898" y="7169815"/>
                  </a:cubicBezTo>
                  <a:close/>
                  <a:moveTo>
                    <a:pt x="2969723" y="6269263"/>
                  </a:moveTo>
                  <a:cubicBezTo>
                    <a:pt x="3191175" y="6270581"/>
                    <a:pt x="3179804" y="6267262"/>
                    <a:pt x="3343321" y="6267215"/>
                  </a:cubicBezTo>
                  <a:cubicBezTo>
                    <a:pt x="3342473" y="6599948"/>
                    <a:pt x="3360577" y="6696251"/>
                    <a:pt x="3344922" y="6696251"/>
                  </a:cubicBezTo>
                  <a:cubicBezTo>
                    <a:pt x="3206665" y="6696251"/>
                    <a:pt x="3123235" y="6700511"/>
                    <a:pt x="2975044" y="6698228"/>
                  </a:cubicBezTo>
                  <a:cubicBezTo>
                    <a:pt x="2973137" y="6564552"/>
                    <a:pt x="2974832" y="6455986"/>
                    <a:pt x="2969723" y="6269263"/>
                  </a:cubicBezTo>
                  <a:close/>
                  <a:moveTo>
                    <a:pt x="3062522" y="6720657"/>
                  </a:moveTo>
                  <a:cubicBezTo>
                    <a:pt x="3374442" y="6720657"/>
                    <a:pt x="3351631" y="6712232"/>
                    <a:pt x="3351796" y="6723317"/>
                  </a:cubicBezTo>
                  <a:cubicBezTo>
                    <a:pt x="3359188" y="7196598"/>
                    <a:pt x="3362601" y="7145692"/>
                    <a:pt x="3344875" y="7145692"/>
                  </a:cubicBezTo>
                  <a:cubicBezTo>
                    <a:pt x="2912871" y="7145692"/>
                    <a:pt x="2986178" y="7181559"/>
                    <a:pt x="2984036" y="7044234"/>
                  </a:cubicBezTo>
                  <a:cubicBezTo>
                    <a:pt x="2977963" y="6654031"/>
                    <a:pt x="2940697" y="6720657"/>
                    <a:pt x="3062522" y="6720657"/>
                  </a:cubicBezTo>
                  <a:close/>
                  <a:moveTo>
                    <a:pt x="3062522" y="7169557"/>
                  </a:moveTo>
                  <a:cubicBezTo>
                    <a:pt x="3408907" y="7169557"/>
                    <a:pt x="3358105" y="7150823"/>
                    <a:pt x="3359423" y="7206317"/>
                  </a:cubicBezTo>
                  <a:cubicBezTo>
                    <a:pt x="3370581" y="7648416"/>
                    <a:pt x="3365944" y="7595110"/>
                    <a:pt x="3344875" y="7595110"/>
                  </a:cubicBezTo>
                  <a:cubicBezTo>
                    <a:pt x="2933705" y="7595110"/>
                    <a:pt x="2992440" y="7629988"/>
                    <a:pt x="2991569" y="7526271"/>
                  </a:cubicBezTo>
                  <a:cubicBezTo>
                    <a:pt x="2988109" y="7105707"/>
                    <a:pt x="2962731" y="7169557"/>
                    <a:pt x="3062522" y="7169557"/>
                  </a:cubicBezTo>
                  <a:close/>
                  <a:moveTo>
                    <a:pt x="3062522" y="7620386"/>
                  </a:moveTo>
                  <a:cubicBezTo>
                    <a:pt x="3415569" y="7620386"/>
                    <a:pt x="3363425" y="7589249"/>
                    <a:pt x="3364955" y="7687271"/>
                  </a:cubicBezTo>
                  <a:cubicBezTo>
                    <a:pt x="3371382" y="8097668"/>
                    <a:pt x="3388496" y="8046810"/>
                    <a:pt x="3344898" y="8046810"/>
                  </a:cubicBezTo>
                  <a:cubicBezTo>
                    <a:pt x="2943028" y="8046810"/>
                    <a:pt x="2997572" y="8058977"/>
                    <a:pt x="2996748" y="8008237"/>
                  </a:cubicBezTo>
                  <a:cubicBezTo>
                    <a:pt x="2989498" y="7544793"/>
                    <a:pt x="2975914" y="7620386"/>
                    <a:pt x="3062522" y="7620386"/>
                  </a:cubicBezTo>
                  <a:close/>
                  <a:moveTo>
                    <a:pt x="3371076" y="6722939"/>
                  </a:moveTo>
                  <a:cubicBezTo>
                    <a:pt x="3370911" y="6711666"/>
                    <a:pt x="3363307" y="6722375"/>
                    <a:pt x="3743144" y="6720681"/>
                  </a:cubicBezTo>
                  <a:cubicBezTo>
                    <a:pt x="3745498" y="6877821"/>
                    <a:pt x="3744650" y="6996553"/>
                    <a:pt x="3748652" y="7148305"/>
                  </a:cubicBezTo>
                  <a:cubicBezTo>
                    <a:pt x="3538265" y="7150658"/>
                    <a:pt x="3498928" y="7146281"/>
                    <a:pt x="3377338" y="7145763"/>
                  </a:cubicBezTo>
                  <a:cubicBezTo>
                    <a:pt x="3374466" y="7011521"/>
                    <a:pt x="3373524" y="6879610"/>
                    <a:pt x="3371076" y="6722939"/>
                  </a:cubicBezTo>
                  <a:close/>
                  <a:moveTo>
                    <a:pt x="3768592" y="6271781"/>
                  </a:moveTo>
                  <a:cubicBezTo>
                    <a:pt x="3895149" y="6271616"/>
                    <a:pt x="3803951" y="6271616"/>
                    <a:pt x="4128465" y="6271663"/>
                  </a:cubicBezTo>
                  <a:cubicBezTo>
                    <a:pt x="4132608" y="6572459"/>
                    <a:pt x="4133974" y="6537416"/>
                    <a:pt x="4136704" y="6698181"/>
                  </a:cubicBezTo>
                  <a:cubicBezTo>
                    <a:pt x="3838038" y="6698369"/>
                    <a:pt x="3827350" y="6698322"/>
                    <a:pt x="3762094" y="6698699"/>
                  </a:cubicBezTo>
                  <a:cubicBezTo>
                    <a:pt x="3754373" y="6222640"/>
                    <a:pt x="3745945" y="6271828"/>
                    <a:pt x="3768592" y="6271781"/>
                  </a:cubicBezTo>
                  <a:close/>
                  <a:moveTo>
                    <a:pt x="3768615" y="6720563"/>
                  </a:moveTo>
                  <a:cubicBezTo>
                    <a:pt x="3849926" y="6720139"/>
                    <a:pt x="3848655" y="6720233"/>
                    <a:pt x="4137034" y="6720021"/>
                  </a:cubicBezTo>
                  <a:cubicBezTo>
                    <a:pt x="4137057" y="6721975"/>
                    <a:pt x="4142660" y="7090386"/>
                    <a:pt x="4143037" y="7145175"/>
                  </a:cubicBezTo>
                  <a:cubicBezTo>
                    <a:pt x="4141248" y="7145175"/>
                    <a:pt x="3769627" y="7148046"/>
                    <a:pt x="3767933" y="7148069"/>
                  </a:cubicBezTo>
                  <a:cubicBezTo>
                    <a:pt x="3767909" y="7146398"/>
                    <a:pt x="3757857" y="6720633"/>
                    <a:pt x="3768615" y="6720563"/>
                  </a:cubicBezTo>
                  <a:close/>
                  <a:moveTo>
                    <a:pt x="3768709" y="7169933"/>
                  </a:moveTo>
                  <a:cubicBezTo>
                    <a:pt x="4203091" y="7164661"/>
                    <a:pt x="4143178" y="7155436"/>
                    <a:pt x="4143296" y="7205141"/>
                  </a:cubicBezTo>
                  <a:cubicBezTo>
                    <a:pt x="4144261" y="7667950"/>
                    <a:pt x="4180420" y="7598687"/>
                    <a:pt x="4051085" y="7597134"/>
                  </a:cubicBezTo>
                  <a:cubicBezTo>
                    <a:pt x="3961629" y="7595933"/>
                    <a:pt x="3864145" y="7595816"/>
                    <a:pt x="3775748" y="7597346"/>
                  </a:cubicBezTo>
                  <a:cubicBezTo>
                    <a:pt x="3775136" y="7538156"/>
                    <a:pt x="3772099" y="7169886"/>
                    <a:pt x="3768709" y="7169933"/>
                  </a:cubicBezTo>
                  <a:close/>
                  <a:moveTo>
                    <a:pt x="4148075" y="7619797"/>
                  </a:moveTo>
                  <a:cubicBezTo>
                    <a:pt x="4150499" y="7793248"/>
                    <a:pt x="4151582" y="7812311"/>
                    <a:pt x="4155396" y="8045210"/>
                  </a:cubicBezTo>
                  <a:cubicBezTo>
                    <a:pt x="3890488" y="8045257"/>
                    <a:pt x="3857200" y="8044833"/>
                    <a:pt x="3781257" y="8046692"/>
                  </a:cubicBezTo>
                  <a:cubicBezTo>
                    <a:pt x="3780315" y="7996281"/>
                    <a:pt x="3776007" y="7620998"/>
                    <a:pt x="3775984" y="7619233"/>
                  </a:cubicBezTo>
                  <a:cubicBezTo>
                    <a:pt x="3939382" y="7616361"/>
                    <a:pt x="4046306" y="7619468"/>
                    <a:pt x="4148075" y="7619797"/>
                  </a:cubicBezTo>
                  <a:close/>
                  <a:moveTo>
                    <a:pt x="4147769" y="6271687"/>
                  </a:moveTo>
                  <a:cubicBezTo>
                    <a:pt x="4365454" y="6271710"/>
                    <a:pt x="4343984" y="6266956"/>
                    <a:pt x="4518824" y="6268086"/>
                  </a:cubicBezTo>
                  <a:cubicBezTo>
                    <a:pt x="4520048" y="6362154"/>
                    <a:pt x="4521649" y="6468836"/>
                    <a:pt x="4524003" y="6562834"/>
                  </a:cubicBezTo>
                  <a:cubicBezTo>
                    <a:pt x="4528264" y="6739508"/>
                    <a:pt x="4598087" y="6698158"/>
                    <a:pt x="4192191" y="6698158"/>
                  </a:cubicBezTo>
                  <a:cubicBezTo>
                    <a:pt x="4143367" y="6698181"/>
                    <a:pt x="4154572" y="6768008"/>
                    <a:pt x="4147769" y="6271687"/>
                  </a:cubicBezTo>
                  <a:close/>
                  <a:moveTo>
                    <a:pt x="4192191" y="6719998"/>
                  </a:moveTo>
                  <a:cubicBezTo>
                    <a:pt x="4194286" y="6719998"/>
                    <a:pt x="4527181" y="6720351"/>
                    <a:pt x="4527229" y="6723317"/>
                  </a:cubicBezTo>
                  <a:cubicBezTo>
                    <a:pt x="4534926" y="7213943"/>
                    <a:pt x="4554207" y="7147034"/>
                    <a:pt x="4474614" y="7147034"/>
                  </a:cubicBezTo>
                  <a:cubicBezTo>
                    <a:pt x="4340453" y="7147034"/>
                    <a:pt x="4331413" y="7145080"/>
                    <a:pt x="4192191" y="7145080"/>
                  </a:cubicBezTo>
                  <a:cubicBezTo>
                    <a:pt x="4154172" y="7145080"/>
                    <a:pt x="4163047" y="7165367"/>
                    <a:pt x="4161140" y="7044234"/>
                  </a:cubicBezTo>
                  <a:cubicBezTo>
                    <a:pt x="4155090" y="6657161"/>
                    <a:pt x="4141365" y="6720045"/>
                    <a:pt x="4192191" y="6719998"/>
                  </a:cubicBezTo>
                  <a:close/>
                  <a:moveTo>
                    <a:pt x="4192191" y="7166944"/>
                  </a:moveTo>
                  <a:cubicBezTo>
                    <a:pt x="4588459" y="7166944"/>
                    <a:pt x="4533490" y="7161696"/>
                    <a:pt x="4533843" y="7205282"/>
                  </a:cubicBezTo>
                  <a:cubicBezTo>
                    <a:pt x="4534714" y="7308623"/>
                    <a:pt x="4535115" y="7325144"/>
                    <a:pt x="4539540" y="7598475"/>
                  </a:cubicBezTo>
                  <a:cubicBezTo>
                    <a:pt x="4460819" y="7599440"/>
                    <a:pt x="4403897" y="7598381"/>
                    <a:pt x="4167072" y="7598004"/>
                  </a:cubicBezTo>
                  <a:cubicBezTo>
                    <a:pt x="4160763" y="7112673"/>
                    <a:pt x="4149934" y="7166944"/>
                    <a:pt x="4192191" y="7166944"/>
                  </a:cubicBezTo>
                  <a:close/>
                  <a:moveTo>
                    <a:pt x="4192191" y="7619868"/>
                  </a:moveTo>
                  <a:cubicBezTo>
                    <a:pt x="4304859" y="7619868"/>
                    <a:pt x="4453144" y="7621375"/>
                    <a:pt x="4539894" y="7620315"/>
                  </a:cubicBezTo>
                  <a:cubicBezTo>
                    <a:pt x="4548109" y="8126192"/>
                    <a:pt x="4566518" y="8047610"/>
                    <a:pt x="4474590" y="8047610"/>
                  </a:cubicBezTo>
                  <a:cubicBezTo>
                    <a:pt x="4123898" y="8047610"/>
                    <a:pt x="4174794" y="8054600"/>
                    <a:pt x="4174088" y="8008237"/>
                  </a:cubicBezTo>
                  <a:cubicBezTo>
                    <a:pt x="4167072" y="7559902"/>
                    <a:pt x="4156503" y="7619868"/>
                    <a:pt x="4192191" y="7619868"/>
                  </a:cubicBezTo>
                  <a:close/>
                  <a:moveTo>
                    <a:pt x="4546485" y="6722939"/>
                  </a:moveTo>
                  <a:cubicBezTo>
                    <a:pt x="4546415" y="6719057"/>
                    <a:pt x="4742606" y="6717456"/>
                    <a:pt x="4897860" y="6719151"/>
                  </a:cubicBezTo>
                  <a:cubicBezTo>
                    <a:pt x="4926392" y="6719457"/>
                    <a:pt x="4920154" y="6670504"/>
                    <a:pt x="4926015" y="7044682"/>
                  </a:cubicBezTo>
                  <a:cubicBezTo>
                    <a:pt x="4928087" y="7176358"/>
                    <a:pt x="4992966" y="7145245"/>
                    <a:pt x="4615649" y="7146751"/>
                  </a:cubicBezTo>
                  <a:cubicBezTo>
                    <a:pt x="4529888" y="7147081"/>
                    <a:pt x="4554230" y="7217191"/>
                    <a:pt x="4546485" y="6722939"/>
                  </a:cubicBezTo>
                  <a:close/>
                  <a:moveTo>
                    <a:pt x="4615743" y="7168639"/>
                  </a:moveTo>
                  <a:cubicBezTo>
                    <a:pt x="4976794" y="7167179"/>
                    <a:pt x="4928016" y="7158990"/>
                    <a:pt x="4929028" y="7205305"/>
                  </a:cubicBezTo>
                  <a:cubicBezTo>
                    <a:pt x="4938986" y="7659830"/>
                    <a:pt x="4941552" y="7597840"/>
                    <a:pt x="4898143" y="7596710"/>
                  </a:cubicBezTo>
                  <a:cubicBezTo>
                    <a:pt x="4805720" y="7594168"/>
                    <a:pt x="4711626" y="7594051"/>
                    <a:pt x="4615437" y="7596804"/>
                  </a:cubicBezTo>
                  <a:cubicBezTo>
                    <a:pt x="4539894" y="7598875"/>
                    <a:pt x="4559433" y="7637660"/>
                    <a:pt x="4555031" y="7365624"/>
                  </a:cubicBezTo>
                  <a:cubicBezTo>
                    <a:pt x="4551335" y="7128959"/>
                    <a:pt x="4538387" y="7168968"/>
                    <a:pt x="4615743" y="7168639"/>
                  </a:cubicBezTo>
                  <a:close/>
                  <a:moveTo>
                    <a:pt x="4615955" y="7618668"/>
                  </a:moveTo>
                  <a:cubicBezTo>
                    <a:pt x="4717041" y="7615891"/>
                    <a:pt x="4801695" y="7616055"/>
                    <a:pt x="4897695" y="7618574"/>
                  </a:cubicBezTo>
                  <a:cubicBezTo>
                    <a:pt x="4942588" y="7619797"/>
                    <a:pt x="4932701" y="7605771"/>
                    <a:pt x="4933972" y="7687248"/>
                  </a:cubicBezTo>
                  <a:cubicBezTo>
                    <a:pt x="4940517" y="8104611"/>
                    <a:pt x="4953606" y="8048669"/>
                    <a:pt x="4897978" y="8048458"/>
                  </a:cubicBezTo>
                  <a:cubicBezTo>
                    <a:pt x="4513104" y="8046904"/>
                    <a:pt x="4566283" y="8060907"/>
                    <a:pt x="4565459" y="8008213"/>
                  </a:cubicBezTo>
                  <a:cubicBezTo>
                    <a:pt x="4558209" y="7560702"/>
                    <a:pt x="4536504" y="7620951"/>
                    <a:pt x="4615955" y="7618668"/>
                  </a:cubicBezTo>
                  <a:close/>
                  <a:moveTo>
                    <a:pt x="4938421" y="6722939"/>
                  </a:moveTo>
                  <a:cubicBezTo>
                    <a:pt x="4938374" y="6719527"/>
                    <a:pt x="5311855" y="6716915"/>
                    <a:pt x="5313596" y="6716915"/>
                  </a:cubicBezTo>
                  <a:cubicBezTo>
                    <a:pt x="5316751" y="6909781"/>
                    <a:pt x="5311737" y="6904156"/>
                    <a:pt x="5317504" y="7146092"/>
                  </a:cubicBezTo>
                  <a:cubicBezTo>
                    <a:pt x="4872342" y="7146187"/>
                    <a:pt x="4947438" y="7182053"/>
                    <a:pt x="4945272" y="7044282"/>
                  </a:cubicBezTo>
                  <a:cubicBezTo>
                    <a:pt x="4942776" y="6883540"/>
                    <a:pt x="4940917" y="6882740"/>
                    <a:pt x="4938421" y="6722939"/>
                  </a:cubicBezTo>
                  <a:close/>
                  <a:moveTo>
                    <a:pt x="5039130" y="7620480"/>
                  </a:moveTo>
                  <a:cubicBezTo>
                    <a:pt x="5382078" y="7620480"/>
                    <a:pt x="5323790" y="7592097"/>
                    <a:pt x="5325273" y="7687319"/>
                  </a:cubicBezTo>
                  <a:cubicBezTo>
                    <a:pt x="5331511" y="8088114"/>
                    <a:pt x="5343871" y="8047657"/>
                    <a:pt x="5321577" y="8047657"/>
                  </a:cubicBezTo>
                  <a:cubicBezTo>
                    <a:pt x="4902427" y="8047657"/>
                    <a:pt x="4958879" y="8065379"/>
                    <a:pt x="4957961" y="8008237"/>
                  </a:cubicBezTo>
                  <a:cubicBezTo>
                    <a:pt x="4950757" y="7546723"/>
                    <a:pt x="4928558" y="7620480"/>
                    <a:pt x="5039130" y="7620480"/>
                  </a:cubicBezTo>
                  <a:close/>
                  <a:moveTo>
                    <a:pt x="5332877" y="6716915"/>
                  </a:moveTo>
                  <a:cubicBezTo>
                    <a:pt x="5334548" y="6716915"/>
                    <a:pt x="5705439" y="6718492"/>
                    <a:pt x="5705509" y="6723317"/>
                  </a:cubicBezTo>
                  <a:cubicBezTo>
                    <a:pt x="5709276" y="6974078"/>
                    <a:pt x="5710430" y="7055908"/>
                    <a:pt x="5712030" y="7149081"/>
                  </a:cubicBezTo>
                  <a:cubicBezTo>
                    <a:pt x="5444815" y="7151035"/>
                    <a:pt x="5507481" y="7146398"/>
                    <a:pt x="5336832" y="7146092"/>
                  </a:cubicBezTo>
                  <a:cubicBezTo>
                    <a:pt x="5330876" y="6899779"/>
                    <a:pt x="5336055" y="6914630"/>
                    <a:pt x="5332877" y="6716915"/>
                  </a:cubicBezTo>
                  <a:close/>
                  <a:moveTo>
                    <a:pt x="5712407" y="7170992"/>
                  </a:moveTo>
                  <a:cubicBezTo>
                    <a:pt x="5717492" y="7459221"/>
                    <a:pt x="5711112" y="7101447"/>
                    <a:pt x="5719704" y="7597346"/>
                  </a:cubicBezTo>
                  <a:cubicBezTo>
                    <a:pt x="5644326" y="7597628"/>
                    <a:pt x="5551621" y="7597651"/>
                    <a:pt x="5462871" y="7597063"/>
                  </a:cubicBezTo>
                  <a:cubicBezTo>
                    <a:pt x="5301426" y="7596004"/>
                    <a:pt x="5351663" y="7676563"/>
                    <a:pt x="5338409" y="7204176"/>
                  </a:cubicBezTo>
                  <a:cubicBezTo>
                    <a:pt x="5336737" y="7146187"/>
                    <a:pt x="5285206" y="7173887"/>
                    <a:pt x="5712407" y="7170992"/>
                  </a:cubicBezTo>
                  <a:close/>
                  <a:moveTo>
                    <a:pt x="5718504" y="6401692"/>
                  </a:moveTo>
                  <a:cubicBezTo>
                    <a:pt x="5716079" y="6246599"/>
                    <a:pt x="5707605" y="6270321"/>
                    <a:pt x="5745365" y="6269921"/>
                  </a:cubicBezTo>
                  <a:cubicBezTo>
                    <a:pt x="5828912" y="6269027"/>
                    <a:pt x="5834915" y="6269192"/>
                    <a:pt x="6090266" y="6269051"/>
                  </a:cubicBezTo>
                  <a:cubicBezTo>
                    <a:pt x="6095233" y="6769821"/>
                    <a:pt x="6124377" y="6698440"/>
                    <a:pt x="6027905" y="6697146"/>
                  </a:cubicBezTo>
                  <a:cubicBezTo>
                    <a:pt x="5952362" y="6696133"/>
                    <a:pt x="5865283" y="6695733"/>
                    <a:pt x="5745200" y="6696863"/>
                  </a:cubicBezTo>
                  <a:cubicBezTo>
                    <a:pt x="5717303" y="6697146"/>
                    <a:pt x="5723754" y="6737272"/>
                    <a:pt x="5718504" y="6401692"/>
                  </a:cubicBezTo>
                  <a:close/>
                  <a:moveTo>
                    <a:pt x="5745341" y="6718774"/>
                  </a:moveTo>
                  <a:cubicBezTo>
                    <a:pt x="6128449" y="6715150"/>
                    <a:pt x="6097775" y="6721363"/>
                    <a:pt x="6097799" y="6723339"/>
                  </a:cubicBezTo>
                  <a:cubicBezTo>
                    <a:pt x="6105568" y="7219991"/>
                    <a:pt x="6132192" y="7149175"/>
                    <a:pt x="6027787" y="7148611"/>
                  </a:cubicBezTo>
                  <a:cubicBezTo>
                    <a:pt x="5948784" y="7148187"/>
                    <a:pt x="5842731" y="7148069"/>
                    <a:pt x="5745176" y="7148846"/>
                  </a:cubicBezTo>
                  <a:cubicBezTo>
                    <a:pt x="5726743" y="7148987"/>
                    <a:pt x="5731475" y="7164850"/>
                    <a:pt x="5729592" y="7044305"/>
                  </a:cubicBezTo>
                  <a:cubicBezTo>
                    <a:pt x="5724059" y="6674717"/>
                    <a:pt x="5716645" y="6719033"/>
                    <a:pt x="5745341" y="6718774"/>
                  </a:cubicBezTo>
                  <a:close/>
                  <a:moveTo>
                    <a:pt x="6451410" y="5795816"/>
                  </a:moveTo>
                  <a:cubicBezTo>
                    <a:pt x="6049492" y="5795816"/>
                    <a:pt x="6101683" y="5819257"/>
                    <a:pt x="6100741" y="5759197"/>
                  </a:cubicBezTo>
                  <a:cubicBezTo>
                    <a:pt x="6093491" y="5296294"/>
                    <a:pt x="6076000" y="5371157"/>
                    <a:pt x="6168988" y="5371157"/>
                  </a:cubicBezTo>
                  <a:cubicBezTo>
                    <a:pt x="6518738" y="5371157"/>
                    <a:pt x="6469231" y="5346046"/>
                    <a:pt x="6470667" y="5438372"/>
                  </a:cubicBezTo>
                  <a:cubicBezTo>
                    <a:pt x="6477117" y="5851217"/>
                    <a:pt x="6478318" y="5795816"/>
                    <a:pt x="6451410" y="5795816"/>
                  </a:cubicBezTo>
                  <a:close/>
                  <a:moveTo>
                    <a:pt x="6451410" y="5348446"/>
                  </a:moveTo>
                  <a:cubicBezTo>
                    <a:pt x="6031836" y="5348446"/>
                    <a:pt x="6095492" y="5372146"/>
                    <a:pt x="6093632" y="5277395"/>
                  </a:cubicBezTo>
                  <a:cubicBezTo>
                    <a:pt x="6085157" y="4850854"/>
                    <a:pt x="6069173" y="4918751"/>
                    <a:pt x="6168988" y="4918751"/>
                  </a:cubicBezTo>
                  <a:cubicBezTo>
                    <a:pt x="6506756" y="4918751"/>
                    <a:pt x="6462262" y="4901806"/>
                    <a:pt x="6462498" y="4956477"/>
                  </a:cubicBezTo>
                  <a:cubicBezTo>
                    <a:pt x="6464358" y="5395210"/>
                    <a:pt x="6481214" y="5348446"/>
                    <a:pt x="6451410" y="5348446"/>
                  </a:cubicBezTo>
                  <a:close/>
                  <a:moveTo>
                    <a:pt x="6451410" y="4896417"/>
                  </a:moveTo>
                  <a:cubicBezTo>
                    <a:pt x="6012839" y="4896417"/>
                    <a:pt x="6088359" y="4927835"/>
                    <a:pt x="6086288" y="4795665"/>
                  </a:cubicBezTo>
                  <a:cubicBezTo>
                    <a:pt x="6079131" y="4349025"/>
                    <a:pt x="6081555" y="4502823"/>
                    <a:pt x="6081061" y="4469616"/>
                  </a:cubicBezTo>
                  <a:cubicBezTo>
                    <a:pt x="6138195" y="4469404"/>
                    <a:pt x="6182735" y="4469475"/>
                    <a:pt x="6451410" y="4469522"/>
                  </a:cubicBezTo>
                  <a:cubicBezTo>
                    <a:pt x="6453058" y="4469522"/>
                    <a:pt x="6471067" y="4896417"/>
                    <a:pt x="6451410" y="4896417"/>
                  </a:cubicBezTo>
                  <a:close/>
                  <a:moveTo>
                    <a:pt x="6451410" y="4447682"/>
                  </a:moveTo>
                  <a:cubicBezTo>
                    <a:pt x="6189680" y="4447635"/>
                    <a:pt x="6138549" y="4447564"/>
                    <a:pt x="6080708" y="4447776"/>
                  </a:cubicBezTo>
                  <a:cubicBezTo>
                    <a:pt x="6078284" y="4306756"/>
                    <a:pt x="6073599" y="4221372"/>
                    <a:pt x="6072515" y="4021540"/>
                  </a:cubicBezTo>
                  <a:cubicBezTo>
                    <a:pt x="6074988" y="4021540"/>
                    <a:pt x="6443524" y="4020928"/>
                    <a:pt x="6446443" y="4020928"/>
                  </a:cubicBezTo>
                  <a:cubicBezTo>
                    <a:pt x="6448656" y="4126622"/>
                    <a:pt x="6453412" y="4447682"/>
                    <a:pt x="6451410" y="4447682"/>
                  </a:cubicBezTo>
                  <a:close/>
                  <a:moveTo>
                    <a:pt x="6072398" y="3999653"/>
                  </a:moveTo>
                  <a:cubicBezTo>
                    <a:pt x="6072398" y="3997535"/>
                    <a:pt x="6068538" y="3574170"/>
                    <a:pt x="6068514" y="3572381"/>
                  </a:cubicBezTo>
                  <a:cubicBezTo>
                    <a:pt x="6300794" y="3574146"/>
                    <a:pt x="6285563" y="3569675"/>
                    <a:pt x="6437874" y="3569393"/>
                  </a:cubicBezTo>
                  <a:cubicBezTo>
                    <a:pt x="6437898" y="3571063"/>
                    <a:pt x="6445831" y="3990756"/>
                    <a:pt x="6445878" y="3993228"/>
                  </a:cubicBezTo>
                  <a:cubicBezTo>
                    <a:pt x="6446043" y="4002030"/>
                    <a:pt x="6485145" y="3999135"/>
                    <a:pt x="6072398" y="3999653"/>
                  </a:cubicBezTo>
                  <a:close/>
                  <a:moveTo>
                    <a:pt x="6068231" y="3550518"/>
                  </a:moveTo>
                  <a:cubicBezTo>
                    <a:pt x="6065642" y="3365065"/>
                    <a:pt x="6062652" y="3366289"/>
                    <a:pt x="6058886" y="3121152"/>
                  </a:cubicBezTo>
                  <a:cubicBezTo>
                    <a:pt x="6122846" y="3119952"/>
                    <a:pt x="6208843" y="3119740"/>
                    <a:pt x="6310022" y="3121505"/>
                  </a:cubicBezTo>
                  <a:cubicBezTo>
                    <a:pt x="6469372" y="3124282"/>
                    <a:pt x="6429352" y="3041487"/>
                    <a:pt x="6436932" y="3511497"/>
                  </a:cubicBezTo>
                  <a:cubicBezTo>
                    <a:pt x="6437521" y="3550941"/>
                    <a:pt x="6499670" y="3553883"/>
                    <a:pt x="6068231" y="3550518"/>
                  </a:cubicBezTo>
                  <a:close/>
                  <a:moveTo>
                    <a:pt x="6058532" y="3099264"/>
                  </a:moveTo>
                  <a:cubicBezTo>
                    <a:pt x="6054201" y="2818049"/>
                    <a:pt x="6053683" y="2806094"/>
                    <a:pt x="6053895" y="2708519"/>
                  </a:cubicBezTo>
                  <a:cubicBezTo>
                    <a:pt x="6053989" y="2661826"/>
                    <a:pt x="5992076" y="2671664"/>
                    <a:pt x="6425421" y="2671005"/>
                  </a:cubicBezTo>
                  <a:cubicBezTo>
                    <a:pt x="6427634" y="2929039"/>
                    <a:pt x="6429870" y="2983686"/>
                    <a:pt x="6432154" y="3100841"/>
                  </a:cubicBezTo>
                  <a:cubicBezTo>
                    <a:pt x="6306420" y="3100630"/>
                    <a:pt x="6214092" y="3096323"/>
                    <a:pt x="6058532" y="3099264"/>
                  </a:cubicBezTo>
                  <a:close/>
                  <a:moveTo>
                    <a:pt x="6053895" y="2650012"/>
                  </a:moveTo>
                  <a:cubicBezTo>
                    <a:pt x="6053071" y="2437447"/>
                    <a:pt x="6046950" y="2399627"/>
                    <a:pt x="6044196" y="2222199"/>
                  </a:cubicBezTo>
                  <a:cubicBezTo>
                    <a:pt x="6462451" y="2221964"/>
                    <a:pt x="6420642" y="2219775"/>
                    <a:pt x="6420783" y="2227142"/>
                  </a:cubicBezTo>
                  <a:cubicBezTo>
                    <a:pt x="6421160" y="2252394"/>
                    <a:pt x="6420053" y="2139687"/>
                    <a:pt x="6425232" y="2649165"/>
                  </a:cubicBezTo>
                  <a:cubicBezTo>
                    <a:pt x="6304066" y="2649329"/>
                    <a:pt x="6207548" y="2651683"/>
                    <a:pt x="6053895" y="2650012"/>
                  </a:cubicBezTo>
                  <a:close/>
                  <a:moveTo>
                    <a:pt x="6043890" y="2200242"/>
                  </a:moveTo>
                  <a:cubicBezTo>
                    <a:pt x="6042383" y="2084686"/>
                    <a:pt x="6045773" y="1946350"/>
                    <a:pt x="6039205" y="1772358"/>
                  </a:cubicBezTo>
                  <a:cubicBezTo>
                    <a:pt x="6213833" y="1777277"/>
                    <a:pt x="6313624" y="1770899"/>
                    <a:pt x="6411555" y="1770264"/>
                  </a:cubicBezTo>
                  <a:cubicBezTo>
                    <a:pt x="6416052" y="2052491"/>
                    <a:pt x="6418759" y="2108292"/>
                    <a:pt x="6420359" y="2200124"/>
                  </a:cubicBezTo>
                  <a:lnTo>
                    <a:pt x="6043890" y="2200242"/>
                  </a:lnTo>
                  <a:close/>
                  <a:moveTo>
                    <a:pt x="6027835" y="2649706"/>
                  </a:moveTo>
                  <a:cubicBezTo>
                    <a:pt x="5586556" y="2644363"/>
                    <a:pt x="5659369" y="2689715"/>
                    <a:pt x="5657156" y="2547777"/>
                  </a:cubicBezTo>
                  <a:cubicBezTo>
                    <a:pt x="5654684" y="2390896"/>
                    <a:pt x="5656214" y="2386141"/>
                    <a:pt x="5653719" y="2226812"/>
                  </a:cubicBezTo>
                  <a:cubicBezTo>
                    <a:pt x="5653554" y="2215821"/>
                    <a:pt x="5616783" y="2222058"/>
                    <a:pt x="6024916" y="2222199"/>
                  </a:cubicBezTo>
                  <a:cubicBezTo>
                    <a:pt x="6027246" y="2384518"/>
                    <a:pt x="6042006" y="2649894"/>
                    <a:pt x="6027835" y="2649706"/>
                  </a:cubicBezTo>
                  <a:close/>
                  <a:moveTo>
                    <a:pt x="5647551" y="3120375"/>
                  </a:moveTo>
                  <a:cubicBezTo>
                    <a:pt x="5648705" y="3218091"/>
                    <a:pt x="5650258" y="3288812"/>
                    <a:pt x="5654543" y="3547081"/>
                  </a:cubicBezTo>
                  <a:cubicBezTo>
                    <a:pt x="5600445" y="3546776"/>
                    <a:pt x="5283747" y="3547576"/>
                    <a:pt x="5282004" y="3547576"/>
                  </a:cubicBezTo>
                  <a:cubicBezTo>
                    <a:pt x="5278473" y="3311123"/>
                    <a:pt x="5280827" y="3348002"/>
                    <a:pt x="5276849" y="3122635"/>
                  </a:cubicBezTo>
                  <a:cubicBezTo>
                    <a:pt x="5477513" y="3122893"/>
                    <a:pt x="5488484" y="3119504"/>
                    <a:pt x="5647551" y="3120375"/>
                  </a:cubicBezTo>
                  <a:close/>
                  <a:moveTo>
                    <a:pt x="5604047" y="3098417"/>
                  </a:moveTo>
                  <a:cubicBezTo>
                    <a:pt x="5217878" y="3098417"/>
                    <a:pt x="5277037" y="3124706"/>
                    <a:pt x="5275036" y="3029343"/>
                  </a:cubicBezTo>
                  <a:cubicBezTo>
                    <a:pt x="5266350" y="2613204"/>
                    <a:pt x="5253661" y="2673264"/>
                    <a:pt x="5321577" y="2673264"/>
                  </a:cubicBezTo>
                  <a:cubicBezTo>
                    <a:pt x="5690043" y="2673264"/>
                    <a:pt x="5640065" y="2660061"/>
                    <a:pt x="5641478" y="2708849"/>
                  </a:cubicBezTo>
                  <a:cubicBezTo>
                    <a:pt x="5654755" y="3161514"/>
                    <a:pt x="5652636" y="3098417"/>
                    <a:pt x="5604047" y="3098417"/>
                  </a:cubicBezTo>
                  <a:close/>
                  <a:moveTo>
                    <a:pt x="5604047" y="2651142"/>
                  </a:moveTo>
                  <a:cubicBezTo>
                    <a:pt x="5200576" y="2651142"/>
                    <a:pt x="5269928" y="2680819"/>
                    <a:pt x="5267832" y="2547730"/>
                  </a:cubicBezTo>
                  <a:cubicBezTo>
                    <a:pt x="5261735" y="2157903"/>
                    <a:pt x="5234687" y="2223117"/>
                    <a:pt x="5321577" y="2223117"/>
                  </a:cubicBezTo>
                  <a:cubicBezTo>
                    <a:pt x="5661181" y="2223117"/>
                    <a:pt x="5634227" y="2213609"/>
                    <a:pt x="5634439" y="2227212"/>
                  </a:cubicBezTo>
                  <a:cubicBezTo>
                    <a:pt x="5642160" y="2718851"/>
                    <a:pt x="5651294" y="2651142"/>
                    <a:pt x="5604047" y="2651142"/>
                  </a:cubicBezTo>
                  <a:close/>
                  <a:moveTo>
                    <a:pt x="5604047" y="2198500"/>
                  </a:moveTo>
                  <a:cubicBezTo>
                    <a:pt x="5461929" y="2198500"/>
                    <a:pt x="5461835" y="2201253"/>
                    <a:pt x="5321601" y="2201253"/>
                  </a:cubicBezTo>
                  <a:cubicBezTo>
                    <a:pt x="5235793" y="2201253"/>
                    <a:pt x="5261335" y="2266703"/>
                    <a:pt x="5253331" y="1770475"/>
                  </a:cubicBezTo>
                  <a:cubicBezTo>
                    <a:pt x="5390411" y="1768499"/>
                    <a:pt x="5480174" y="1773229"/>
                    <a:pt x="5628200" y="1772805"/>
                  </a:cubicBezTo>
                  <a:cubicBezTo>
                    <a:pt x="5639123" y="2267809"/>
                    <a:pt x="5641713" y="2198500"/>
                    <a:pt x="5604047" y="2198500"/>
                  </a:cubicBezTo>
                  <a:close/>
                  <a:moveTo>
                    <a:pt x="5255733" y="3029861"/>
                  </a:moveTo>
                  <a:cubicBezTo>
                    <a:pt x="5257592" y="3119410"/>
                    <a:pt x="5325885" y="3102418"/>
                    <a:pt x="4898001" y="3099547"/>
                  </a:cubicBezTo>
                  <a:cubicBezTo>
                    <a:pt x="4877144" y="3099406"/>
                    <a:pt x="4884913" y="3147793"/>
                    <a:pt x="4876226" y="2708237"/>
                  </a:cubicBezTo>
                  <a:cubicBezTo>
                    <a:pt x="4875261" y="2660108"/>
                    <a:pt x="4822364" y="2672182"/>
                    <a:pt x="5180377" y="2673123"/>
                  </a:cubicBezTo>
                  <a:cubicBezTo>
                    <a:pt x="5271246" y="2673382"/>
                    <a:pt x="5246928" y="2608403"/>
                    <a:pt x="5255733" y="3029861"/>
                  </a:cubicBezTo>
                  <a:close/>
                  <a:moveTo>
                    <a:pt x="5180354" y="2651236"/>
                  </a:moveTo>
                  <a:cubicBezTo>
                    <a:pt x="4811723" y="2650247"/>
                    <a:pt x="4875378" y="2678183"/>
                    <a:pt x="4873354" y="2547777"/>
                  </a:cubicBezTo>
                  <a:cubicBezTo>
                    <a:pt x="4867492" y="2174377"/>
                    <a:pt x="4853509" y="2224058"/>
                    <a:pt x="4898025" y="2223588"/>
                  </a:cubicBezTo>
                  <a:cubicBezTo>
                    <a:pt x="5272611" y="2219540"/>
                    <a:pt x="5241349" y="2223847"/>
                    <a:pt x="5241396" y="2227189"/>
                  </a:cubicBezTo>
                  <a:cubicBezTo>
                    <a:pt x="5249094" y="2720781"/>
                    <a:pt x="5277531" y="2651495"/>
                    <a:pt x="5180354" y="2651236"/>
                  </a:cubicBezTo>
                  <a:close/>
                  <a:moveTo>
                    <a:pt x="5180354" y="2201112"/>
                  </a:moveTo>
                  <a:cubicBezTo>
                    <a:pt x="5091180" y="2200877"/>
                    <a:pt x="4987010" y="2200759"/>
                    <a:pt x="4897860" y="2201724"/>
                  </a:cubicBezTo>
                  <a:cubicBezTo>
                    <a:pt x="4855863" y="2202171"/>
                    <a:pt x="4866127" y="2268751"/>
                    <a:pt x="4860218" y="1773135"/>
                  </a:cubicBezTo>
                  <a:cubicBezTo>
                    <a:pt x="5163098" y="1775983"/>
                    <a:pt x="5113709" y="1773205"/>
                    <a:pt x="5234028" y="1770805"/>
                  </a:cubicBezTo>
                  <a:cubicBezTo>
                    <a:pt x="5242032" y="2266350"/>
                    <a:pt x="5265220" y="2201206"/>
                    <a:pt x="5180354" y="2201112"/>
                  </a:cubicBezTo>
                  <a:close/>
                  <a:moveTo>
                    <a:pt x="4862784" y="3029861"/>
                  </a:moveTo>
                  <a:cubicBezTo>
                    <a:pt x="4864785" y="3121458"/>
                    <a:pt x="4931571" y="3099264"/>
                    <a:pt x="4491022" y="3099406"/>
                  </a:cubicBezTo>
                  <a:cubicBezTo>
                    <a:pt x="4486550" y="2811107"/>
                    <a:pt x="4486761" y="2803740"/>
                    <a:pt x="4483371" y="2708048"/>
                  </a:cubicBezTo>
                  <a:cubicBezTo>
                    <a:pt x="4481512" y="2655684"/>
                    <a:pt x="4440385" y="2670746"/>
                    <a:pt x="4756778" y="2670958"/>
                  </a:cubicBezTo>
                  <a:cubicBezTo>
                    <a:pt x="4883688" y="2670958"/>
                    <a:pt x="4853344" y="2599012"/>
                    <a:pt x="4862784" y="3029861"/>
                  </a:cubicBezTo>
                  <a:close/>
                  <a:moveTo>
                    <a:pt x="4481441" y="2648906"/>
                  </a:moveTo>
                  <a:cubicBezTo>
                    <a:pt x="4475391" y="2438294"/>
                    <a:pt x="4480876" y="2400686"/>
                    <a:pt x="4478145" y="2226765"/>
                  </a:cubicBezTo>
                  <a:cubicBezTo>
                    <a:pt x="4478051" y="2219963"/>
                    <a:pt x="4476898" y="2226765"/>
                    <a:pt x="4848165" y="2224058"/>
                  </a:cubicBezTo>
                  <a:cubicBezTo>
                    <a:pt x="4848212" y="2226436"/>
                    <a:pt x="4848259" y="2242039"/>
                    <a:pt x="4855792" y="2649565"/>
                  </a:cubicBezTo>
                  <a:cubicBezTo>
                    <a:pt x="4801859" y="2648976"/>
                    <a:pt x="4780013" y="2649118"/>
                    <a:pt x="4481441" y="2648906"/>
                  </a:cubicBezTo>
                  <a:close/>
                  <a:moveTo>
                    <a:pt x="4474590" y="4000877"/>
                  </a:moveTo>
                  <a:cubicBezTo>
                    <a:pt x="4068882" y="4000877"/>
                    <a:pt x="4111774" y="4002642"/>
                    <a:pt x="4111869" y="3993039"/>
                  </a:cubicBezTo>
                  <a:cubicBezTo>
                    <a:pt x="4112716" y="3893888"/>
                    <a:pt x="4111939" y="3876802"/>
                    <a:pt x="4107160" y="3573017"/>
                  </a:cubicBezTo>
                  <a:cubicBezTo>
                    <a:pt x="4329224" y="3573064"/>
                    <a:pt x="4360745" y="3572123"/>
                    <a:pt x="4477792" y="3572123"/>
                  </a:cubicBezTo>
                  <a:cubicBezTo>
                    <a:pt x="4486291" y="4052323"/>
                    <a:pt x="4492223" y="4000877"/>
                    <a:pt x="4474590" y="4000877"/>
                  </a:cubicBezTo>
                  <a:close/>
                  <a:moveTo>
                    <a:pt x="4474590" y="3550282"/>
                  </a:moveTo>
                  <a:cubicBezTo>
                    <a:pt x="4042681" y="3550282"/>
                    <a:pt x="4107066" y="3568145"/>
                    <a:pt x="4106172" y="3511003"/>
                  </a:cubicBezTo>
                  <a:cubicBezTo>
                    <a:pt x="4098921" y="3048430"/>
                    <a:pt x="4069801" y="3120775"/>
                    <a:pt x="4192191" y="3120775"/>
                  </a:cubicBezTo>
                  <a:cubicBezTo>
                    <a:pt x="4324421" y="3120775"/>
                    <a:pt x="4336733" y="3121246"/>
                    <a:pt x="4472095" y="3121246"/>
                  </a:cubicBezTo>
                  <a:cubicBezTo>
                    <a:pt x="4479322" y="3586267"/>
                    <a:pt x="4477463" y="3550282"/>
                    <a:pt x="4474590" y="3550282"/>
                  </a:cubicBezTo>
                  <a:close/>
                  <a:moveTo>
                    <a:pt x="4098332" y="3098582"/>
                  </a:moveTo>
                  <a:cubicBezTo>
                    <a:pt x="4094307" y="2834782"/>
                    <a:pt x="4094189" y="2807247"/>
                    <a:pt x="4091176" y="2708143"/>
                  </a:cubicBezTo>
                  <a:cubicBezTo>
                    <a:pt x="4089551" y="2654225"/>
                    <a:pt x="4031876" y="2670628"/>
                    <a:pt x="4462796" y="2670770"/>
                  </a:cubicBezTo>
                  <a:cubicBezTo>
                    <a:pt x="4467858" y="2830640"/>
                    <a:pt x="4465974" y="2726123"/>
                    <a:pt x="4471766" y="3099429"/>
                  </a:cubicBezTo>
                  <a:cubicBezTo>
                    <a:pt x="4442527" y="3099406"/>
                    <a:pt x="4128277" y="3098841"/>
                    <a:pt x="4098332" y="3098582"/>
                  </a:cubicBezTo>
                  <a:close/>
                  <a:moveTo>
                    <a:pt x="4085385" y="2199959"/>
                  </a:moveTo>
                  <a:cubicBezTo>
                    <a:pt x="4080512" y="1891420"/>
                    <a:pt x="4080017" y="1850281"/>
                    <a:pt x="4078181" y="1772311"/>
                  </a:cubicBezTo>
                  <a:cubicBezTo>
                    <a:pt x="4220158" y="1774923"/>
                    <a:pt x="4342195" y="1771511"/>
                    <a:pt x="4450696" y="1771299"/>
                  </a:cubicBezTo>
                  <a:cubicBezTo>
                    <a:pt x="4452391" y="1842962"/>
                    <a:pt x="4458441" y="2200053"/>
                    <a:pt x="4458488" y="2202195"/>
                  </a:cubicBezTo>
                  <a:cubicBezTo>
                    <a:pt x="4302199" y="2201936"/>
                    <a:pt x="4300786" y="2198053"/>
                    <a:pt x="4085385" y="2199959"/>
                  </a:cubicBezTo>
                  <a:close/>
                  <a:moveTo>
                    <a:pt x="4079052" y="3098394"/>
                  </a:moveTo>
                  <a:cubicBezTo>
                    <a:pt x="3843335" y="3095875"/>
                    <a:pt x="3805810" y="3098041"/>
                    <a:pt x="3704230" y="3098700"/>
                  </a:cubicBezTo>
                  <a:cubicBezTo>
                    <a:pt x="3696532" y="2594352"/>
                    <a:pt x="3680925" y="2671664"/>
                    <a:pt x="3768686" y="2670605"/>
                  </a:cubicBezTo>
                  <a:cubicBezTo>
                    <a:pt x="4119166" y="2666392"/>
                    <a:pt x="4070413" y="2660226"/>
                    <a:pt x="4071872" y="2708849"/>
                  </a:cubicBezTo>
                  <a:cubicBezTo>
                    <a:pt x="4075168" y="2818143"/>
                    <a:pt x="4075215" y="2847115"/>
                    <a:pt x="4079052" y="3098394"/>
                  </a:cubicBezTo>
                  <a:close/>
                  <a:moveTo>
                    <a:pt x="4050873" y="2200312"/>
                  </a:moveTo>
                  <a:cubicBezTo>
                    <a:pt x="3950612" y="2201395"/>
                    <a:pt x="3871749" y="2201418"/>
                    <a:pt x="3768662" y="2200312"/>
                  </a:cubicBezTo>
                  <a:cubicBezTo>
                    <a:pt x="3667506" y="2199088"/>
                    <a:pt x="3688575" y="2280447"/>
                    <a:pt x="3682737" y="1770875"/>
                  </a:cubicBezTo>
                  <a:cubicBezTo>
                    <a:pt x="3871419" y="1770617"/>
                    <a:pt x="3927871" y="1769181"/>
                    <a:pt x="4058854" y="1771934"/>
                  </a:cubicBezTo>
                  <a:cubicBezTo>
                    <a:pt x="4070036" y="2247687"/>
                    <a:pt x="4070295" y="2200100"/>
                    <a:pt x="4050873" y="2200312"/>
                  </a:cubicBezTo>
                  <a:close/>
                  <a:moveTo>
                    <a:pt x="3684950" y="3098817"/>
                  </a:moveTo>
                  <a:cubicBezTo>
                    <a:pt x="3245978" y="3100841"/>
                    <a:pt x="3312459" y="3118163"/>
                    <a:pt x="3311352" y="3029484"/>
                  </a:cubicBezTo>
                  <a:cubicBezTo>
                    <a:pt x="3306126" y="2610850"/>
                    <a:pt x="3288658" y="2669334"/>
                    <a:pt x="3344898" y="2669334"/>
                  </a:cubicBezTo>
                  <a:cubicBezTo>
                    <a:pt x="3733327" y="2669334"/>
                    <a:pt x="3680101" y="2663544"/>
                    <a:pt x="3680101" y="2708001"/>
                  </a:cubicBezTo>
                  <a:cubicBezTo>
                    <a:pt x="3680195" y="2806564"/>
                    <a:pt x="3680360" y="2798845"/>
                    <a:pt x="3684950" y="3098817"/>
                  </a:cubicBezTo>
                  <a:close/>
                  <a:moveTo>
                    <a:pt x="3627345" y="2649565"/>
                  </a:moveTo>
                  <a:cubicBezTo>
                    <a:pt x="3486310" y="2649565"/>
                    <a:pt x="3486239" y="2647470"/>
                    <a:pt x="3344898" y="2647470"/>
                  </a:cubicBezTo>
                  <a:cubicBezTo>
                    <a:pt x="3294002" y="2647470"/>
                    <a:pt x="3304172" y="2667780"/>
                    <a:pt x="3302289" y="2547824"/>
                  </a:cubicBezTo>
                  <a:cubicBezTo>
                    <a:pt x="3296145" y="2156114"/>
                    <a:pt x="3282632" y="2219869"/>
                    <a:pt x="3344898" y="2219869"/>
                  </a:cubicBezTo>
                  <a:cubicBezTo>
                    <a:pt x="3708891" y="2219869"/>
                    <a:pt x="3670849" y="2220058"/>
                    <a:pt x="3670967" y="2227236"/>
                  </a:cubicBezTo>
                  <a:cubicBezTo>
                    <a:pt x="3678570" y="2712896"/>
                    <a:pt x="3704466" y="2649565"/>
                    <a:pt x="3627345" y="2649565"/>
                  </a:cubicBezTo>
                  <a:close/>
                  <a:moveTo>
                    <a:pt x="3344898" y="2198029"/>
                  </a:moveTo>
                  <a:cubicBezTo>
                    <a:pt x="3277029" y="2198029"/>
                    <a:pt x="3303537" y="2263832"/>
                    <a:pt x="3291272" y="1771064"/>
                  </a:cubicBezTo>
                  <a:cubicBezTo>
                    <a:pt x="3329361" y="1770899"/>
                    <a:pt x="3353255" y="1770946"/>
                    <a:pt x="3627368" y="1770899"/>
                  </a:cubicBezTo>
                  <a:cubicBezTo>
                    <a:pt x="3675416" y="1770899"/>
                    <a:pt x="3662515" y="1702884"/>
                    <a:pt x="3670543" y="2199559"/>
                  </a:cubicBezTo>
                  <a:cubicBezTo>
                    <a:pt x="3436002" y="2198876"/>
                    <a:pt x="3465217" y="2198029"/>
                    <a:pt x="3344898" y="2198029"/>
                  </a:cubicBezTo>
                  <a:close/>
                  <a:moveTo>
                    <a:pt x="3292072" y="3029767"/>
                  </a:moveTo>
                  <a:cubicBezTo>
                    <a:pt x="3293155" y="3116774"/>
                    <a:pt x="3364343" y="3101783"/>
                    <a:pt x="2921393" y="3099406"/>
                  </a:cubicBezTo>
                  <a:cubicBezTo>
                    <a:pt x="2918192" y="3099382"/>
                    <a:pt x="2921393" y="2953915"/>
                    <a:pt x="2913978" y="2707578"/>
                  </a:cubicBezTo>
                  <a:cubicBezTo>
                    <a:pt x="2912259" y="2649447"/>
                    <a:pt x="2868426" y="2681007"/>
                    <a:pt x="3203981" y="2671381"/>
                  </a:cubicBezTo>
                  <a:cubicBezTo>
                    <a:pt x="3304078" y="2668487"/>
                    <a:pt x="3286705" y="2601201"/>
                    <a:pt x="3292072" y="3029767"/>
                  </a:cubicBezTo>
                  <a:close/>
                  <a:moveTo>
                    <a:pt x="3203463" y="2649471"/>
                  </a:moveTo>
                  <a:cubicBezTo>
                    <a:pt x="3131921" y="2651542"/>
                    <a:pt x="3051741" y="2652601"/>
                    <a:pt x="2921511" y="2650130"/>
                  </a:cubicBezTo>
                  <a:cubicBezTo>
                    <a:pt x="2909670" y="2649918"/>
                    <a:pt x="2912212" y="2664180"/>
                    <a:pt x="2910329" y="2547801"/>
                  </a:cubicBezTo>
                  <a:cubicBezTo>
                    <a:pt x="2904444" y="2172494"/>
                    <a:pt x="2900818" y="2222999"/>
                    <a:pt x="2921558" y="2222505"/>
                  </a:cubicBezTo>
                  <a:cubicBezTo>
                    <a:pt x="3323288" y="2213280"/>
                    <a:pt x="3280372" y="2222905"/>
                    <a:pt x="3280419" y="2227165"/>
                  </a:cubicBezTo>
                  <a:cubicBezTo>
                    <a:pt x="3282914" y="2385765"/>
                    <a:pt x="3280513" y="2387789"/>
                    <a:pt x="3283009" y="2548177"/>
                  </a:cubicBezTo>
                  <a:cubicBezTo>
                    <a:pt x="3284915" y="2668722"/>
                    <a:pt x="3305655" y="2646552"/>
                    <a:pt x="3203463" y="2649471"/>
                  </a:cubicBezTo>
                  <a:close/>
                  <a:moveTo>
                    <a:pt x="3203628" y="2198547"/>
                  </a:moveTo>
                  <a:cubicBezTo>
                    <a:pt x="3035991" y="2199677"/>
                    <a:pt x="3027069" y="2198217"/>
                    <a:pt x="2921134" y="2200642"/>
                  </a:cubicBezTo>
                  <a:cubicBezTo>
                    <a:pt x="2901054" y="2201112"/>
                    <a:pt x="2904773" y="2253383"/>
                    <a:pt x="2900701" y="1773653"/>
                  </a:cubicBezTo>
                  <a:cubicBezTo>
                    <a:pt x="3017770" y="1772617"/>
                    <a:pt x="2812256" y="1774147"/>
                    <a:pt x="3271968" y="1771158"/>
                  </a:cubicBezTo>
                  <a:cubicBezTo>
                    <a:pt x="3284445" y="2278329"/>
                    <a:pt x="3301112" y="2197770"/>
                    <a:pt x="3203628" y="2198547"/>
                  </a:cubicBezTo>
                  <a:close/>
                  <a:moveTo>
                    <a:pt x="2901030" y="3099288"/>
                  </a:moveTo>
                  <a:cubicBezTo>
                    <a:pt x="2467803" y="3096746"/>
                    <a:pt x="2529598" y="3131224"/>
                    <a:pt x="2527479" y="3029390"/>
                  </a:cubicBezTo>
                  <a:cubicBezTo>
                    <a:pt x="2524654" y="2894254"/>
                    <a:pt x="2523336" y="2794256"/>
                    <a:pt x="2522606" y="2708378"/>
                  </a:cubicBezTo>
                  <a:cubicBezTo>
                    <a:pt x="2522253" y="2665803"/>
                    <a:pt x="2462788" y="2664156"/>
                    <a:pt x="2893591" y="2671546"/>
                  </a:cubicBezTo>
                  <a:cubicBezTo>
                    <a:pt x="2900159" y="2907057"/>
                    <a:pt x="2899147" y="2943065"/>
                    <a:pt x="2901030" y="3099288"/>
                  </a:cubicBezTo>
                  <a:close/>
                  <a:moveTo>
                    <a:pt x="2522088" y="2650694"/>
                  </a:moveTo>
                  <a:cubicBezTo>
                    <a:pt x="2519734" y="2433470"/>
                    <a:pt x="2516909" y="2403604"/>
                    <a:pt x="2514037" y="2221893"/>
                  </a:cubicBezTo>
                  <a:cubicBezTo>
                    <a:pt x="2516180" y="2221893"/>
                    <a:pt x="2887047" y="2223917"/>
                    <a:pt x="2887117" y="2227236"/>
                  </a:cubicBezTo>
                  <a:cubicBezTo>
                    <a:pt x="2889259" y="2363219"/>
                    <a:pt x="2889730" y="2516806"/>
                    <a:pt x="2893050" y="2649635"/>
                  </a:cubicBezTo>
                  <a:cubicBezTo>
                    <a:pt x="2747400" y="2647258"/>
                    <a:pt x="2626917" y="2650506"/>
                    <a:pt x="2522088" y="2650694"/>
                  </a:cubicBezTo>
                  <a:close/>
                  <a:moveTo>
                    <a:pt x="2513708" y="2200030"/>
                  </a:moveTo>
                  <a:cubicBezTo>
                    <a:pt x="2508905" y="1896127"/>
                    <a:pt x="2508034" y="1855741"/>
                    <a:pt x="2507587" y="1772264"/>
                  </a:cubicBezTo>
                  <a:cubicBezTo>
                    <a:pt x="2657474" y="1772358"/>
                    <a:pt x="2680968" y="1775253"/>
                    <a:pt x="2881397" y="1773794"/>
                  </a:cubicBezTo>
                  <a:cubicBezTo>
                    <a:pt x="2881420" y="1775582"/>
                    <a:pt x="2886670" y="2199488"/>
                    <a:pt x="2886694" y="2201371"/>
                  </a:cubicBezTo>
                  <a:cubicBezTo>
                    <a:pt x="2747047" y="2204007"/>
                    <a:pt x="2628612" y="2200171"/>
                    <a:pt x="2513708" y="2200030"/>
                  </a:cubicBezTo>
                  <a:close/>
                  <a:moveTo>
                    <a:pt x="2508223" y="3029908"/>
                  </a:moveTo>
                  <a:cubicBezTo>
                    <a:pt x="2510294" y="3128636"/>
                    <a:pt x="2568771" y="3100018"/>
                    <a:pt x="2215512" y="3100018"/>
                  </a:cubicBezTo>
                  <a:cubicBezTo>
                    <a:pt x="2119512" y="3100018"/>
                    <a:pt x="2134531" y="3176176"/>
                    <a:pt x="2130623" y="2707319"/>
                  </a:cubicBezTo>
                  <a:cubicBezTo>
                    <a:pt x="2130223" y="2659379"/>
                    <a:pt x="2071864" y="2672535"/>
                    <a:pt x="2503044" y="2672535"/>
                  </a:cubicBezTo>
                  <a:cubicBezTo>
                    <a:pt x="2503962" y="2768344"/>
                    <a:pt x="2504456" y="2849068"/>
                    <a:pt x="2508223" y="3029908"/>
                  </a:cubicBezTo>
                  <a:close/>
                  <a:moveTo>
                    <a:pt x="2497794" y="2650718"/>
                  </a:moveTo>
                  <a:cubicBezTo>
                    <a:pt x="2253319" y="2650789"/>
                    <a:pt x="2195549" y="2650883"/>
                    <a:pt x="2130105" y="2650694"/>
                  </a:cubicBezTo>
                  <a:cubicBezTo>
                    <a:pt x="2130081" y="2649447"/>
                    <a:pt x="2125044" y="2262349"/>
                    <a:pt x="2124384" y="2220693"/>
                  </a:cubicBezTo>
                  <a:cubicBezTo>
                    <a:pt x="2126056" y="2220669"/>
                    <a:pt x="2494734" y="2217916"/>
                    <a:pt x="2494875" y="2227212"/>
                  </a:cubicBezTo>
                  <a:cubicBezTo>
                    <a:pt x="2501890" y="2680936"/>
                    <a:pt x="2507305" y="2650718"/>
                    <a:pt x="2497794" y="2650718"/>
                  </a:cubicBezTo>
                  <a:close/>
                  <a:moveTo>
                    <a:pt x="2124008" y="2198806"/>
                  </a:moveTo>
                  <a:cubicBezTo>
                    <a:pt x="2122784" y="2123401"/>
                    <a:pt x="2127304" y="2394190"/>
                    <a:pt x="2116616" y="1773252"/>
                  </a:cubicBezTo>
                  <a:cubicBezTo>
                    <a:pt x="2251059" y="1775088"/>
                    <a:pt x="2372484" y="1772335"/>
                    <a:pt x="2488283" y="1772264"/>
                  </a:cubicBezTo>
                  <a:cubicBezTo>
                    <a:pt x="2488754" y="1855812"/>
                    <a:pt x="2489931" y="1915190"/>
                    <a:pt x="2494428" y="2200006"/>
                  </a:cubicBezTo>
                  <a:cubicBezTo>
                    <a:pt x="2353299" y="2199983"/>
                    <a:pt x="2275118" y="2197276"/>
                    <a:pt x="2124008" y="2198806"/>
                  </a:cubicBezTo>
                  <a:close/>
                  <a:moveTo>
                    <a:pt x="2117816" y="3100135"/>
                  </a:moveTo>
                  <a:cubicBezTo>
                    <a:pt x="1799729" y="3100888"/>
                    <a:pt x="1891986" y="3100347"/>
                    <a:pt x="1743065" y="3099241"/>
                  </a:cubicBezTo>
                  <a:cubicBezTo>
                    <a:pt x="1742029" y="2985875"/>
                    <a:pt x="1743630" y="2964929"/>
                    <a:pt x="1737133" y="2672558"/>
                  </a:cubicBezTo>
                  <a:cubicBezTo>
                    <a:pt x="1848223" y="2672229"/>
                    <a:pt x="1857499" y="2671523"/>
                    <a:pt x="2111013" y="2672488"/>
                  </a:cubicBezTo>
                  <a:cubicBezTo>
                    <a:pt x="2113438" y="2935087"/>
                    <a:pt x="2115627" y="2987122"/>
                    <a:pt x="2117816" y="3100135"/>
                  </a:cubicBezTo>
                  <a:close/>
                  <a:moveTo>
                    <a:pt x="2074359" y="2650483"/>
                  </a:moveTo>
                  <a:cubicBezTo>
                    <a:pt x="1668157" y="2648270"/>
                    <a:pt x="1736897" y="2681736"/>
                    <a:pt x="1734802" y="2547777"/>
                  </a:cubicBezTo>
                  <a:cubicBezTo>
                    <a:pt x="1732283" y="2387577"/>
                    <a:pt x="1734143" y="2387342"/>
                    <a:pt x="1731624" y="2226812"/>
                  </a:cubicBezTo>
                  <a:cubicBezTo>
                    <a:pt x="1731483" y="2217751"/>
                    <a:pt x="1709613" y="2226035"/>
                    <a:pt x="2105104" y="2220905"/>
                  </a:cubicBezTo>
                  <a:cubicBezTo>
                    <a:pt x="2112685" y="2710684"/>
                    <a:pt x="2124055" y="2650671"/>
                    <a:pt x="2074359" y="2650483"/>
                  </a:cubicBezTo>
                  <a:close/>
                  <a:moveTo>
                    <a:pt x="1731200" y="2200736"/>
                  </a:moveTo>
                  <a:cubicBezTo>
                    <a:pt x="1723173" y="1703778"/>
                    <a:pt x="1697395" y="1771746"/>
                    <a:pt x="1792078" y="1771464"/>
                  </a:cubicBezTo>
                  <a:cubicBezTo>
                    <a:pt x="1911667" y="1771134"/>
                    <a:pt x="1981702" y="1770946"/>
                    <a:pt x="2074148" y="1772546"/>
                  </a:cubicBezTo>
                  <a:cubicBezTo>
                    <a:pt x="2106517" y="1773158"/>
                    <a:pt x="2097006" y="1721100"/>
                    <a:pt x="2104751" y="2199041"/>
                  </a:cubicBezTo>
                  <a:cubicBezTo>
                    <a:pt x="1966918" y="2200877"/>
                    <a:pt x="2039683" y="2200524"/>
                    <a:pt x="1731200" y="2200736"/>
                  </a:cubicBezTo>
                  <a:close/>
                  <a:moveTo>
                    <a:pt x="1723785" y="3099100"/>
                  </a:moveTo>
                  <a:cubicBezTo>
                    <a:pt x="1627549" y="3098605"/>
                    <a:pt x="1506547" y="3099288"/>
                    <a:pt x="1350917" y="3099359"/>
                  </a:cubicBezTo>
                  <a:cubicBezTo>
                    <a:pt x="1347998" y="2966694"/>
                    <a:pt x="1345926" y="2965564"/>
                    <a:pt x="1343737" y="2671334"/>
                  </a:cubicBezTo>
                  <a:cubicBezTo>
                    <a:pt x="1495318" y="2670958"/>
                    <a:pt x="1509914" y="2673005"/>
                    <a:pt x="1717805" y="2672582"/>
                  </a:cubicBezTo>
                  <a:cubicBezTo>
                    <a:pt x="1724679" y="2989475"/>
                    <a:pt x="1722655" y="2974484"/>
                    <a:pt x="1723785" y="3099100"/>
                  </a:cubicBezTo>
                  <a:close/>
                  <a:moveTo>
                    <a:pt x="1650878" y="2650812"/>
                  </a:moveTo>
                  <a:cubicBezTo>
                    <a:pt x="1509561" y="2650812"/>
                    <a:pt x="1510031" y="2649494"/>
                    <a:pt x="1368549" y="2649494"/>
                  </a:cubicBezTo>
                  <a:cubicBezTo>
                    <a:pt x="1335921" y="2649494"/>
                    <a:pt x="1344137" y="2669452"/>
                    <a:pt x="1342230" y="2547801"/>
                  </a:cubicBezTo>
                  <a:cubicBezTo>
                    <a:pt x="1336368" y="2173765"/>
                    <a:pt x="1325516" y="2223564"/>
                    <a:pt x="1368549" y="2223564"/>
                  </a:cubicBezTo>
                  <a:cubicBezTo>
                    <a:pt x="1742783" y="2223564"/>
                    <a:pt x="1712203" y="2218881"/>
                    <a:pt x="1712344" y="2227212"/>
                  </a:cubicBezTo>
                  <a:cubicBezTo>
                    <a:pt x="1720089" y="2720451"/>
                    <a:pt x="1738168" y="2650812"/>
                    <a:pt x="1650878" y="2650812"/>
                  </a:cubicBezTo>
                  <a:close/>
                  <a:moveTo>
                    <a:pt x="1650878" y="2200783"/>
                  </a:moveTo>
                  <a:cubicBezTo>
                    <a:pt x="1505323" y="2200783"/>
                    <a:pt x="1505723" y="2201677"/>
                    <a:pt x="1368549" y="2201677"/>
                  </a:cubicBezTo>
                  <a:cubicBezTo>
                    <a:pt x="1314616" y="2201677"/>
                    <a:pt x="1347598" y="2253689"/>
                    <a:pt x="1331025" y="1770287"/>
                  </a:cubicBezTo>
                  <a:cubicBezTo>
                    <a:pt x="1429050" y="1769722"/>
                    <a:pt x="1509137" y="1771746"/>
                    <a:pt x="1704434" y="1771629"/>
                  </a:cubicBezTo>
                  <a:cubicBezTo>
                    <a:pt x="1712909" y="2270092"/>
                    <a:pt x="1732731" y="2200736"/>
                    <a:pt x="1650878" y="2200783"/>
                  </a:cubicBezTo>
                  <a:close/>
                  <a:moveTo>
                    <a:pt x="1331613" y="3099406"/>
                  </a:moveTo>
                  <a:cubicBezTo>
                    <a:pt x="896596" y="3100512"/>
                    <a:pt x="959969" y="3125623"/>
                    <a:pt x="958156" y="3029390"/>
                  </a:cubicBezTo>
                  <a:cubicBezTo>
                    <a:pt x="956038" y="2916047"/>
                    <a:pt x="954390" y="2814472"/>
                    <a:pt x="953378" y="2708378"/>
                  </a:cubicBezTo>
                  <a:cubicBezTo>
                    <a:pt x="952930" y="2659120"/>
                    <a:pt x="893254" y="2673217"/>
                    <a:pt x="1324457" y="2671405"/>
                  </a:cubicBezTo>
                  <a:cubicBezTo>
                    <a:pt x="1326599" y="2962717"/>
                    <a:pt x="1328953" y="2981591"/>
                    <a:pt x="1331613" y="3099406"/>
                  </a:cubicBezTo>
                  <a:close/>
                  <a:moveTo>
                    <a:pt x="1227326" y="2650577"/>
                  </a:moveTo>
                  <a:cubicBezTo>
                    <a:pt x="1116918" y="2652224"/>
                    <a:pt x="1033182" y="2651918"/>
                    <a:pt x="952766" y="2650506"/>
                  </a:cubicBezTo>
                  <a:cubicBezTo>
                    <a:pt x="952742" y="2648670"/>
                    <a:pt x="947139" y="2241733"/>
                    <a:pt x="946786" y="2221611"/>
                  </a:cubicBezTo>
                  <a:cubicBezTo>
                    <a:pt x="1358544" y="2218293"/>
                    <a:pt x="1318665" y="2225518"/>
                    <a:pt x="1318689" y="2227189"/>
                  </a:cubicBezTo>
                  <a:cubicBezTo>
                    <a:pt x="1326552" y="2727747"/>
                    <a:pt x="1353106" y="2648529"/>
                    <a:pt x="1227326" y="2650577"/>
                  </a:cubicBezTo>
                  <a:close/>
                  <a:moveTo>
                    <a:pt x="946433" y="2199724"/>
                  </a:moveTo>
                  <a:cubicBezTo>
                    <a:pt x="938476" y="1750118"/>
                    <a:pt x="931908" y="1774312"/>
                    <a:pt x="945162" y="1774264"/>
                  </a:cubicBezTo>
                  <a:cubicBezTo>
                    <a:pt x="1122238" y="1773794"/>
                    <a:pt x="1137493" y="1774712"/>
                    <a:pt x="1227703" y="1772123"/>
                  </a:cubicBezTo>
                  <a:cubicBezTo>
                    <a:pt x="1335450" y="1769157"/>
                    <a:pt x="1310897" y="1695494"/>
                    <a:pt x="1318312" y="2201559"/>
                  </a:cubicBezTo>
                  <a:cubicBezTo>
                    <a:pt x="1212260" y="2200995"/>
                    <a:pt x="1169038" y="2197911"/>
                    <a:pt x="946433" y="2199724"/>
                  </a:cubicBezTo>
                  <a:close/>
                  <a:moveTo>
                    <a:pt x="663045" y="3571958"/>
                  </a:moveTo>
                  <a:cubicBezTo>
                    <a:pt x="757586" y="3570169"/>
                    <a:pt x="847419" y="3570075"/>
                    <a:pt x="944997" y="3572052"/>
                  </a:cubicBezTo>
                  <a:cubicBezTo>
                    <a:pt x="947280" y="3572099"/>
                    <a:pt x="955261" y="4000241"/>
                    <a:pt x="945044" y="4000429"/>
                  </a:cubicBezTo>
                  <a:cubicBezTo>
                    <a:pt x="930590" y="4000641"/>
                    <a:pt x="581804" y="4006478"/>
                    <a:pt x="581640" y="3991651"/>
                  </a:cubicBezTo>
                  <a:cubicBezTo>
                    <a:pt x="576955" y="3493752"/>
                    <a:pt x="536393" y="3574335"/>
                    <a:pt x="663045" y="3571958"/>
                  </a:cubicBezTo>
                  <a:close/>
                  <a:moveTo>
                    <a:pt x="662786" y="4022505"/>
                  </a:moveTo>
                  <a:cubicBezTo>
                    <a:pt x="756432" y="4023634"/>
                    <a:pt x="852009" y="4023776"/>
                    <a:pt x="945279" y="4022269"/>
                  </a:cubicBezTo>
                  <a:cubicBezTo>
                    <a:pt x="954696" y="4022128"/>
                    <a:pt x="953542" y="3972611"/>
                    <a:pt x="961664" y="4449423"/>
                  </a:cubicBezTo>
                  <a:cubicBezTo>
                    <a:pt x="783434" y="4452506"/>
                    <a:pt x="700287" y="4450412"/>
                    <a:pt x="588820" y="4450035"/>
                  </a:cubicBezTo>
                  <a:cubicBezTo>
                    <a:pt x="580792" y="3946865"/>
                    <a:pt x="554873" y="4021187"/>
                    <a:pt x="662786" y="4022505"/>
                  </a:cubicBezTo>
                  <a:close/>
                  <a:moveTo>
                    <a:pt x="962088" y="4474817"/>
                  </a:moveTo>
                  <a:cubicBezTo>
                    <a:pt x="967314" y="4808868"/>
                    <a:pt x="967761" y="4834615"/>
                    <a:pt x="968538" y="4896605"/>
                  </a:cubicBezTo>
                  <a:cubicBezTo>
                    <a:pt x="676863" y="4895805"/>
                    <a:pt x="710716" y="4896864"/>
                    <a:pt x="595835" y="4897381"/>
                  </a:cubicBezTo>
                  <a:cubicBezTo>
                    <a:pt x="587054" y="4335939"/>
                    <a:pt x="589691" y="4504424"/>
                    <a:pt x="589173" y="4471899"/>
                  </a:cubicBezTo>
                  <a:cubicBezTo>
                    <a:pt x="994998" y="4473358"/>
                    <a:pt x="961994" y="4469263"/>
                    <a:pt x="962088" y="4474817"/>
                  </a:cubicBezTo>
                  <a:close/>
                  <a:moveTo>
                    <a:pt x="662951" y="4918751"/>
                  </a:moveTo>
                  <a:cubicBezTo>
                    <a:pt x="1024966" y="4915809"/>
                    <a:pt x="968703" y="4909596"/>
                    <a:pt x="969244" y="4956524"/>
                  </a:cubicBezTo>
                  <a:cubicBezTo>
                    <a:pt x="970374" y="5055723"/>
                    <a:pt x="970633" y="5066384"/>
                    <a:pt x="974965" y="5347952"/>
                  </a:cubicBezTo>
                  <a:cubicBezTo>
                    <a:pt x="724369" y="5349317"/>
                    <a:pt x="714176" y="5348188"/>
                    <a:pt x="603792" y="5347764"/>
                  </a:cubicBezTo>
                  <a:cubicBezTo>
                    <a:pt x="594446" y="4853419"/>
                    <a:pt x="569257" y="4919645"/>
                    <a:pt x="662951" y="4918751"/>
                  </a:cubicBezTo>
                  <a:close/>
                  <a:moveTo>
                    <a:pt x="662786" y="5818480"/>
                  </a:moveTo>
                  <a:cubicBezTo>
                    <a:pt x="752760" y="5819445"/>
                    <a:pt x="855211" y="5819398"/>
                    <a:pt x="945209" y="5818904"/>
                  </a:cubicBezTo>
                  <a:cubicBezTo>
                    <a:pt x="1001590" y="5818598"/>
                    <a:pt x="974729" y="5764539"/>
                    <a:pt x="988548" y="6246857"/>
                  </a:cubicBezTo>
                  <a:cubicBezTo>
                    <a:pt x="704760" y="6248269"/>
                    <a:pt x="764860" y="6247517"/>
                    <a:pt x="615256" y="6246528"/>
                  </a:cubicBezTo>
                  <a:cubicBezTo>
                    <a:pt x="602473" y="5747429"/>
                    <a:pt x="591998" y="5817727"/>
                    <a:pt x="662786" y="5818480"/>
                  </a:cubicBezTo>
                  <a:close/>
                  <a:moveTo>
                    <a:pt x="662786" y="6268839"/>
                  </a:moveTo>
                  <a:cubicBezTo>
                    <a:pt x="757209" y="6269733"/>
                    <a:pt x="849373" y="6269686"/>
                    <a:pt x="945209" y="6269027"/>
                  </a:cubicBezTo>
                  <a:cubicBezTo>
                    <a:pt x="1002720" y="6268627"/>
                    <a:pt x="989231" y="6198917"/>
                    <a:pt x="997776" y="6697993"/>
                  </a:cubicBezTo>
                  <a:cubicBezTo>
                    <a:pt x="870772" y="6699028"/>
                    <a:pt x="914535" y="6700276"/>
                    <a:pt x="625096" y="6698723"/>
                  </a:cubicBezTo>
                  <a:cubicBezTo>
                    <a:pt x="616669" y="6202730"/>
                    <a:pt x="595482" y="6268203"/>
                    <a:pt x="662786" y="6268839"/>
                  </a:cubicBezTo>
                  <a:close/>
                  <a:moveTo>
                    <a:pt x="662833" y="6720845"/>
                  </a:moveTo>
                  <a:cubicBezTo>
                    <a:pt x="1019669" y="6723222"/>
                    <a:pt x="998082" y="6715738"/>
                    <a:pt x="998200" y="6723269"/>
                  </a:cubicBezTo>
                  <a:cubicBezTo>
                    <a:pt x="1000695" y="6882928"/>
                    <a:pt x="997211" y="6881704"/>
                    <a:pt x="999754" y="7044705"/>
                  </a:cubicBezTo>
                  <a:cubicBezTo>
                    <a:pt x="1001684" y="7168285"/>
                    <a:pt x="1016091" y="7147457"/>
                    <a:pt x="945115" y="7147834"/>
                  </a:cubicBezTo>
                  <a:cubicBezTo>
                    <a:pt x="850315" y="7148352"/>
                    <a:pt x="757256" y="7148634"/>
                    <a:pt x="663045" y="7146987"/>
                  </a:cubicBezTo>
                  <a:cubicBezTo>
                    <a:pt x="622013" y="7146281"/>
                    <a:pt x="631594" y="7165673"/>
                    <a:pt x="629687" y="7044234"/>
                  </a:cubicBezTo>
                  <a:cubicBezTo>
                    <a:pt x="623849" y="6670716"/>
                    <a:pt x="610195" y="6720492"/>
                    <a:pt x="662833" y="6720845"/>
                  </a:cubicBezTo>
                  <a:close/>
                  <a:moveTo>
                    <a:pt x="662833" y="7619821"/>
                  </a:moveTo>
                  <a:cubicBezTo>
                    <a:pt x="1071884" y="7622010"/>
                    <a:pt x="1011454" y="7591321"/>
                    <a:pt x="1012937" y="7687225"/>
                  </a:cubicBezTo>
                  <a:cubicBezTo>
                    <a:pt x="1015408" y="7845612"/>
                    <a:pt x="1013360" y="7848436"/>
                    <a:pt x="1015879" y="8008613"/>
                  </a:cubicBezTo>
                  <a:cubicBezTo>
                    <a:pt x="1016680" y="8059118"/>
                    <a:pt x="1030922" y="8048975"/>
                    <a:pt x="945209" y="8048504"/>
                  </a:cubicBezTo>
                  <a:cubicBezTo>
                    <a:pt x="598895" y="8046645"/>
                    <a:pt x="646589" y="8059401"/>
                    <a:pt x="645789" y="8008119"/>
                  </a:cubicBezTo>
                  <a:cubicBezTo>
                    <a:pt x="639009" y="7573811"/>
                    <a:pt x="619188" y="7619586"/>
                    <a:pt x="662833" y="7619821"/>
                  </a:cubicBezTo>
                  <a:close/>
                  <a:moveTo>
                    <a:pt x="646519" y="8068062"/>
                  </a:moveTo>
                  <a:cubicBezTo>
                    <a:pt x="735622" y="8070015"/>
                    <a:pt x="713423" y="8069945"/>
                    <a:pt x="1016939" y="8070674"/>
                  </a:cubicBezTo>
                  <a:cubicBezTo>
                    <a:pt x="1019081" y="8181381"/>
                    <a:pt x="1023671" y="8298678"/>
                    <a:pt x="1024001" y="8495098"/>
                  </a:cubicBezTo>
                  <a:cubicBezTo>
                    <a:pt x="617916" y="8497945"/>
                    <a:pt x="651557" y="8501970"/>
                    <a:pt x="651156" y="8489661"/>
                  </a:cubicBezTo>
                  <a:cubicBezTo>
                    <a:pt x="644000" y="8267494"/>
                    <a:pt x="647508" y="8179004"/>
                    <a:pt x="646519" y="8068062"/>
                  </a:cubicBezTo>
                  <a:close/>
                  <a:moveTo>
                    <a:pt x="1028615" y="7526059"/>
                  </a:moveTo>
                  <a:cubicBezTo>
                    <a:pt x="1016374" y="7107849"/>
                    <a:pt x="1002390" y="7169368"/>
                    <a:pt x="1086338" y="7169368"/>
                  </a:cubicBezTo>
                  <a:cubicBezTo>
                    <a:pt x="1444587" y="7169368"/>
                    <a:pt x="1395056" y="7160072"/>
                    <a:pt x="1396022" y="7207000"/>
                  </a:cubicBezTo>
                  <a:cubicBezTo>
                    <a:pt x="1405603" y="7659524"/>
                    <a:pt x="1410405" y="7597510"/>
                    <a:pt x="1368549" y="7597510"/>
                  </a:cubicBezTo>
                  <a:cubicBezTo>
                    <a:pt x="1228691" y="7597510"/>
                    <a:pt x="1227891" y="7594757"/>
                    <a:pt x="1086338" y="7594757"/>
                  </a:cubicBezTo>
                  <a:cubicBezTo>
                    <a:pt x="1015809" y="7594733"/>
                    <a:pt x="1031040" y="7609160"/>
                    <a:pt x="1028615" y="7526059"/>
                  </a:cubicBezTo>
                  <a:close/>
                  <a:moveTo>
                    <a:pt x="1086361" y="7616597"/>
                  </a:moveTo>
                  <a:cubicBezTo>
                    <a:pt x="1225207" y="7616597"/>
                    <a:pt x="1227820" y="7619351"/>
                    <a:pt x="1368573" y="7619351"/>
                  </a:cubicBezTo>
                  <a:cubicBezTo>
                    <a:pt x="1410076" y="7619351"/>
                    <a:pt x="1401059" y="7605700"/>
                    <a:pt x="1402331" y="7687271"/>
                  </a:cubicBezTo>
                  <a:cubicBezTo>
                    <a:pt x="1408828" y="8102846"/>
                    <a:pt x="1428461" y="8045963"/>
                    <a:pt x="1368573" y="8045963"/>
                  </a:cubicBezTo>
                  <a:cubicBezTo>
                    <a:pt x="985935" y="8045963"/>
                    <a:pt x="1036125" y="8068485"/>
                    <a:pt x="1035183" y="8008237"/>
                  </a:cubicBezTo>
                  <a:cubicBezTo>
                    <a:pt x="1028027" y="7553053"/>
                    <a:pt x="1019057" y="7616597"/>
                    <a:pt x="1086361" y="7616597"/>
                  </a:cubicBezTo>
                  <a:close/>
                  <a:moveTo>
                    <a:pt x="1086361" y="8070745"/>
                  </a:moveTo>
                  <a:cubicBezTo>
                    <a:pt x="1476697" y="8070745"/>
                    <a:pt x="1410546" y="8035067"/>
                    <a:pt x="1412100" y="8169073"/>
                  </a:cubicBezTo>
                  <a:cubicBezTo>
                    <a:pt x="1416620" y="8562501"/>
                    <a:pt x="1435524" y="8497734"/>
                    <a:pt x="1368573" y="8497686"/>
                  </a:cubicBezTo>
                  <a:cubicBezTo>
                    <a:pt x="1349293" y="8497686"/>
                    <a:pt x="1043352" y="8496698"/>
                    <a:pt x="1043352" y="8490038"/>
                  </a:cubicBezTo>
                  <a:cubicBezTo>
                    <a:pt x="1042316" y="8007578"/>
                    <a:pt x="1010488" y="8070745"/>
                    <a:pt x="1086361" y="8070745"/>
                  </a:cubicBezTo>
                  <a:close/>
                  <a:moveTo>
                    <a:pt x="1086361" y="8516725"/>
                  </a:moveTo>
                  <a:cubicBezTo>
                    <a:pt x="1225961" y="8516725"/>
                    <a:pt x="1225278" y="8519527"/>
                    <a:pt x="1368573" y="8519527"/>
                  </a:cubicBezTo>
                  <a:cubicBezTo>
                    <a:pt x="1429168" y="8519573"/>
                    <a:pt x="1415090" y="8447840"/>
                    <a:pt x="1423494" y="8945856"/>
                  </a:cubicBezTo>
                  <a:cubicBezTo>
                    <a:pt x="1283260" y="8945338"/>
                    <a:pt x="1167437" y="8947339"/>
                    <a:pt x="1048790" y="8946822"/>
                  </a:cubicBezTo>
                  <a:cubicBezTo>
                    <a:pt x="1041186" y="8447063"/>
                    <a:pt x="1028333" y="8516725"/>
                    <a:pt x="1086361" y="8516725"/>
                  </a:cubicBezTo>
                  <a:close/>
                  <a:moveTo>
                    <a:pt x="1086361" y="8968755"/>
                  </a:moveTo>
                  <a:cubicBezTo>
                    <a:pt x="1451743" y="8968755"/>
                    <a:pt x="1423800" y="8964025"/>
                    <a:pt x="1423918" y="8972168"/>
                  </a:cubicBezTo>
                  <a:cubicBezTo>
                    <a:pt x="1431710" y="9469714"/>
                    <a:pt x="1454827" y="9397698"/>
                    <a:pt x="1368573" y="9397698"/>
                  </a:cubicBezTo>
                  <a:cubicBezTo>
                    <a:pt x="1229256" y="9397698"/>
                    <a:pt x="1231398" y="9395838"/>
                    <a:pt x="1086361" y="9395838"/>
                  </a:cubicBezTo>
                  <a:cubicBezTo>
                    <a:pt x="1050320" y="9395838"/>
                    <a:pt x="1060043" y="9415890"/>
                    <a:pt x="1058136" y="9293086"/>
                  </a:cubicBezTo>
                  <a:cubicBezTo>
                    <a:pt x="1052274" y="8919121"/>
                    <a:pt x="1025602" y="8968755"/>
                    <a:pt x="1086361" y="8968755"/>
                  </a:cubicBezTo>
                  <a:close/>
                  <a:moveTo>
                    <a:pt x="1431404" y="8168743"/>
                  </a:moveTo>
                  <a:cubicBezTo>
                    <a:pt x="1429968" y="8043139"/>
                    <a:pt x="1354189" y="8064979"/>
                    <a:pt x="1791984" y="8067332"/>
                  </a:cubicBezTo>
                  <a:cubicBezTo>
                    <a:pt x="1802530" y="8067403"/>
                    <a:pt x="1803613" y="8015132"/>
                    <a:pt x="1811099" y="8497451"/>
                  </a:cubicBezTo>
                  <a:cubicBezTo>
                    <a:pt x="1393315" y="8499475"/>
                    <a:pt x="1435076" y="8500464"/>
                    <a:pt x="1435053" y="8490038"/>
                  </a:cubicBezTo>
                  <a:cubicBezTo>
                    <a:pt x="1434794" y="8365916"/>
                    <a:pt x="1433523" y="8354973"/>
                    <a:pt x="1431404" y="8168743"/>
                  </a:cubicBezTo>
                  <a:close/>
                  <a:moveTo>
                    <a:pt x="1811428" y="8519338"/>
                  </a:moveTo>
                  <a:cubicBezTo>
                    <a:pt x="1818938" y="9003328"/>
                    <a:pt x="1828002" y="8946916"/>
                    <a:pt x="1791984" y="8947033"/>
                  </a:cubicBezTo>
                  <a:cubicBezTo>
                    <a:pt x="1693464" y="8947433"/>
                    <a:pt x="1608033" y="8947574"/>
                    <a:pt x="1509772" y="8946516"/>
                  </a:cubicBezTo>
                  <a:cubicBezTo>
                    <a:pt x="1429968" y="8945644"/>
                    <a:pt x="1437195" y="9018978"/>
                    <a:pt x="1435123" y="8519573"/>
                  </a:cubicBezTo>
                  <a:cubicBezTo>
                    <a:pt x="1675808" y="8519785"/>
                    <a:pt x="1695630" y="8519950"/>
                    <a:pt x="1811428" y="8519338"/>
                  </a:cubicBezTo>
                  <a:close/>
                  <a:moveTo>
                    <a:pt x="1509608" y="8968426"/>
                  </a:moveTo>
                  <a:cubicBezTo>
                    <a:pt x="1841137" y="8972003"/>
                    <a:pt x="1817879" y="8964801"/>
                    <a:pt x="1817996" y="8972121"/>
                  </a:cubicBezTo>
                  <a:cubicBezTo>
                    <a:pt x="1825694" y="9464254"/>
                    <a:pt x="1835464" y="9397486"/>
                    <a:pt x="1792148" y="9396827"/>
                  </a:cubicBezTo>
                  <a:cubicBezTo>
                    <a:pt x="1381214" y="9390755"/>
                    <a:pt x="1451932" y="9433588"/>
                    <a:pt x="1449743" y="9293086"/>
                  </a:cubicBezTo>
                  <a:cubicBezTo>
                    <a:pt x="1443645" y="8902717"/>
                    <a:pt x="1417067" y="8967437"/>
                    <a:pt x="1509608" y="8968426"/>
                  </a:cubicBezTo>
                  <a:close/>
                  <a:moveTo>
                    <a:pt x="1820256" y="8067497"/>
                  </a:moveTo>
                  <a:cubicBezTo>
                    <a:pt x="1874095" y="8067779"/>
                    <a:pt x="2190417" y="8068039"/>
                    <a:pt x="2193478" y="8068039"/>
                  </a:cubicBezTo>
                  <a:cubicBezTo>
                    <a:pt x="2193501" y="8069874"/>
                    <a:pt x="2199787" y="8440591"/>
                    <a:pt x="2200799" y="8495333"/>
                  </a:cubicBezTo>
                  <a:cubicBezTo>
                    <a:pt x="2075254" y="8495474"/>
                    <a:pt x="2199457" y="8496016"/>
                    <a:pt x="1830379" y="8497380"/>
                  </a:cubicBezTo>
                  <a:cubicBezTo>
                    <a:pt x="1823976" y="8085101"/>
                    <a:pt x="1824164" y="8236899"/>
                    <a:pt x="1820256" y="8067497"/>
                  </a:cubicBezTo>
                  <a:close/>
                  <a:moveTo>
                    <a:pt x="2201223" y="8517173"/>
                  </a:moveTo>
                  <a:cubicBezTo>
                    <a:pt x="2209344" y="8946516"/>
                    <a:pt x="2207979" y="8818981"/>
                    <a:pt x="2210168" y="8946044"/>
                  </a:cubicBezTo>
                  <a:cubicBezTo>
                    <a:pt x="2194349" y="8946044"/>
                    <a:pt x="2277331" y="8945810"/>
                    <a:pt x="1836900" y="8946892"/>
                  </a:cubicBezTo>
                  <a:cubicBezTo>
                    <a:pt x="1835017" y="8823947"/>
                    <a:pt x="1836147" y="8868827"/>
                    <a:pt x="1830732" y="8519244"/>
                  </a:cubicBezTo>
                  <a:cubicBezTo>
                    <a:pt x="2229284" y="8517549"/>
                    <a:pt x="2085024" y="8517291"/>
                    <a:pt x="2201223" y="8517173"/>
                  </a:cubicBezTo>
                  <a:close/>
                  <a:moveTo>
                    <a:pt x="2206190" y="7619939"/>
                  </a:moveTo>
                  <a:cubicBezTo>
                    <a:pt x="2374697" y="7620103"/>
                    <a:pt x="2374038" y="7616315"/>
                    <a:pt x="2579623" y="7617727"/>
                  </a:cubicBezTo>
                  <a:cubicBezTo>
                    <a:pt x="2582260" y="7847778"/>
                    <a:pt x="2585179" y="7814735"/>
                    <a:pt x="2588639" y="8044833"/>
                  </a:cubicBezTo>
                  <a:cubicBezTo>
                    <a:pt x="2336867" y="8044292"/>
                    <a:pt x="2388163" y="8046175"/>
                    <a:pt x="2212428" y="8046175"/>
                  </a:cubicBezTo>
                  <a:cubicBezTo>
                    <a:pt x="2209721" y="7881597"/>
                    <a:pt x="2208944" y="7769548"/>
                    <a:pt x="2206190" y="7619939"/>
                  </a:cubicBezTo>
                  <a:close/>
                  <a:moveTo>
                    <a:pt x="2215512" y="8068039"/>
                  </a:moveTo>
                  <a:cubicBezTo>
                    <a:pt x="2660652" y="8068039"/>
                    <a:pt x="2588545" y="8032030"/>
                    <a:pt x="2590381" y="8168978"/>
                  </a:cubicBezTo>
                  <a:cubicBezTo>
                    <a:pt x="2592241" y="8318141"/>
                    <a:pt x="2593583" y="8360598"/>
                    <a:pt x="2594524" y="8490085"/>
                  </a:cubicBezTo>
                  <a:cubicBezTo>
                    <a:pt x="2594595" y="8500369"/>
                    <a:pt x="2624657" y="8495380"/>
                    <a:pt x="2220126" y="8495310"/>
                  </a:cubicBezTo>
                  <a:cubicBezTo>
                    <a:pt x="2220056" y="8491450"/>
                    <a:pt x="2211628" y="8068039"/>
                    <a:pt x="2215512" y="8068039"/>
                  </a:cubicBezTo>
                  <a:close/>
                  <a:moveTo>
                    <a:pt x="2594736" y="8517855"/>
                  </a:moveTo>
                  <a:cubicBezTo>
                    <a:pt x="2594760" y="8519927"/>
                    <a:pt x="2599680" y="8942138"/>
                    <a:pt x="2599704" y="8944538"/>
                  </a:cubicBezTo>
                  <a:cubicBezTo>
                    <a:pt x="2447440" y="8942397"/>
                    <a:pt x="2344165" y="8945904"/>
                    <a:pt x="2229425" y="8946044"/>
                  </a:cubicBezTo>
                  <a:cubicBezTo>
                    <a:pt x="2226977" y="8802930"/>
                    <a:pt x="2228460" y="8944962"/>
                    <a:pt x="2220527" y="8517173"/>
                  </a:cubicBezTo>
                  <a:cubicBezTo>
                    <a:pt x="2352592" y="8517197"/>
                    <a:pt x="2446451" y="8518915"/>
                    <a:pt x="2594736" y="8517855"/>
                  </a:cubicBezTo>
                  <a:close/>
                  <a:moveTo>
                    <a:pt x="2600057" y="8966425"/>
                  </a:moveTo>
                  <a:cubicBezTo>
                    <a:pt x="2602858" y="9149102"/>
                    <a:pt x="2601045" y="9104739"/>
                    <a:pt x="2605777" y="9395109"/>
                  </a:cubicBezTo>
                  <a:cubicBezTo>
                    <a:pt x="2517168" y="9396310"/>
                    <a:pt x="2411610" y="9395509"/>
                    <a:pt x="2234416" y="9395462"/>
                  </a:cubicBezTo>
                  <a:cubicBezTo>
                    <a:pt x="2234392" y="9392779"/>
                    <a:pt x="2229896" y="8973980"/>
                    <a:pt x="2229872" y="8971744"/>
                  </a:cubicBezTo>
                  <a:cubicBezTo>
                    <a:pt x="2229755" y="8963907"/>
                    <a:pt x="2592100" y="8966308"/>
                    <a:pt x="2600057" y="8966425"/>
                  </a:cubicBezTo>
                  <a:close/>
                  <a:moveTo>
                    <a:pt x="2598903" y="7617891"/>
                  </a:moveTo>
                  <a:cubicBezTo>
                    <a:pt x="2815905" y="7619821"/>
                    <a:pt x="2648104" y="7618103"/>
                    <a:pt x="2973254" y="7620151"/>
                  </a:cubicBezTo>
                  <a:cubicBezTo>
                    <a:pt x="2976338" y="7858345"/>
                    <a:pt x="2975703" y="7906779"/>
                    <a:pt x="2978080" y="8045727"/>
                  </a:cubicBezTo>
                  <a:cubicBezTo>
                    <a:pt x="2673952" y="8044974"/>
                    <a:pt x="2849310" y="8045610"/>
                    <a:pt x="2607896" y="8044904"/>
                  </a:cubicBezTo>
                  <a:cubicBezTo>
                    <a:pt x="2604412" y="7816994"/>
                    <a:pt x="2601351" y="7833869"/>
                    <a:pt x="2598903" y="7617891"/>
                  </a:cubicBezTo>
                  <a:close/>
                  <a:moveTo>
                    <a:pt x="2638970" y="8066909"/>
                  </a:moveTo>
                  <a:cubicBezTo>
                    <a:pt x="3048233" y="8068556"/>
                    <a:pt x="2977539" y="8038691"/>
                    <a:pt x="2980670" y="8170131"/>
                  </a:cubicBezTo>
                  <a:cubicBezTo>
                    <a:pt x="2983330" y="8279921"/>
                    <a:pt x="2984554" y="8365446"/>
                    <a:pt x="2986249" y="8490249"/>
                  </a:cubicBezTo>
                  <a:cubicBezTo>
                    <a:pt x="2986343" y="8498534"/>
                    <a:pt x="2613899" y="8498228"/>
                    <a:pt x="2613852" y="8489967"/>
                  </a:cubicBezTo>
                  <a:cubicBezTo>
                    <a:pt x="2610297" y="8005883"/>
                    <a:pt x="2592735" y="8066697"/>
                    <a:pt x="2638970" y="8066909"/>
                  </a:cubicBezTo>
                  <a:close/>
                  <a:moveTo>
                    <a:pt x="2639088" y="8517455"/>
                  </a:moveTo>
                  <a:cubicBezTo>
                    <a:pt x="2737961" y="8516514"/>
                    <a:pt x="2822403" y="8516655"/>
                    <a:pt x="2921299" y="8516937"/>
                  </a:cubicBezTo>
                  <a:cubicBezTo>
                    <a:pt x="3005788" y="8517173"/>
                    <a:pt x="2986202" y="8440779"/>
                    <a:pt x="2994747" y="8944398"/>
                  </a:cubicBezTo>
                  <a:cubicBezTo>
                    <a:pt x="2891567" y="8945150"/>
                    <a:pt x="2833726" y="8948610"/>
                    <a:pt x="2619007" y="8944844"/>
                  </a:cubicBezTo>
                  <a:cubicBezTo>
                    <a:pt x="2611827" y="8453653"/>
                    <a:pt x="2605353" y="8517809"/>
                    <a:pt x="2639088" y="8517455"/>
                  </a:cubicBezTo>
                  <a:close/>
                  <a:moveTo>
                    <a:pt x="2638852" y="8967085"/>
                  </a:moveTo>
                  <a:cubicBezTo>
                    <a:pt x="2986531" y="8973627"/>
                    <a:pt x="2994983" y="8957388"/>
                    <a:pt x="2995218" y="8972121"/>
                  </a:cubicBezTo>
                  <a:cubicBezTo>
                    <a:pt x="2997667" y="9128109"/>
                    <a:pt x="2994253" y="9135945"/>
                    <a:pt x="2996725" y="9293557"/>
                  </a:cubicBezTo>
                  <a:cubicBezTo>
                    <a:pt x="2998655" y="9417585"/>
                    <a:pt x="3018147" y="9398968"/>
                    <a:pt x="2921652" y="9395768"/>
                  </a:cubicBezTo>
                  <a:cubicBezTo>
                    <a:pt x="2564839" y="9384071"/>
                    <a:pt x="2625787" y="9438883"/>
                    <a:pt x="2623410" y="9293157"/>
                  </a:cubicBezTo>
                  <a:cubicBezTo>
                    <a:pt x="2617501" y="8917756"/>
                    <a:pt x="2609732" y="8966543"/>
                    <a:pt x="2638852" y="8967085"/>
                  </a:cubicBezTo>
                  <a:close/>
                  <a:moveTo>
                    <a:pt x="2997784" y="8067615"/>
                  </a:moveTo>
                  <a:cubicBezTo>
                    <a:pt x="3304031" y="8067991"/>
                    <a:pt x="3063652" y="8068015"/>
                    <a:pt x="3373477" y="8068673"/>
                  </a:cubicBezTo>
                  <a:cubicBezTo>
                    <a:pt x="3381175" y="8564384"/>
                    <a:pt x="3391957" y="8498086"/>
                    <a:pt x="3344898" y="8498086"/>
                  </a:cubicBezTo>
                  <a:cubicBezTo>
                    <a:pt x="3343062" y="8498086"/>
                    <a:pt x="3005647" y="8496745"/>
                    <a:pt x="3005553" y="8489826"/>
                  </a:cubicBezTo>
                  <a:cubicBezTo>
                    <a:pt x="3001527" y="8192724"/>
                    <a:pt x="3000232" y="8200185"/>
                    <a:pt x="2997784" y="8067615"/>
                  </a:cubicBezTo>
                  <a:close/>
                  <a:moveTo>
                    <a:pt x="3344898" y="8519973"/>
                  </a:moveTo>
                  <a:cubicBezTo>
                    <a:pt x="3389744" y="8519973"/>
                    <a:pt x="3377809" y="8451488"/>
                    <a:pt x="3386543" y="8944232"/>
                  </a:cubicBezTo>
                  <a:cubicBezTo>
                    <a:pt x="3359282" y="8944068"/>
                    <a:pt x="3338001" y="8944115"/>
                    <a:pt x="3062546" y="8944162"/>
                  </a:cubicBezTo>
                  <a:cubicBezTo>
                    <a:pt x="3001739" y="8944162"/>
                    <a:pt x="3012756" y="9014884"/>
                    <a:pt x="3005929" y="8517055"/>
                  </a:cubicBezTo>
                  <a:cubicBezTo>
                    <a:pt x="3208219" y="8517173"/>
                    <a:pt x="3212950" y="8519973"/>
                    <a:pt x="3344898" y="8519973"/>
                  </a:cubicBezTo>
                  <a:close/>
                  <a:moveTo>
                    <a:pt x="3391816" y="8008189"/>
                  </a:moveTo>
                  <a:cubicBezTo>
                    <a:pt x="3384659" y="7548629"/>
                    <a:pt x="3349724" y="7615302"/>
                    <a:pt x="3485910" y="7618785"/>
                  </a:cubicBezTo>
                  <a:cubicBezTo>
                    <a:pt x="3579086" y="7621163"/>
                    <a:pt x="3674404" y="7620975"/>
                    <a:pt x="3756703" y="7619563"/>
                  </a:cubicBezTo>
                  <a:cubicBezTo>
                    <a:pt x="3761576" y="8022428"/>
                    <a:pt x="3760117" y="7944105"/>
                    <a:pt x="3762000" y="8047163"/>
                  </a:cubicBezTo>
                  <a:cubicBezTo>
                    <a:pt x="3331927" y="8058106"/>
                    <a:pt x="3392451" y="8048246"/>
                    <a:pt x="3391816" y="8008189"/>
                  </a:cubicBezTo>
                  <a:close/>
                  <a:moveTo>
                    <a:pt x="3762400" y="8069051"/>
                  </a:moveTo>
                  <a:cubicBezTo>
                    <a:pt x="3765272" y="8211929"/>
                    <a:pt x="3767886" y="8201362"/>
                    <a:pt x="3770546" y="8496580"/>
                  </a:cubicBezTo>
                  <a:cubicBezTo>
                    <a:pt x="3719273" y="8497051"/>
                    <a:pt x="3399443" y="8498063"/>
                    <a:pt x="3397772" y="8498063"/>
                  </a:cubicBezTo>
                  <a:cubicBezTo>
                    <a:pt x="3398007" y="8380319"/>
                    <a:pt x="3397960" y="8403995"/>
                    <a:pt x="3392734" y="8068745"/>
                  </a:cubicBezTo>
                  <a:cubicBezTo>
                    <a:pt x="3496692" y="8069191"/>
                    <a:pt x="3614209" y="8072792"/>
                    <a:pt x="3762400" y="8069051"/>
                  </a:cubicBezTo>
                  <a:close/>
                  <a:moveTo>
                    <a:pt x="3768662" y="8518443"/>
                  </a:moveTo>
                  <a:cubicBezTo>
                    <a:pt x="3771040" y="8518443"/>
                    <a:pt x="3777796" y="8944115"/>
                    <a:pt x="3777820" y="8945974"/>
                  </a:cubicBezTo>
                  <a:cubicBezTo>
                    <a:pt x="3558534" y="8949716"/>
                    <a:pt x="3506885" y="8945244"/>
                    <a:pt x="3405799" y="8944350"/>
                  </a:cubicBezTo>
                  <a:cubicBezTo>
                    <a:pt x="3403586" y="8817757"/>
                    <a:pt x="3397536" y="8695213"/>
                    <a:pt x="3397724" y="8519903"/>
                  </a:cubicBezTo>
                  <a:cubicBezTo>
                    <a:pt x="3399396" y="8519927"/>
                    <a:pt x="3733892" y="8518773"/>
                    <a:pt x="3768662" y="8518443"/>
                  </a:cubicBezTo>
                  <a:close/>
                  <a:moveTo>
                    <a:pt x="3778267" y="8972168"/>
                  </a:moveTo>
                  <a:cubicBezTo>
                    <a:pt x="3785777" y="9451121"/>
                    <a:pt x="3789708" y="9396592"/>
                    <a:pt x="3768662" y="9396356"/>
                  </a:cubicBezTo>
                  <a:cubicBezTo>
                    <a:pt x="3340002" y="9391767"/>
                    <a:pt x="3411472" y="9430788"/>
                    <a:pt x="3409330" y="9293134"/>
                  </a:cubicBezTo>
                  <a:cubicBezTo>
                    <a:pt x="3406835" y="9133475"/>
                    <a:pt x="3408860" y="9136628"/>
                    <a:pt x="3406270" y="8971744"/>
                  </a:cubicBezTo>
                  <a:cubicBezTo>
                    <a:pt x="3406152" y="8963201"/>
                    <a:pt x="3778243" y="8970332"/>
                    <a:pt x="3778267" y="8972168"/>
                  </a:cubicBezTo>
                  <a:close/>
                  <a:moveTo>
                    <a:pt x="3781681" y="8068556"/>
                  </a:moveTo>
                  <a:cubicBezTo>
                    <a:pt x="3853387" y="8066767"/>
                    <a:pt x="3865981" y="8067073"/>
                    <a:pt x="4155749" y="8067026"/>
                  </a:cubicBezTo>
                  <a:cubicBezTo>
                    <a:pt x="4159092" y="8262764"/>
                    <a:pt x="4156879" y="8087854"/>
                    <a:pt x="4163023" y="8497592"/>
                  </a:cubicBezTo>
                  <a:cubicBezTo>
                    <a:pt x="3746769" y="8496768"/>
                    <a:pt x="3789896" y="8498180"/>
                    <a:pt x="3789826" y="8489920"/>
                  </a:cubicBezTo>
                  <a:cubicBezTo>
                    <a:pt x="3787707" y="8235864"/>
                    <a:pt x="3784105" y="8186559"/>
                    <a:pt x="3781681" y="8068556"/>
                  </a:cubicBezTo>
                  <a:close/>
                  <a:moveTo>
                    <a:pt x="4163353" y="8519456"/>
                  </a:moveTo>
                  <a:cubicBezTo>
                    <a:pt x="4169403" y="8922745"/>
                    <a:pt x="4166508" y="8711357"/>
                    <a:pt x="4170251" y="8946868"/>
                  </a:cubicBezTo>
                  <a:cubicBezTo>
                    <a:pt x="4044258" y="8946656"/>
                    <a:pt x="3954826" y="8943268"/>
                    <a:pt x="3797123" y="8945644"/>
                  </a:cubicBezTo>
                  <a:cubicBezTo>
                    <a:pt x="3795076" y="8820393"/>
                    <a:pt x="3791450" y="8676620"/>
                    <a:pt x="3790085" y="8518232"/>
                  </a:cubicBezTo>
                  <a:cubicBezTo>
                    <a:pt x="3981898" y="8516561"/>
                    <a:pt x="4043717" y="8519244"/>
                    <a:pt x="4163353" y="8519456"/>
                  </a:cubicBezTo>
                  <a:close/>
                  <a:moveTo>
                    <a:pt x="4170604" y="8968732"/>
                  </a:moveTo>
                  <a:cubicBezTo>
                    <a:pt x="4173358" y="9167741"/>
                    <a:pt x="4170180" y="9077815"/>
                    <a:pt x="4175124" y="9394992"/>
                  </a:cubicBezTo>
                  <a:cubicBezTo>
                    <a:pt x="4033830" y="9395180"/>
                    <a:pt x="3997623" y="9398380"/>
                    <a:pt x="3803762" y="9396710"/>
                  </a:cubicBezTo>
                  <a:cubicBezTo>
                    <a:pt x="3800490" y="9270775"/>
                    <a:pt x="3799996" y="9129850"/>
                    <a:pt x="3797524" y="8971791"/>
                  </a:cubicBezTo>
                  <a:cubicBezTo>
                    <a:pt x="3797406" y="8962731"/>
                    <a:pt x="3781563" y="8968143"/>
                    <a:pt x="4170604" y="8968732"/>
                  </a:cubicBezTo>
                  <a:close/>
                  <a:moveTo>
                    <a:pt x="4175029" y="8067050"/>
                  </a:moveTo>
                  <a:cubicBezTo>
                    <a:pt x="4295372" y="8067026"/>
                    <a:pt x="4304953" y="8068933"/>
                    <a:pt x="4547168" y="8069545"/>
                  </a:cubicBezTo>
                  <a:cubicBezTo>
                    <a:pt x="4547191" y="8071427"/>
                    <a:pt x="4554630" y="8480106"/>
                    <a:pt x="4554984" y="8497310"/>
                  </a:cubicBezTo>
                  <a:cubicBezTo>
                    <a:pt x="4371669" y="8497262"/>
                    <a:pt x="4247701" y="8497686"/>
                    <a:pt x="4182280" y="8497616"/>
                  </a:cubicBezTo>
                  <a:cubicBezTo>
                    <a:pt x="4176418" y="8105835"/>
                    <a:pt x="4177878" y="8235040"/>
                    <a:pt x="4175029" y="8067050"/>
                  </a:cubicBezTo>
                  <a:close/>
                  <a:moveTo>
                    <a:pt x="4192191" y="8519479"/>
                  </a:moveTo>
                  <a:cubicBezTo>
                    <a:pt x="4631539" y="8519479"/>
                    <a:pt x="4555195" y="8487049"/>
                    <a:pt x="4557761" y="8650826"/>
                  </a:cubicBezTo>
                  <a:cubicBezTo>
                    <a:pt x="4560280" y="8812132"/>
                    <a:pt x="4560775" y="8801001"/>
                    <a:pt x="4563152" y="8948139"/>
                  </a:cubicBezTo>
                  <a:cubicBezTo>
                    <a:pt x="4383321" y="8949198"/>
                    <a:pt x="4347162" y="8946892"/>
                    <a:pt x="4189531" y="8946892"/>
                  </a:cubicBezTo>
                  <a:cubicBezTo>
                    <a:pt x="4182021" y="8469115"/>
                    <a:pt x="4177854" y="8519479"/>
                    <a:pt x="4192191" y="8519479"/>
                  </a:cubicBezTo>
                  <a:close/>
                  <a:moveTo>
                    <a:pt x="4192191" y="8968755"/>
                  </a:moveTo>
                  <a:cubicBezTo>
                    <a:pt x="4193862" y="8968755"/>
                    <a:pt x="4563505" y="8969650"/>
                    <a:pt x="4563552" y="8972168"/>
                  </a:cubicBezTo>
                  <a:cubicBezTo>
                    <a:pt x="4563600" y="8974992"/>
                    <a:pt x="4568708" y="9394968"/>
                    <a:pt x="4568732" y="9397792"/>
                  </a:cubicBezTo>
                  <a:cubicBezTo>
                    <a:pt x="4309708" y="9399134"/>
                    <a:pt x="4372822" y="9395015"/>
                    <a:pt x="4194404" y="9394992"/>
                  </a:cubicBezTo>
                  <a:cubicBezTo>
                    <a:pt x="4186988" y="8921333"/>
                    <a:pt x="4190519" y="8968755"/>
                    <a:pt x="4192191" y="8968755"/>
                  </a:cubicBezTo>
                  <a:close/>
                  <a:moveTo>
                    <a:pt x="4615649" y="8069803"/>
                  </a:moveTo>
                  <a:cubicBezTo>
                    <a:pt x="4755012" y="8070368"/>
                    <a:pt x="4759579" y="8069827"/>
                    <a:pt x="4897884" y="8070368"/>
                  </a:cubicBezTo>
                  <a:cubicBezTo>
                    <a:pt x="4954759" y="8070603"/>
                    <a:pt x="4940187" y="8003177"/>
                    <a:pt x="4946002" y="8496604"/>
                  </a:cubicBezTo>
                  <a:cubicBezTo>
                    <a:pt x="4535915" y="8498486"/>
                    <a:pt x="4574334" y="8500675"/>
                    <a:pt x="4574122" y="8489802"/>
                  </a:cubicBezTo>
                  <a:cubicBezTo>
                    <a:pt x="4564471" y="8002941"/>
                    <a:pt x="4549404" y="8069521"/>
                    <a:pt x="4615649" y="8069803"/>
                  </a:cubicBezTo>
                  <a:close/>
                  <a:moveTo>
                    <a:pt x="4946284" y="8518443"/>
                  </a:moveTo>
                  <a:cubicBezTo>
                    <a:pt x="4947579" y="8627056"/>
                    <a:pt x="4948944" y="8718183"/>
                    <a:pt x="4951769" y="8811662"/>
                  </a:cubicBezTo>
                  <a:cubicBezTo>
                    <a:pt x="4957019" y="8984476"/>
                    <a:pt x="5023264" y="8944444"/>
                    <a:pt x="4615602" y="8947762"/>
                  </a:cubicBezTo>
                  <a:cubicBezTo>
                    <a:pt x="4567860" y="8948139"/>
                    <a:pt x="4584622" y="9013542"/>
                    <a:pt x="4574734" y="8519173"/>
                  </a:cubicBezTo>
                  <a:cubicBezTo>
                    <a:pt x="4917541" y="8519221"/>
                    <a:pt x="4783874" y="8519221"/>
                    <a:pt x="4946284" y="8518443"/>
                  </a:cubicBezTo>
                  <a:close/>
                  <a:moveTo>
                    <a:pt x="4615790" y="8969650"/>
                  </a:moveTo>
                  <a:cubicBezTo>
                    <a:pt x="4617462" y="8969626"/>
                    <a:pt x="4955371" y="8966308"/>
                    <a:pt x="4955465" y="8972168"/>
                  </a:cubicBezTo>
                  <a:cubicBezTo>
                    <a:pt x="4963163" y="9465478"/>
                    <a:pt x="4989435" y="9395650"/>
                    <a:pt x="4897860" y="9396404"/>
                  </a:cubicBezTo>
                  <a:cubicBezTo>
                    <a:pt x="4757014" y="9397556"/>
                    <a:pt x="4748445" y="9396427"/>
                    <a:pt x="4615649" y="9397486"/>
                  </a:cubicBezTo>
                  <a:cubicBezTo>
                    <a:pt x="4579301" y="9397722"/>
                    <a:pt x="4588553" y="9416973"/>
                    <a:pt x="4586623" y="9293134"/>
                  </a:cubicBezTo>
                  <a:cubicBezTo>
                    <a:pt x="4580949" y="8920486"/>
                    <a:pt x="4569673" y="8970027"/>
                    <a:pt x="4615790" y="8969650"/>
                  </a:cubicBezTo>
                  <a:close/>
                  <a:moveTo>
                    <a:pt x="4958973" y="8070533"/>
                  </a:moveTo>
                  <a:cubicBezTo>
                    <a:pt x="5193207" y="8070957"/>
                    <a:pt x="5159543" y="8069497"/>
                    <a:pt x="5321601" y="8069497"/>
                  </a:cubicBezTo>
                  <a:cubicBezTo>
                    <a:pt x="5340810" y="8069497"/>
                    <a:pt x="5331982" y="8018733"/>
                    <a:pt x="5339633" y="8498722"/>
                  </a:cubicBezTo>
                  <a:cubicBezTo>
                    <a:pt x="5194125" y="8499122"/>
                    <a:pt x="5170843" y="8495780"/>
                    <a:pt x="4965329" y="8496486"/>
                  </a:cubicBezTo>
                  <a:cubicBezTo>
                    <a:pt x="4963728" y="8372318"/>
                    <a:pt x="4965494" y="8484460"/>
                    <a:pt x="4958973" y="8070533"/>
                  </a:cubicBezTo>
                  <a:close/>
                  <a:moveTo>
                    <a:pt x="5039130" y="8518255"/>
                  </a:moveTo>
                  <a:cubicBezTo>
                    <a:pt x="5178800" y="8518255"/>
                    <a:pt x="5180259" y="8520633"/>
                    <a:pt x="5321577" y="8520633"/>
                  </a:cubicBezTo>
                  <a:cubicBezTo>
                    <a:pt x="5349144" y="8520633"/>
                    <a:pt x="5339563" y="8467656"/>
                    <a:pt x="5347378" y="8947645"/>
                  </a:cubicBezTo>
                  <a:cubicBezTo>
                    <a:pt x="5206885" y="8948022"/>
                    <a:pt x="5154200" y="8945527"/>
                    <a:pt x="4974322" y="8946162"/>
                  </a:cubicBezTo>
                  <a:cubicBezTo>
                    <a:pt x="4965753" y="8449629"/>
                    <a:pt x="4935761" y="8518255"/>
                    <a:pt x="5039130" y="8518255"/>
                  </a:cubicBezTo>
                  <a:close/>
                  <a:moveTo>
                    <a:pt x="5344530" y="7686942"/>
                  </a:moveTo>
                  <a:cubicBezTo>
                    <a:pt x="5343070" y="7593133"/>
                    <a:pt x="5279556" y="7620809"/>
                    <a:pt x="5720058" y="7619209"/>
                  </a:cubicBezTo>
                  <a:cubicBezTo>
                    <a:pt x="5724013" y="7854108"/>
                    <a:pt x="5721564" y="7858251"/>
                    <a:pt x="5724907" y="8046951"/>
                  </a:cubicBezTo>
                  <a:cubicBezTo>
                    <a:pt x="5646704" y="8047869"/>
                    <a:pt x="5614499" y="8047610"/>
                    <a:pt x="5353122" y="8047657"/>
                  </a:cubicBezTo>
                  <a:cubicBezTo>
                    <a:pt x="5350368" y="7850508"/>
                    <a:pt x="5347049" y="7847448"/>
                    <a:pt x="5344530" y="7686942"/>
                  </a:cubicBezTo>
                  <a:close/>
                  <a:moveTo>
                    <a:pt x="5725307" y="8068815"/>
                  </a:moveTo>
                  <a:cubicBezTo>
                    <a:pt x="5727544" y="8186488"/>
                    <a:pt x="5731052" y="8251844"/>
                    <a:pt x="5733029" y="8490132"/>
                  </a:cubicBezTo>
                  <a:cubicBezTo>
                    <a:pt x="5733076" y="8496580"/>
                    <a:pt x="5776392" y="8496156"/>
                    <a:pt x="5358890" y="8498651"/>
                  </a:cubicBezTo>
                  <a:cubicBezTo>
                    <a:pt x="5352440" y="8093903"/>
                    <a:pt x="5355594" y="8239088"/>
                    <a:pt x="5353428" y="8069497"/>
                  </a:cubicBezTo>
                  <a:cubicBezTo>
                    <a:pt x="5614829" y="8069451"/>
                    <a:pt x="5656826" y="8069662"/>
                    <a:pt x="5725307" y="8068815"/>
                  </a:cubicBezTo>
                  <a:close/>
                  <a:moveTo>
                    <a:pt x="5733288" y="8518138"/>
                  </a:moveTo>
                  <a:cubicBezTo>
                    <a:pt x="5733311" y="8519997"/>
                    <a:pt x="5738020" y="8944303"/>
                    <a:pt x="5738043" y="8945998"/>
                  </a:cubicBezTo>
                  <a:cubicBezTo>
                    <a:pt x="5541592" y="8943386"/>
                    <a:pt x="5461082" y="8947080"/>
                    <a:pt x="5366658" y="8947551"/>
                  </a:cubicBezTo>
                  <a:cubicBezTo>
                    <a:pt x="5364728" y="8828136"/>
                    <a:pt x="5364563" y="8854730"/>
                    <a:pt x="5359243" y="8520515"/>
                  </a:cubicBezTo>
                  <a:cubicBezTo>
                    <a:pt x="5467509" y="8519879"/>
                    <a:pt x="5548725" y="8514207"/>
                    <a:pt x="5733288" y="8518138"/>
                  </a:cubicBezTo>
                  <a:close/>
                  <a:moveTo>
                    <a:pt x="5737714" y="7526153"/>
                  </a:moveTo>
                  <a:cubicBezTo>
                    <a:pt x="5730251" y="7128159"/>
                    <a:pt x="5726767" y="7170898"/>
                    <a:pt x="5745341" y="7170757"/>
                  </a:cubicBezTo>
                  <a:cubicBezTo>
                    <a:pt x="6162019" y="7167368"/>
                    <a:pt x="6104602" y="7161296"/>
                    <a:pt x="6104790" y="7205188"/>
                  </a:cubicBezTo>
                  <a:cubicBezTo>
                    <a:pt x="6106744" y="7666184"/>
                    <a:pt x="6135700" y="7595722"/>
                    <a:pt x="6027693" y="7596451"/>
                  </a:cubicBezTo>
                  <a:cubicBezTo>
                    <a:pt x="5892591" y="7597369"/>
                    <a:pt x="5896758" y="7596663"/>
                    <a:pt x="5745200" y="7597251"/>
                  </a:cubicBezTo>
                  <a:cubicBezTo>
                    <a:pt x="5736796" y="7597298"/>
                    <a:pt x="5739268" y="7607960"/>
                    <a:pt x="5737714" y="7526153"/>
                  </a:cubicBezTo>
                  <a:close/>
                  <a:moveTo>
                    <a:pt x="5745317" y="7619115"/>
                  </a:moveTo>
                  <a:cubicBezTo>
                    <a:pt x="6176850" y="7617350"/>
                    <a:pt x="6108863" y="7598287"/>
                    <a:pt x="6110275" y="7687271"/>
                  </a:cubicBezTo>
                  <a:cubicBezTo>
                    <a:pt x="6117032" y="8120168"/>
                    <a:pt x="6143516" y="8048034"/>
                    <a:pt x="6027859" y="8046622"/>
                  </a:cubicBezTo>
                  <a:cubicBezTo>
                    <a:pt x="5696446" y="8042597"/>
                    <a:pt x="5744470" y="8066203"/>
                    <a:pt x="5743552" y="8008237"/>
                  </a:cubicBezTo>
                  <a:cubicBezTo>
                    <a:pt x="5736725" y="7572822"/>
                    <a:pt x="5738914" y="7619115"/>
                    <a:pt x="5745317" y="7619115"/>
                  </a:cubicBezTo>
                  <a:close/>
                  <a:moveTo>
                    <a:pt x="5745388" y="8068556"/>
                  </a:moveTo>
                  <a:cubicBezTo>
                    <a:pt x="6196366" y="8063072"/>
                    <a:pt x="6116867" y="8047422"/>
                    <a:pt x="6120187" y="8169261"/>
                  </a:cubicBezTo>
                  <a:cubicBezTo>
                    <a:pt x="6123224" y="8281027"/>
                    <a:pt x="6125012" y="8380413"/>
                    <a:pt x="6124660" y="8489990"/>
                  </a:cubicBezTo>
                  <a:cubicBezTo>
                    <a:pt x="6124612" y="8504723"/>
                    <a:pt x="5754098" y="8496674"/>
                    <a:pt x="5752403" y="8496651"/>
                  </a:cubicBezTo>
                  <a:cubicBezTo>
                    <a:pt x="5749626" y="8176697"/>
                    <a:pt x="5742681" y="8068603"/>
                    <a:pt x="5745388" y="8068556"/>
                  </a:cubicBezTo>
                  <a:close/>
                  <a:moveTo>
                    <a:pt x="6124589" y="8520562"/>
                  </a:moveTo>
                  <a:cubicBezTo>
                    <a:pt x="6124494" y="8675961"/>
                    <a:pt x="6129721" y="8812909"/>
                    <a:pt x="6131934" y="8943856"/>
                  </a:cubicBezTo>
                  <a:cubicBezTo>
                    <a:pt x="6021337" y="8944398"/>
                    <a:pt x="5960460" y="8948916"/>
                    <a:pt x="5757300" y="8946256"/>
                  </a:cubicBezTo>
                  <a:cubicBezTo>
                    <a:pt x="5757276" y="8944162"/>
                    <a:pt x="5752591" y="8520233"/>
                    <a:pt x="5752568" y="8518561"/>
                  </a:cubicBezTo>
                  <a:cubicBezTo>
                    <a:pt x="5830984" y="8520233"/>
                    <a:pt x="6121858" y="8520562"/>
                    <a:pt x="6124589" y="8520562"/>
                  </a:cubicBezTo>
                  <a:close/>
                  <a:moveTo>
                    <a:pt x="6132310" y="8965719"/>
                  </a:moveTo>
                  <a:cubicBezTo>
                    <a:pt x="6134876" y="9123708"/>
                    <a:pt x="6134758" y="9219658"/>
                    <a:pt x="6138384" y="9395250"/>
                  </a:cubicBezTo>
                  <a:lnTo>
                    <a:pt x="5764833" y="9395415"/>
                  </a:lnTo>
                  <a:cubicBezTo>
                    <a:pt x="5763633" y="9338532"/>
                    <a:pt x="5757818" y="8978522"/>
                    <a:pt x="5757700" y="8971862"/>
                  </a:cubicBezTo>
                  <a:cubicBezTo>
                    <a:pt x="5757653" y="8967932"/>
                    <a:pt x="5724931" y="8967791"/>
                    <a:pt x="6132310" y="8965719"/>
                  </a:cubicBezTo>
                  <a:close/>
                  <a:moveTo>
                    <a:pt x="6137089" y="8069285"/>
                  </a:moveTo>
                  <a:cubicBezTo>
                    <a:pt x="6299264" y="8069591"/>
                    <a:pt x="6270332" y="8067873"/>
                    <a:pt x="6510240" y="8067779"/>
                  </a:cubicBezTo>
                  <a:cubicBezTo>
                    <a:pt x="6511581" y="8183170"/>
                    <a:pt x="6510240" y="8321930"/>
                    <a:pt x="6517114" y="8494298"/>
                  </a:cubicBezTo>
                  <a:cubicBezTo>
                    <a:pt x="6274169" y="8494180"/>
                    <a:pt x="6331091" y="8498863"/>
                    <a:pt x="6143940" y="8498722"/>
                  </a:cubicBezTo>
                  <a:cubicBezTo>
                    <a:pt x="6144528" y="8303173"/>
                    <a:pt x="6139302" y="8180063"/>
                    <a:pt x="6137089" y="8069285"/>
                  </a:cubicBezTo>
                  <a:close/>
                  <a:moveTo>
                    <a:pt x="6168988" y="8520585"/>
                  </a:moveTo>
                  <a:cubicBezTo>
                    <a:pt x="6586159" y="8520585"/>
                    <a:pt x="6518573" y="8469256"/>
                    <a:pt x="6521398" y="8650779"/>
                  </a:cubicBezTo>
                  <a:cubicBezTo>
                    <a:pt x="6523799" y="8804625"/>
                    <a:pt x="6522057" y="8803778"/>
                    <a:pt x="6524058" y="8945504"/>
                  </a:cubicBezTo>
                  <a:cubicBezTo>
                    <a:pt x="6522387" y="8945480"/>
                    <a:pt x="6197096" y="8943691"/>
                    <a:pt x="6151214" y="8943809"/>
                  </a:cubicBezTo>
                  <a:cubicBezTo>
                    <a:pt x="6143210" y="8471892"/>
                    <a:pt x="6131251" y="8520585"/>
                    <a:pt x="6168988" y="8520585"/>
                  </a:cubicBezTo>
                  <a:close/>
                  <a:moveTo>
                    <a:pt x="6168988" y="8965625"/>
                  </a:moveTo>
                  <a:cubicBezTo>
                    <a:pt x="6564220" y="8965625"/>
                    <a:pt x="6524388" y="8966473"/>
                    <a:pt x="6524458" y="8972192"/>
                  </a:cubicBezTo>
                  <a:cubicBezTo>
                    <a:pt x="6532227" y="9468631"/>
                    <a:pt x="6556216" y="9393626"/>
                    <a:pt x="6451387" y="9393626"/>
                  </a:cubicBezTo>
                  <a:cubicBezTo>
                    <a:pt x="6310611" y="9393626"/>
                    <a:pt x="6307456" y="9395250"/>
                    <a:pt x="6168964" y="9395250"/>
                  </a:cubicBezTo>
                  <a:cubicBezTo>
                    <a:pt x="6153662" y="9395250"/>
                    <a:pt x="6157664" y="9410995"/>
                    <a:pt x="6155805" y="9293180"/>
                  </a:cubicBezTo>
                  <a:cubicBezTo>
                    <a:pt x="6150084" y="8925358"/>
                    <a:pt x="6142527" y="8965625"/>
                    <a:pt x="6168988" y="8965625"/>
                  </a:cubicBezTo>
                  <a:close/>
                  <a:moveTo>
                    <a:pt x="6898409" y="7687225"/>
                  </a:moveTo>
                  <a:cubicBezTo>
                    <a:pt x="6904930" y="8101528"/>
                    <a:pt x="6915477" y="8047351"/>
                    <a:pt x="6875528" y="8046716"/>
                  </a:cubicBezTo>
                  <a:cubicBezTo>
                    <a:pt x="6794099" y="8045398"/>
                    <a:pt x="6723193" y="8045421"/>
                    <a:pt x="6592610" y="8045774"/>
                  </a:cubicBezTo>
                  <a:cubicBezTo>
                    <a:pt x="6507932" y="8045986"/>
                    <a:pt x="6529661" y="8106776"/>
                    <a:pt x="6523117" y="7686895"/>
                  </a:cubicBezTo>
                  <a:cubicBezTo>
                    <a:pt x="6521775" y="7599840"/>
                    <a:pt x="6503719" y="7618433"/>
                    <a:pt x="6592751" y="7617350"/>
                  </a:cubicBezTo>
                  <a:cubicBezTo>
                    <a:pt x="6951377" y="7613020"/>
                    <a:pt x="6897138" y="7604688"/>
                    <a:pt x="6898409" y="7687225"/>
                  </a:cubicBezTo>
                  <a:close/>
                  <a:moveTo>
                    <a:pt x="6889087" y="7205659"/>
                  </a:moveTo>
                  <a:cubicBezTo>
                    <a:pt x="6892995" y="7299985"/>
                    <a:pt x="6893136" y="7326956"/>
                    <a:pt x="6896032" y="7526577"/>
                  </a:cubicBezTo>
                  <a:cubicBezTo>
                    <a:pt x="6897185" y="7611113"/>
                    <a:pt x="6903306" y="7597793"/>
                    <a:pt x="6875716" y="7596922"/>
                  </a:cubicBezTo>
                  <a:cubicBezTo>
                    <a:pt x="6425232" y="7582189"/>
                    <a:pt x="6520292" y="7718502"/>
                    <a:pt x="6516196" y="7167862"/>
                  </a:cubicBezTo>
                  <a:cubicBezTo>
                    <a:pt x="6944974" y="7169533"/>
                    <a:pt x="6886874" y="7152400"/>
                    <a:pt x="6889087" y="7205659"/>
                  </a:cubicBezTo>
                  <a:close/>
                  <a:moveTo>
                    <a:pt x="6880447" y="6723363"/>
                  </a:moveTo>
                  <a:cubicBezTo>
                    <a:pt x="6887863" y="7198716"/>
                    <a:pt x="6890076" y="7146539"/>
                    <a:pt x="6875386" y="7146657"/>
                  </a:cubicBezTo>
                  <a:cubicBezTo>
                    <a:pt x="6441170" y="7149552"/>
                    <a:pt x="6516690" y="7170898"/>
                    <a:pt x="6514713" y="7044234"/>
                  </a:cubicBezTo>
                  <a:cubicBezTo>
                    <a:pt x="6512147" y="6882058"/>
                    <a:pt x="6511464" y="6893660"/>
                    <a:pt x="6508710" y="6722939"/>
                  </a:cubicBezTo>
                  <a:cubicBezTo>
                    <a:pt x="6508639" y="6717127"/>
                    <a:pt x="6880377" y="6719339"/>
                    <a:pt x="6880447" y="6723363"/>
                  </a:cubicBezTo>
                  <a:close/>
                  <a:moveTo>
                    <a:pt x="6880024" y="6697193"/>
                  </a:moveTo>
                  <a:cubicBezTo>
                    <a:pt x="6688540" y="6700982"/>
                    <a:pt x="6613844" y="6697334"/>
                    <a:pt x="6508286" y="6696769"/>
                  </a:cubicBezTo>
                  <a:cubicBezTo>
                    <a:pt x="6506096" y="6565116"/>
                    <a:pt x="6501482" y="6415742"/>
                    <a:pt x="6501223" y="6269215"/>
                  </a:cubicBezTo>
                  <a:cubicBezTo>
                    <a:pt x="6634349" y="6269757"/>
                    <a:pt x="6583641" y="6271545"/>
                    <a:pt x="6872608" y="6270839"/>
                  </a:cubicBezTo>
                  <a:cubicBezTo>
                    <a:pt x="6877740" y="6587145"/>
                    <a:pt x="6878258" y="6588109"/>
                    <a:pt x="6880024" y="6697193"/>
                  </a:cubicBezTo>
                  <a:close/>
                  <a:moveTo>
                    <a:pt x="6872279" y="6248929"/>
                  </a:moveTo>
                  <a:cubicBezTo>
                    <a:pt x="6452964" y="6250035"/>
                    <a:pt x="6501223" y="6248105"/>
                    <a:pt x="6501223" y="6241751"/>
                  </a:cubicBezTo>
                  <a:cubicBezTo>
                    <a:pt x="6501012" y="6034316"/>
                    <a:pt x="6495762" y="5924127"/>
                    <a:pt x="6493549" y="5817798"/>
                  </a:cubicBezTo>
                  <a:cubicBezTo>
                    <a:pt x="6616363" y="5818645"/>
                    <a:pt x="6627568" y="5823352"/>
                    <a:pt x="6866134" y="5820881"/>
                  </a:cubicBezTo>
                  <a:cubicBezTo>
                    <a:pt x="6868536" y="5991389"/>
                    <a:pt x="6865876" y="5853923"/>
                    <a:pt x="6872279" y="6248929"/>
                  </a:cubicBezTo>
                  <a:close/>
                  <a:moveTo>
                    <a:pt x="6863263" y="5438372"/>
                  </a:moveTo>
                  <a:cubicBezTo>
                    <a:pt x="6865758" y="5597372"/>
                    <a:pt x="6862674" y="5598808"/>
                    <a:pt x="6865193" y="5759620"/>
                  </a:cubicBezTo>
                  <a:cubicBezTo>
                    <a:pt x="6866134" y="5818104"/>
                    <a:pt x="6920444" y="5798735"/>
                    <a:pt x="6493102" y="5795957"/>
                  </a:cubicBezTo>
                  <a:cubicBezTo>
                    <a:pt x="6489641" y="5614270"/>
                    <a:pt x="6493078" y="5594807"/>
                    <a:pt x="6488770" y="5370334"/>
                  </a:cubicBezTo>
                  <a:cubicBezTo>
                    <a:pt x="6931908" y="5370992"/>
                    <a:pt x="6861873" y="5350047"/>
                    <a:pt x="6863263" y="5438372"/>
                  </a:cubicBezTo>
                  <a:close/>
                  <a:moveTo>
                    <a:pt x="6851775" y="4919716"/>
                  </a:moveTo>
                  <a:cubicBezTo>
                    <a:pt x="6859543" y="5374240"/>
                    <a:pt x="6856718" y="5172242"/>
                    <a:pt x="6861450" y="5349341"/>
                  </a:cubicBezTo>
                  <a:cubicBezTo>
                    <a:pt x="6419489" y="5349482"/>
                    <a:pt x="6489006" y="5369886"/>
                    <a:pt x="6486699" y="5277231"/>
                  </a:cubicBezTo>
                  <a:cubicBezTo>
                    <a:pt x="6483944" y="5167088"/>
                    <a:pt x="6482273" y="5068784"/>
                    <a:pt x="6481802" y="4956312"/>
                  </a:cubicBezTo>
                  <a:cubicBezTo>
                    <a:pt x="6481543" y="4904771"/>
                    <a:pt x="6423585" y="4916045"/>
                    <a:pt x="6851775" y="4919716"/>
                  </a:cubicBezTo>
                  <a:close/>
                  <a:moveTo>
                    <a:pt x="6847890" y="4474770"/>
                  </a:moveTo>
                  <a:cubicBezTo>
                    <a:pt x="6850786" y="4658882"/>
                    <a:pt x="6846172" y="4581382"/>
                    <a:pt x="6851397" y="4897876"/>
                  </a:cubicBezTo>
                  <a:cubicBezTo>
                    <a:pt x="6849020" y="4897852"/>
                    <a:pt x="6484274" y="4896464"/>
                    <a:pt x="6481426" y="4896440"/>
                  </a:cubicBezTo>
                  <a:cubicBezTo>
                    <a:pt x="6479401" y="4651562"/>
                    <a:pt x="6474857" y="4652268"/>
                    <a:pt x="6472174" y="4469569"/>
                  </a:cubicBezTo>
                  <a:cubicBezTo>
                    <a:pt x="6473892" y="4469569"/>
                    <a:pt x="6847866" y="4473099"/>
                    <a:pt x="6847890" y="4474770"/>
                  </a:cubicBezTo>
                  <a:close/>
                  <a:moveTo>
                    <a:pt x="6838238" y="4021093"/>
                  </a:moveTo>
                  <a:cubicBezTo>
                    <a:pt x="6850574" y="4598374"/>
                    <a:pt x="6846266" y="4379266"/>
                    <a:pt x="6847490" y="4449612"/>
                  </a:cubicBezTo>
                  <a:cubicBezTo>
                    <a:pt x="6692990" y="4453401"/>
                    <a:pt x="6587384" y="4447988"/>
                    <a:pt x="6471868" y="4447729"/>
                  </a:cubicBezTo>
                  <a:cubicBezTo>
                    <a:pt x="6469843" y="4311910"/>
                    <a:pt x="6469749" y="4215677"/>
                    <a:pt x="6465771" y="4020952"/>
                  </a:cubicBezTo>
                  <a:cubicBezTo>
                    <a:pt x="6579050" y="4020999"/>
                    <a:pt x="6731220" y="4022622"/>
                    <a:pt x="6838238" y="4021093"/>
                  </a:cubicBezTo>
                  <a:close/>
                  <a:moveTo>
                    <a:pt x="6837626" y="3993228"/>
                  </a:moveTo>
                  <a:cubicBezTo>
                    <a:pt x="6837862" y="4003442"/>
                    <a:pt x="6867712" y="3999229"/>
                    <a:pt x="6465323" y="3999088"/>
                  </a:cubicBezTo>
                  <a:cubicBezTo>
                    <a:pt x="6465276" y="3996923"/>
                    <a:pt x="6457178" y="3571134"/>
                    <a:pt x="6457155" y="3569393"/>
                  </a:cubicBezTo>
                  <a:cubicBezTo>
                    <a:pt x="6458849" y="3569393"/>
                    <a:pt x="6829340" y="3571487"/>
                    <a:pt x="6831129" y="3571511"/>
                  </a:cubicBezTo>
                  <a:cubicBezTo>
                    <a:pt x="6832494" y="3666896"/>
                    <a:pt x="6833671" y="3812576"/>
                    <a:pt x="6837626" y="3993228"/>
                  </a:cubicBezTo>
                  <a:close/>
                  <a:moveTo>
                    <a:pt x="6826021" y="3190414"/>
                  </a:moveTo>
                  <a:cubicBezTo>
                    <a:pt x="6828540" y="3350873"/>
                    <a:pt x="6827692" y="3350567"/>
                    <a:pt x="6830211" y="3511426"/>
                  </a:cubicBezTo>
                  <a:cubicBezTo>
                    <a:pt x="6831082" y="3566733"/>
                    <a:pt x="6888287" y="3547693"/>
                    <a:pt x="6456777" y="3547529"/>
                  </a:cubicBezTo>
                  <a:cubicBezTo>
                    <a:pt x="6452917" y="3316889"/>
                    <a:pt x="6456330" y="3370007"/>
                    <a:pt x="6451881" y="3122729"/>
                  </a:cubicBezTo>
                  <a:cubicBezTo>
                    <a:pt x="6889111" y="3122729"/>
                    <a:pt x="6824561" y="3096393"/>
                    <a:pt x="6826021" y="3190414"/>
                  </a:cubicBezTo>
                  <a:close/>
                  <a:moveTo>
                    <a:pt x="6819829" y="2708707"/>
                  </a:moveTo>
                  <a:cubicBezTo>
                    <a:pt x="6829575" y="3175564"/>
                    <a:pt x="6846172" y="3099923"/>
                    <a:pt x="6733975" y="3099923"/>
                  </a:cubicBezTo>
                  <a:cubicBezTo>
                    <a:pt x="6592445" y="3099923"/>
                    <a:pt x="6593057" y="3100865"/>
                    <a:pt x="6451457" y="3100865"/>
                  </a:cubicBezTo>
                  <a:cubicBezTo>
                    <a:pt x="6447715" y="2905410"/>
                    <a:pt x="6447079" y="2938052"/>
                    <a:pt x="6444724" y="2670981"/>
                  </a:cubicBezTo>
                  <a:cubicBezTo>
                    <a:pt x="6870301" y="2671005"/>
                    <a:pt x="6818722" y="2655307"/>
                    <a:pt x="6819829" y="2708707"/>
                  </a:cubicBezTo>
                  <a:close/>
                  <a:moveTo>
                    <a:pt x="6810813" y="2227189"/>
                  </a:moveTo>
                  <a:cubicBezTo>
                    <a:pt x="6818676" y="2728570"/>
                    <a:pt x="6846666" y="2648765"/>
                    <a:pt x="6733975" y="2648765"/>
                  </a:cubicBezTo>
                  <a:cubicBezTo>
                    <a:pt x="6594211" y="2648765"/>
                    <a:pt x="6592610" y="2649141"/>
                    <a:pt x="6451387" y="2649141"/>
                  </a:cubicBezTo>
                  <a:cubicBezTo>
                    <a:pt x="6442017" y="2649141"/>
                    <a:pt x="6444913" y="2662085"/>
                    <a:pt x="6443124" y="2547777"/>
                  </a:cubicBezTo>
                  <a:cubicBezTo>
                    <a:pt x="6437286" y="2173082"/>
                    <a:pt x="6435167" y="2221964"/>
                    <a:pt x="6451387" y="2221964"/>
                  </a:cubicBezTo>
                  <a:cubicBezTo>
                    <a:pt x="6836708" y="2221964"/>
                    <a:pt x="6810624" y="2214621"/>
                    <a:pt x="6810813" y="2227189"/>
                  </a:cubicBezTo>
                  <a:close/>
                  <a:moveTo>
                    <a:pt x="6810389" y="2198594"/>
                  </a:moveTo>
                  <a:cubicBezTo>
                    <a:pt x="6677429" y="2197064"/>
                    <a:pt x="6590044" y="2200077"/>
                    <a:pt x="6439616" y="2200100"/>
                  </a:cubicBezTo>
                  <a:cubicBezTo>
                    <a:pt x="6431307" y="1717381"/>
                    <a:pt x="6419253" y="1770122"/>
                    <a:pt x="6451410" y="1770122"/>
                  </a:cubicBezTo>
                  <a:cubicBezTo>
                    <a:pt x="6570199" y="1770122"/>
                    <a:pt x="6601980" y="1770405"/>
                    <a:pt x="6733998" y="1770405"/>
                  </a:cubicBezTo>
                  <a:cubicBezTo>
                    <a:pt x="6828328" y="1770428"/>
                    <a:pt x="6802738" y="1692905"/>
                    <a:pt x="6810389" y="2198594"/>
                  </a:cubicBezTo>
                  <a:close/>
                  <a:moveTo>
                    <a:pt x="6797653" y="1424657"/>
                  </a:moveTo>
                  <a:cubicBezTo>
                    <a:pt x="6800620" y="1522397"/>
                    <a:pt x="6800666" y="1544002"/>
                    <a:pt x="6804009" y="1748988"/>
                  </a:cubicBezTo>
                  <a:cubicBezTo>
                    <a:pt x="6762318" y="1748447"/>
                    <a:pt x="6459532" y="1748235"/>
                    <a:pt x="6430459" y="1748329"/>
                  </a:cubicBezTo>
                  <a:cubicBezTo>
                    <a:pt x="6422667" y="1258150"/>
                    <a:pt x="6410213" y="1323859"/>
                    <a:pt x="6451410" y="1323859"/>
                  </a:cubicBezTo>
                  <a:cubicBezTo>
                    <a:pt x="6865476" y="1323859"/>
                    <a:pt x="6793463" y="1285662"/>
                    <a:pt x="6797653" y="1424657"/>
                  </a:cubicBezTo>
                  <a:close/>
                  <a:moveTo>
                    <a:pt x="6790920" y="942762"/>
                  </a:moveTo>
                  <a:cubicBezTo>
                    <a:pt x="6797324" y="1363303"/>
                    <a:pt x="6811472" y="1298888"/>
                    <a:pt x="6733975" y="1298888"/>
                  </a:cubicBezTo>
                  <a:cubicBezTo>
                    <a:pt x="6376220" y="1298888"/>
                    <a:pt x="6422573" y="1320423"/>
                    <a:pt x="6421701" y="1263633"/>
                  </a:cubicBezTo>
                  <a:cubicBezTo>
                    <a:pt x="6414639" y="813063"/>
                    <a:pt x="6406729" y="872982"/>
                    <a:pt x="6451410" y="872982"/>
                  </a:cubicBezTo>
                  <a:cubicBezTo>
                    <a:pt x="6851869" y="872982"/>
                    <a:pt x="6789485" y="851118"/>
                    <a:pt x="6790920" y="942762"/>
                  </a:cubicBezTo>
                  <a:close/>
                  <a:moveTo>
                    <a:pt x="6451410" y="421705"/>
                  </a:moveTo>
                  <a:cubicBezTo>
                    <a:pt x="6835531" y="421705"/>
                    <a:pt x="6783246" y="412550"/>
                    <a:pt x="6783294" y="460843"/>
                  </a:cubicBezTo>
                  <a:cubicBezTo>
                    <a:pt x="6783294" y="916639"/>
                    <a:pt x="6813285" y="850318"/>
                    <a:pt x="6733975" y="850318"/>
                  </a:cubicBezTo>
                  <a:cubicBezTo>
                    <a:pt x="6358399" y="850318"/>
                    <a:pt x="6417534" y="870652"/>
                    <a:pt x="6415486" y="781738"/>
                  </a:cubicBezTo>
                  <a:cubicBezTo>
                    <a:pt x="6406329" y="363998"/>
                    <a:pt x="6393805" y="421705"/>
                    <a:pt x="6451410" y="421705"/>
                  </a:cubicBezTo>
                  <a:close/>
                  <a:moveTo>
                    <a:pt x="6411179" y="1748423"/>
                  </a:moveTo>
                  <a:cubicBezTo>
                    <a:pt x="6311788" y="1749059"/>
                    <a:pt x="6038687" y="1759650"/>
                    <a:pt x="6038099" y="1744870"/>
                  </a:cubicBezTo>
                  <a:cubicBezTo>
                    <a:pt x="6032025" y="1594578"/>
                    <a:pt x="6032331" y="1450216"/>
                    <a:pt x="6030636" y="1323341"/>
                  </a:cubicBezTo>
                  <a:cubicBezTo>
                    <a:pt x="6433448" y="1323482"/>
                    <a:pt x="6237303" y="1323717"/>
                    <a:pt x="6403410" y="1323859"/>
                  </a:cubicBezTo>
                  <a:cubicBezTo>
                    <a:pt x="6406988" y="1524115"/>
                    <a:pt x="6404045" y="1299406"/>
                    <a:pt x="6411179" y="1748423"/>
                  </a:cubicBezTo>
                  <a:close/>
                  <a:moveTo>
                    <a:pt x="6402421" y="1264010"/>
                  </a:moveTo>
                  <a:cubicBezTo>
                    <a:pt x="6403245" y="1317104"/>
                    <a:pt x="6461745" y="1301642"/>
                    <a:pt x="6030330" y="1301501"/>
                  </a:cubicBezTo>
                  <a:cubicBezTo>
                    <a:pt x="6025716" y="978605"/>
                    <a:pt x="6030283" y="1219059"/>
                    <a:pt x="6025104" y="871593"/>
                  </a:cubicBezTo>
                  <a:cubicBezTo>
                    <a:pt x="6545952" y="873500"/>
                    <a:pt x="6354115" y="872817"/>
                    <a:pt x="6398090" y="872935"/>
                  </a:cubicBezTo>
                  <a:cubicBezTo>
                    <a:pt x="6402327" y="1102539"/>
                    <a:pt x="6399502" y="1077710"/>
                    <a:pt x="6402421" y="1264010"/>
                  </a:cubicBezTo>
                  <a:close/>
                  <a:moveTo>
                    <a:pt x="6027811" y="423847"/>
                  </a:moveTo>
                  <a:cubicBezTo>
                    <a:pt x="6445808" y="423023"/>
                    <a:pt x="6388367" y="405725"/>
                    <a:pt x="6389826" y="461173"/>
                  </a:cubicBezTo>
                  <a:cubicBezTo>
                    <a:pt x="6401974" y="926100"/>
                    <a:pt x="6418759" y="851424"/>
                    <a:pt x="6310281" y="850530"/>
                  </a:cubicBezTo>
                  <a:cubicBezTo>
                    <a:pt x="5967122" y="847753"/>
                    <a:pt x="6025175" y="873547"/>
                    <a:pt x="6023880" y="786869"/>
                  </a:cubicBezTo>
                  <a:cubicBezTo>
                    <a:pt x="6018159" y="380567"/>
                    <a:pt x="6013122" y="423894"/>
                    <a:pt x="6027811" y="423847"/>
                  </a:cubicBezTo>
                  <a:close/>
                  <a:moveTo>
                    <a:pt x="6018842" y="1745858"/>
                  </a:moveTo>
                  <a:cubicBezTo>
                    <a:pt x="6019031" y="1750542"/>
                    <a:pt x="6063264" y="1748588"/>
                    <a:pt x="5647010" y="1750871"/>
                  </a:cubicBezTo>
                  <a:cubicBezTo>
                    <a:pt x="5641266" y="1503075"/>
                    <a:pt x="5642702" y="1442685"/>
                    <a:pt x="5641148" y="1321034"/>
                  </a:cubicBezTo>
                  <a:cubicBezTo>
                    <a:pt x="5825923" y="1321693"/>
                    <a:pt x="5643620" y="1323223"/>
                    <a:pt x="6011379" y="1323341"/>
                  </a:cubicBezTo>
                  <a:cubicBezTo>
                    <a:pt x="6013074" y="1451769"/>
                    <a:pt x="6012792" y="1595684"/>
                    <a:pt x="6018842" y="1745858"/>
                  </a:cubicBezTo>
                  <a:close/>
                  <a:moveTo>
                    <a:pt x="6006907" y="942762"/>
                  </a:moveTo>
                  <a:cubicBezTo>
                    <a:pt x="6009379" y="1100421"/>
                    <a:pt x="6008013" y="1103974"/>
                    <a:pt x="6010509" y="1264010"/>
                  </a:cubicBezTo>
                  <a:cubicBezTo>
                    <a:pt x="6011379" y="1319293"/>
                    <a:pt x="6067596" y="1300630"/>
                    <a:pt x="5640842" y="1299171"/>
                  </a:cubicBezTo>
                  <a:cubicBezTo>
                    <a:pt x="5638794" y="1151514"/>
                    <a:pt x="5637782" y="1149326"/>
                    <a:pt x="5633309" y="871923"/>
                  </a:cubicBezTo>
                  <a:cubicBezTo>
                    <a:pt x="6071739" y="871641"/>
                    <a:pt x="6005470" y="847376"/>
                    <a:pt x="6006907" y="942762"/>
                  </a:cubicBezTo>
                  <a:close/>
                  <a:moveTo>
                    <a:pt x="5886494" y="424035"/>
                  </a:moveTo>
                  <a:cubicBezTo>
                    <a:pt x="6018771" y="424035"/>
                    <a:pt x="5998126" y="413657"/>
                    <a:pt x="5999115" y="461055"/>
                  </a:cubicBezTo>
                  <a:cubicBezTo>
                    <a:pt x="6001445" y="572609"/>
                    <a:pt x="6002904" y="669525"/>
                    <a:pt x="6004552" y="787222"/>
                  </a:cubicBezTo>
                  <a:cubicBezTo>
                    <a:pt x="6005777" y="869122"/>
                    <a:pt x="6073763" y="849706"/>
                    <a:pt x="5632979" y="850059"/>
                  </a:cubicBezTo>
                  <a:cubicBezTo>
                    <a:pt x="5628342" y="561125"/>
                    <a:pt x="5628365" y="553758"/>
                    <a:pt x="5626035" y="460490"/>
                  </a:cubicBezTo>
                  <a:cubicBezTo>
                    <a:pt x="5624810" y="411609"/>
                    <a:pt x="5578976" y="423800"/>
                    <a:pt x="5886494" y="424035"/>
                  </a:cubicBezTo>
                  <a:close/>
                  <a:moveTo>
                    <a:pt x="5604047" y="1750989"/>
                  </a:moveTo>
                  <a:cubicBezTo>
                    <a:pt x="5464283" y="1750989"/>
                    <a:pt x="5465060" y="1748188"/>
                    <a:pt x="5321601" y="1748188"/>
                  </a:cubicBezTo>
                  <a:cubicBezTo>
                    <a:pt x="5227813" y="1748188"/>
                    <a:pt x="5254249" y="1828818"/>
                    <a:pt x="5245680" y="1322870"/>
                  </a:cubicBezTo>
                  <a:cubicBezTo>
                    <a:pt x="5405266" y="1324565"/>
                    <a:pt x="5462400" y="1320705"/>
                    <a:pt x="5621868" y="1320964"/>
                  </a:cubicBezTo>
                  <a:cubicBezTo>
                    <a:pt x="5628012" y="1814603"/>
                    <a:pt x="5638135" y="1750989"/>
                    <a:pt x="5604047" y="1750989"/>
                  </a:cubicBezTo>
                  <a:close/>
                  <a:moveTo>
                    <a:pt x="5615182" y="942715"/>
                  </a:moveTo>
                  <a:cubicBezTo>
                    <a:pt x="5621679" y="1353771"/>
                    <a:pt x="5628789" y="1299124"/>
                    <a:pt x="5604047" y="1299124"/>
                  </a:cubicBezTo>
                  <a:cubicBezTo>
                    <a:pt x="5192007" y="1299124"/>
                    <a:pt x="5245586" y="1318799"/>
                    <a:pt x="5244715" y="1263633"/>
                  </a:cubicBezTo>
                  <a:cubicBezTo>
                    <a:pt x="5242149" y="1099197"/>
                    <a:pt x="5244079" y="1102280"/>
                    <a:pt x="5241561" y="942386"/>
                  </a:cubicBezTo>
                  <a:cubicBezTo>
                    <a:pt x="5240195" y="857661"/>
                    <a:pt x="5219385" y="872323"/>
                    <a:pt x="5321577" y="872323"/>
                  </a:cubicBezTo>
                  <a:cubicBezTo>
                    <a:pt x="5673258" y="872323"/>
                    <a:pt x="5613605" y="845235"/>
                    <a:pt x="5615182" y="942715"/>
                  </a:cubicBezTo>
                  <a:close/>
                  <a:moveTo>
                    <a:pt x="5606754" y="461126"/>
                  </a:moveTo>
                  <a:cubicBezTo>
                    <a:pt x="5609179" y="557524"/>
                    <a:pt x="5609250" y="572939"/>
                    <a:pt x="5613699" y="850083"/>
                  </a:cubicBezTo>
                  <a:cubicBezTo>
                    <a:pt x="5572455" y="850083"/>
                    <a:pt x="5281675" y="850412"/>
                    <a:pt x="5240077" y="850859"/>
                  </a:cubicBezTo>
                  <a:lnTo>
                    <a:pt x="5233133" y="422341"/>
                  </a:lnTo>
                  <a:cubicBezTo>
                    <a:pt x="5677095" y="415280"/>
                    <a:pt x="5605601" y="415398"/>
                    <a:pt x="5606754" y="461126"/>
                  </a:cubicBezTo>
                  <a:close/>
                  <a:moveTo>
                    <a:pt x="5228236" y="1424469"/>
                  </a:moveTo>
                  <a:cubicBezTo>
                    <a:pt x="5230143" y="1525809"/>
                    <a:pt x="5229484" y="1487824"/>
                    <a:pt x="5233675" y="1748941"/>
                  </a:cubicBezTo>
                  <a:cubicBezTo>
                    <a:pt x="5112178" y="1751318"/>
                    <a:pt x="5161262" y="1754142"/>
                    <a:pt x="4859959" y="1751271"/>
                  </a:cubicBezTo>
                  <a:cubicBezTo>
                    <a:pt x="4854497" y="1312021"/>
                    <a:pt x="4857676" y="1456947"/>
                    <a:pt x="4856286" y="1320470"/>
                  </a:cubicBezTo>
                  <a:cubicBezTo>
                    <a:pt x="5302980" y="1320258"/>
                    <a:pt x="5225812" y="1302089"/>
                    <a:pt x="5228236" y="1424469"/>
                  </a:cubicBezTo>
                  <a:close/>
                  <a:moveTo>
                    <a:pt x="5222280" y="942762"/>
                  </a:moveTo>
                  <a:cubicBezTo>
                    <a:pt x="5228613" y="1358596"/>
                    <a:pt x="5239513" y="1301171"/>
                    <a:pt x="5180518" y="1299971"/>
                  </a:cubicBezTo>
                  <a:cubicBezTo>
                    <a:pt x="5092239" y="1298182"/>
                    <a:pt x="5075949" y="1298535"/>
                    <a:pt x="4856027" y="1298629"/>
                  </a:cubicBezTo>
                  <a:cubicBezTo>
                    <a:pt x="4853391" y="1091689"/>
                    <a:pt x="4849177" y="1092843"/>
                    <a:pt x="4846870" y="873264"/>
                  </a:cubicBezTo>
                  <a:cubicBezTo>
                    <a:pt x="5287678" y="877571"/>
                    <a:pt x="5220727" y="845823"/>
                    <a:pt x="5222280" y="942762"/>
                  </a:cubicBezTo>
                  <a:close/>
                  <a:moveTo>
                    <a:pt x="4897813" y="424271"/>
                  </a:moveTo>
                  <a:cubicBezTo>
                    <a:pt x="4993578" y="425541"/>
                    <a:pt x="5085930" y="425753"/>
                    <a:pt x="5180565" y="423470"/>
                  </a:cubicBezTo>
                  <a:cubicBezTo>
                    <a:pt x="5227318" y="422294"/>
                    <a:pt x="5212840" y="358633"/>
                    <a:pt x="5220797" y="851118"/>
                  </a:cubicBezTo>
                  <a:cubicBezTo>
                    <a:pt x="5053020" y="853519"/>
                    <a:pt x="5118864" y="854107"/>
                    <a:pt x="4846658" y="851448"/>
                  </a:cubicBezTo>
                  <a:cubicBezTo>
                    <a:pt x="4842609" y="352043"/>
                    <a:pt x="4819915" y="423259"/>
                    <a:pt x="4897813" y="424271"/>
                  </a:cubicBezTo>
                  <a:close/>
                  <a:moveTo>
                    <a:pt x="4847812" y="2202195"/>
                  </a:moveTo>
                  <a:cubicBezTo>
                    <a:pt x="4755554" y="2202854"/>
                    <a:pt x="4635894" y="2202195"/>
                    <a:pt x="4477769" y="2202195"/>
                  </a:cubicBezTo>
                  <a:cubicBezTo>
                    <a:pt x="4477510" y="2186568"/>
                    <a:pt x="4471177" y="1820557"/>
                    <a:pt x="4470000" y="1771276"/>
                  </a:cubicBezTo>
                  <a:cubicBezTo>
                    <a:pt x="4471718" y="1771276"/>
                    <a:pt x="4838325" y="1772946"/>
                    <a:pt x="4840914" y="1772970"/>
                  </a:cubicBezTo>
                  <a:cubicBezTo>
                    <a:pt x="4842844" y="1929687"/>
                    <a:pt x="4846164" y="2098948"/>
                    <a:pt x="4847812" y="2202195"/>
                  </a:cubicBezTo>
                  <a:close/>
                  <a:moveTo>
                    <a:pt x="4837312" y="1424234"/>
                  </a:moveTo>
                  <a:cubicBezTo>
                    <a:pt x="4836488" y="1816886"/>
                    <a:pt x="4879168" y="1750848"/>
                    <a:pt x="4756802" y="1750848"/>
                  </a:cubicBezTo>
                  <a:cubicBezTo>
                    <a:pt x="4436878" y="1750848"/>
                    <a:pt x="4469505" y="1750824"/>
                    <a:pt x="4469364" y="1745105"/>
                  </a:cubicBezTo>
                  <a:cubicBezTo>
                    <a:pt x="4467481" y="1667041"/>
                    <a:pt x="4455404" y="1321482"/>
                    <a:pt x="4474590" y="1321482"/>
                  </a:cubicBezTo>
                  <a:cubicBezTo>
                    <a:pt x="4910878" y="1321482"/>
                    <a:pt x="4837595" y="1289357"/>
                    <a:pt x="4837312" y="1424234"/>
                  </a:cubicBezTo>
                  <a:close/>
                  <a:moveTo>
                    <a:pt x="4828531" y="942762"/>
                  </a:moveTo>
                  <a:cubicBezTo>
                    <a:pt x="4835100" y="1361679"/>
                    <a:pt x="4863137" y="1298629"/>
                    <a:pt x="4756802" y="1298676"/>
                  </a:cubicBezTo>
                  <a:cubicBezTo>
                    <a:pt x="4420210" y="1298676"/>
                    <a:pt x="4462891" y="1315551"/>
                    <a:pt x="4462067" y="1263586"/>
                  </a:cubicBezTo>
                  <a:cubicBezTo>
                    <a:pt x="4461878" y="1251019"/>
                    <a:pt x="4456322" y="890421"/>
                    <a:pt x="4456016" y="870440"/>
                  </a:cubicBezTo>
                  <a:cubicBezTo>
                    <a:pt x="4903133" y="869499"/>
                    <a:pt x="4827142" y="855119"/>
                    <a:pt x="4828531" y="942762"/>
                  </a:cubicBezTo>
                  <a:close/>
                  <a:moveTo>
                    <a:pt x="4474590" y="424529"/>
                  </a:moveTo>
                  <a:cubicBezTo>
                    <a:pt x="4875072" y="424529"/>
                    <a:pt x="4821328" y="407867"/>
                    <a:pt x="4822481" y="459996"/>
                  </a:cubicBezTo>
                  <a:cubicBezTo>
                    <a:pt x="4833122" y="927935"/>
                    <a:pt x="4841973" y="851048"/>
                    <a:pt x="4756802" y="851048"/>
                  </a:cubicBezTo>
                  <a:cubicBezTo>
                    <a:pt x="4616073" y="851048"/>
                    <a:pt x="4615931" y="848577"/>
                    <a:pt x="4474590" y="848577"/>
                  </a:cubicBezTo>
                  <a:cubicBezTo>
                    <a:pt x="4449425" y="848577"/>
                    <a:pt x="4455852" y="860862"/>
                    <a:pt x="4454769" y="781785"/>
                  </a:cubicBezTo>
                  <a:cubicBezTo>
                    <a:pt x="4449190" y="369529"/>
                    <a:pt x="4438455" y="424529"/>
                    <a:pt x="4474590" y="424529"/>
                  </a:cubicBezTo>
                  <a:close/>
                  <a:moveTo>
                    <a:pt x="4443634" y="1321529"/>
                  </a:moveTo>
                  <a:cubicBezTo>
                    <a:pt x="4445258" y="1439578"/>
                    <a:pt x="4445282" y="1549414"/>
                    <a:pt x="4450178" y="1749459"/>
                  </a:cubicBezTo>
                  <a:cubicBezTo>
                    <a:pt x="4056829" y="1750165"/>
                    <a:pt x="4077781" y="1754801"/>
                    <a:pt x="4077545" y="1746023"/>
                  </a:cubicBezTo>
                  <a:cubicBezTo>
                    <a:pt x="4076651" y="1708062"/>
                    <a:pt x="4069495" y="1324588"/>
                    <a:pt x="4069471" y="1322870"/>
                  </a:cubicBezTo>
                  <a:cubicBezTo>
                    <a:pt x="4266699" y="1324541"/>
                    <a:pt x="4324045" y="1321788"/>
                    <a:pt x="4443634" y="1321529"/>
                  </a:cubicBezTo>
                  <a:close/>
                  <a:moveTo>
                    <a:pt x="4443328" y="1299665"/>
                  </a:moveTo>
                  <a:cubicBezTo>
                    <a:pt x="4012054" y="1300583"/>
                    <a:pt x="4069353" y="1316963"/>
                    <a:pt x="4068506" y="1263586"/>
                  </a:cubicBezTo>
                  <a:cubicBezTo>
                    <a:pt x="4065987" y="1102821"/>
                    <a:pt x="4066669" y="1102727"/>
                    <a:pt x="4064151" y="942386"/>
                  </a:cubicBezTo>
                  <a:cubicBezTo>
                    <a:pt x="4062738" y="852907"/>
                    <a:pt x="3989596" y="873029"/>
                    <a:pt x="4436713" y="870534"/>
                  </a:cubicBezTo>
                  <a:cubicBezTo>
                    <a:pt x="4436736" y="872323"/>
                    <a:pt x="4442739" y="1258809"/>
                    <a:pt x="4443328" y="1299665"/>
                  </a:cubicBezTo>
                  <a:close/>
                  <a:moveTo>
                    <a:pt x="4429438" y="424412"/>
                  </a:moveTo>
                  <a:cubicBezTo>
                    <a:pt x="4434194" y="664277"/>
                    <a:pt x="4433817" y="671949"/>
                    <a:pt x="4436407" y="848671"/>
                  </a:cubicBezTo>
                  <a:cubicBezTo>
                    <a:pt x="4003815" y="850954"/>
                    <a:pt x="4063303" y="879407"/>
                    <a:pt x="4061067" y="781691"/>
                  </a:cubicBezTo>
                  <a:cubicBezTo>
                    <a:pt x="4057559" y="628692"/>
                    <a:pt x="4056665" y="540955"/>
                    <a:pt x="4056335" y="460773"/>
                  </a:cubicBezTo>
                  <a:cubicBezTo>
                    <a:pt x="4056100" y="406149"/>
                    <a:pt x="4001155" y="422294"/>
                    <a:pt x="4429438" y="424412"/>
                  </a:cubicBezTo>
                  <a:close/>
                  <a:moveTo>
                    <a:pt x="4051132" y="1749906"/>
                  </a:moveTo>
                  <a:cubicBezTo>
                    <a:pt x="3820994" y="1744940"/>
                    <a:pt x="3682549" y="1753554"/>
                    <a:pt x="3682454" y="1745293"/>
                  </a:cubicBezTo>
                  <a:cubicBezTo>
                    <a:pt x="3677228" y="1244547"/>
                    <a:pt x="3646036" y="1319458"/>
                    <a:pt x="3768474" y="1321105"/>
                  </a:cubicBezTo>
                  <a:cubicBezTo>
                    <a:pt x="3884626" y="1322658"/>
                    <a:pt x="3915324" y="1321411"/>
                    <a:pt x="4050214" y="1322658"/>
                  </a:cubicBezTo>
                  <a:cubicBezTo>
                    <a:pt x="4058383" y="1805354"/>
                    <a:pt x="4062667" y="1750118"/>
                    <a:pt x="4051132" y="1749906"/>
                  </a:cubicBezTo>
                  <a:close/>
                  <a:moveTo>
                    <a:pt x="4044870" y="942762"/>
                  </a:moveTo>
                  <a:cubicBezTo>
                    <a:pt x="4047389" y="1103174"/>
                    <a:pt x="4046707" y="1103010"/>
                    <a:pt x="4049225" y="1263963"/>
                  </a:cubicBezTo>
                  <a:cubicBezTo>
                    <a:pt x="4050073" y="1317222"/>
                    <a:pt x="4108172" y="1299947"/>
                    <a:pt x="3676287" y="1298394"/>
                  </a:cubicBezTo>
                  <a:cubicBezTo>
                    <a:pt x="3672826" y="1070673"/>
                    <a:pt x="3676099" y="1073026"/>
                    <a:pt x="3671955" y="873994"/>
                  </a:cubicBezTo>
                  <a:cubicBezTo>
                    <a:pt x="4101675" y="871429"/>
                    <a:pt x="4043340" y="843940"/>
                    <a:pt x="4044870" y="942762"/>
                  </a:cubicBezTo>
                  <a:close/>
                  <a:moveTo>
                    <a:pt x="4036819" y="423729"/>
                  </a:moveTo>
                  <a:cubicBezTo>
                    <a:pt x="4038303" y="665995"/>
                    <a:pt x="4040186" y="700332"/>
                    <a:pt x="4043246" y="850389"/>
                  </a:cubicBezTo>
                  <a:cubicBezTo>
                    <a:pt x="3955814" y="848530"/>
                    <a:pt x="3862238" y="848506"/>
                    <a:pt x="3768380" y="850648"/>
                  </a:cubicBezTo>
                  <a:cubicBezTo>
                    <a:pt x="3641752" y="853542"/>
                    <a:pt x="3674804" y="922970"/>
                    <a:pt x="3662727" y="460538"/>
                  </a:cubicBezTo>
                  <a:cubicBezTo>
                    <a:pt x="3661032" y="396217"/>
                    <a:pt x="3614232" y="432484"/>
                    <a:pt x="4036819" y="423729"/>
                  </a:cubicBezTo>
                  <a:close/>
                  <a:moveTo>
                    <a:pt x="3627345" y="1749035"/>
                  </a:moveTo>
                  <a:cubicBezTo>
                    <a:pt x="3350854" y="1749082"/>
                    <a:pt x="3325853" y="1749035"/>
                    <a:pt x="3290707" y="1749200"/>
                  </a:cubicBezTo>
                  <a:cubicBezTo>
                    <a:pt x="3284162" y="1517808"/>
                    <a:pt x="3287128" y="1429835"/>
                    <a:pt x="3286069" y="1322329"/>
                  </a:cubicBezTo>
                  <a:cubicBezTo>
                    <a:pt x="3489582" y="1321717"/>
                    <a:pt x="3541396" y="1319928"/>
                    <a:pt x="3657313" y="1320187"/>
                  </a:cubicBezTo>
                  <a:cubicBezTo>
                    <a:pt x="3664705" y="1825758"/>
                    <a:pt x="3678994" y="1749035"/>
                    <a:pt x="3627345" y="1749035"/>
                  </a:cubicBezTo>
                  <a:close/>
                  <a:moveTo>
                    <a:pt x="3653923" y="942715"/>
                  </a:moveTo>
                  <a:cubicBezTo>
                    <a:pt x="3660349" y="1354148"/>
                    <a:pt x="3664045" y="1298300"/>
                    <a:pt x="3627368" y="1298300"/>
                  </a:cubicBezTo>
                  <a:cubicBezTo>
                    <a:pt x="3233478" y="1298300"/>
                    <a:pt x="3286163" y="1317363"/>
                    <a:pt x="3285339" y="1263586"/>
                  </a:cubicBezTo>
                  <a:cubicBezTo>
                    <a:pt x="3278112" y="802119"/>
                    <a:pt x="3255913" y="872229"/>
                    <a:pt x="3344922" y="872229"/>
                  </a:cubicBezTo>
                  <a:cubicBezTo>
                    <a:pt x="3485980" y="872229"/>
                    <a:pt x="3486027" y="874135"/>
                    <a:pt x="3627368" y="874135"/>
                  </a:cubicBezTo>
                  <a:cubicBezTo>
                    <a:pt x="3659078" y="874112"/>
                    <a:pt x="3652581" y="860320"/>
                    <a:pt x="3653923" y="942715"/>
                  </a:cubicBezTo>
                  <a:close/>
                  <a:moveTo>
                    <a:pt x="3344898" y="422364"/>
                  </a:moveTo>
                  <a:cubicBezTo>
                    <a:pt x="3356151" y="422364"/>
                    <a:pt x="3625085" y="422529"/>
                    <a:pt x="3642458" y="422553"/>
                  </a:cubicBezTo>
                  <a:cubicBezTo>
                    <a:pt x="3643918" y="483201"/>
                    <a:pt x="3638150" y="245078"/>
                    <a:pt x="3652157" y="852248"/>
                  </a:cubicBezTo>
                  <a:cubicBezTo>
                    <a:pt x="3495067" y="852695"/>
                    <a:pt x="3429999" y="849259"/>
                    <a:pt x="3277665" y="850648"/>
                  </a:cubicBezTo>
                  <a:cubicBezTo>
                    <a:pt x="3271780" y="344747"/>
                    <a:pt x="3244425" y="422364"/>
                    <a:pt x="3344898" y="422364"/>
                  </a:cubicBezTo>
                  <a:close/>
                  <a:moveTo>
                    <a:pt x="3266789" y="1322399"/>
                  </a:moveTo>
                  <a:cubicBezTo>
                    <a:pt x="3268201" y="1472009"/>
                    <a:pt x="3264152" y="1439084"/>
                    <a:pt x="3271403" y="1749294"/>
                  </a:cubicBezTo>
                  <a:cubicBezTo>
                    <a:pt x="2836622" y="1752024"/>
                    <a:pt x="2945782" y="1751318"/>
                    <a:pt x="2900512" y="1751742"/>
                  </a:cubicBezTo>
                  <a:cubicBezTo>
                    <a:pt x="2899123" y="1574714"/>
                    <a:pt x="2896134" y="1455041"/>
                    <a:pt x="2893897" y="1321246"/>
                  </a:cubicBezTo>
                  <a:cubicBezTo>
                    <a:pt x="3076365" y="1324706"/>
                    <a:pt x="3122576" y="1323035"/>
                    <a:pt x="3266789" y="1322399"/>
                  </a:cubicBezTo>
                  <a:close/>
                  <a:moveTo>
                    <a:pt x="3259679" y="942762"/>
                  </a:moveTo>
                  <a:cubicBezTo>
                    <a:pt x="3266247" y="1362291"/>
                    <a:pt x="3287552" y="1300230"/>
                    <a:pt x="3203628" y="1300912"/>
                  </a:cubicBezTo>
                  <a:cubicBezTo>
                    <a:pt x="2843919" y="1303831"/>
                    <a:pt x="2893685" y="1307761"/>
                    <a:pt x="2892979" y="1263586"/>
                  </a:cubicBezTo>
                  <a:cubicBezTo>
                    <a:pt x="2886858" y="882513"/>
                    <a:pt x="2887282" y="906542"/>
                    <a:pt x="2886599" y="873406"/>
                  </a:cubicBezTo>
                  <a:cubicBezTo>
                    <a:pt x="3324559" y="879736"/>
                    <a:pt x="3258102" y="841634"/>
                    <a:pt x="3259679" y="942762"/>
                  </a:cubicBezTo>
                  <a:close/>
                  <a:moveTo>
                    <a:pt x="2921440" y="424506"/>
                  </a:moveTo>
                  <a:cubicBezTo>
                    <a:pt x="3303631" y="421164"/>
                    <a:pt x="3250734" y="412127"/>
                    <a:pt x="3252146" y="461197"/>
                  </a:cubicBezTo>
                  <a:cubicBezTo>
                    <a:pt x="3265376" y="913179"/>
                    <a:pt x="3267213" y="850483"/>
                    <a:pt x="3203557" y="851848"/>
                  </a:cubicBezTo>
                  <a:cubicBezTo>
                    <a:pt x="3107486" y="853919"/>
                    <a:pt x="3016664" y="853801"/>
                    <a:pt x="2921487" y="852130"/>
                  </a:cubicBezTo>
                  <a:cubicBezTo>
                    <a:pt x="2876830" y="851354"/>
                    <a:pt x="2886694" y="865616"/>
                    <a:pt x="2884410" y="781644"/>
                  </a:cubicBezTo>
                  <a:cubicBezTo>
                    <a:pt x="2873205" y="369341"/>
                    <a:pt x="2867978" y="425000"/>
                    <a:pt x="2921440" y="424506"/>
                  </a:cubicBezTo>
                  <a:close/>
                  <a:moveTo>
                    <a:pt x="2881161" y="1744493"/>
                  </a:moveTo>
                  <a:cubicBezTo>
                    <a:pt x="2881279" y="1757743"/>
                    <a:pt x="2910588" y="1750683"/>
                    <a:pt x="2507493" y="1750447"/>
                  </a:cubicBezTo>
                  <a:cubicBezTo>
                    <a:pt x="2507116" y="1672666"/>
                    <a:pt x="2502502" y="1323341"/>
                    <a:pt x="2502455" y="1320658"/>
                  </a:cubicBezTo>
                  <a:cubicBezTo>
                    <a:pt x="2699871" y="1320658"/>
                    <a:pt x="2791705" y="1319693"/>
                    <a:pt x="2874617" y="1320964"/>
                  </a:cubicBezTo>
                  <a:cubicBezTo>
                    <a:pt x="2876971" y="1462313"/>
                    <a:pt x="2879984" y="1582763"/>
                    <a:pt x="2881161" y="1744493"/>
                  </a:cubicBezTo>
                  <a:close/>
                  <a:moveTo>
                    <a:pt x="2874264" y="1299077"/>
                  </a:moveTo>
                  <a:cubicBezTo>
                    <a:pt x="2449276" y="1292628"/>
                    <a:pt x="2502502" y="1320070"/>
                    <a:pt x="2501608" y="1263539"/>
                  </a:cubicBezTo>
                  <a:cubicBezTo>
                    <a:pt x="2496240" y="923346"/>
                    <a:pt x="2496146" y="913532"/>
                    <a:pt x="2495205" y="870370"/>
                  </a:cubicBezTo>
                  <a:cubicBezTo>
                    <a:pt x="2497841" y="870370"/>
                    <a:pt x="2865483" y="873147"/>
                    <a:pt x="2867319" y="873170"/>
                  </a:cubicBezTo>
                  <a:cubicBezTo>
                    <a:pt x="2868284" y="920263"/>
                    <a:pt x="2868402" y="934101"/>
                    <a:pt x="2874264" y="1299077"/>
                  </a:cubicBezTo>
                  <a:close/>
                  <a:moveTo>
                    <a:pt x="2497794" y="425471"/>
                  </a:moveTo>
                  <a:cubicBezTo>
                    <a:pt x="2916073" y="425471"/>
                    <a:pt x="2859339" y="411115"/>
                    <a:pt x="2859763" y="460938"/>
                  </a:cubicBezTo>
                  <a:cubicBezTo>
                    <a:pt x="2863105" y="920993"/>
                    <a:pt x="2896699" y="850907"/>
                    <a:pt x="2780193" y="850907"/>
                  </a:cubicBezTo>
                  <a:cubicBezTo>
                    <a:pt x="2641701" y="850907"/>
                    <a:pt x="2638146" y="848530"/>
                    <a:pt x="2497770" y="848530"/>
                  </a:cubicBezTo>
                  <a:cubicBezTo>
                    <a:pt x="2493509" y="848506"/>
                    <a:pt x="2475430" y="425471"/>
                    <a:pt x="2497794" y="425471"/>
                  </a:cubicBezTo>
                  <a:close/>
                  <a:moveTo>
                    <a:pt x="2488142" y="1745434"/>
                  </a:moveTo>
                  <a:cubicBezTo>
                    <a:pt x="2488189" y="1752919"/>
                    <a:pt x="2188181" y="1752377"/>
                    <a:pt x="2116239" y="1751389"/>
                  </a:cubicBezTo>
                  <a:cubicBezTo>
                    <a:pt x="2108918" y="1331178"/>
                    <a:pt x="2110119" y="1444709"/>
                    <a:pt x="2107812" y="1322564"/>
                  </a:cubicBezTo>
                  <a:cubicBezTo>
                    <a:pt x="2281781" y="1325271"/>
                    <a:pt x="2344023" y="1320846"/>
                    <a:pt x="2483199" y="1320658"/>
                  </a:cubicBezTo>
                  <a:cubicBezTo>
                    <a:pt x="2483199" y="1322352"/>
                    <a:pt x="2487907" y="1685986"/>
                    <a:pt x="2488142" y="1745434"/>
                  </a:cubicBezTo>
                  <a:close/>
                  <a:moveTo>
                    <a:pt x="2482869" y="1298794"/>
                  </a:moveTo>
                  <a:cubicBezTo>
                    <a:pt x="2053337" y="1299430"/>
                    <a:pt x="2107647" y="1318493"/>
                    <a:pt x="2106799" y="1263586"/>
                  </a:cubicBezTo>
                  <a:cubicBezTo>
                    <a:pt x="2104704" y="1128827"/>
                    <a:pt x="2104633" y="1100421"/>
                    <a:pt x="2102138" y="942386"/>
                  </a:cubicBezTo>
                  <a:cubicBezTo>
                    <a:pt x="2100726" y="849377"/>
                    <a:pt x="2035540" y="870534"/>
                    <a:pt x="2475924" y="870370"/>
                  </a:cubicBezTo>
                  <a:cubicBezTo>
                    <a:pt x="2477101" y="923770"/>
                    <a:pt x="2482845" y="1297029"/>
                    <a:pt x="2482869" y="1298794"/>
                  </a:cubicBezTo>
                  <a:close/>
                  <a:moveTo>
                    <a:pt x="2468156" y="425400"/>
                  </a:moveTo>
                  <a:cubicBezTo>
                    <a:pt x="2469521" y="713676"/>
                    <a:pt x="2472605" y="737258"/>
                    <a:pt x="2475383" y="848530"/>
                  </a:cubicBezTo>
                  <a:cubicBezTo>
                    <a:pt x="2204966" y="848647"/>
                    <a:pt x="2151480" y="848906"/>
                    <a:pt x="2100702" y="850153"/>
                  </a:cubicBezTo>
                  <a:cubicBezTo>
                    <a:pt x="2095546" y="512808"/>
                    <a:pt x="2096771" y="581788"/>
                    <a:pt x="2093122" y="422600"/>
                  </a:cubicBezTo>
                  <a:cubicBezTo>
                    <a:pt x="2276460" y="417657"/>
                    <a:pt x="2348237" y="424788"/>
                    <a:pt x="2468156" y="425400"/>
                  </a:cubicBezTo>
                  <a:close/>
                  <a:moveTo>
                    <a:pt x="2090862" y="1424563"/>
                  </a:moveTo>
                  <a:cubicBezTo>
                    <a:pt x="2100726" y="1802294"/>
                    <a:pt x="2104445" y="1751224"/>
                    <a:pt x="2074477" y="1750706"/>
                  </a:cubicBezTo>
                  <a:cubicBezTo>
                    <a:pt x="1724444" y="1744140"/>
                    <a:pt x="1723455" y="1756449"/>
                    <a:pt x="1723267" y="1745246"/>
                  </a:cubicBezTo>
                  <a:cubicBezTo>
                    <a:pt x="1714933" y="1246335"/>
                    <a:pt x="1686260" y="1321340"/>
                    <a:pt x="1792054" y="1320917"/>
                  </a:cubicBezTo>
                  <a:cubicBezTo>
                    <a:pt x="1921695" y="1320399"/>
                    <a:pt x="1982408" y="1320234"/>
                    <a:pt x="2074124" y="1321952"/>
                  </a:cubicBezTo>
                  <a:cubicBezTo>
                    <a:pt x="2093569" y="1322329"/>
                    <a:pt x="2087778" y="1306231"/>
                    <a:pt x="2090862" y="1424563"/>
                  </a:cubicBezTo>
                  <a:close/>
                  <a:moveTo>
                    <a:pt x="2082858" y="942762"/>
                  </a:moveTo>
                  <a:cubicBezTo>
                    <a:pt x="2089120" y="1343133"/>
                    <a:pt x="2093051" y="1300418"/>
                    <a:pt x="2074477" y="1300065"/>
                  </a:cubicBezTo>
                  <a:cubicBezTo>
                    <a:pt x="1662507" y="1292322"/>
                    <a:pt x="1713709" y="1319693"/>
                    <a:pt x="1712838" y="1263633"/>
                  </a:cubicBezTo>
                  <a:cubicBezTo>
                    <a:pt x="1710343" y="1104351"/>
                    <a:pt x="1714157" y="1104822"/>
                    <a:pt x="1711614" y="942339"/>
                  </a:cubicBezTo>
                  <a:cubicBezTo>
                    <a:pt x="1710013" y="841022"/>
                    <a:pt x="1653538" y="884255"/>
                    <a:pt x="2074548" y="872747"/>
                  </a:cubicBezTo>
                  <a:cubicBezTo>
                    <a:pt x="2084741" y="872464"/>
                    <a:pt x="2081634" y="862015"/>
                    <a:pt x="2082858" y="942762"/>
                  </a:cubicBezTo>
                  <a:close/>
                  <a:moveTo>
                    <a:pt x="2073842" y="423141"/>
                  </a:moveTo>
                  <a:cubicBezTo>
                    <a:pt x="2084600" y="898258"/>
                    <a:pt x="2083658" y="850601"/>
                    <a:pt x="2074054" y="850836"/>
                  </a:cubicBezTo>
                  <a:cubicBezTo>
                    <a:pt x="1981160" y="853519"/>
                    <a:pt x="1964870" y="852554"/>
                    <a:pt x="1791984" y="853025"/>
                  </a:cubicBezTo>
                  <a:cubicBezTo>
                    <a:pt x="1683577" y="853307"/>
                    <a:pt x="1714157" y="924452"/>
                    <a:pt x="1702080" y="460490"/>
                  </a:cubicBezTo>
                  <a:cubicBezTo>
                    <a:pt x="1700456" y="396170"/>
                    <a:pt x="1656222" y="435120"/>
                    <a:pt x="2073842" y="423141"/>
                  </a:cubicBezTo>
                  <a:close/>
                  <a:moveTo>
                    <a:pt x="1704010" y="1745670"/>
                  </a:moveTo>
                  <a:cubicBezTo>
                    <a:pt x="1704152" y="1754472"/>
                    <a:pt x="1330248" y="1748165"/>
                    <a:pt x="1330130" y="1744964"/>
                  </a:cubicBezTo>
                  <a:cubicBezTo>
                    <a:pt x="1312262" y="1250360"/>
                    <a:pt x="1318265" y="1320117"/>
                    <a:pt x="1368549" y="1320117"/>
                  </a:cubicBezTo>
                  <a:cubicBezTo>
                    <a:pt x="1503275" y="1320117"/>
                    <a:pt x="1506924" y="1321199"/>
                    <a:pt x="1650878" y="1321199"/>
                  </a:cubicBezTo>
                  <a:cubicBezTo>
                    <a:pt x="1707871" y="1321199"/>
                    <a:pt x="1695253" y="1252455"/>
                    <a:pt x="1704010" y="1745670"/>
                  </a:cubicBezTo>
                  <a:close/>
                  <a:moveTo>
                    <a:pt x="1692357" y="942715"/>
                  </a:moveTo>
                  <a:cubicBezTo>
                    <a:pt x="1698878" y="1357819"/>
                    <a:pt x="1704010" y="1299359"/>
                    <a:pt x="1650878" y="1299359"/>
                  </a:cubicBezTo>
                  <a:cubicBezTo>
                    <a:pt x="1271513" y="1299359"/>
                    <a:pt x="1323327" y="1307902"/>
                    <a:pt x="1322644" y="1263586"/>
                  </a:cubicBezTo>
                  <a:cubicBezTo>
                    <a:pt x="1315511" y="808285"/>
                    <a:pt x="1296419" y="873500"/>
                    <a:pt x="1368549" y="873500"/>
                  </a:cubicBezTo>
                  <a:cubicBezTo>
                    <a:pt x="1753541" y="873500"/>
                    <a:pt x="1691063" y="859591"/>
                    <a:pt x="1692357" y="942715"/>
                  </a:cubicBezTo>
                  <a:close/>
                  <a:moveTo>
                    <a:pt x="1368549" y="423423"/>
                  </a:moveTo>
                  <a:cubicBezTo>
                    <a:pt x="1657281" y="423494"/>
                    <a:pt x="1658058" y="423494"/>
                    <a:pt x="1681858" y="423541"/>
                  </a:cubicBezTo>
                  <a:cubicBezTo>
                    <a:pt x="1684118" y="517421"/>
                    <a:pt x="1690733" y="851401"/>
                    <a:pt x="1690780" y="853260"/>
                  </a:cubicBezTo>
                  <a:cubicBezTo>
                    <a:pt x="1569214" y="853378"/>
                    <a:pt x="1679669" y="853378"/>
                    <a:pt x="1314546" y="851542"/>
                  </a:cubicBezTo>
                  <a:cubicBezTo>
                    <a:pt x="1306565" y="345783"/>
                    <a:pt x="1290652" y="423423"/>
                    <a:pt x="1368549" y="423423"/>
                  </a:cubicBezTo>
                  <a:close/>
                  <a:moveTo>
                    <a:pt x="1304988" y="1424375"/>
                  </a:moveTo>
                  <a:cubicBezTo>
                    <a:pt x="1305553" y="1533552"/>
                    <a:pt x="1306918" y="1638023"/>
                    <a:pt x="1310803" y="1745811"/>
                  </a:cubicBezTo>
                  <a:cubicBezTo>
                    <a:pt x="1310897" y="1748329"/>
                    <a:pt x="937935" y="1763038"/>
                    <a:pt x="937935" y="1745905"/>
                  </a:cubicBezTo>
                  <a:cubicBezTo>
                    <a:pt x="937935" y="1285285"/>
                    <a:pt x="916112" y="1322046"/>
                    <a:pt x="945091" y="1322235"/>
                  </a:cubicBezTo>
                  <a:cubicBezTo>
                    <a:pt x="1376388" y="1325176"/>
                    <a:pt x="1304258" y="1283920"/>
                    <a:pt x="1304988" y="1424375"/>
                  </a:cubicBezTo>
                  <a:close/>
                  <a:moveTo>
                    <a:pt x="1296702" y="942809"/>
                  </a:moveTo>
                  <a:cubicBezTo>
                    <a:pt x="1303270" y="1363985"/>
                    <a:pt x="1327799" y="1297641"/>
                    <a:pt x="1227279" y="1299547"/>
                  </a:cubicBezTo>
                  <a:cubicBezTo>
                    <a:pt x="876092" y="1305690"/>
                    <a:pt x="929931" y="1308020"/>
                    <a:pt x="929248" y="1263633"/>
                  </a:cubicBezTo>
                  <a:cubicBezTo>
                    <a:pt x="922374" y="824477"/>
                    <a:pt x="918443" y="873029"/>
                    <a:pt x="945303" y="872605"/>
                  </a:cubicBezTo>
                  <a:cubicBezTo>
                    <a:pt x="1367537" y="865780"/>
                    <a:pt x="1295430" y="862297"/>
                    <a:pt x="1296702" y="942809"/>
                  </a:cubicBezTo>
                  <a:close/>
                  <a:moveTo>
                    <a:pt x="945209" y="422435"/>
                  </a:moveTo>
                  <a:cubicBezTo>
                    <a:pt x="1342348" y="420034"/>
                    <a:pt x="1287991" y="411279"/>
                    <a:pt x="1288956" y="464444"/>
                  </a:cubicBezTo>
                  <a:cubicBezTo>
                    <a:pt x="1290957" y="573645"/>
                    <a:pt x="1292135" y="653286"/>
                    <a:pt x="1295266" y="851401"/>
                  </a:cubicBezTo>
                  <a:cubicBezTo>
                    <a:pt x="1205197" y="850718"/>
                    <a:pt x="1133161" y="847894"/>
                    <a:pt x="924399" y="851071"/>
                  </a:cubicBezTo>
                  <a:cubicBezTo>
                    <a:pt x="918560" y="363740"/>
                    <a:pt x="902623" y="422670"/>
                    <a:pt x="945209" y="422435"/>
                  </a:cubicBezTo>
                  <a:close/>
                  <a:moveTo>
                    <a:pt x="918654" y="1745905"/>
                  </a:moveTo>
                  <a:cubicBezTo>
                    <a:pt x="918654" y="1756566"/>
                    <a:pt x="951188" y="1752001"/>
                    <a:pt x="545739" y="1751624"/>
                  </a:cubicBezTo>
                  <a:cubicBezTo>
                    <a:pt x="546304" y="1558028"/>
                    <a:pt x="541078" y="1432236"/>
                    <a:pt x="538959" y="1322446"/>
                  </a:cubicBezTo>
                  <a:cubicBezTo>
                    <a:pt x="656453" y="1322399"/>
                    <a:pt x="768321" y="1321246"/>
                    <a:pt x="911027" y="1322046"/>
                  </a:cubicBezTo>
                  <a:cubicBezTo>
                    <a:pt x="913287" y="1435483"/>
                    <a:pt x="918654" y="1540730"/>
                    <a:pt x="918654" y="1745905"/>
                  </a:cubicBezTo>
                  <a:close/>
                  <a:moveTo>
                    <a:pt x="909968" y="1264010"/>
                  </a:moveTo>
                  <a:cubicBezTo>
                    <a:pt x="910721" y="1311503"/>
                    <a:pt x="971646" y="1300371"/>
                    <a:pt x="538512" y="1300583"/>
                  </a:cubicBezTo>
                  <a:cubicBezTo>
                    <a:pt x="533828" y="1036030"/>
                    <a:pt x="532062" y="1004823"/>
                    <a:pt x="530696" y="873570"/>
                  </a:cubicBezTo>
                  <a:cubicBezTo>
                    <a:pt x="796876" y="873759"/>
                    <a:pt x="840733" y="874017"/>
                    <a:pt x="905377" y="873194"/>
                  </a:cubicBezTo>
                  <a:cubicBezTo>
                    <a:pt x="908673" y="1118472"/>
                    <a:pt x="908273" y="1155374"/>
                    <a:pt x="909968" y="1264010"/>
                  </a:cubicBezTo>
                  <a:close/>
                  <a:moveTo>
                    <a:pt x="896879" y="422670"/>
                  </a:moveTo>
                  <a:cubicBezTo>
                    <a:pt x="903753" y="638530"/>
                    <a:pt x="901634" y="573057"/>
                    <a:pt x="905095" y="851354"/>
                  </a:cubicBezTo>
                  <a:cubicBezTo>
                    <a:pt x="847725" y="852060"/>
                    <a:pt x="826091" y="851918"/>
                    <a:pt x="530508" y="851730"/>
                  </a:cubicBezTo>
                  <a:cubicBezTo>
                    <a:pt x="529425" y="717465"/>
                    <a:pt x="531756" y="753191"/>
                    <a:pt x="525023" y="425000"/>
                  </a:cubicBezTo>
                  <a:cubicBezTo>
                    <a:pt x="645365" y="424930"/>
                    <a:pt x="548964" y="424082"/>
                    <a:pt x="896879" y="422670"/>
                  </a:cubicBezTo>
                  <a:close/>
                  <a:moveTo>
                    <a:pt x="239610" y="422882"/>
                  </a:moveTo>
                  <a:cubicBezTo>
                    <a:pt x="378032" y="422882"/>
                    <a:pt x="377232" y="424812"/>
                    <a:pt x="505719" y="424953"/>
                  </a:cubicBezTo>
                  <a:cubicBezTo>
                    <a:pt x="512640" y="764017"/>
                    <a:pt x="510122" y="721113"/>
                    <a:pt x="511228" y="851683"/>
                  </a:cubicBezTo>
                  <a:cubicBezTo>
                    <a:pt x="246037" y="851495"/>
                    <a:pt x="204252" y="851330"/>
                    <a:pt x="139254" y="851824"/>
                  </a:cubicBezTo>
                  <a:cubicBezTo>
                    <a:pt x="134099" y="334298"/>
                    <a:pt x="97634" y="422882"/>
                    <a:pt x="239610" y="422882"/>
                  </a:cubicBezTo>
                  <a:close/>
                  <a:moveTo>
                    <a:pt x="239610" y="873359"/>
                  </a:moveTo>
                  <a:cubicBezTo>
                    <a:pt x="563372" y="873570"/>
                    <a:pt x="510898" y="850436"/>
                    <a:pt x="512334" y="942809"/>
                  </a:cubicBezTo>
                  <a:cubicBezTo>
                    <a:pt x="514877" y="1106210"/>
                    <a:pt x="516101" y="1103457"/>
                    <a:pt x="518620" y="1263963"/>
                  </a:cubicBezTo>
                  <a:cubicBezTo>
                    <a:pt x="519444" y="1316610"/>
                    <a:pt x="577802" y="1300136"/>
                    <a:pt x="145187" y="1299924"/>
                  </a:cubicBezTo>
                  <a:cubicBezTo>
                    <a:pt x="136571" y="794800"/>
                    <a:pt x="111994" y="873359"/>
                    <a:pt x="239610" y="873359"/>
                  </a:cubicBezTo>
                  <a:close/>
                  <a:moveTo>
                    <a:pt x="152343" y="1744776"/>
                  </a:moveTo>
                  <a:cubicBezTo>
                    <a:pt x="150766" y="1242805"/>
                    <a:pt x="108486" y="1321764"/>
                    <a:pt x="239610" y="1321835"/>
                  </a:cubicBezTo>
                  <a:cubicBezTo>
                    <a:pt x="362283" y="1321835"/>
                    <a:pt x="382034" y="1322446"/>
                    <a:pt x="519632" y="1322446"/>
                  </a:cubicBezTo>
                  <a:cubicBezTo>
                    <a:pt x="522104" y="1452240"/>
                    <a:pt x="526977" y="1552239"/>
                    <a:pt x="526388" y="1751624"/>
                  </a:cubicBezTo>
                  <a:cubicBezTo>
                    <a:pt x="524034" y="1751624"/>
                    <a:pt x="152367" y="1751624"/>
                    <a:pt x="152343" y="1744776"/>
                  </a:cubicBezTo>
                  <a:close/>
                  <a:moveTo>
                    <a:pt x="156628" y="2066306"/>
                  </a:moveTo>
                  <a:cubicBezTo>
                    <a:pt x="154980" y="1978733"/>
                    <a:pt x="152838" y="1859930"/>
                    <a:pt x="152461" y="1772146"/>
                  </a:cubicBezTo>
                  <a:cubicBezTo>
                    <a:pt x="367180" y="1771276"/>
                    <a:pt x="348771" y="1773464"/>
                    <a:pt x="526365" y="1773464"/>
                  </a:cubicBezTo>
                  <a:cubicBezTo>
                    <a:pt x="525800" y="2223541"/>
                    <a:pt x="543715" y="2198782"/>
                    <a:pt x="521774" y="2198782"/>
                  </a:cubicBezTo>
                  <a:cubicBezTo>
                    <a:pt x="82544" y="2198782"/>
                    <a:pt x="159735" y="2233284"/>
                    <a:pt x="156628" y="2066306"/>
                  </a:cubicBezTo>
                  <a:close/>
                  <a:moveTo>
                    <a:pt x="159382" y="2226859"/>
                  </a:moveTo>
                  <a:cubicBezTo>
                    <a:pt x="159241" y="2218363"/>
                    <a:pt x="532721" y="2217916"/>
                    <a:pt x="532862" y="2227236"/>
                  </a:cubicBezTo>
                  <a:cubicBezTo>
                    <a:pt x="540254" y="2698658"/>
                    <a:pt x="554614" y="2647611"/>
                    <a:pt x="521751" y="2647611"/>
                  </a:cubicBezTo>
                  <a:cubicBezTo>
                    <a:pt x="263552" y="2647564"/>
                    <a:pt x="217694" y="2647400"/>
                    <a:pt x="167104" y="2647870"/>
                  </a:cubicBezTo>
                  <a:cubicBezTo>
                    <a:pt x="165809" y="2596306"/>
                    <a:pt x="159594" y="2240180"/>
                    <a:pt x="159382" y="2226859"/>
                  </a:cubicBezTo>
                  <a:close/>
                  <a:moveTo>
                    <a:pt x="174919" y="3029437"/>
                  </a:moveTo>
                  <a:cubicBezTo>
                    <a:pt x="169599" y="2604072"/>
                    <a:pt x="146152" y="2669428"/>
                    <a:pt x="239610" y="2669428"/>
                  </a:cubicBezTo>
                  <a:cubicBezTo>
                    <a:pt x="259173" y="2669428"/>
                    <a:pt x="525470" y="2669475"/>
                    <a:pt x="542090" y="2669499"/>
                  </a:cubicBezTo>
                  <a:cubicBezTo>
                    <a:pt x="543432" y="2782418"/>
                    <a:pt x="542538" y="2726758"/>
                    <a:pt x="548117" y="3100771"/>
                  </a:cubicBezTo>
                  <a:cubicBezTo>
                    <a:pt x="107097" y="3101100"/>
                    <a:pt x="176002" y="3114868"/>
                    <a:pt x="174919" y="3029437"/>
                  </a:cubicBezTo>
                  <a:close/>
                  <a:moveTo>
                    <a:pt x="182264" y="3511003"/>
                  </a:moveTo>
                  <a:cubicBezTo>
                    <a:pt x="177815" y="3231553"/>
                    <a:pt x="176920" y="3177964"/>
                    <a:pt x="176120" y="3120046"/>
                  </a:cubicBezTo>
                  <a:cubicBezTo>
                    <a:pt x="323440" y="3118492"/>
                    <a:pt x="380104" y="3122752"/>
                    <a:pt x="548470" y="3122635"/>
                  </a:cubicBezTo>
                  <a:cubicBezTo>
                    <a:pt x="552637" y="3395754"/>
                    <a:pt x="548894" y="3364523"/>
                    <a:pt x="552613" y="3551389"/>
                  </a:cubicBezTo>
                  <a:cubicBezTo>
                    <a:pt x="118656" y="3552801"/>
                    <a:pt x="182947" y="3555130"/>
                    <a:pt x="182264" y="3511003"/>
                  </a:cubicBezTo>
                  <a:close/>
                  <a:moveTo>
                    <a:pt x="188973" y="3992663"/>
                  </a:moveTo>
                  <a:cubicBezTo>
                    <a:pt x="178239" y="3501072"/>
                    <a:pt x="167057" y="3570334"/>
                    <a:pt x="239634" y="3570334"/>
                  </a:cubicBezTo>
                  <a:cubicBezTo>
                    <a:pt x="378480" y="3570334"/>
                    <a:pt x="381069" y="3573276"/>
                    <a:pt x="521798" y="3573276"/>
                  </a:cubicBezTo>
                  <a:cubicBezTo>
                    <a:pt x="558451" y="3573276"/>
                    <a:pt x="557722" y="3505049"/>
                    <a:pt x="562359" y="3991863"/>
                  </a:cubicBezTo>
                  <a:cubicBezTo>
                    <a:pt x="562454" y="4002571"/>
                    <a:pt x="569751" y="3999794"/>
                    <a:pt x="521798" y="3999794"/>
                  </a:cubicBezTo>
                  <a:cubicBezTo>
                    <a:pt x="149824" y="3999794"/>
                    <a:pt x="189162" y="4001018"/>
                    <a:pt x="188973" y="3992663"/>
                  </a:cubicBezTo>
                  <a:close/>
                  <a:moveTo>
                    <a:pt x="189609" y="4020999"/>
                  </a:moveTo>
                  <a:cubicBezTo>
                    <a:pt x="247379" y="4020952"/>
                    <a:pt x="560853" y="4021705"/>
                    <a:pt x="562618" y="4021705"/>
                  </a:cubicBezTo>
                  <a:cubicBezTo>
                    <a:pt x="567609" y="4517391"/>
                    <a:pt x="591338" y="4449918"/>
                    <a:pt x="521774" y="4449918"/>
                  </a:cubicBezTo>
                  <a:cubicBezTo>
                    <a:pt x="241140" y="4449870"/>
                    <a:pt x="225556" y="4449894"/>
                    <a:pt x="194011" y="4449823"/>
                  </a:cubicBezTo>
                  <a:cubicBezTo>
                    <a:pt x="191798" y="4289741"/>
                    <a:pt x="195353" y="4283480"/>
                    <a:pt x="189609" y="4020999"/>
                  </a:cubicBezTo>
                  <a:close/>
                  <a:moveTo>
                    <a:pt x="203804" y="4900229"/>
                  </a:moveTo>
                  <a:cubicBezTo>
                    <a:pt x="195282" y="4481948"/>
                    <a:pt x="196059" y="4594867"/>
                    <a:pt x="194317" y="4471663"/>
                  </a:cubicBezTo>
                  <a:cubicBezTo>
                    <a:pt x="598777" y="4472699"/>
                    <a:pt x="569869" y="4469357"/>
                    <a:pt x="569940" y="4474793"/>
                  </a:cubicBezTo>
                  <a:cubicBezTo>
                    <a:pt x="577543" y="4961301"/>
                    <a:pt x="598377" y="4897499"/>
                    <a:pt x="521751" y="4897499"/>
                  </a:cubicBezTo>
                  <a:cubicBezTo>
                    <a:pt x="368475" y="4897523"/>
                    <a:pt x="366874" y="4900982"/>
                    <a:pt x="203804" y="4900229"/>
                  </a:cubicBezTo>
                  <a:close/>
                  <a:moveTo>
                    <a:pt x="204275" y="4922093"/>
                  </a:moveTo>
                  <a:cubicBezTo>
                    <a:pt x="332833" y="4922658"/>
                    <a:pt x="351760" y="4919975"/>
                    <a:pt x="576908" y="4919292"/>
                  </a:cubicBezTo>
                  <a:cubicBezTo>
                    <a:pt x="584912" y="5429852"/>
                    <a:pt x="603580" y="5347599"/>
                    <a:pt x="521774" y="5347599"/>
                  </a:cubicBezTo>
                  <a:cubicBezTo>
                    <a:pt x="380645" y="5347599"/>
                    <a:pt x="380504" y="5350259"/>
                    <a:pt x="239610" y="5350259"/>
                  </a:cubicBezTo>
                  <a:cubicBezTo>
                    <a:pt x="197071" y="5350259"/>
                    <a:pt x="214539" y="5405235"/>
                    <a:pt x="204275" y="4922093"/>
                  </a:cubicBezTo>
                  <a:close/>
                  <a:moveTo>
                    <a:pt x="214021" y="5759243"/>
                  </a:moveTo>
                  <a:cubicBezTo>
                    <a:pt x="207006" y="5309708"/>
                    <a:pt x="206935" y="5372099"/>
                    <a:pt x="239610" y="5372099"/>
                  </a:cubicBezTo>
                  <a:cubicBezTo>
                    <a:pt x="643011" y="5372099"/>
                    <a:pt x="584559" y="5343363"/>
                    <a:pt x="586089" y="5438372"/>
                  </a:cubicBezTo>
                  <a:cubicBezTo>
                    <a:pt x="588537" y="5595089"/>
                    <a:pt x="585547" y="5599278"/>
                    <a:pt x="588066" y="5759573"/>
                  </a:cubicBezTo>
                  <a:cubicBezTo>
                    <a:pt x="588796" y="5805630"/>
                    <a:pt x="601979" y="5795863"/>
                    <a:pt x="521798" y="5795863"/>
                  </a:cubicBezTo>
                  <a:cubicBezTo>
                    <a:pt x="165197" y="5795863"/>
                    <a:pt x="214798" y="5809702"/>
                    <a:pt x="214021" y="5759243"/>
                  </a:cubicBezTo>
                  <a:close/>
                  <a:moveTo>
                    <a:pt x="222567" y="6240997"/>
                  </a:moveTo>
                  <a:cubicBezTo>
                    <a:pt x="210796" y="5750512"/>
                    <a:pt x="207265" y="5818292"/>
                    <a:pt x="239610" y="5818292"/>
                  </a:cubicBezTo>
                  <a:cubicBezTo>
                    <a:pt x="661303" y="5818292"/>
                    <a:pt x="588631" y="5790474"/>
                    <a:pt x="590279" y="5920173"/>
                  </a:cubicBezTo>
                  <a:cubicBezTo>
                    <a:pt x="591574" y="6023043"/>
                    <a:pt x="593175" y="6139233"/>
                    <a:pt x="595858" y="6241609"/>
                  </a:cubicBezTo>
                  <a:cubicBezTo>
                    <a:pt x="596023" y="6248199"/>
                    <a:pt x="607111" y="6246269"/>
                    <a:pt x="521798" y="6246269"/>
                  </a:cubicBezTo>
                  <a:cubicBezTo>
                    <a:pt x="197966" y="6246269"/>
                    <a:pt x="222990" y="6259331"/>
                    <a:pt x="222567" y="6240997"/>
                  </a:cubicBezTo>
                  <a:close/>
                  <a:moveTo>
                    <a:pt x="231677" y="6698299"/>
                  </a:moveTo>
                  <a:cubicBezTo>
                    <a:pt x="223838" y="6222428"/>
                    <a:pt x="214280" y="6272016"/>
                    <a:pt x="239610" y="6272016"/>
                  </a:cubicBezTo>
                  <a:cubicBezTo>
                    <a:pt x="667518" y="6272016"/>
                    <a:pt x="596329" y="6222122"/>
                    <a:pt x="599154" y="6402021"/>
                  </a:cubicBezTo>
                  <a:cubicBezTo>
                    <a:pt x="601649" y="6561680"/>
                    <a:pt x="603415" y="6559068"/>
                    <a:pt x="605816" y="6698628"/>
                  </a:cubicBezTo>
                  <a:cubicBezTo>
                    <a:pt x="560099" y="6698440"/>
                    <a:pt x="253688" y="6698299"/>
                    <a:pt x="231677" y="6698299"/>
                  </a:cubicBezTo>
                  <a:close/>
                  <a:moveTo>
                    <a:pt x="239610" y="6720139"/>
                  </a:moveTo>
                  <a:cubicBezTo>
                    <a:pt x="571258" y="6720351"/>
                    <a:pt x="566691" y="6720327"/>
                    <a:pt x="606193" y="6720515"/>
                  </a:cubicBezTo>
                  <a:cubicBezTo>
                    <a:pt x="609442" y="6947436"/>
                    <a:pt x="608406" y="6937175"/>
                    <a:pt x="612102" y="7146233"/>
                  </a:cubicBezTo>
                  <a:cubicBezTo>
                    <a:pt x="517796" y="7145127"/>
                    <a:pt x="380951" y="7146351"/>
                    <a:pt x="239328" y="7146351"/>
                  </a:cubicBezTo>
                  <a:cubicBezTo>
                    <a:pt x="237162" y="6687026"/>
                    <a:pt x="222402" y="6720139"/>
                    <a:pt x="239610" y="6720139"/>
                  </a:cubicBezTo>
                  <a:close/>
                  <a:moveTo>
                    <a:pt x="239610" y="7168168"/>
                  </a:moveTo>
                  <a:cubicBezTo>
                    <a:pt x="670625" y="7168168"/>
                    <a:pt x="612219" y="7153553"/>
                    <a:pt x="613185" y="7205305"/>
                  </a:cubicBezTo>
                  <a:cubicBezTo>
                    <a:pt x="622013" y="7673927"/>
                    <a:pt x="638868" y="7597534"/>
                    <a:pt x="521774" y="7597534"/>
                  </a:cubicBezTo>
                  <a:cubicBezTo>
                    <a:pt x="385942" y="7597534"/>
                    <a:pt x="381658" y="7594733"/>
                    <a:pt x="246061" y="7594639"/>
                  </a:cubicBezTo>
                  <a:cubicBezTo>
                    <a:pt x="235302" y="7135784"/>
                    <a:pt x="241282" y="7168168"/>
                    <a:pt x="239610" y="7168168"/>
                  </a:cubicBezTo>
                  <a:close/>
                  <a:moveTo>
                    <a:pt x="250133" y="8008237"/>
                  </a:moveTo>
                  <a:cubicBezTo>
                    <a:pt x="247685" y="7851943"/>
                    <a:pt x="250345" y="7847095"/>
                    <a:pt x="247826" y="7686848"/>
                  </a:cubicBezTo>
                  <a:cubicBezTo>
                    <a:pt x="246343" y="7590427"/>
                    <a:pt x="183794" y="7617679"/>
                    <a:pt x="617069" y="7619586"/>
                  </a:cubicBezTo>
                  <a:cubicBezTo>
                    <a:pt x="619023" y="7840411"/>
                    <a:pt x="624649" y="7841376"/>
                    <a:pt x="627027" y="8045774"/>
                  </a:cubicBezTo>
                  <a:cubicBezTo>
                    <a:pt x="202227" y="8038149"/>
                    <a:pt x="251145" y="8072957"/>
                    <a:pt x="250133" y="8008237"/>
                  </a:cubicBezTo>
                  <a:close/>
                  <a:moveTo>
                    <a:pt x="257384" y="8489802"/>
                  </a:moveTo>
                  <a:cubicBezTo>
                    <a:pt x="254983" y="8374977"/>
                    <a:pt x="253523" y="8289382"/>
                    <a:pt x="252275" y="8168837"/>
                  </a:cubicBezTo>
                  <a:cubicBezTo>
                    <a:pt x="250957" y="8042056"/>
                    <a:pt x="224826" y="8071027"/>
                    <a:pt x="380857" y="8068085"/>
                  </a:cubicBezTo>
                  <a:cubicBezTo>
                    <a:pt x="482319" y="8066297"/>
                    <a:pt x="567680" y="8066555"/>
                    <a:pt x="627262" y="8067661"/>
                  </a:cubicBezTo>
                  <a:cubicBezTo>
                    <a:pt x="628322" y="8189854"/>
                    <a:pt x="624367" y="8249608"/>
                    <a:pt x="632112" y="8497357"/>
                  </a:cubicBezTo>
                  <a:cubicBezTo>
                    <a:pt x="223955" y="8497357"/>
                    <a:pt x="257478" y="8493921"/>
                    <a:pt x="257384" y="8489802"/>
                  </a:cubicBezTo>
                  <a:close/>
                  <a:moveTo>
                    <a:pt x="257949" y="8516231"/>
                  </a:moveTo>
                  <a:cubicBezTo>
                    <a:pt x="383517" y="8516491"/>
                    <a:pt x="344816" y="8519197"/>
                    <a:pt x="632794" y="8519197"/>
                  </a:cubicBezTo>
                  <a:cubicBezTo>
                    <a:pt x="639103" y="8724772"/>
                    <a:pt x="635502" y="8804648"/>
                    <a:pt x="637338" y="8944632"/>
                  </a:cubicBezTo>
                  <a:cubicBezTo>
                    <a:pt x="261315" y="8946162"/>
                    <a:pt x="387943" y="8946939"/>
                    <a:pt x="266353" y="8947245"/>
                  </a:cubicBezTo>
                  <a:cubicBezTo>
                    <a:pt x="266330" y="8944844"/>
                    <a:pt x="257996" y="8518043"/>
                    <a:pt x="257949" y="8516231"/>
                  </a:cubicBezTo>
                  <a:close/>
                  <a:moveTo>
                    <a:pt x="266753" y="8971791"/>
                  </a:moveTo>
                  <a:cubicBezTo>
                    <a:pt x="266706" y="8968755"/>
                    <a:pt x="234643" y="8968285"/>
                    <a:pt x="637644" y="8966496"/>
                  </a:cubicBezTo>
                  <a:cubicBezTo>
                    <a:pt x="640186" y="9131357"/>
                    <a:pt x="644282" y="9138463"/>
                    <a:pt x="647390" y="9397156"/>
                  </a:cubicBezTo>
                  <a:cubicBezTo>
                    <a:pt x="482202" y="9396568"/>
                    <a:pt x="392110" y="9397344"/>
                    <a:pt x="273204" y="9397439"/>
                  </a:cubicBezTo>
                  <a:cubicBezTo>
                    <a:pt x="270237" y="9258020"/>
                    <a:pt x="268990" y="9111470"/>
                    <a:pt x="266753" y="8971791"/>
                  </a:cubicBezTo>
                  <a:close/>
                  <a:moveTo>
                    <a:pt x="279371" y="9775334"/>
                  </a:moveTo>
                  <a:cubicBezTo>
                    <a:pt x="277606" y="9346627"/>
                    <a:pt x="240576" y="9419632"/>
                    <a:pt x="380716" y="9419067"/>
                  </a:cubicBezTo>
                  <a:cubicBezTo>
                    <a:pt x="476481" y="9418808"/>
                    <a:pt x="540136" y="9418714"/>
                    <a:pt x="647649" y="9419020"/>
                  </a:cubicBezTo>
                  <a:cubicBezTo>
                    <a:pt x="652781" y="9882088"/>
                    <a:pt x="647719" y="9318104"/>
                    <a:pt x="651604" y="9847162"/>
                  </a:cubicBezTo>
                  <a:cubicBezTo>
                    <a:pt x="205546" y="9849492"/>
                    <a:pt x="279724" y="9858223"/>
                    <a:pt x="279371" y="9775334"/>
                  </a:cubicBezTo>
                  <a:close/>
                  <a:moveTo>
                    <a:pt x="286363" y="10257182"/>
                  </a:moveTo>
                  <a:cubicBezTo>
                    <a:pt x="278995" y="9787079"/>
                    <a:pt x="250557" y="9864083"/>
                    <a:pt x="380457" y="9867473"/>
                  </a:cubicBezTo>
                  <a:cubicBezTo>
                    <a:pt x="460567" y="9869661"/>
                    <a:pt x="528178" y="9869661"/>
                    <a:pt x="651792" y="9869049"/>
                  </a:cubicBezTo>
                  <a:cubicBezTo>
                    <a:pt x="654076" y="10100465"/>
                    <a:pt x="659584" y="10086862"/>
                    <a:pt x="662033" y="10293968"/>
                  </a:cubicBezTo>
                  <a:cubicBezTo>
                    <a:pt x="231418" y="10288743"/>
                    <a:pt x="287352" y="10317667"/>
                    <a:pt x="286363" y="10257182"/>
                  </a:cubicBezTo>
                  <a:close/>
                  <a:moveTo>
                    <a:pt x="293143" y="10747103"/>
                  </a:moveTo>
                  <a:cubicBezTo>
                    <a:pt x="292743" y="10629242"/>
                    <a:pt x="292907" y="10655389"/>
                    <a:pt x="287375" y="10317973"/>
                  </a:cubicBezTo>
                  <a:cubicBezTo>
                    <a:pt x="401503" y="10317267"/>
                    <a:pt x="432742" y="10313077"/>
                    <a:pt x="662268" y="10315878"/>
                  </a:cubicBezTo>
                  <a:cubicBezTo>
                    <a:pt x="663304" y="10433504"/>
                    <a:pt x="664952" y="10698528"/>
                    <a:pt x="665587" y="10747127"/>
                  </a:cubicBezTo>
                  <a:lnTo>
                    <a:pt x="293143" y="10747103"/>
                  </a:lnTo>
                  <a:close/>
                  <a:moveTo>
                    <a:pt x="662927" y="8966379"/>
                  </a:moveTo>
                  <a:cubicBezTo>
                    <a:pt x="1060466" y="8964755"/>
                    <a:pt x="1029839" y="8969579"/>
                    <a:pt x="1029886" y="8972215"/>
                  </a:cubicBezTo>
                  <a:cubicBezTo>
                    <a:pt x="1037561" y="9462700"/>
                    <a:pt x="1080617" y="9394992"/>
                    <a:pt x="945091" y="9396638"/>
                  </a:cubicBezTo>
                  <a:cubicBezTo>
                    <a:pt x="853422" y="9397627"/>
                    <a:pt x="798171" y="9397604"/>
                    <a:pt x="666717" y="9397227"/>
                  </a:cubicBezTo>
                  <a:cubicBezTo>
                    <a:pt x="660997" y="8932559"/>
                    <a:pt x="649203" y="8966449"/>
                    <a:pt x="662927" y="8966379"/>
                  </a:cubicBezTo>
                  <a:close/>
                  <a:moveTo>
                    <a:pt x="670719" y="9775382"/>
                  </a:moveTo>
                  <a:cubicBezTo>
                    <a:pt x="670719" y="9345098"/>
                    <a:pt x="625567" y="9419303"/>
                    <a:pt x="803986" y="9419303"/>
                  </a:cubicBezTo>
                  <a:cubicBezTo>
                    <a:pt x="936993" y="9419303"/>
                    <a:pt x="931720" y="9418126"/>
                    <a:pt x="1039821" y="9417749"/>
                  </a:cubicBezTo>
                  <a:cubicBezTo>
                    <a:pt x="1039350" y="9685762"/>
                    <a:pt x="1043422" y="9725300"/>
                    <a:pt x="1046506" y="9846103"/>
                  </a:cubicBezTo>
                  <a:cubicBezTo>
                    <a:pt x="604239" y="9846574"/>
                    <a:pt x="670719" y="9871074"/>
                    <a:pt x="670719" y="9775382"/>
                  </a:cubicBezTo>
                  <a:close/>
                  <a:moveTo>
                    <a:pt x="680818" y="10257136"/>
                  </a:moveTo>
                  <a:cubicBezTo>
                    <a:pt x="673544" y="9791150"/>
                    <a:pt x="627639" y="9868626"/>
                    <a:pt x="803986" y="9868626"/>
                  </a:cubicBezTo>
                  <a:cubicBezTo>
                    <a:pt x="944620" y="9868626"/>
                    <a:pt x="925246" y="9868132"/>
                    <a:pt x="1047024" y="9867991"/>
                  </a:cubicBezTo>
                  <a:cubicBezTo>
                    <a:pt x="1051356" y="10060127"/>
                    <a:pt x="1047495" y="10084250"/>
                    <a:pt x="1050909" y="10294132"/>
                  </a:cubicBezTo>
                  <a:cubicBezTo>
                    <a:pt x="622319" y="10294579"/>
                    <a:pt x="681595" y="10307735"/>
                    <a:pt x="680818" y="10257136"/>
                  </a:cubicBezTo>
                  <a:close/>
                  <a:moveTo>
                    <a:pt x="684891" y="10747150"/>
                  </a:moveTo>
                  <a:cubicBezTo>
                    <a:pt x="684185" y="10693609"/>
                    <a:pt x="682537" y="10427809"/>
                    <a:pt x="681548" y="10316113"/>
                  </a:cubicBezTo>
                  <a:cubicBezTo>
                    <a:pt x="810789" y="10317596"/>
                    <a:pt x="953542" y="10316090"/>
                    <a:pt x="1051285" y="10315972"/>
                  </a:cubicBezTo>
                  <a:cubicBezTo>
                    <a:pt x="1057123" y="10674546"/>
                    <a:pt x="1056417" y="10639597"/>
                    <a:pt x="1058865" y="10743832"/>
                  </a:cubicBezTo>
                  <a:cubicBezTo>
                    <a:pt x="926588" y="10744279"/>
                    <a:pt x="984664" y="10747174"/>
                    <a:pt x="684891" y="10747150"/>
                  </a:cubicBezTo>
                  <a:close/>
                  <a:moveTo>
                    <a:pt x="1063738" y="9774982"/>
                  </a:moveTo>
                  <a:cubicBezTo>
                    <a:pt x="1050344" y="9361690"/>
                    <a:pt x="1056629" y="9417679"/>
                    <a:pt x="1086361" y="9417679"/>
                  </a:cubicBezTo>
                  <a:cubicBezTo>
                    <a:pt x="1486325" y="9417679"/>
                    <a:pt x="1431851" y="9408547"/>
                    <a:pt x="1432040" y="9454016"/>
                  </a:cubicBezTo>
                  <a:cubicBezTo>
                    <a:pt x="1433994" y="9915836"/>
                    <a:pt x="1461136" y="9844385"/>
                    <a:pt x="1368573" y="9844385"/>
                  </a:cubicBezTo>
                  <a:cubicBezTo>
                    <a:pt x="1014985" y="9844385"/>
                    <a:pt x="1066846" y="9871474"/>
                    <a:pt x="1063738" y="9774982"/>
                  </a:cubicBezTo>
                  <a:close/>
                  <a:moveTo>
                    <a:pt x="1069600" y="10257230"/>
                  </a:moveTo>
                  <a:cubicBezTo>
                    <a:pt x="1062703" y="9816120"/>
                    <a:pt x="1062891" y="9867967"/>
                    <a:pt x="1086361" y="9867967"/>
                  </a:cubicBezTo>
                  <a:cubicBezTo>
                    <a:pt x="1500285" y="9867967"/>
                    <a:pt x="1436724" y="9843208"/>
                    <a:pt x="1438184" y="9936311"/>
                  </a:cubicBezTo>
                  <a:cubicBezTo>
                    <a:pt x="1444752" y="10357864"/>
                    <a:pt x="1473966" y="10296132"/>
                    <a:pt x="1368549" y="10296132"/>
                  </a:cubicBezTo>
                  <a:cubicBezTo>
                    <a:pt x="1020870" y="10296132"/>
                    <a:pt x="1070354" y="10304581"/>
                    <a:pt x="1069600" y="10257230"/>
                  </a:cubicBezTo>
                  <a:close/>
                  <a:moveTo>
                    <a:pt x="1451461" y="10739737"/>
                  </a:moveTo>
                  <a:cubicBezTo>
                    <a:pt x="1451437" y="10752422"/>
                    <a:pt x="1483571" y="10743762"/>
                    <a:pt x="1086338" y="10743762"/>
                  </a:cubicBezTo>
                  <a:cubicBezTo>
                    <a:pt x="1073908" y="10743762"/>
                    <a:pt x="1078287" y="10791819"/>
                    <a:pt x="1070542" y="10315925"/>
                  </a:cubicBezTo>
                  <a:cubicBezTo>
                    <a:pt x="1238249" y="10315831"/>
                    <a:pt x="1199689" y="10318279"/>
                    <a:pt x="1447176" y="10317902"/>
                  </a:cubicBezTo>
                  <a:cubicBezTo>
                    <a:pt x="1447224" y="10320656"/>
                    <a:pt x="1451555" y="10661319"/>
                    <a:pt x="1451461" y="10739737"/>
                  </a:cubicBezTo>
                  <a:close/>
                  <a:moveTo>
                    <a:pt x="1455204" y="9775240"/>
                  </a:moveTo>
                  <a:cubicBezTo>
                    <a:pt x="1449978" y="9359736"/>
                    <a:pt x="1431216" y="9419656"/>
                    <a:pt x="1509843" y="9418597"/>
                  </a:cubicBezTo>
                  <a:cubicBezTo>
                    <a:pt x="1873648" y="9413678"/>
                    <a:pt x="1824423" y="9411748"/>
                    <a:pt x="1825483" y="9454275"/>
                  </a:cubicBezTo>
                  <a:cubicBezTo>
                    <a:pt x="1836429" y="9909529"/>
                    <a:pt x="1836170" y="9846268"/>
                    <a:pt x="1792125" y="9845774"/>
                  </a:cubicBezTo>
                  <a:cubicBezTo>
                    <a:pt x="1395645" y="9841490"/>
                    <a:pt x="1456334" y="9867002"/>
                    <a:pt x="1455204" y="9775240"/>
                  </a:cubicBezTo>
                  <a:close/>
                  <a:moveTo>
                    <a:pt x="1465586" y="10257136"/>
                  </a:moveTo>
                  <a:cubicBezTo>
                    <a:pt x="1458547" y="9807412"/>
                    <a:pt x="1432016" y="9866273"/>
                    <a:pt x="1509655" y="9866578"/>
                  </a:cubicBezTo>
                  <a:cubicBezTo>
                    <a:pt x="1890668" y="9868108"/>
                    <a:pt x="1830309" y="9849728"/>
                    <a:pt x="1831650" y="9936311"/>
                  </a:cubicBezTo>
                  <a:cubicBezTo>
                    <a:pt x="1834146" y="10095170"/>
                    <a:pt x="1835511" y="10105643"/>
                    <a:pt x="1837889" y="10257512"/>
                  </a:cubicBezTo>
                  <a:cubicBezTo>
                    <a:pt x="1838666" y="10308253"/>
                    <a:pt x="1873200" y="10295544"/>
                    <a:pt x="1650878" y="10295709"/>
                  </a:cubicBezTo>
                  <a:cubicBezTo>
                    <a:pt x="1431216" y="10295709"/>
                    <a:pt x="1466410" y="10308865"/>
                    <a:pt x="1465586" y="10257136"/>
                  </a:cubicBezTo>
                  <a:close/>
                  <a:moveTo>
                    <a:pt x="1791937" y="10745644"/>
                  </a:moveTo>
                  <a:cubicBezTo>
                    <a:pt x="1703681" y="10746350"/>
                    <a:pt x="1689438" y="10746232"/>
                    <a:pt x="1470718" y="10746162"/>
                  </a:cubicBezTo>
                  <a:cubicBezTo>
                    <a:pt x="1470835" y="10664544"/>
                    <a:pt x="1466527" y="10320750"/>
                    <a:pt x="1466480" y="10317902"/>
                  </a:cubicBezTo>
                  <a:cubicBezTo>
                    <a:pt x="1643086" y="10317549"/>
                    <a:pt x="1435147" y="10317714"/>
                    <a:pt x="1838666" y="10317431"/>
                  </a:cubicBezTo>
                  <a:cubicBezTo>
                    <a:pt x="1843539" y="10825709"/>
                    <a:pt x="1863125" y="10745056"/>
                    <a:pt x="1791937" y="10745644"/>
                  </a:cubicBezTo>
                  <a:close/>
                  <a:moveTo>
                    <a:pt x="1841514" y="9293134"/>
                  </a:moveTo>
                  <a:cubicBezTo>
                    <a:pt x="1839066" y="9136723"/>
                    <a:pt x="1839913" y="9139452"/>
                    <a:pt x="1837277" y="8971744"/>
                  </a:cubicBezTo>
                  <a:cubicBezTo>
                    <a:pt x="1837230" y="8967908"/>
                    <a:pt x="1805920" y="8967979"/>
                    <a:pt x="2210522" y="8967908"/>
                  </a:cubicBezTo>
                  <a:cubicBezTo>
                    <a:pt x="2210545" y="8969650"/>
                    <a:pt x="2211863" y="9036888"/>
                    <a:pt x="2215112" y="9395462"/>
                  </a:cubicBezTo>
                  <a:cubicBezTo>
                    <a:pt x="1769502" y="9395462"/>
                    <a:pt x="1843703" y="9432976"/>
                    <a:pt x="1841514" y="9293134"/>
                  </a:cubicBezTo>
                  <a:close/>
                  <a:moveTo>
                    <a:pt x="1933160" y="9419773"/>
                  </a:moveTo>
                  <a:cubicBezTo>
                    <a:pt x="2074383" y="9419773"/>
                    <a:pt x="2074830" y="9417302"/>
                    <a:pt x="2215277" y="9417302"/>
                  </a:cubicBezTo>
                  <a:cubicBezTo>
                    <a:pt x="2217372" y="9696564"/>
                    <a:pt x="2219655" y="9725277"/>
                    <a:pt x="2222174" y="9845020"/>
                  </a:cubicBezTo>
                  <a:cubicBezTo>
                    <a:pt x="2068168" y="9845020"/>
                    <a:pt x="2015412" y="9847374"/>
                    <a:pt x="1849801" y="9846292"/>
                  </a:cubicBezTo>
                  <a:cubicBezTo>
                    <a:pt x="1845657" y="9345969"/>
                    <a:pt x="1814677" y="9419773"/>
                    <a:pt x="1933160" y="9419773"/>
                  </a:cubicBezTo>
                  <a:close/>
                  <a:moveTo>
                    <a:pt x="1857169" y="10257136"/>
                  </a:moveTo>
                  <a:cubicBezTo>
                    <a:pt x="1849989" y="9796916"/>
                    <a:pt x="1824447" y="9868391"/>
                    <a:pt x="1933160" y="9868391"/>
                  </a:cubicBezTo>
                  <a:cubicBezTo>
                    <a:pt x="2280109" y="9868391"/>
                    <a:pt x="2222292" y="9837843"/>
                    <a:pt x="2223822" y="9936311"/>
                  </a:cubicBezTo>
                  <a:cubicBezTo>
                    <a:pt x="2229449" y="10292178"/>
                    <a:pt x="2229025" y="10266220"/>
                    <a:pt x="2229519" y="10296250"/>
                  </a:cubicBezTo>
                  <a:cubicBezTo>
                    <a:pt x="1797421" y="10296838"/>
                    <a:pt x="1857969" y="10307971"/>
                    <a:pt x="1857169" y="10257136"/>
                  </a:cubicBezTo>
                  <a:close/>
                  <a:moveTo>
                    <a:pt x="2215512" y="10745456"/>
                  </a:moveTo>
                  <a:cubicBezTo>
                    <a:pt x="1820586" y="10745456"/>
                    <a:pt x="1861759" y="10747174"/>
                    <a:pt x="1861665" y="10739714"/>
                  </a:cubicBezTo>
                  <a:cubicBezTo>
                    <a:pt x="1854791" y="10230894"/>
                    <a:pt x="1837277" y="10317455"/>
                    <a:pt x="1933183" y="10317384"/>
                  </a:cubicBezTo>
                  <a:cubicBezTo>
                    <a:pt x="2074783" y="10317384"/>
                    <a:pt x="2074242" y="10318137"/>
                    <a:pt x="2215512" y="10318137"/>
                  </a:cubicBezTo>
                  <a:cubicBezTo>
                    <a:pt x="2234957" y="10318137"/>
                    <a:pt x="2229331" y="10302769"/>
                    <a:pt x="2231968" y="10418419"/>
                  </a:cubicBezTo>
                  <a:cubicBezTo>
                    <a:pt x="2240631" y="10795585"/>
                    <a:pt x="2243220" y="10745456"/>
                    <a:pt x="2215512" y="10745456"/>
                  </a:cubicBezTo>
                  <a:close/>
                  <a:moveTo>
                    <a:pt x="2234863" y="9453922"/>
                  </a:moveTo>
                  <a:cubicBezTo>
                    <a:pt x="2234510" y="9397180"/>
                    <a:pt x="2181260" y="9422644"/>
                    <a:pt x="2606130" y="9416949"/>
                  </a:cubicBezTo>
                  <a:cubicBezTo>
                    <a:pt x="2610415" y="9679431"/>
                    <a:pt x="2610321" y="9685433"/>
                    <a:pt x="2613051" y="9775758"/>
                  </a:cubicBezTo>
                  <a:cubicBezTo>
                    <a:pt x="2616112" y="9876840"/>
                    <a:pt x="2675176" y="9846080"/>
                    <a:pt x="2241478" y="9845044"/>
                  </a:cubicBezTo>
                  <a:cubicBezTo>
                    <a:pt x="2239642" y="9757849"/>
                    <a:pt x="2236111" y="9655025"/>
                    <a:pt x="2234863" y="9453922"/>
                  </a:cubicBezTo>
                  <a:close/>
                  <a:moveTo>
                    <a:pt x="2241902" y="9866884"/>
                  </a:moveTo>
                  <a:cubicBezTo>
                    <a:pt x="2685652" y="9867991"/>
                    <a:pt x="2615429" y="9850834"/>
                    <a:pt x="2616747" y="9936241"/>
                  </a:cubicBezTo>
                  <a:cubicBezTo>
                    <a:pt x="2619243" y="10097241"/>
                    <a:pt x="2620655" y="10090699"/>
                    <a:pt x="2623362" y="10257488"/>
                  </a:cubicBezTo>
                  <a:cubicBezTo>
                    <a:pt x="2624139" y="10307076"/>
                    <a:pt x="2684169" y="10294438"/>
                    <a:pt x="2248799" y="10296180"/>
                  </a:cubicBezTo>
                  <a:cubicBezTo>
                    <a:pt x="2247717" y="10232048"/>
                    <a:pt x="2243055" y="9926357"/>
                    <a:pt x="2241902" y="9866884"/>
                  </a:cubicBezTo>
                  <a:close/>
                  <a:moveTo>
                    <a:pt x="2255862" y="10745385"/>
                  </a:moveTo>
                  <a:cubicBezTo>
                    <a:pt x="2255320" y="10559720"/>
                    <a:pt x="2251083" y="10422608"/>
                    <a:pt x="2249200" y="10318043"/>
                  </a:cubicBezTo>
                  <a:cubicBezTo>
                    <a:pt x="2378605" y="10317502"/>
                    <a:pt x="2421497" y="10313031"/>
                    <a:pt x="2624092" y="10315901"/>
                  </a:cubicBezTo>
                  <a:cubicBezTo>
                    <a:pt x="2625269" y="10466994"/>
                    <a:pt x="2620702" y="10387847"/>
                    <a:pt x="2627294" y="10739972"/>
                  </a:cubicBezTo>
                  <a:cubicBezTo>
                    <a:pt x="2627388" y="10745244"/>
                    <a:pt x="2660040" y="10744491"/>
                    <a:pt x="2255862" y="10745385"/>
                  </a:cubicBezTo>
                  <a:close/>
                  <a:moveTo>
                    <a:pt x="2632355" y="9775052"/>
                  </a:moveTo>
                  <a:cubicBezTo>
                    <a:pt x="2629318" y="9674771"/>
                    <a:pt x="2629507" y="9667970"/>
                    <a:pt x="2625411" y="9416690"/>
                  </a:cubicBezTo>
                  <a:cubicBezTo>
                    <a:pt x="2883963" y="9412643"/>
                    <a:pt x="2886388" y="9418055"/>
                    <a:pt x="2998820" y="9419585"/>
                  </a:cubicBezTo>
                  <a:cubicBezTo>
                    <a:pt x="3000868" y="9534316"/>
                    <a:pt x="3006165" y="9844150"/>
                    <a:pt x="3006188" y="9845892"/>
                  </a:cubicBezTo>
                  <a:cubicBezTo>
                    <a:pt x="2570913" y="9847798"/>
                    <a:pt x="2635345" y="9873827"/>
                    <a:pt x="2632355" y="9775052"/>
                  </a:cubicBezTo>
                  <a:close/>
                  <a:moveTo>
                    <a:pt x="2634827" y="9869403"/>
                  </a:moveTo>
                  <a:cubicBezTo>
                    <a:pt x="2791894" y="9869473"/>
                    <a:pt x="2835633" y="9869732"/>
                    <a:pt x="2921464" y="9868579"/>
                  </a:cubicBezTo>
                  <a:cubicBezTo>
                    <a:pt x="3028953" y="9867120"/>
                    <a:pt x="3006236" y="9794163"/>
                    <a:pt x="3013510" y="10257560"/>
                  </a:cubicBezTo>
                  <a:cubicBezTo>
                    <a:pt x="3014286" y="10306605"/>
                    <a:pt x="3073822" y="10300675"/>
                    <a:pt x="2643160" y="10294344"/>
                  </a:cubicBezTo>
                  <a:cubicBezTo>
                    <a:pt x="2642737" y="10257418"/>
                    <a:pt x="2634874" y="9871262"/>
                    <a:pt x="2634827" y="9869403"/>
                  </a:cubicBezTo>
                  <a:close/>
                  <a:moveTo>
                    <a:pt x="2646668" y="10743596"/>
                  </a:moveTo>
                  <a:cubicBezTo>
                    <a:pt x="2639818" y="10409617"/>
                    <a:pt x="2644549" y="10464806"/>
                    <a:pt x="2643372" y="10316207"/>
                  </a:cubicBezTo>
                  <a:cubicBezTo>
                    <a:pt x="2751638" y="10317808"/>
                    <a:pt x="2765292" y="10316655"/>
                    <a:pt x="2921299" y="10317714"/>
                  </a:cubicBezTo>
                  <a:cubicBezTo>
                    <a:pt x="3052965" y="10318608"/>
                    <a:pt x="3003811" y="10244803"/>
                    <a:pt x="3021302" y="10740608"/>
                  </a:cubicBezTo>
                  <a:cubicBezTo>
                    <a:pt x="3021725" y="10752799"/>
                    <a:pt x="3033449" y="10741032"/>
                    <a:pt x="2646668" y="10743596"/>
                  </a:cubicBezTo>
                  <a:close/>
                  <a:moveTo>
                    <a:pt x="3024197" y="9775240"/>
                  </a:moveTo>
                  <a:cubicBezTo>
                    <a:pt x="3016900" y="9362443"/>
                    <a:pt x="3003105" y="9419985"/>
                    <a:pt x="3062522" y="9419985"/>
                  </a:cubicBezTo>
                  <a:cubicBezTo>
                    <a:pt x="3443206" y="9419985"/>
                    <a:pt x="3392122" y="9401298"/>
                    <a:pt x="3393793" y="9454416"/>
                  </a:cubicBezTo>
                  <a:cubicBezTo>
                    <a:pt x="3407541" y="9908517"/>
                    <a:pt x="3409048" y="9844408"/>
                    <a:pt x="3344898" y="9844408"/>
                  </a:cubicBezTo>
                  <a:cubicBezTo>
                    <a:pt x="2967863" y="9844385"/>
                    <a:pt x="3025939" y="9867614"/>
                    <a:pt x="3024197" y="9775240"/>
                  </a:cubicBezTo>
                  <a:close/>
                  <a:moveTo>
                    <a:pt x="3032790" y="10257182"/>
                  </a:moveTo>
                  <a:cubicBezTo>
                    <a:pt x="3025751" y="9807600"/>
                    <a:pt x="3010614" y="9867614"/>
                    <a:pt x="3062546" y="9867614"/>
                  </a:cubicBezTo>
                  <a:cubicBezTo>
                    <a:pt x="3461827" y="9867614"/>
                    <a:pt x="3400032" y="9844385"/>
                    <a:pt x="3401468" y="9936241"/>
                  </a:cubicBezTo>
                  <a:cubicBezTo>
                    <a:pt x="3408083" y="10359088"/>
                    <a:pt x="3423902" y="10293873"/>
                    <a:pt x="3344898" y="10293873"/>
                  </a:cubicBezTo>
                  <a:cubicBezTo>
                    <a:pt x="2983919" y="10293896"/>
                    <a:pt x="3033661" y="10312959"/>
                    <a:pt x="3032790" y="10257182"/>
                  </a:cubicBezTo>
                  <a:close/>
                  <a:moveTo>
                    <a:pt x="3040794" y="10745974"/>
                  </a:moveTo>
                  <a:cubicBezTo>
                    <a:pt x="3034485" y="10557108"/>
                    <a:pt x="3035521" y="10459016"/>
                    <a:pt x="3033661" y="10318137"/>
                  </a:cubicBezTo>
                  <a:cubicBezTo>
                    <a:pt x="3222673" y="10318326"/>
                    <a:pt x="3148871" y="10316019"/>
                    <a:pt x="3407070" y="10315690"/>
                  </a:cubicBezTo>
                  <a:lnTo>
                    <a:pt x="3413944" y="10746068"/>
                  </a:lnTo>
                  <a:cubicBezTo>
                    <a:pt x="3353891" y="10746397"/>
                    <a:pt x="3042654" y="10745997"/>
                    <a:pt x="3040794" y="10745974"/>
                  </a:cubicBezTo>
                  <a:close/>
                  <a:moveTo>
                    <a:pt x="3418794" y="9776370"/>
                  </a:moveTo>
                  <a:cubicBezTo>
                    <a:pt x="3415310" y="9355430"/>
                    <a:pt x="3387720" y="9417961"/>
                    <a:pt x="3486121" y="9417679"/>
                  </a:cubicBezTo>
                  <a:cubicBezTo>
                    <a:pt x="3835684" y="9416737"/>
                    <a:pt x="3784670" y="9407347"/>
                    <a:pt x="3786083" y="9454393"/>
                  </a:cubicBezTo>
                  <a:cubicBezTo>
                    <a:pt x="3799666" y="9903222"/>
                    <a:pt x="3791262" y="9846974"/>
                    <a:pt x="3768686" y="9846621"/>
                  </a:cubicBezTo>
                  <a:cubicBezTo>
                    <a:pt x="3359070" y="9839466"/>
                    <a:pt x="3419594" y="9870344"/>
                    <a:pt x="3418794" y="9776370"/>
                  </a:cubicBezTo>
                  <a:close/>
                  <a:moveTo>
                    <a:pt x="3425432" y="10257182"/>
                  </a:moveTo>
                  <a:cubicBezTo>
                    <a:pt x="3418182" y="9793951"/>
                    <a:pt x="3401115" y="9866202"/>
                    <a:pt x="3486051" y="9866767"/>
                  </a:cubicBezTo>
                  <a:cubicBezTo>
                    <a:pt x="3843076" y="9869661"/>
                    <a:pt x="3790179" y="9846880"/>
                    <a:pt x="3791591" y="9936311"/>
                  </a:cubicBezTo>
                  <a:cubicBezTo>
                    <a:pt x="3797971" y="10344002"/>
                    <a:pt x="3817463" y="10294344"/>
                    <a:pt x="3768686" y="10293944"/>
                  </a:cubicBezTo>
                  <a:cubicBezTo>
                    <a:pt x="3373430" y="10290743"/>
                    <a:pt x="3426280" y="10310395"/>
                    <a:pt x="3425432" y="10257182"/>
                  </a:cubicBezTo>
                  <a:close/>
                  <a:moveTo>
                    <a:pt x="3806045" y="10739737"/>
                  </a:moveTo>
                  <a:cubicBezTo>
                    <a:pt x="3806022" y="10752705"/>
                    <a:pt x="3841216" y="10742184"/>
                    <a:pt x="3486051" y="10745526"/>
                  </a:cubicBezTo>
                  <a:cubicBezTo>
                    <a:pt x="3411896" y="10746232"/>
                    <a:pt x="3434260" y="10811024"/>
                    <a:pt x="3426374" y="10315666"/>
                  </a:cubicBezTo>
                  <a:cubicBezTo>
                    <a:pt x="3584218" y="10315360"/>
                    <a:pt x="3580616" y="10314583"/>
                    <a:pt x="3800584" y="10316066"/>
                  </a:cubicBezTo>
                  <a:cubicBezTo>
                    <a:pt x="3804845" y="10578901"/>
                    <a:pt x="3806304" y="10612532"/>
                    <a:pt x="3806045" y="10739737"/>
                  </a:cubicBezTo>
                  <a:close/>
                  <a:moveTo>
                    <a:pt x="3909768" y="9418973"/>
                  </a:moveTo>
                  <a:cubicBezTo>
                    <a:pt x="4052592" y="9418973"/>
                    <a:pt x="4047601" y="9417043"/>
                    <a:pt x="4175477" y="9416855"/>
                  </a:cubicBezTo>
                  <a:cubicBezTo>
                    <a:pt x="4179290" y="9660909"/>
                    <a:pt x="4179267" y="9677760"/>
                    <a:pt x="4182421" y="9776276"/>
                  </a:cubicBezTo>
                  <a:cubicBezTo>
                    <a:pt x="4185058" y="9860365"/>
                    <a:pt x="4258883" y="9853022"/>
                    <a:pt x="3809930" y="9847256"/>
                  </a:cubicBezTo>
                  <a:cubicBezTo>
                    <a:pt x="3807717" y="9339120"/>
                    <a:pt x="3771040" y="9418973"/>
                    <a:pt x="3909768" y="9418973"/>
                  </a:cubicBezTo>
                  <a:close/>
                  <a:moveTo>
                    <a:pt x="3818899" y="10257136"/>
                  </a:moveTo>
                  <a:cubicBezTo>
                    <a:pt x="3811743" y="9798445"/>
                    <a:pt x="3776525" y="9869661"/>
                    <a:pt x="3909768" y="9869661"/>
                  </a:cubicBezTo>
                  <a:cubicBezTo>
                    <a:pt x="4048966" y="9869661"/>
                    <a:pt x="4049037" y="9868202"/>
                    <a:pt x="4184964" y="9868155"/>
                  </a:cubicBezTo>
                  <a:cubicBezTo>
                    <a:pt x="4186870" y="9952974"/>
                    <a:pt x="4187812" y="10053796"/>
                    <a:pt x="4191532" y="10294862"/>
                  </a:cubicBezTo>
                  <a:cubicBezTo>
                    <a:pt x="3760281" y="10294838"/>
                    <a:pt x="3819676" y="10307335"/>
                    <a:pt x="3818899" y="10257136"/>
                  </a:cubicBezTo>
                  <a:close/>
                  <a:moveTo>
                    <a:pt x="4192191" y="10743220"/>
                  </a:moveTo>
                  <a:cubicBezTo>
                    <a:pt x="4011748" y="10743220"/>
                    <a:pt x="3825326" y="10754752"/>
                    <a:pt x="3825349" y="10739808"/>
                  </a:cubicBezTo>
                  <a:cubicBezTo>
                    <a:pt x="3826385" y="10241697"/>
                    <a:pt x="3782763" y="10316419"/>
                    <a:pt x="3909768" y="10316419"/>
                  </a:cubicBezTo>
                  <a:cubicBezTo>
                    <a:pt x="4032040" y="10316419"/>
                    <a:pt x="4058713" y="10316702"/>
                    <a:pt x="4191885" y="10316702"/>
                  </a:cubicBezTo>
                  <a:cubicBezTo>
                    <a:pt x="4198806" y="10779298"/>
                    <a:pt x="4199653" y="10743220"/>
                    <a:pt x="4192191" y="10743220"/>
                  </a:cubicBezTo>
                  <a:close/>
                  <a:moveTo>
                    <a:pt x="4194757" y="9416831"/>
                  </a:moveTo>
                  <a:cubicBezTo>
                    <a:pt x="4333438" y="9416879"/>
                    <a:pt x="4333909" y="9419867"/>
                    <a:pt x="4474614" y="9419867"/>
                  </a:cubicBezTo>
                  <a:cubicBezTo>
                    <a:pt x="4604231" y="9419867"/>
                    <a:pt x="4559103" y="9358442"/>
                    <a:pt x="4575464" y="9775829"/>
                  </a:cubicBezTo>
                  <a:cubicBezTo>
                    <a:pt x="4578878" y="9862813"/>
                    <a:pt x="4648960" y="9845844"/>
                    <a:pt x="4203797" y="9846268"/>
                  </a:cubicBezTo>
                  <a:cubicBezTo>
                    <a:pt x="4199606" y="9678843"/>
                    <a:pt x="4201443" y="9844950"/>
                    <a:pt x="4194757" y="9416831"/>
                  </a:cubicBezTo>
                  <a:close/>
                  <a:moveTo>
                    <a:pt x="4210247" y="10257182"/>
                  </a:moveTo>
                  <a:cubicBezTo>
                    <a:pt x="4207775" y="10098771"/>
                    <a:pt x="4208058" y="10096112"/>
                    <a:pt x="4205562" y="9935888"/>
                  </a:cubicBezTo>
                  <a:cubicBezTo>
                    <a:pt x="4204244" y="9852458"/>
                    <a:pt x="4130372" y="9863825"/>
                    <a:pt x="4578454" y="9866202"/>
                  </a:cubicBezTo>
                  <a:cubicBezTo>
                    <a:pt x="4580761" y="9958622"/>
                    <a:pt x="4581043" y="10047512"/>
                    <a:pt x="4584645" y="10295214"/>
                  </a:cubicBezTo>
                  <a:cubicBezTo>
                    <a:pt x="4147957" y="10302911"/>
                    <a:pt x="4210953" y="10301051"/>
                    <a:pt x="4210247" y="10257182"/>
                  </a:cubicBezTo>
                  <a:close/>
                  <a:moveTo>
                    <a:pt x="4216438" y="10743220"/>
                  </a:moveTo>
                  <a:cubicBezTo>
                    <a:pt x="4216438" y="10666120"/>
                    <a:pt x="4212342" y="10394131"/>
                    <a:pt x="4211165" y="10316702"/>
                  </a:cubicBezTo>
                  <a:cubicBezTo>
                    <a:pt x="4325246" y="10316796"/>
                    <a:pt x="4463762" y="10319173"/>
                    <a:pt x="4584928" y="10317078"/>
                  </a:cubicBezTo>
                  <a:cubicBezTo>
                    <a:pt x="4586905" y="10460640"/>
                    <a:pt x="4586458" y="10520771"/>
                    <a:pt x="4591001" y="10740020"/>
                  </a:cubicBezTo>
                  <a:cubicBezTo>
                    <a:pt x="4591213" y="10748915"/>
                    <a:pt x="4621040" y="10743808"/>
                    <a:pt x="4216438" y="10743220"/>
                  </a:cubicBezTo>
                  <a:close/>
                  <a:moveTo>
                    <a:pt x="4594697" y="9774888"/>
                  </a:moveTo>
                  <a:cubicBezTo>
                    <a:pt x="4578548" y="9363832"/>
                    <a:pt x="4586576" y="9419585"/>
                    <a:pt x="4615767" y="9419350"/>
                  </a:cubicBezTo>
                  <a:cubicBezTo>
                    <a:pt x="5018014" y="9416643"/>
                    <a:pt x="4963681" y="9404758"/>
                    <a:pt x="4964034" y="9454063"/>
                  </a:cubicBezTo>
                  <a:cubicBezTo>
                    <a:pt x="4964834" y="9564558"/>
                    <a:pt x="4965517" y="9591765"/>
                    <a:pt x="4969590" y="9847727"/>
                  </a:cubicBezTo>
                  <a:cubicBezTo>
                    <a:pt x="4532643" y="9843350"/>
                    <a:pt x="4598346" y="9867802"/>
                    <a:pt x="4594697" y="9774888"/>
                  </a:cubicBezTo>
                  <a:close/>
                  <a:moveTo>
                    <a:pt x="4603337" y="10257136"/>
                  </a:moveTo>
                  <a:cubicBezTo>
                    <a:pt x="4596463" y="9818097"/>
                    <a:pt x="4591825" y="9866273"/>
                    <a:pt x="4615649" y="9866437"/>
                  </a:cubicBezTo>
                  <a:cubicBezTo>
                    <a:pt x="5037012" y="9869261"/>
                    <a:pt x="4969637" y="9851092"/>
                    <a:pt x="4971002" y="9936265"/>
                  </a:cubicBezTo>
                  <a:cubicBezTo>
                    <a:pt x="4973498" y="10095500"/>
                    <a:pt x="4971638" y="10092464"/>
                    <a:pt x="4974227" y="10257560"/>
                  </a:cubicBezTo>
                  <a:cubicBezTo>
                    <a:pt x="4974981" y="10305147"/>
                    <a:pt x="5014930" y="10293238"/>
                    <a:pt x="4756802" y="10293190"/>
                  </a:cubicBezTo>
                  <a:cubicBezTo>
                    <a:pt x="4574734" y="10293190"/>
                    <a:pt x="4604137" y="10307900"/>
                    <a:pt x="4603337" y="10257136"/>
                  </a:cubicBezTo>
                  <a:close/>
                  <a:moveTo>
                    <a:pt x="4610329" y="10739502"/>
                  </a:moveTo>
                  <a:cubicBezTo>
                    <a:pt x="4600465" y="10265420"/>
                    <a:pt x="4602207" y="10316772"/>
                    <a:pt x="4615861" y="10316513"/>
                  </a:cubicBezTo>
                  <a:cubicBezTo>
                    <a:pt x="4713651" y="10314537"/>
                    <a:pt x="4730765" y="10315031"/>
                    <a:pt x="4975146" y="10315078"/>
                  </a:cubicBezTo>
                  <a:cubicBezTo>
                    <a:pt x="4975193" y="10317737"/>
                    <a:pt x="4980348" y="10630654"/>
                    <a:pt x="4982796" y="10743902"/>
                  </a:cubicBezTo>
                  <a:cubicBezTo>
                    <a:pt x="4625324" y="10745314"/>
                    <a:pt x="4610588" y="10750892"/>
                    <a:pt x="4610329" y="10739502"/>
                  </a:cubicBezTo>
                  <a:close/>
                  <a:moveTo>
                    <a:pt x="4981478" y="9293086"/>
                  </a:moveTo>
                  <a:cubicBezTo>
                    <a:pt x="4975381" y="8903000"/>
                    <a:pt x="4949227" y="8967885"/>
                    <a:pt x="5039130" y="8967885"/>
                  </a:cubicBezTo>
                  <a:cubicBezTo>
                    <a:pt x="5040896" y="8967885"/>
                    <a:pt x="5347708" y="8968026"/>
                    <a:pt x="5347778" y="8972168"/>
                  </a:cubicBezTo>
                  <a:cubicBezTo>
                    <a:pt x="5355382" y="9457358"/>
                    <a:pt x="5371578" y="9393556"/>
                    <a:pt x="5321601" y="9393556"/>
                  </a:cubicBezTo>
                  <a:cubicBezTo>
                    <a:pt x="4913397" y="9393556"/>
                    <a:pt x="4983597" y="9428222"/>
                    <a:pt x="4981478" y="9293086"/>
                  </a:cubicBezTo>
                  <a:close/>
                  <a:moveTo>
                    <a:pt x="4983032" y="9417773"/>
                  </a:moveTo>
                  <a:cubicBezTo>
                    <a:pt x="5245986" y="9416996"/>
                    <a:pt x="5199163" y="9414995"/>
                    <a:pt x="5355994" y="9415467"/>
                  </a:cubicBezTo>
                  <a:cubicBezTo>
                    <a:pt x="5356606" y="9484470"/>
                    <a:pt x="5356912" y="9480657"/>
                    <a:pt x="5359619" y="9846550"/>
                  </a:cubicBezTo>
                  <a:cubicBezTo>
                    <a:pt x="5178659" y="9846504"/>
                    <a:pt x="5113685" y="9848762"/>
                    <a:pt x="4988870" y="9847892"/>
                  </a:cubicBezTo>
                  <a:cubicBezTo>
                    <a:pt x="4982891" y="9471502"/>
                    <a:pt x="4984303" y="9566064"/>
                    <a:pt x="4983032" y="9417773"/>
                  </a:cubicBezTo>
                  <a:close/>
                  <a:moveTo>
                    <a:pt x="4993508" y="10257182"/>
                  </a:moveTo>
                  <a:cubicBezTo>
                    <a:pt x="4986446" y="9806330"/>
                    <a:pt x="4977735" y="9869897"/>
                    <a:pt x="5039130" y="9869897"/>
                  </a:cubicBezTo>
                  <a:cubicBezTo>
                    <a:pt x="5418260" y="9869897"/>
                    <a:pt x="5359337" y="9847750"/>
                    <a:pt x="5360702" y="9936311"/>
                  </a:cubicBezTo>
                  <a:cubicBezTo>
                    <a:pt x="5367200" y="10351839"/>
                    <a:pt x="5389517" y="10295332"/>
                    <a:pt x="5321577" y="10295332"/>
                  </a:cubicBezTo>
                  <a:cubicBezTo>
                    <a:pt x="4941317" y="10295332"/>
                    <a:pt x="4994238" y="10301593"/>
                    <a:pt x="4993508" y="10257182"/>
                  </a:cubicBezTo>
                  <a:close/>
                  <a:moveTo>
                    <a:pt x="5321577" y="10746162"/>
                  </a:moveTo>
                  <a:cubicBezTo>
                    <a:pt x="4964976" y="10746162"/>
                    <a:pt x="5002124" y="10744208"/>
                    <a:pt x="5002006" y="10738325"/>
                  </a:cubicBezTo>
                  <a:cubicBezTo>
                    <a:pt x="4990636" y="10247416"/>
                    <a:pt x="4980866" y="10315078"/>
                    <a:pt x="5039130" y="10315078"/>
                  </a:cubicBezTo>
                  <a:cubicBezTo>
                    <a:pt x="5180165" y="10315078"/>
                    <a:pt x="5180236" y="10317173"/>
                    <a:pt x="5321577" y="10317173"/>
                  </a:cubicBezTo>
                  <a:cubicBezTo>
                    <a:pt x="5381442" y="10317173"/>
                    <a:pt x="5369554" y="10297262"/>
                    <a:pt x="5370166" y="10418207"/>
                  </a:cubicBezTo>
                  <a:cubicBezTo>
                    <a:pt x="5371790" y="10809423"/>
                    <a:pt x="5399734" y="10746162"/>
                    <a:pt x="5321577" y="10746162"/>
                  </a:cubicBezTo>
                  <a:close/>
                  <a:moveTo>
                    <a:pt x="5373744" y="9293086"/>
                  </a:moveTo>
                  <a:cubicBezTo>
                    <a:pt x="5371225" y="9132274"/>
                    <a:pt x="5369554" y="9132015"/>
                    <a:pt x="5367035" y="8971791"/>
                  </a:cubicBezTo>
                  <a:cubicBezTo>
                    <a:pt x="5366988" y="8969556"/>
                    <a:pt x="5541922" y="8965225"/>
                    <a:pt x="5738373" y="8967861"/>
                  </a:cubicBezTo>
                  <a:cubicBezTo>
                    <a:pt x="5738396" y="8969791"/>
                    <a:pt x="5744353" y="9339073"/>
                    <a:pt x="5745529" y="9395415"/>
                  </a:cubicBezTo>
                  <a:cubicBezTo>
                    <a:pt x="5298318" y="9395580"/>
                    <a:pt x="5375792" y="9420409"/>
                    <a:pt x="5373744" y="9293086"/>
                  </a:cubicBezTo>
                  <a:close/>
                  <a:moveTo>
                    <a:pt x="5462683" y="9416361"/>
                  </a:moveTo>
                  <a:cubicBezTo>
                    <a:pt x="5545759" y="9417467"/>
                    <a:pt x="5565698" y="9417325"/>
                    <a:pt x="5746000" y="9417255"/>
                  </a:cubicBezTo>
                  <a:cubicBezTo>
                    <a:pt x="5756640" y="9892443"/>
                    <a:pt x="5756146" y="9845915"/>
                    <a:pt x="5745176" y="9846009"/>
                  </a:cubicBezTo>
                  <a:cubicBezTo>
                    <a:pt x="5639335" y="9846856"/>
                    <a:pt x="5633073" y="9846644"/>
                    <a:pt x="5378923" y="9846550"/>
                  </a:cubicBezTo>
                  <a:cubicBezTo>
                    <a:pt x="5375392" y="9340885"/>
                    <a:pt x="5348626" y="9414807"/>
                    <a:pt x="5462683" y="9416361"/>
                  </a:cubicBezTo>
                  <a:close/>
                  <a:moveTo>
                    <a:pt x="5387822" y="10257136"/>
                  </a:moveTo>
                  <a:cubicBezTo>
                    <a:pt x="5385279" y="10094276"/>
                    <a:pt x="5382478" y="10095241"/>
                    <a:pt x="5379983" y="9935935"/>
                  </a:cubicBezTo>
                  <a:cubicBezTo>
                    <a:pt x="5378476" y="9839608"/>
                    <a:pt x="5317057" y="9871238"/>
                    <a:pt x="5753816" y="9867849"/>
                  </a:cubicBezTo>
                  <a:cubicBezTo>
                    <a:pt x="5757488" y="10111339"/>
                    <a:pt x="5756523" y="10150782"/>
                    <a:pt x="5759277" y="10297498"/>
                  </a:cubicBezTo>
                  <a:cubicBezTo>
                    <a:pt x="5328333" y="10297686"/>
                    <a:pt x="5388599" y="10307641"/>
                    <a:pt x="5387822" y="10257136"/>
                  </a:cubicBezTo>
                  <a:close/>
                  <a:moveTo>
                    <a:pt x="5745317" y="10745550"/>
                  </a:moveTo>
                  <a:cubicBezTo>
                    <a:pt x="5362492" y="10743479"/>
                    <a:pt x="5394460" y="10751081"/>
                    <a:pt x="5394202" y="10739572"/>
                  </a:cubicBezTo>
                  <a:cubicBezTo>
                    <a:pt x="5382643" y="10234754"/>
                    <a:pt x="5371320" y="10316867"/>
                    <a:pt x="5462706" y="10318326"/>
                  </a:cubicBezTo>
                  <a:cubicBezTo>
                    <a:pt x="5544135" y="10319644"/>
                    <a:pt x="5566264" y="10319432"/>
                    <a:pt x="5759748" y="10319338"/>
                  </a:cubicBezTo>
                  <a:cubicBezTo>
                    <a:pt x="5769871" y="10795325"/>
                    <a:pt x="5779381" y="10745714"/>
                    <a:pt x="5745317" y="10745550"/>
                  </a:cubicBezTo>
                  <a:close/>
                  <a:moveTo>
                    <a:pt x="5765304" y="9417231"/>
                  </a:moveTo>
                  <a:cubicBezTo>
                    <a:pt x="6195306" y="9417043"/>
                    <a:pt x="6138455" y="9402193"/>
                    <a:pt x="6139702" y="9454299"/>
                  </a:cubicBezTo>
                  <a:cubicBezTo>
                    <a:pt x="6142880" y="9592494"/>
                    <a:pt x="6142504" y="9610851"/>
                    <a:pt x="6145611" y="9773264"/>
                  </a:cubicBezTo>
                  <a:cubicBezTo>
                    <a:pt x="6147495" y="9870297"/>
                    <a:pt x="6213033" y="9842620"/>
                    <a:pt x="5772766" y="9845774"/>
                  </a:cubicBezTo>
                  <a:cubicBezTo>
                    <a:pt x="5767564" y="9501203"/>
                    <a:pt x="5768811" y="9575737"/>
                    <a:pt x="5765304" y="9417231"/>
                  </a:cubicBezTo>
                  <a:close/>
                  <a:moveTo>
                    <a:pt x="5774132" y="9935935"/>
                  </a:moveTo>
                  <a:cubicBezTo>
                    <a:pt x="5772766" y="9846126"/>
                    <a:pt x="5705933" y="9866955"/>
                    <a:pt x="6147329" y="9866696"/>
                  </a:cubicBezTo>
                  <a:cubicBezTo>
                    <a:pt x="6147683" y="9886865"/>
                    <a:pt x="6153497" y="10243933"/>
                    <a:pt x="6153709" y="10257536"/>
                  </a:cubicBezTo>
                  <a:cubicBezTo>
                    <a:pt x="6154415" y="10302205"/>
                    <a:pt x="6215552" y="10297262"/>
                    <a:pt x="5778581" y="10297498"/>
                  </a:cubicBezTo>
                  <a:cubicBezTo>
                    <a:pt x="5775944" y="10162103"/>
                    <a:pt x="5776439" y="10083826"/>
                    <a:pt x="5774132" y="9935935"/>
                  </a:cubicBezTo>
                  <a:close/>
                  <a:moveTo>
                    <a:pt x="5787739" y="10745762"/>
                  </a:moveTo>
                  <a:cubicBezTo>
                    <a:pt x="5784420" y="10419995"/>
                    <a:pt x="5782277" y="10469583"/>
                    <a:pt x="5779005" y="10319314"/>
                  </a:cubicBezTo>
                  <a:cubicBezTo>
                    <a:pt x="6013568" y="10319196"/>
                    <a:pt x="6058085" y="10315243"/>
                    <a:pt x="6154533" y="10315007"/>
                  </a:cubicBezTo>
                  <a:cubicBezTo>
                    <a:pt x="6156463" y="10463605"/>
                    <a:pt x="6152673" y="10205783"/>
                    <a:pt x="6159782" y="10742678"/>
                  </a:cubicBezTo>
                  <a:cubicBezTo>
                    <a:pt x="6159782" y="10744373"/>
                    <a:pt x="5887624" y="10746232"/>
                    <a:pt x="5787739" y="10745762"/>
                  </a:cubicBezTo>
                  <a:close/>
                  <a:moveTo>
                    <a:pt x="6168988" y="9417067"/>
                  </a:moveTo>
                  <a:cubicBezTo>
                    <a:pt x="6585501" y="9417067"/>
                    <a:pt x="6530273" y="9398592"/>
                    <a:pt x="6530955" y="9454110"/>
                  </a:cubicBezTo>
                  <a:cubicBezTo>
                    <a:pt x="6536747" y="9917531"/>
                    <a:pt x="6566903" y="9846762"/>
                    <a:pt x="6451410" y="9846762"/>
                  </a:cubicBezTo>
                  <a:cubicBezTo>
                    <a:pt x="6315319" y="9846762"/>
                    <a:pt x="6310658" y="9844809"/>
                    <a:pt x="6168988" y="9844809"/>
                  </a:cubicBezTo>
                  <a:cubicBezTo>
                    <a:pt x="6165668" y="9844809"/>
                    <a:pt x="6151214" y="9417091"/>
                    <a:pt x="6168988" y="9417067"/>
                  </a:cubicBezTo>
                  <a:close/>
                  <a:moveTo>
                    <a:pt x="6172965" y="10257136"/>
                  </a:moveTo>
                  <a:cubicBezTo>
                    <a:pt x="6164962" y="9766344"/>
                    <a:pt x="6167128" y="9896161"/>
                    <a:pt x="6166610" y="9866673"/>
                  </a:cubicBezTo>
                  <a:cubicBezTo>
                    <a:pt x="6323135" y="9866673"/>
                    <a:pt x="6304278" y="9869191"/>
                    <a:pt x="6539219" y="9868508"/>
                  </a:cubicBezTo>
                  <a:cubicBezTo>
                    <a:pt x="6539266" y="9870344"/>
                    <a:pt x="6546352" y="10254076"/>
                    <a:pt x="6546940" y="10297074"/>
                  </a:cubicBezTo>
                  <a:cubicBezTo>
                    <a:pt x="6433166" y="10298604"/>
                    <a:pt x="6361930" y="10297050"/>
                    <a:pt x="6310423" y="10295356"/>
                  </a:cubicBezTo>
                  <a:cubicBezTo>
                    <a:pt x="6148624" y="10290296"/>
                    <a:pt x="6173743" y="10307076"/>
                    <a:pt x="6172965" y="10257136"/>
                  </a:cubicBezTo>
                  <a:close/>
                  <a:moveTo>
                    <a:pt x="6179110" y="10743502"/>
                  </a:moveTo>
                  <a:cubicBezTo>
                    <a:pt x="6173884" y="10384623"/>
                    <a:pt x="6175273" y="10425079"/>
                    <a:pt x="6173813" y="10315007"/>
                  </a:cubicBezTo>
                  <a:cubicBezTo>
                    <a:pt x="6309881" y="10315125"/>
                    <a:pt x="6310752" y="10319502"/>
                    <a:pt x="6451410" y="10319502"/>
                  </a:cubicBezTo>
                  <a:cubicBezTo>
                    <a:pt x="6578909" y="10319502"/>
                    <a:pt x="6544704" y="10238167"/>
                    <a:pt x="6552355" y="10744468"/>
                  </a:cubicBezTo>
                  <a:cubicBezTo>
                    <a:pt x="6292555" y="10744538"/>
                    <a:pt x="6318215" y="10743550"/>
                    <a:pt x="6179110" y="10743502"/>
                  </a:cubicBezTo>
                  <a:close/>
                  <a:moveTo>
                    <a:pt x="6556145" y="9775052"/>
                  </a:moveTo>
                  <a:cubicBezTo>
                    <a:pt x="6543927" y="9357806"/>
                    <a:pt x="6539289" y="9415749"/>
                    <a:pt x="6592563" y="9416455"/>
                  </a:cubicBezTo>
                  <a:cubicBezTo>
                    <a:pt x="6700076" y="9418055"/>
                    <a:pt x="6733127" y="9416973"/>
                    <a:pt x="6875386" y="9417937"/>
                  </a:cubicBezTo>
                  <a:cubicBezTo>
                    <a:pt x="6943938" y="9418408"/>
                    <a:pt x="6925035" y="9351947"/>
                    <a:pt x="6929954" y="9846809"/>
                  </a:cubicBezTo>
                  <a:cubicBezTo>
                    <a:pt x="6494537" y="9845138"/>
                    <a:pt x="6558947" y="9871568"/>
                    <a:pt x="6556145" y="9775052"/>
                  </a:cubicBezTo>
                  <a:close/>
                  <a:moveTo>
                    <a:pt x="6565655" y="10257136"/>
                  </a:moveTo>
                  <a:cubicBezTo>
                    <a:pt x="6558640" y="9809248"/>
                    <a:pt x="6544327" y="9868555"/>
                    <a:pt x="6592728" y="9868296"/>
                  </a:cubicBezTo>
                  <a:cubicBezTo>
                    <a:pt x="6994198" y="9866696"/>
                    <a:pt x="6929814" y="9852152"/>
                    <a:pt x="6931155" y="9936311"/>
                  </a:cubicBezTo>
                  <a:cubicBezTo>
                    <a:pt x="6937747" y="10356805"/>
                    <a:pt x="6958463" y="10294414"/>
                    <a:pt x="6875386" y="10294744"/>
                  </a:cubicBezTo>
                  <a:cubicBezTo>
                    <a:pt x="6511746" y="10295732"/>
                    <a:pt x="6566456" y="10309029"/>
                    <a:pt x="6565655" y="10257136"/>
                  </a:cubicBezTo>
                  <a:close/>
                  <a:moveTo>
                    <a:pt x="6944009" y="10739737"/>
                  </a:moveTo>
                  <a:cubicBezTo>
                    <a:pt x="6944009" y="10745126"/>
                    <a:pt x="6975648" y="10744302"/>
                    <a:pt x="6571635" y="10744444"/>
                  </a:cubicBezTo>
                  <a:cubicBezTo>
                    <a:pt x="6564384" y="10264784"/>
                    <a:pt x="6557204" y="10318820"/>
                    <a:pt x="6592846" y="10318161"/>
                  </a:cubicBezTo>
                  <a:cubicBezTo>
                    <a:pt x="6699487" y="10316161"/>
                    <a:pt x="6724581" y="10317196"/>
                    <a:pt x="6875457" y="10316584"/>
                  </a:cubicBezTo>
                  <a:cubicBezTo>
                    <a:pt x="6951871" y="10316396"/>
                    <a:pt x="6945562" y="10247416"/>
                    <a:pt x="6944009" y="10739737"/>
                  </a:cubicBezTo>
                  <a:close/>
                </a:path>
              </a:pathLst>
            </a:custGeom>
            <a:solidFill>
              <a:srgbClr val="FCE09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0" name="Google Shape;30;p2"/>
          <p:cNvGrpSpPr/>
          <p:nvPr/>
        </p:nvGrpSpPr>
        <p:grpSpPr>
          <a:xfrm rot="945579">
            <a:off x="6058427" y="573043"/>
            <a:ext cx="2223536" cy="813891"/>
            <a:chOff x="12117274" y="1145419"/>
            <a:chExt cx="4447115" cy="1627799"/>
          </a:xfrm>
        </p:grpSpPr>
        <p:sp>
          <p:nvSpPr>
            <p:cNvPr id="31" name="Google Shape;31;p2"/>
            <p:cNvSpPr/>
            <p:nvPr/>
          </p:nvSpPr>
          <p:spPr>
            <a:xfrm>
              <a:off x="14591797" y="1233451"/>
              <a:ext cx="1793761" cy="1459171"/>
            </a:xfrm>
            <a:custGeom>
              <a:avLst/>
              <a:gdLst/>
              <a:ahLst/>
              <a:cxnLst/>
              <a:rect l="l" t="t" r="r" b="b"/>
              <a:pathLst>
                <a:path w="1793761" h="1459171" extrusionOk="0">
                  <a:moveTo>
                    <a:pt x="1777755" y="349686"/>
                  </a:moveTo>
                  <a:cubicBezTo>
                    <a:pt x="1793498" y="431613"/>
                    <a:pt x="1795384" y="516853"/>
                    <a:pt x="1792804" y="599339"/>
                  </a:cubicBezTo>
                  <a:cubicBezTo>
                    <a:pt x="1788099" y="749748"/>
                    <a:pt x="1769066" y="902332"/>
                    <a:pt x="1707776" y="1039809"/>
                  </a:cubicBezTo>
                  <a:cubicBezTo>
                    <a:pt x="1565717" y="1358468"/>
                    <a:pt x="1204131" y="1456345"/>
                    <a:pt x="882480" y="1459027"/>
                  </a:cubicBezTo>
                  <a:cubicBezTo>
                    <a:pt x="710688" y="1460457"/>
                    <a:pt x="515352" y="1452570"/>
                    <a:pt x="357702" y="1377544"/>
                  </a:cubicBezTo>
                  <a:cubicBezTo>
                    <a:pt x="129992" y="1269169"/>
                    <a:pt x="82204" y="1029703"/>
                    <a:pt x="37127" y="804570"/>
                  </a:cubicBezTo>
                  <a:cubicBezTo>
                    <a:pt x="20291" y="720503"/>
                    <a:pt x="11138" y="635076"/>
                    <a:pt x="6834" y="549508"/>
                  </a:cubicBezTo>
                  <a:cubicBezTo>
                    <a:pt x="6344" y="547723"/>
                    <a:pt x="5864" y="546089"/>
                    <a:pt x="5571" y="544908"/>
                  </a:cubicBezTo>
                  <a:cubicBezTo>
                    <a:pt x="-5049" y="506986"/>
                    <a:pt x="1150" y="466107"/>
                    <a:pt x="10543" y="428523"/>
                  </a:cubicBezTo>
                  <a:cubicBezTo>
                    <a:pt x="42953" y="320397"/>
                    <a:pt x="106040" y="233354"/>
                    <a:pt x="200025" y="170415"/>
                  </a:cubicBezTo>
                  <a:cubicBezTo>
                    <a:pt x="331126" y="82617"/>
                    <a:pt x="497226" y="44136"/>
                    <a:pt x="651781" y="22324"/>
                  </a:cubicBezTo>
                  <a:cubicBezTo>
                    <a:pt x="820015" y="-1423"/>
                    <a:pt x="990500" y="-1432"/>
                    <a:pt x="1160033" y="1081"/>
                  </a:cubicBezTo>
                  <a:cubicBezTo>
                    <a:pt x="1252302" y="2449"/>
                    <a:pt x="1345024" y="4527"/>
                    <a:pt x="1435852" y="20841"/>
                  </a:cubicBezTo>
                  <a:cubicBezTo>
                    <a:pt x="1550348" y="41401"/>
                    <a:pt x="1670295" y="84198"/>
                    <a:pt x="1726009" y="193976"/>
                  </a:cubicBezTo>
                  <a:cubicBezTo>
                    <a:pt x="1751037" y="243283"/>
                    <a:pt x="1767393" y="295770"/>
                    <a:pt x="1777755" y="349686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12307738" y="1281888"/>
              <a:ext cx="1792028" cy="1456023"/>
            </a:xfrm>
            <a:custGeom>
              <a:avLst/>
              <a:gdLst/>
              <a:ahLst/>
              <a:cxnLst/>
              <a:rect l="l" t="t" r="r" b="b"/>
              <a:pathLst>
                <a:path w="1792028" h="1456023" extrusionOk="0">
                  <a:moveTo>
                    <a:pt x="9416" y="382785"/>
                  </a:moveTo>
                  <a:cubicBezTo>
                    <a:pt x="-3009" y="465281"/>
                    <a:pt x="-1453" y="550520"/>
                    <a:pt x="4453" y="632838"/>
                  </a:cubicBezTo>
                  <a:cubicBezTo>
                    <a:pt x="15224" y="782936"/>
                    <a:pt x="40403" y="934623"/>
                    <a:pt x="107181" y="1069525"/>
                  </a:cubicBezTo>
                  <a:cubicBezTo>
                    <a:pt x="261977" y="1382206"/>
                    <a:pt x="627227" y="1465466"/>
                    <a:pt x="948727" y="1455199"/>
                  </a:cubicBezTo>
                  <a:cubicBezTo>
                    <a:pt x="1120430" y="1449719"/>
                    <a:pt x="1315294" y="1433982"/>
                    <a:pt x="1469787" y="1352668"/>
                  </a:cubicBezTo>
                  <a:cubicBezTo>
                    <a:pt x="1692934" y="1235226"/>
                    <a:pt x="1731028" y="994028"/>
                    <a:pt x="1766987" y="767261"/>
                  </a:cubicBezTo>
                  <a:cubicBezTo>
                    <a:pt x="1780418" y="682581"/>
                    <a:pt x="1786119" y="596861"/>
                    <a:pt x="1786973" y="511187"/>
                  </a:cubicBezTo>
                  <a:cubicBezTo>
                    <a:pt x="1787391" y="509384"/>
                    <a:pt x="1787800" y="507732"/>
                    <a:pt x="1788049" y="506542"/>
                  </a:cubicBezTo>
                  <a:cubicBezTo>
                    <a:pt x="1797130" y="468220"/>
                    <a:pt x="1789285" y="427625"/>
                    <a:pt x="1778381" y="390459"/>
                  </a:cubicBezTo>
                  <a:cubicBezTo>
                    <a:pt x="1741639" y="283727"/>
                    <a:pt x="1675083" y="199295"/>
                    <a:pt x="1578643" y="140184"/>
                  </a:cubicBezTo>
                  <a:cubicBezTo>
                    <a:pt x="1444109" y="57733"/>
                    <a:pt x="1276586" y="25965"/>
                    <a:pt x="1121275" y="10379"/>
                  </a:cubicBezTo>
                  <a:cubicBezTo>
                    <a:pt x="952222" y="-6583"/>
                    <a:pt x="781871" y="264"/>
                    <a:pt x="612578" y="9598"/>
                  </a:cubicBezTo>
                  <a:cubicBezTo>
                    <a:pt x="520434" y="14678"/>
                    <a:pt x="427881" y="20486"/>
                    <a:pt x="337782" y="40433"/>
                  </a:cubicBezTo>
                  <a:cubicBezTo>
                    <a:pt x="224212" y="65575"/>
                    <a:pt x="106078" y="113168"/>
                    <a:pt x="54848" y="225095"/>
                  </a:cubicBezTo>
                  <a:cubicBezTo>
                    <a:pt x="31821" y="275397"/>
                    <a:pt x="17590" y="328496"/>
                    <a:pt x="9416" y="382785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15221620" y="1243405"/>
              <a:ext cx="595968" cy="1262627"/>
            </a:xfrm>
            <a:custGeom>
              <a:avLst/>
              <a:gdLst/>
              <a:ahLst/>
              <a:cxnLst/>
              <a:rect l="l" t="t" r="r" b="b"/>
              <a:pathLst>
                <a:path w="595968" h="1262627" extrusionOk="0">
                  <a:moveTo>
                    <a:pt x="523441" y="9147"/>
                  </a:moveTo>
                  <a:cubicBezTo>
                    <a:pt x="537644" y="-12132"/>
                    <a:pt x="572030" y="7335"/>
                    <a:pt x="560058" y="30639"/>
                  </a:cubicBezTo>
                  <a:cubicBezTo>
                    <a:pt x="547544" y="52788"/>
                    <a:pt x="535626" y="75141"/>
                    <a:pt x="525068" y="98285"/>
                  </a:cubicBezTo>
                  <a:cubicBezTo>
                    <a:pt x="494925" y="173347"/>
                    <a:pt x="470742" y="251597"/>
                    <a:pt x="456316" y="331224"/>
                  </a:cubicBezTo>
                  <a:cubicBezTo>
                    <a:pt x="433991" y="503933"/>
                    <a:pt x="540206" y="412903"/>
                    <a:pt x="588893" y="506730"/>
                  </a:cubicBezTo>
                  <a:cubicBezTo>
                    <a:pt x="613859" y="590060"/>
                    <a:pt x="567075" y="678142"/>
                    <a:pt x="536675" y="754403"/>
                  </a:cubicBezTo>
                  <a:cubicBezTo>
                    <a:pt x="484706" y="848621"/>
                    <a:pt x="325063" y="1311764"/>
                    <a:pt x="198178" y="1258354"/>
                  </a:cubicBezTo>
                  <a:cubicBezTo>
                    <a:pt x="151306" y="1235965"/>
                    <a:pt x="152382" y="1174571"/>
                    <a:pt x="150390" y="1129757"/>
                  </a:cubicBezTo>
                  <a:cubicBezTo>
                    <a:pt x="157327" y="1028141"/>
                    <a:pt x="195884" y="930868"/>
                    <a:pt x="231416" y="836241"/>
                  </a:cubicBezTo>
                  <a:cubicBezTo>
                    <a:pt x="249098" y="787600"/>
                    <a:pt x="272952" y="740815"/>
                    <a:pt x="285022" y="690344"/>
                  </a:cubicBezTo>
                  <a:cubicBezTo>
                    <a:pt x="288206" y="656099"/>
                    <a:pt x="229904" y="675975"/>
                    <a:pt x="210337" y="677742"/>
                  </a:cubicBezTo>
                  <a:cubicBezTo>
                    <a:pt x="170179" y="682520"/>
                    <a:pt x="130022" y="691312"/>
                    <a:pt x="89437" y="690202"/>
                  </a:cubicBezTo>
                  <a:cubicBezTo>
                    <a:pt x="24750" y="692884"/>
                    <a:pt x="-10071" y="644039"/>
                    <a:pt x="2567" y="582663"/>
                  </a:cubicBezTo>
                  <a:cubicBezTo>
                    <a:pt x="43348" y="455105"/>
                    <a:pt x="102023" y="333196"/>
                    <a:pt x="149251" y="208116"/>
                  </a:cubicBezTo>
                  <a:cubicBezTo>
                    <a:pt x="170633" y="150221"/>
                    <a:pt x="196106" y="93818"/>
                    <a:pt x="218555" y="36411"/>
                  </a:cubicBezTo>
                  <a:cubicBezTo>
                    <a:pt x="228330" y="9466"/>
                    <a:pt x="262742" y="14386"/>
                    <a:pt x="271049" y="35230"/>
                  </a:cubicBezTo>
                  <a:cubicBezTo>
                    <a:pt x="275300" y="34848"/>
                    <a:pt x="279454" y="34324"/>
                    <a:pt x="283332" y="33498"/>
                  </a:cubicBezTo>
                  <a:cubicBezTo>
                    <a:pt x="358506" y="22148"/>
                    <a:pt x="434738" y="29307"/>
                    <a:pt x="510304" y="25053"/>
                  </a:cubicBezTo>
                  <a:cubicBezTo>
                    <a:pt x="510304" y="25088"/>
                    <a:pt x="510277" y="25132"/>
                    <a:pt x="510277" y="25168"/>
                  </a:cubicBezTo>
                  <a:lnTo>
                    <a:pt x="510241" y="25168"/>
                  </a:lnTo>
                  <a:cubicBezTo>
                    <a:pt x="510241" y="25203"/>
                    <a:pt x="510206" y="25203"/>
                    <a:pt x="510215" y="25248"/>
                  </a:cubicBezTo>
                  <a:cubicBezTo>
                    <a:pt x="511051" y="25168"/>
                    <a:pt x="511887" y="25132"/>
                    <a:pt x="512696" y="25168"/>
                  </a:cubicBezTo>
                  <a:cubicBezTo>
                    <a:pt x="516245" y="19813"/>
                    <a:pt x="519820" y="14449"/>
                    <a:pt x="523441" y="914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13084930" y="1300749"/>
              <a:ext cx="597764" cy="1248765"/>
            </a:xfrm>
            <a:custGeom>
              <a:avLst/>
              <a:gdLst/>
              <a:ahLst/>
              <a:cxnLst/>
              <a:rect l="l" t="t" r="r" b="b"/>
              <a:pathLst>
                <a:path w="597764" h="1248765" extrusionOk="0">
                  <a:moveTo>
                    <a:pt x="547227" y="8490"/>
                  </a:moveTo>
                  <a:cubicBezTo>
                    <a:pt x="562285" y="-12203"/>
                    <a:pt x="595851" y="8632"/>
                    <a:pt x="582946" y="31439"/>
                  </a:cubicBezTo>
                  <a:cubicBezTo>
                    <a:pt x="569542" y="53064"/>
                    <a:pt x="556743" y="74920"/>
                    <a:pt x="545252" y="97620"/>
                  </a:cubicBezTo>
                  <a:cubicBezTo>
                    <a:pt x="512103" y="171412"/>
                    <a:pt x="484789" y="248623"/>
                    <a:pt x="467161" y="327610"/>
                  </a:cubicBezTo>
                  <a:cubicBezTo>
                    <a:pt x="437890" y="499280"/>
                    <a:pt x="547689" y="412601"/>
                    <a:pt x="592552" y="508312"/>
                  </a:cubicBezTo>
                  <a:cubicBezTo>
                    <a:pt x="614138" y="592583"/>
                    <a:pt x="563832" y="678711"/>
                    <a:pt x="530381" y="753684"/>
                  </a:cubicBezTo>
                  <a:cubicBezTo>
                    <a:pt x="474650" y="845735"/>
                    <a:pt x="296463" y="1302076"/>
                    <a:pt x="171828" y="1243612"/>
                  </a:cubicBezTo>
                  <a:cubicBezTo>
                    <a:pt x="125898" y="1219349"/>
                    <a:pt x="129447" y="1158053"/>
                    <a:pt x="129269" y="1113204"/>
                  </a:cubicBezTo>
                  <a:cubicBezTo>
                    <a:pt x="140298" y="1011952"/>
                    <a:pt x="182750" y="916304"/>
                    <a:pt x="222071" y="823178"/>
                  </a:cubicBezTo>
                  <a:cubicBezTo>
                    <a:pt x="241701" y="775292"/>
                    <a:pt x="267432" y="729492"/>
                    <a:pt x="281520" y="679555"/>
                  </a:cubicBezTo>
                  <a:cubicBezTo>
                    <a:pt x="286083" y="645469"/>
                    <a:pt x="227034" y="662974"/>
                    <a:pt x="207405" y="663960"/>
                  </a:cubicBezTo>
                  <a:cubicBezTo>
                    <a:pt x="167087" y="667112"/>
                    <a:pt x="126609" y="674288"/>
                    <a:pt x="86096" y="671544"/>
                  </a:cubicBezTo>
                  <a:cubicBezTo>
                    <a:pt x="21355" y="671624"/>
                    <a:pt x="-11474" y="621411"/>
                    <a:pt x="3638" y="560594"/>
                  </a:cubicBezTo>
                  <a:cubicBezTo>
                    <a:pt x="49532" y="434777"/>
                    <a:pt x="113081" y="315328"/>
                    <a:pt x="165308" y="192255"/>
                  </a:cubicBezTo>
                  <a:cubicBezTo>
                    <a:pt x="189011" y="135266"/>
                    <a:pt x="216735" y="79938"/>
                    <a:pt x="241478" y="23481"/>
                  </a:cubicBezTo>
                  <a:cubicBezTo>
                    <a:pt x="252329" y="-3046"/>
                    <a:pt x="286519" y="3250"/>
                    <a:pt x="293972" y="24414"/>
                  </a:cubicBezTo>
                  <a:cubicBezTo>
                    <a:pt x="298233" y="24201"/>
                    <a:pt x="302413" y="23845"/>
                    <a:pt x="306317" y="23170"/>
                  </a:cubicBezTo>
                  <a:cubicBezTo>
                    <a:pt x="381892" y="14858"/>
                    <a:pt x="457777" y="25071"/>
                    <a:pt x="533449" y="23863"/>
                  </a:cubicBezTo>
                  <a:cubicBezTo>
                    <a:pt x="533449" y="23899"/>
                    <a:pt x="533414" y="23934"/>
                    <a:pt x="533423" y="23970"/>
                  </a:cubicBezTo>
                  <a:lnTo>
                    <a:pt x="533387" y="23970"/>
                  </a:lnTo>
                  <a:cubicBezTo>
                    <a:pt x="533387" y="24005"/>
                    <a:pt x="533352" y="24005"/>
                    <a:pt x="533352" y="24041"/>
                  </a:cubicBezTo>
                  <a:cubicBezTo>
                    <a:pt x="534188" y="23996"/>
                    <a:pt x="535024" y="23996"/>
                    <a:pt x="535833" y="24058"/>
                  </a:cubicBezTo>
                  <a:cubicBezTo>
                    <a:pt x="539613" y="18863"/>
                    <a:pt x="543402" y="13641"/>
                    <a:pt x="547227" y="849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15044414" y="2165894"/>
              <a:ext cx="257895" cy="513195"/>
            </a:xfrm>
            <a:custGeom>
              <a:avLst/>
              <a:gdLst/>
              <a:ahLst/>
              <a:cxnLst/>
              <a:rect l="l" t="t" r="r" b="b"/>
              <a:pathLst>
                <a:path w="257895" h="513195" extrusionOk="0">
                  <a:moveTo>
                    <a:pt x="101061" y="512605"/>
                  </a:moveTo>
                  <a:cubicBezTo>
                    <a:pt x="78194" y="508484"/>
                    <a:pt x="75659" y="483342"/>
                    <a:pt x="81956" y="464923"/>
                  </a:cubicBezTo>
                  <a:cubicBezTo>
                    <a:pt x="75641" y="468085"/>
                    <a:pt x="68295" y="468848"/>
                    <a:pt x="61064" y="466380"/>
                  </a:cubicBezTo>
                  <a:cubicBezTo>
                    <a:pt x="57195" y="465065"/>
                    <a:pt x="53877" y="463014"/>
                    <a:pt x="51173" y="460447"/>
                  </a:cubicBezTo>
                  <a:cubicBezTo>
                    <a:pt x="39380" y="479390"/>
                    <a:pt x="8197" y="475349"/>
                    <a:pt x="1633" y="453999"/>
                  </a:cubicBezTo>
                  <a:cubicBezTo>
                    <a:pt x="-2343" y="443280"/>
                    <a:pt x="1837" y="432516"/>
                    <a:pt x="4692" y="422072"/>
                  </a:cubicBezTo>
                  <a:cubicBezTo>
                    <a:pt x="35911" y="331664"/>
                    <a:pt x="65137" y="240367"/>
                    <a:pt x="98153" y="150563"/>
                  </a:cubicBezTo>
                  <a:cubicBezTo>
                    <a:pt x="118743" y="101567"/>
                    <a:pt x="137412" y="47508"/>
                    <a:pt x="178797" y="11824"/>
                  </a:cubicBezTo>
                  <a:cubicBezTo>
                    <a:pt x="200507" y="-7305"/>
                    <a:pt x="240105" y="-3406"/>
                    <a:pt x="251943" y="24853"/>
                  </a:cubicBezTo>
                  <a:cubicBezTo>
                    <a:pt x="261362" y="46869"/>
                    <a:pt x="257013" y="72286"/>
                    <a:pt x="256096" y="95528"/>
                  </a:cubicBezTo>
                  <a:cubicBezTo>
                    <a:pt x="251783" y="174124"/>
                    <a:pt x="229716" y="250003"/>
                    <a:pt x="205124" y="324337"/>
                  </a:cubicBezTo>
                  <a:cubicBezTo>
                    <a:pt x="193321" y="360598"/>
                    <a:pt x="181145" y="396682"/>
                    <a:pt x="167501" y="432241"/>
                  </a:cubicBezTo>
                  <a:cubicBezTo>
                    <a:pt x="157789" y="449159"/>
                    <a:pt x="156855" y="476903"/>
                    <a:pt x="135784" y="483458"/>
                  </a:cubicBezTo>
                  <a:cubicBezTo>
                    <a:pt x="133490" y="500758"/>
                    <a:pt x="119748" y="516468"/>
                    <a:pt x="101061" y="5126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12836227" y="2249908"/>
              <a:ext cx="273372" cy="508631"/>
            </a:xfrm>
            <a:custGeom>
              <a:avLst/>
              <a:gdLst/>
              <a:ahLst/>
              <a:cxnLst/>
              <a:rect l="l" t="t" r="r" b="b"/>
              <a:pathLst>
                <a:path w="273372" h="508631" extrusionOk="0">
                  <a:moveTo>
                    <a:pt x="98266" y="507792"/>
                  </a:moveTo>
                  <a:cubicBezTo>
                    <a:pt x="75586" y="502756"/>
                    <a:pt x="74065" y="477534"/>
                    <a:pt x="81100" y="459382"/>
                  </a:cubicBezTo>
                  <a:cubicBezTo>
                    <a:pt x="74661" y="462286"/>
                    <a:pt x="67297" y="462756"/>
                    <a:pt x="60163" y="459994"/>
                  </a:cubicBezTo>
                  <a:cubicBezTo>
                    <a:pt x="56348" y="458520"/>
                    <a:pt x="53119" y="456344"/>
                    <a:pt x="50522" y="453671"/>
                  </a:cubicBezTo>
                  <a:cubicBezTo>
                    <a:pt x="37972" y="472117"/>
                    <a:pt x="6976" y="466824"/>
                    <a:pt x="1275" y="445243"/>
                  </a:cubicBezTo>
                  <a:cubicBezTo>
                    <a:pt x="-2265" y="434373"/>
                    <a:pt x="2351" y="423787"/>
                    <a:pt x="5615" y="413458"/>
                  </a:cubicBezTo>
                  <a:cubicBezTo>
                    <a:pt x="40454" y="324382"/>
                    <a:pt x="73345" y="234329"/>
                    <a:pt x="109962" y="145927"/>
                  </a:cubicBezTo>
                  <a:cubicBezTo>
                    <a:pt x="132509" y="97801"/>
                    <a:pt x="153348" y="44533"/>
                    <a:pt x="196138" y="10546"/>
                  </a:cubicBezTo>
                  <a:cubicBezTo>
                    <a:pt x="218605" y="-7696"/>
                    <a:pt x="258016" y="-2207"/>
                    <a:pt x="268698" y="26505"/>
                  </a:cubicBezTo>
                  <a:cubicBezTo>
                    <a:pt x="277218" y="48885"/>
                    <a:pt x="271846" y="74107"/>
                    <a:pt x="269996" y="97286"/>
                  </a:cubicBezTo>
                  <a:cubicBezTo>
                    <a:pt x="262516" y="175643"/>
                    <a:pt x="237408" y="250572"/>
                    <a:pt x="209836" y="323858"/>
                  </a:cubicBezTo>
                  <a:cubicBezTo>
                    <a:pt x="196583" y="359613"/>
                    <a:pt x="182957" y="395181"/>
                    <a:pt x="167890" y="430163"/>
                  </a:cubicBezTo>
                  <a:cubicBezTo>
                    <a:pt x="157502" y="446673"/>
                    <a:pt x="155456" y="474355"/>
                    <a:pt x="134128" y="480065"/>
                  </a:cubicBezTo>
                  <a:cubicBezTo>
                    <a:pt x="131148" y="497259"/>
                    <a:pt x="116784" y="512410"/>
                    <a:pt x="98266" y="50779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14586709" y="1767090"/>
              <a:ext cx="176071" cy="425669"/>
            </a:xfrm>
            <a:custGeom>
              <a:avLst/>
              <a:gdLst/>
              <a:ahLst/>
              <a:cxnLst/>
              <a:rect l="l" t="t" r="r" b="b"/>
              <a:pathLst>
                <a:path w="176071" h="425669" extrusionOk="0">
                  <a:moveTo>
                    <a:pt x="63232" y="1456"/>
                  </a:moveTo>
                  <a:cubicBezTo>
                    <a:pt x="78503" y="-1857"/>
                    <a:pt x="94762" y="301"/>
                    <a:pt x="108708" y="9813"/>
                  </a:cubicBezTo>
                  <a:cubicBezTo>
                    <a:pt x="150840" y="38534"/>
                    <a:pt x="162545" y="108267"/>
                    <a:pt x="169473" y="155194"/>
                  </a:cubicBezTo>
                  <a:cubicBezTo>
                    <a:pt x="178163" y="214031"/>
                    <a:pt x="176793" y="273871"/>
                    <a:pt x="173698" y="333080"/>
                  </a:cubicBezTo>
                  <a:cubicBezTo>
                    <a:pt x="172328" y="359244"/>
                    <a:pt x="169776" y="387627"/>
                    <a:pt x="152041" y="406944"/>
                  </a:cubicBezTo>
                  <a:cubicBezTo>
                    <a:pt x="138939" y="421215"/>
                    <a:pt x="118341" y="428196"/>
                    <a:pt x="99245" y="424839"/>
                  </a:cubicBezTo>
                  <a:cubicBezTo>
                    <a:pt x="62529" y="418382"/>
                    <a:pt x="45772" y="377992"/>
                    <a:pt x="35571" y="346668"/>
                  </a:cubicBezTo>
                  <a:cubicBezTo>
                    <a:pt x="12873" y="276979"/>
                    <a:pt x="2289" y="203782"/>
                    <a:pt x="189" y="130647"/>
                  </a:cubicBezTo>
                  <a:cubicBezTo>
                    <a:pt x="-744" y="98347"/>
                    <a:pt x="1230" y="61260"/>
                    <a:pt x="18654" y="32974"/>
                  </a:cubicBezTo>
                  <a:cubicBezTo>
                    <a:pt x="28553" y="16900"/>
                    <a:pt x="45212" y="5363"/>
                    <a:pt x="63232" y="145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13939613" y="1779790"/>
              <a:ext cx="171508" cy="426714"/>
            </a:xfrm>
            <a:custGeom>
              <a:avLst/>
              <a:gdLst/>
              <a:ahLst/>
              <a:cxnLst/>
              <a:rect l="l" t="t" r="r" b="b"/>
              <a:pathLst>
                <a:path w="171508" h="426714" extrusionOk="0">
                  <a:moveTo>
                    <a:pt x="103235" y="967"/>
                  </a:moveTo>
                  <a:cubicBezTo>
                    <a:pt x="87839" y="-1733"/>
                    <a:pt x="71687" y="1083"/>
                    <a:pt x="58132" y="11145"/>
                  </a:cubicBezTo>
                  <a:cubicBezTo>
                    <a:pt x="17201" y="41536"/>
                    <a:pt x="8316" y="111686"/>
                    <a:pt x="3282" y="158853"/>
                  </a:cubicBezTo>
                  <a:cubicBezTo>
                    <a:pt x="-3024" y="217992"/>
                    <a:pt x="756" y="277725"/>
                    <a:pt x="6243" y="336766"/>
                  </a:cubicBezTo>
                  <a:cubicBezTo>
                    <a:pt x="8672" y="362858"/>
                    <a:pt x="12363" y="391109"/>
                    <a:pt x="30863" y="409696"/>
                  </a:cubicBezTo>
                  <a:cubicBezTo>
                    <a:pt x="44524" y="423426"/>
                    <a:pt x="65390" y="429572"/>
                    <a:pt x="84335" y="425451"/>
                  </a:cubicBezTo>
                  <a:cubicBezTo>
                    <a:pt x="120757" y="417521"/>
                    <a:pt x="135877" y="376490"/>
                    <a:pt x="144807" y="344785"/>
                  </a:cubicBezTo>
                  <a:cubicBezTo>
                    <a:pt x="164668" y="274235"/>
                    <a:pt x="172299" y="200674"/>
                    <a:pt x="171445" y="127512"/>
                  </a:cubicBezTo>
                  <a:cubicBezTo>
                    <a:pt x="171071" y="95203"/>
                    <a:pt x="167603" y="58223"/>
                    <a:pt x="149058" y="30665"/>
                  </a:cubicBezTo>
                  <a:cubicBezTo>
                    <a:pt x="138510" y="15008"/>
                    <a:pt x="121397" y="4155"/>
                    <a:pt x="103235" y="96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15834106" y="1377179"/>
              <a:ext cx="568832" cy="1012975"/>
            </a:xfrm>
            <a:custGeom>
              <a:avLst/>
              <a:gdLst/>
              <a:ahLst/>
              <a:cxnLst/>
              <a:rect l="l" t="t" r="r" b="b"/>
              <a:pathLst>
                <a:path w="568832" h="1012975" extrusionOk="0">
                  <a:moveTo>
                    <a:pt x="567769" y="96589"/>
                  </a:moveTo>
                  <a:cubicBezTo>
                    <a:pt x="555210" y="193196"/>
                    <a:pt x="402345" y="219937"/>
                    <a:pt x="315724" y="355869"/>
                  </a:cubicBezTo>
                  <a:cubicBezTo>
                    <a:pt x="218572" y="508338"/>
                    <a:pt x="255118" y="702023"/>
                    <a:pt x="223215" y="878452"/>
                  </a:cubicBezTo>
                  <a:cubicBezTo>
                    <a:pt x="192147" y="1050237"/>
                    <a:pt x="40625" y="1032076"/>
                    <a:pt x="8019" y="963870"/>
                  </a:cubicBezTo>
                  <a:cubicBezTo>
                    <a:pt x="-10605" y="924909"/>
                    <a:pt x="-1791" y="936499"/>
                    <a:pt x="88636" y="488382"/>
                  </a:cubicBezTo>
                  <a:cubicBezTo>
                    <a:pt x="100608" y="429048"/>
                    <a:pt x="83887" y="358507"/>
                    <a:pt x="172153" y="248605"/>
                  </a:cubicBezTo>
                  <a:cubicBezTo>
                    <a:pt x="239216" y="165106"/>
                    <a:pt x="336358" y="102610"/>
                    <a:pt x="449555" y="22326"/>
                  </a:cubicBezTo>
                  <a:cubicBezTo>
                    <a:pt x="530884" y="-35356"/>
                    <a:pt x="576512" y="29289"/>
                    <a:pt x="567769" y="96589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12278623" y="1457713"/>
              <a:ext cx="602966" cy="995740"/>
            </a:xfrm>
            <a:custGeom>
              <a:avLst/>
              <a:gdLst/>
              <a:ahLst/>
              <a:cxnLst/>
              <a:rect l="l" t="t" r="r" b="b"/>
              <a:pathLst>
                <a:path w="602966" h="995740" extrusionOk="0">
                  <a:moveTo>
                    <a:pt x="1824" y="98976"/>
                  </a:moveTo>
                  <a:cubicBezTo>
                    <a:pt x="18270" y="194997"/>
                    <a:pt x="172096" y="215575"/>
                    <a:pt x="264124" y="347910"/>
                  </a:cubicBezTo>
                  <a:cubicBezTo>
                    <a:pt x="367351" y="496347"/>
                    <a:pt x="338640" y="691346"/>
                    <a:pt x="377641" y="866346"/>
                  </a:cubicBezTo>
                  <a:cubicBezTo>
                    <a:pt x="415620" y="1036745"/>
                    <a:pt x="566288" y="1012500"/>
                    <a:pt x="596110" y="943033"/>
                  </a:cubicBezTo>
                  <a:cubicBezTo>
                    <a:pt x="613152" y="903353"/>
                    <a:pt x="604809" y="915289"/>
                    <a:pt x="496370" y="471178"/>
                  </a:cubicBezTo>
                  <a:cubicBezTo>
                    <a:pt x="482015" y="412368"/>
                    <a:pt x="495881" y="341223"/>
                    <a:pt x="403248" y="234953"/>
                  </a:cubicBezTo>
                  <a:cubicBezTo>
                    <a:pt x="332868" y="154216"/>
                    <a:pt x="233288" y="95690"/>
                    <a:pt x="116934" y="20016"/>
                  </a:cubicBezTo>
                  <a:cubicBezTo>
                    <a:pt x="33354" y="-34336"/>
                    <a:pt x="-9631" y="32094"/>
                    <a:pt x="1824" y="98976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14087948" y="1519361"/>
              <a:ext cx="511153" cy="195584"/>
            </a:xfrm>
            <a:custGeom>
              <a:avLst/>
              <a:gdLst/>
              <a:ahLst/>
              <a:cxnLst/>
              <a:rect l="l" t="t" r="r" b="b"/>
              <a:pathLst>
                <a:path w="511153" h="195584" extrusionOk="0">
                  <a:moveTo>
                    <a:pt x="214104" y="2994"/>
                  </a:moveTo>
                  <a:cubicBezTo>
                    <a:pt x="239826" y="-380"/>
                    <a:pt x="265895" y="-904"/>
                    <a:pt x="291742" y="1431"/>
                  </a:cubicBezTo>
                  <a:cubicBezTo>
                    <a:pt x="291876" y="1440"/>
                    <a:pt x="292000" y="1458"/>
                    <a:pt x="292133" y="1467"/>
                  </a:cubicBezTo>
                  <a:cubicBezTo>
                    <a:pt x="344769" y="6307"/>
                    <a:pt x="397334" y="17923"/>
                    <a:pt x="444323" y="42781"/>
                  </a:cubicBezTo>
                  <a:cubicBezTo>
                    <a:pt x="463570" y="54904"/>
                    <a:pt x="516571" y="69318"/>
                    <a:pt x="493677" y="99486"/>
                  </a:cubicBezTo>
                  <a:cubicBezTo>
                    <a:pt x="494006" y="101085"/>
                    <a:pt x="494184" y="102692"/>
                    <a:pt x="494219" y="104326"/>
                  </a:cubicBezTo>
                  <a:cubicBezTo>
                    <a:pt x="494406" y="104397"/>
                    <a:pt x="494548" y="104504"/>
                    <a:pt x="494691" y="104584"/>
                  </a:cubicBezTo>
                  <a:cubicBezTo>
                    <a:pt x="495162" y="104762"/>
                    <a:pt x="495642" y="104948"/>
                    <a:pt x="496078" y="105170"/>
                  </a:cubicBezTo>
                  <a:cubicBezTo>
                    <a:pt x="496078" y="105206"/>
                    <a:pt x="496043" y="105241"/>
                    <a:pt x="496007" y="105277"/>
                  </a:cubicBezTo>
                  <a:cubicBezTo>
                    <a:pt x="507490" y="111067"/>
                    <a:pt x="514054" y="123873"/>
                    <a:pt x="509900" y="136831"/>
                  </a:cubicBezTo>
                  <a:cubicBezTo>
                    <a:pt x="508335" y="141742"/>
                    <a:pt x="505453" y="145818"/>
                    <a:pt x="501735" y="148882"/>
                  </a:cubicBezTo>
                  <a:cubicBezTo>
                    <a:pt x="516828" y="167301"/>
                    <a:pt x="496016" y="194415"/>
                    <a:pt x="474181" y="184193"/>
                  </a:cubicBezTo>
                  <a:cubicBezTo>
                    <a:pt x="435322" y="165703"/>
                    <a:pt x="394275" y="152381"/>
                    <a:pt x="352570" y="142079"/>
                  </a:cubicBezTo>
                  <a:cubicBezTo>
                    <a:pt x="352250" y="142000"/>
                    <a:pt x="351929" y="141928"/>
                    <a:pt x="351609" y="141849"/>
                  </a:cubicBezTo>
                  <a:cubicBezTo>
                    <a:pt x="288567" y="126698"/>
                    <a:pt x="222332" y="128030"/>
                    <a:pt x="159956" y="145703"/>
                  </a:cubicBezTo>
                  <a:cubicBezTo>
                    <a:pt x="159636" y="145792"/>
                    <a:pt x="159325" y="145881"/>
                    <a:pt x="159005" y="145969"/>
                  </a:cubicBezTo>
                  <a:cubicBezTo>
                    <a:pt x="117753" y="157941"/>
                    <a:pt x="77275" y="172905"/>
                    <a:pt x="39199" y="192941"/>
                  </a:cubicBezTo>
                  <a:cubicBezTo>
                    <a:pt x="17791" y="204042"/>
                    <a:pt x="-4098" y="177781"/>
                    <a:pt x="10240" y="158776"/>
                  </a:cubicBezTo>
                  <a:cubicBezTo>
                    <a:pt x="6397" y="155872"/>
                    <a:pt x="3356" y="151911"/>
                    <a:pt x="1594" y="147062"/>
                  </a:cubicBezTo>
                  <a:cubicBezTo>
                    <a:pt x="-3084" y="134282"/>
                    <a:pt x="2955" y="121218"/>
                    <a:pt x="14198" y="114975"/>
                  </a:cubicBezTo>
                  <a:cubicBezTo>
                    <a:pt x="14162" y="114939"/>
                    <a:pt x="14118" y="114904"/>
                    <a:pt x="14118" y="114868"/>
                  </a:cubicBezTo>
                  <a:cubicBezTo>
                    <a:pt x="14545" y="114628"/>
                    <a:pt x="15016" y="114433"/>
                    <a:pt x="15478" y="114229"/>
                  </a:cubicBezTo>
                  <a:cubicBezTo>
                    <a:pt x="15621" y="114149"/>
                    <a:pt x="15763" y="114033"/>
                    <a:pt x="15941" y="113953"/>
                  </a:cubicBezTo>
                  <a:cubicBezTo>
                    <a:pt x="15914" y="112319"/>
                    <a:pt x="16030" y="110712"/>
                    <a:pt x="16288" y="109095"/>
                  </a:cubicBezTo>
                  <a:cubicBezTo>
                    <a:pt x="-7807" y="79868"/>
                    <a:pt x="44571" y="63332"/>
                    <a:pt x="63320" y="50446"/>
                  </a:cubicBezTo>
                  <a:cubicBezTo>
                    <a:pt x="109268" y="23714"/>
                    <a:pt x="161317" y="10002"/>
                    <a:pt x="213722" y="3048"/>
                  </a:cubicBezTo>
                  <a:cubicBezTo>
                    <a:pt x="213846" y="3030"/>
                    <a:pt x="213971" y="3012"/>
                    <a:pt x="214104" y="299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16374520" y="1597668"/>
              <a:ext cx="39018" cy="352966"/>
            </a:xfrm>
            <a:custGeom>
              <a:avLst/>
              <a:gdLst/>
              <a:ahLst/>
              <a:cxnLst/>
              <a:rect l="l" t="t" r="r" b="b"/>
              <a:pathLst>
                <a:path w="39018" h="352966" extrusionOk="0">
                  <a:moveTo>
                    <a:pt x="4638" y="352839"/>
                  </a:moveTo>
                  <a:cubicBezTo>
                    <a:pt x="-6898" y="348683"/>
                    <a:pt x="6666" y="324998"/>
                    <a:pt x="7093" y="315752"/>
                  </a:cubicBezTo>
                  <a:cubicBezTo>
                    <a:pt x="10197" y="302102"/>
                    <a:pt x="12189" y="288257"/>
                    <a:pt x="14164" y="274403"/>
                  </a:cubicBezTo>
                  <a:cubicBezTo>
                    <a:pt x="24090" y="186197"/>
                    <a:pt x="27656" y="95762"/>
                    <a:pt x="14706" y="7751"/>
                  </a:cubicBezTo>
                  <a:cubicBezTo>
                    <a:pt x="12883" y="-375"/>
                    <a:pt x="25575" y="-3341"/>
                    <a:pt x="27354" y="4909"/>
                  </a:cubicBezTo>
                  <a:cubicBezTo>
                    <a:pt x="44164" y="91490"/>
                    <a:pt x="40313" y="181197"/>
                    <a:pt x="31365" y="268541"/>
                  </a:cubicBezTo>
                  <a:cubicBezTo>
                    <a:pt x="29177" y="282866"/>
                    <a:pt x="22355" y="356427"/>
                    <a:pt x="4638" y="352839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12278596" y="1680246"/>
              <a:ext cx="48107" cy="352068"/>
            </a:xfrm>
            <a:custGeom>
              <a:avLst/>
              <a:gdLst/>
              <a:ahLst/>
              <a:cxnLst/>
              <a:rect l="l" t="t" r="r" b="b"/>
              <a:pathLst>
                <a:path w="48107" h="352068" extrusionOk="0">
                  <a:moveTo>
                    <a:pt x="43778" y="351887"/>
                  </a:moveTo>
                  <a:cubicBezTo>
                    <a:pt x="55145" y="347269"/>
                    <a:pt x="40629" y="324152"/>
                    <a:pt x="39829" y="314933"/>
                  </a:cubicBezTo>
                  <a:cubicBezTo>
                    <a:pt x="36182" y="301417"/>
                    <a:pt x="33630" y="287660"/>
                    <a:pt x="31095" y="273894"/>
                  </a:cubicBezTo>
                  <a:cubicBezTo>
                    <a:pt x="17611" y="186159"/>
                    <a:pt x="10407" y="95946"/>
                    <a:pt x="19790" y="7483"/>
                  </a:cubicBezTo>
                  <a:cubicBezTo>
                    <a:pt x="21285" y="-705"/>
                    <a:pt x="8486" y="-3165"/>
                    <a:pt x="7036" y="5156"/>
                  </a:cubicBezTo>
                  <a:cubicBezTo>
                    <a:pt x="-6270" y="92341"/>
                    <a:pt x="1201" y="181825"/>
                    <a:pt x="13671" y="268735"/>
                  </a:cubicBezTo>
                  <a:cubicBezTo>
                    <a:pt x="16437" y="282953"/>
                    <a:pt x="26221" y="356186"/>
                    <a:pt x="43778" y="351887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14515506" y="1145419"/>
              <a:ext cx="2048883" cy="1582027"/>
            </a:xfrm>
            <a:custGeom>
              <a:avLst/>
              <a:gdLst/>
              <a:ahLst/>
              <a:cxnLst/>
              <a:rect l="l" t="t" r="r" b="b"/>
              <a:pathLst>
                <a:path w="2048883" h="1582027" extrusionOk="0">
                  <a:moveTo>
                    <a:pt x="2029762" y="227612"/>
                  </a:moveTo>
                  <a:cubicBezTo>
                    <a:pt x="1959186" y="73687"/>
                    <a:pt x="1727598" y="56183"/>
                    <a:pt x="1584036" y="35961"/>
                  </a:cubicBezTo>
                  <a:cubicBezTo>
                    <a:pt x="602495" y="-102281"/>
                    <a:pt x="-148996" y="172781"/>
                    <a:pt x="25197" y="608766"/>
                  </a:cubicBezTo>
                  <a:cubicBezTo>
                    <a:pt x="104614" y="1224582"/>
                    <a:pt x="201339" y="1514013"/>
                    <a:pt x="696409" y="1567494"/>
                  </a:cubicBezTo>
                  <a:cubicBezTo>
                    <a:pt x="1521287" y="1656597"/>
                    <a:pt x="1950220" y="1339875"/>
                    <a:pt x="1917401" y="509565"/>
                  </a:cubicBezTo>
                  <a:cubicBezTo>
                    <a:pt x="1992433" y="483384"/>
                    <a:pt x="2090891" y="360933"/>
                    <a:pt x="2029762" y="227612"/>
                  </a:cubicBezTo>
                  <a:close/>
                  <a:moveTo>
                    <a:pt x="1831046" y="832744"/>
                  </a:moveTo>
                  <a:cubicBezTo>
                    <a:pt x="1741197" y="1409759"/>
                    <a:pt x="1376347" y="1547627"/>
                    <a:pt x="793837" y="1512512"/>
                  </a:cubicBezTo>
                  <a:cubicBezTo>
                    <a:pt x="590639" y="1500265"/>
                    <a:pt x="390474" y="1461624"/>
                    <a:pt x="267352" y="1283179"/>
                  </a:cubicBezTo>
                  <a:cubicBezTo>
                    <a:pt x="166198" y="1136580"/>
                    <a:pt x="124937" y="938108"/>
                    <a:pt x="112965" y="763437"/>
                  </a:cubicBezTo>
                  <a:cubicBezTo>
                    <a:pt x="98895" y="558207"/>
                    <a:pt x="144469" y="383491"/>
                    <a:pt x="335117" y="276111"/>
                  </a:cubicBezTo>
                  <a:cubicBezTo>
                    <a:pt x="418723" y="229024"/>
                    <a:pt x="512219" y="202275"/>
                    <a:pt x="605964" y="181626"/>
                  </a:cubicBezTo>
                  <a:cubicBezTo>
                    <a:pt x="827155" y="132914"/>
                    <a:pt x="1055363" y="116227"/>
                    <a:pt x="1281312" y="131831"/>
                  </a:cubicBezTo>
                  <a:cubicBezTo>
                    <a:pt x="1443302" y="143012"/>
                    <a:pt x="1704357" y="150472"/>
                    <a:pt x="1790969" y="317603"/>
                  </a:cubicBezTo>
                  <a:cubicBezTo>
                    <a:pt x="1873027" y="475960"/>
                    <a:pt x="1857649" y="661892"/>
                    <a:pt x="1831046" y="832744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12117274" y="1194063"/>
              <a:ext cx="2054596" cy="1579155"/>
            </a:xfrm>
            <a:custGeom>
              <a:avLst/>
              <a:gdLst/>
              <a:ahLst/>
              <a:cxnLst/>
              <a:rect l="l" t="t" r="r" b="b"/>
              <a:pathLst>
                <a:path w="2054596" h="1579155" extrusionOk="0">
                  <a:moveTo>
                    <a:pt x="15831" y="267742"/>
                  </a:moveTo>
                  <a:cubicBezTo>
                    <a:pt x="80136" y="111099"/>
                    <a:pt x="310835" y="84296"/>
                    <a:pt x="453463" y="58320"/>
                  </a:cubicBezTo>
                  <a:cubicBezTo>
                    <a:pt x="1428635" y="-119291"/>
                    <a:pt x="2190613" y="125309"/>
                    <a:pt x="2034146" y="567954"/>
                  </a:cubicBezTo>
                  <a:cubicBezTo>
                    <a:pt x="1979633" y="1186470"/>
                    <a:pt x="1894675" y="1479551"/>
                    <a:pt x="1402157" y="1552899"/>
                  </a:cubicBezTo>
                  <a:cubicBezTo>
                    <a:pt x="581540" y="1675119"/>
                    <a:pt x="140181" y="1375902"/>
                    <a:pt x="139479" y="544944"/>
                  </a:cubicBezTo>
                  <a:cubicBezTo>
                    <a:pt x="63451" y="521809"/>
                    <a:pt x="-39873" y="403417"/>
                    <a:pt x="15831" y="267742"/>
                  </a:cubicBezTo>
                  <a:close/>
                  <a:moveTo>
                    <a:pt x="238801" y="864393"/>
                  </a:moveTo>
                  <a:cubicBezTo>
                    <a:pt x="351864" y="1437322"/>
                    <a:pt x="721971" y="1560404"/>
                    <a:pt x="1302595" y="1501887"/>
                  </a:cubicBezTo>
                  <a:cubicBezTo>
                    <a:pt x="1505135" y="1481479"/>
                    <a:pt x="1703574" y="1434818"/>
                    <a:pt x="1819404" y="1251568"/>
                  </a:cubicBezTo>
                  <a:cubicBezTo>
                    <a:pt x="1914563" y="1101017"/>
                    <a:pt x="1947774" y="901053"/>
                    <a:pt x="1952701" y="726036"/>
                  </a:cubicBezTo>
                  <a:cubicBezTo>
                    <a:pt x="1958483" y="520406"/>
                    <a:pt x="1905891" y="347662"/>
                    <a:pt x="1711072" y="248044"/>
                  </a:cubicBezTo>
                  <a:cubicBezTo>
                    <a:pt x="1625634" y="204358"/>
                    <a:pt x="1531133" y="181392"/>
                    <a:pt x="1436640" y="164536"/>
                  </a:cubicBezTo>
                  <a:cubicBezTo>
                    <a:pt x="1213662" y="124758"/>
                    <a:pt x="984973" y="117271"/>
                    <a:pt x="759825" y="141943"/>
                  </a:cubicBezTo>
                  <a:cubicBezTo>
                    <a:pt x="598421" y="159634"/>
                    <a:pt x="337882" y="177582"/>
                    <a:pt x="258074" y="348061"/>
                  </a:cubicBezTo>
                  <a:cubicBezTo>
                    <a:pt x="182456" y="509589"/>
                    <a:pt x="205323" y="694748"/>
                    <a:pt x="238801" y="864393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46" name="Google Shape;46;p2"/>
          <p:cNvGrpSpPr/>
          <p:nvPr/>
        </p:nvGrpSpPr>
        <p:grpSpPr>
          <a:xfrm rot="-740618">
            <a:off x="902430" y="3976184"/>
            <a:ext cx="1780379" cy="930754"/>
            <a:chOff x="1803484" y="7951003"/>
            <a:chExt cx="3560332" cy="1861206"/>
          </a:xfrm>
        </p:grpSpPr>
        <p:sp>
          <p:nvSpPr>
            <p:cNvPr id="47" name="Google Shape;47;p2"/>
            <p:cNvSpPr/>
            <p:nvPr/>
          </p:nvSpPr>
          <p:spPr>
            <a:xfrm>
              <a:off x="2710258" y="8568397"/>
              <a:ext cx="1605156" cy="797292"/>
            </a:xfrm>
            <a:custGeom>
              <a:avLst/>
              <a:gdLst/>
              <a:ahLst/>
              <a:cxnLst/>
              <a:rect l="l" t="t" r="r" b="b"/>
              <a:pathLst>
                <a:path w="1605156" h="797292" extrusionOk="0">
                  <a:moveTo>
                    <a:pt x="1605156" y="628795"/>
                  </a:moveTo>
                  <a:cubicBezTo>
                    <a:pt x="1603440" y="629390"/>
                    <a:pt x="1601791" y="629982"/>
                    <a:pt x="1600072" y="630578"/>
                  </a:cubicBezTo>
                  <a:cubicBezTo>
                    <a:pt x="1536173" y="653221"/>
                    <a:pt x="1434119" y="705041"/>
                    <a:pt x="1370149" y="671506"/>
                  </a:cubicBezTo>
                  <a:cubicBezTo>
                    <a:pt x="1318988" y="644704"/>
                    <a:pt x="1291398" y="569716"/>
                    <a:pt x="1254166" y="525420"/>
                  </a:cubicBezTo>
                  <a:cubicBezTo>
                    <a:pt x="1036923" y="267181"/>
                    <a:pt x="637746" y="195558"/>
                    <a:pt x="422479" y="498090"/>
                  </a:cubicBezTo>
                  <a:cubicBezTo>
                    <a:pt x="389342" y="544627"/>
                    <a:pt x="354351" y="597374"/>
                    <a:pt x="331116" y="649521"/>
                  </a:cubicBezTo>
                  <a:cubicBezTo>
                    <a:pt x="312500" y="691242"/>
                    <a:pt x="303324" y="744644"/>
                    <a:pt x="266093" y="775078"/>
                  </a:cubicBezTo>
                  <a:cubicBezTo>
                    <a:pt x="225496" y="808215"/>
                    <a:pt x="168793" y="796530"/>
                    <a:pt x="118950" y="788940"/>
                  </a:cubicBezTo>
                  <a:cubicBezTo>
                    <a:pt x="78748" y="782869"/>
                    <a:pt x="39275" y="773496"/>
                    <a:pt x="0" y="763330"/>
                  </a:cubicBezTo>
                  <a:cubicBezTo>
                    <a:pt x="16237" y="682133"/>
                    <a:pt x="65086" y="473604"/>
                    <a:pt x="161597" y="340985"/>
                  </a:cubicBezTo>
                  <a:cubicBezTo>
                    <a:pt x="320288" y="122949"/>
                    <a:pt x="529282" y="8350"/>
                    <a:pt x="782704" y="429"/>
                  </a:cubicBezTo>
                  <a:cubicBezTo>
                    <a:pt x="1034213" y="-7295"/>
                    <a:pt x="1251125" y="89279"/>
                    <a:pt x="1426983" y="287781"/>
                  </a:cubicBezTo>
                  <a:cubicBezTo>
                    <a:pt x="1506337" y="377290"/>
                    <a:pt x="1567266" y="520997"/>
                    <a:pt x="1605156" y="628795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2234795" y="7951003"/>
              <a:ext cx="2603158" cy="1380720"/>
            </a:xfrm>
            <a:custGeom>
              <a:avLst/>
              <a:gdLst/>
              <a:ahLst/>
              <a:cxnLst/>
              <a:rect l="l" t="t" r="r" b="b"/>
              <a:pathLst>
                <a:path w="2603158" h="1380720" extrusionOk="0">
                  <a:moveTo>
                    <a:pt x="2565412" y="1062279"/>
                  </a:moveTo>
                  <a:cubicBezTo>
                    <a:pt x="2560856" y="1066106"/>
                    <a:pt x="2556106" y="1069605"/>
                    <a:pt x="2551155" y="1072840"/>
                  </a:cubicBezTo>
                  <a:cubicBezTo>
                    <a:pt x="2529569" y="1086899"/>
                    <a:pt x="2504681" y="1095878"/>
                    <a:pt x="2480258" y="1104525"/>
                  </a:cubicBezTo>
                  <a:cubicBezTo>
                    <a:pt x="2467848" y="1108880"/>
                    <a:pt x="2455504" y="1113306"/>
                    <a:pt x="2443094" y="1117728"/>
                  </a:cubicBezTo>
                  <a:cubicBezTo>
                    <a:pt x="2322290" y="1160503"/>
                    <a:pt x="2201487" y="1203348"/>
                    <a:pt x="2080620" y="1246189"/>
                  </a:cubicBezTo>
                  <a:cubicBezTo>
                    <a:pt x="2042730" y="1138392"/>
                    <a:pt x="1981801" y="994684"/>
                    <a:pt x="1902454" y="905171"/>
                  </a:cubicBezTo>
                  <a:cubicBezTo>
                    <a:pt x="1726596" y="706674"/>
                    <a:pt x="1509680" y="610096"/>
                    <a:pt x="1258175" y="617820"/>
                  </a:cubicBezTo>
                  <a:cubicBezTo>
                    <a:pt x="1004754" y="625741"/>
                    <a:pt x="795759" y="740339"/>
                    <a:pt x="637069" y="958376"/>
                  </a:cubicBezTo>
                  <a:cubicBezTo>
                    <a:pt x="540558" y="1090994"/>
                    <a:pt x="491708" y="1299527"/>
                    <a:pt x="475471" y="1380721"/>
                  </a:cubicBezTo>
                  <a:cubicBezTo>
                    <a:pt x="420283" y="1366397"/>
                    <a:pt x="365493" y="1350487"/>
                    <a:pt x="309515" y="1339528"/>
                  </a:cubicBezTo>
                  <a:cubicBezTo>
                    <a:pt x="230302" y="1324080"/>
                    <a:pt x="119996" y="1342893"/>
                    <a:pt x="53320" y="1288963"/>
                  </a:cubicBezTo>
                  <a:cubicBezTo>
                    <a:pt x="49624" y="1286060"/>
                    <a:pt x="45994" y="1282825"/>
                    <a:pt x="42562" y="1279326"/>
                  </a:cubicBezTo>
                  <a:cubicBezTo>
                    <a:pt x="10412" y="1246781"/>
                    <a:pt x="-1668" y="1198657"/>
                    <a:pt x="183" y="1152980"/>
                  </a:cubicBezTo>
                  <a:cubicBezTo>
                    <a:pt x="3484" y="1069475"/>
                    <a:pt x="31406" y="970060"/>
                    <a:pt x="55300" y="889921"/>
                  </a:cubicBezTo>
                  <a:cubicBezTo>
                    <a:pt x="91080" y="769977"/>
                    <a:pt x="146068" y="655907"/>
                    <a:pt x="216965" y="552730"/>
                  </a:cubicBezTo>
                  <a:cubicBezTo>
                    <a:pt x="359816" y="344792"/>
                    <a:pt x="565904" y="183128"/>
                    <a:pt x="800315" y="90514"/>
                  </a:cubicBezTo>
                  <a:cubicBezTo>
                    <a:pt x="1069844" y="-16029"/>
                    <a:pt x="1369338" y="-26988"/>
                    <a:pt x="1648109" y="49586"/>
                  </a:cubicBezTo>
                  <a:cubicBezTo>
                    <a:pt x="1906679" y="120613"/>
                    <a:pt x="2137592" y="271189"/>
                    <a:pt x="2314767" y="471469"/>
                  </a:cubicBezTo>
                  <a:cubicBezTo>
                    <a:pt x="2385333" y="551211"/>
                    <a:pt x="2451212" y="636234"/>
                    <a:pt x="2504618" y="728587"/>
                  </a:cubicBezTo>
                  <a:cubicBezTo>
                    <a:pt x="2539538" y="789054"/>
                    <a:pt x="2581720" y="856784"/>
                    <a:pt x="2597630" y="925239"/>
                  </a:cubicBezTo>
                  <a:cubicBezTo>
                    <a:pt x="2608786" y="973228"/>
                    <a:pt x="2605417" y="1028614"/>
                    <a:pt x="2565412" y="1062279"/>
                  </a:cubicBezTo>
                  <a:close/>
                </a:path>
              </a:pathLst>
            </a:custGeom>
            <a:solidFill>
              <a:srgbClr val="E37364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2288114" y="8238344"/>
              <a:ext cx="2389773" cy="1093379"/>
            </a:xfrm>
            <a:custGeom>
              <a:avLst/>
              <a:gdLst/>
              <a:ahLst/>
              <a:cxnLst/>
              <a:rect l="l" t="t" r="r" b="b"/>
              <a:pathLst>
                <a:path w="2389773" h="1093379" extrusionOk="0">
                  <a:moveTo>
                    <a:pt x="2389774" y="830387"/>
                  </a:moveTo>
                  <a:cubicBezTo>
                    <a:pt x="2268970" y="873161"/>
                    <a:pt x="2148167" y="916006"/>
                    <a:pt x="2027300" y="958847"/>
                  </a:cubicBezTo>
                  <a:cubicBezTo>
                    <a:pt x="1989410" y="851050"/>
                    <a:pt x="1928481" y="707343"/>
                    <a:pt x="1849134" y="617830"/>
                  </a:cubicBezTo>
                  <a:cubicBezTo>
                    <a:pt x="1673276" y="419332"/>
                    <a:pt x="1456360" y="322754"/>
                    <a:pt x="1204856" y="330478"/>
                  </a:cubicBezTo>
                  <a:cubicBezTo>
                    <a:pt x="951434" y="338399"/>
                    <a:pt x="742439" y="452998"/>
                    <a:pt x="583749" y="671034"/>
                  </a:cubicBezTo>
                  <a:cubicBezTo>
                    <a:pt x="487238" y="803653"/>
                    <a:pt x="438389" y="1012186"/>
                    <a:pt x="422151" y="1093379"/>
                  </a:cubicBezTo>
                  <a:cubicBezTo>
                    <a:pt x="366963" y="1079055"/>
                    <a:pt x="312173" y="1063146"/>
                    <a:pt x="256195" y="1052187"/>
                  </a:cubicBezTo>
                  <a:cubicBezTo>
                    <a:pt x="176982" y="1036739"/>
                    <a:pt x="66676" y="1055552"/>
                    <a:pt x="0" y="1001622"/>
                  </a:cubicBezTo>
                  <a:cubicBezTo>
                    <a:pt x="48321" y="908677"/>
                    <a:pt x="186813" y="655519"/>
                    <a:pt x="316922" y="476758"/>
                  </a:cubicBezTo>
                  <a:cubicBezTo>
                    <a:pt x="535555" y="176337"/>
                    <a:pt x="839080" y="11702"/>
                    <a:pt x="1194556" y="613"/>
                  </a:cubicBezTo>
                  <a:cubicBezTo>
                    <a:pt x="1548512" y="-10543"/>
                    <a:pt x="1863324" y="130789"/>
                    <a:pt x="2105061" y="409028"/>
                  </a:cubicBezTo>
                  <a:cubicBezTo>
                    <a:pt x="2206788" y="526072"/>
                    <a:pt x="2315177" y="700940"/>
                    <a:pt x="2389774" y="830387"/>
                  </a:cubicBezTo>
                  <a:close/>
                </a:path>
              </a:pathLst>
            </a:custGeom>
            <a:solidFill>
              <a:srgbClr val="FCE09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3642684" y="8853603"/>
              <a:ext cx="1721132" cy="927539"/>
            </a:xfrm>
            <a:custGeom>
              <a:avLst/>
              <a:gdLst/>
              <a:ahLst/>
              <a:cxnLst/>
              <a:rect l="l" t="t" r="r" b="b"/>
              <a:pathLst>
                <a:path w="1721132" h="927539" extrusionOk="0">
                  <a:moveTo>
                    <a:pt x="1690680" y="576266"/>
                  </a:moveTo>
                  <a:cubicBezTo>
                    <a:pt x="1665114" y="619103"/>
                    <a:pt x="1627324" y="644445"/>
                    <a:pt x="1582075" y="662834"/>
                  </a:cubicBezTo>
                  <a:cubicBezTo>
                    <a:pt x="1566991" y="669002"/>
                    <a:pt x="1546976" y="674161"/>
                    <a:pt x="1536326" y="687335"/>
                  </a:cubicBezTo>
                  <a:cubicBezTo>
                    <a:pt x="1524493" y="701968"/>
                    <a:pt x="1518552" y="722601"/>
                    <a:pt x="1508628" y="738693"/>
                  </a:cubicBezTo>
                  <a:cubicBezTo>
                    <a:pt x="1458896" y="819488"/>
                    <a:pt x="1377822" y="874770"/>
                    <a:pt x="1288730" y="904151"/>
                  </a:cubicBezTo>
                  <a:cubicBezTo>
                    <a:pt x="1190555" y="936502"/>
                    <a:pt x="1084530" y="932579"/>
                    <a:pt x="984899" y="908915"/>
                  </a:cubicBezTo>
                  <a:cubicBezTo>
                    <a:pt x="928665" y="895571"/>
                    <a:pt x="874615" y="875220"/>
                    <a:pt x="821515" y="852510"/>
                  </a:cubicBezTo>
                  <a:cubicBezTo>
                    <a:pt x="779634" y="834623"/>
                    <a:pt x="735397" y="803787"/>
                    <a:pt x="690092" y="796048"/>
                  </a:cubicBezTo>
                  <a:cubicBezTo>
                    <a:pt x="665312" y="791842"/>
                    <a:pt x="639351" y="804010"/>
                    <a:pt x="616701" y="812308"/>
                  </a:cubicBezTo>
                  <a:cubicBezTo>
                    <a:pt x="592985" y="821055"/>
                    <a:pt x="569433" y="828846"/>
                    <a:pt x="544430" y="833053"/>
                  </a:cubicBezTo>
                  <a:cubicBezTo>
                    <a:pt x="483933" y="843256"/>
                    <a:pt x="423883" y="839835"/>
                    <a:pt x="363949" y="827447"/>
                  </a:cubicBezTo>
                  <a:cubicBezTo>
                    <a:pt x="262186" y="806478"/>
                    <a:pt x="146404" y="766220"/>
                    <a:pt x="73459" y="688902"/>
                  </a:cubicBezTo>
                  <a:cubicBezTo>
                    <a:pt x="1244" y="612369"/>
                    <a:pt x="-28192" y="492497"/>
                    <a:pt x="33536" y="400490"/>
                  </a:cubicBezTo>
                  <a:cubicBezTo>
                    <a:pt x="78726" y="333207"/>
                    <a:pt x="154645" y="294185"/>
                    <a:pt x="232689" y="277028"/>
                  </a:cubicBezTo>
                  <a:cubicBezTo>
                    <a:pt x="238183" y="261331"/>
                    <a:pt x="244742" y="246192"/>
                    <a:pt x="252314" y="231615"/>
                  </a:cubicBezTo>
                  <a:cubicBezTo>
                    <a:pt x="267903" y="201225"/>
                    <a:pt x="287639" y="173248"/>
                    <a:pt x="310625" y="148017"/>
                  </a:cubicBezTo>
                  <a:cubicBezTo>
                    <a:pt x="358507" y="95311"/>
                    <a:pt x="420295" y="54663"/>
                    <a:pt x="487578" y="29209"/>
                  </a:cubicBezTo>
                  <a:cubicBezTo>
                    <a:pt x="487913" y="29041"/>
                    <a:pt x="488192" y="28930"/>
                    <a:pt x="488534" y="28818"/>
                  </a:cubicBezTo>
                  <a:cubicBezTo>
                    <a:pt x="523577" y="15641"/>
                    <a:pt x="559573" y="7343"/>
                    <a:pt x="595959" y="3193"/>
                  </a:cubicBezTo>
                  <a:cubicBezTo>
                    <a:pt x="681746" y="-6563"/>
                    <a:pt x="769829" y="6725"/>
                    <a:pt x="852583" y="33694"/>
                  </a:cubicBezTo>
                  <a:cubicBezTo>
                    <a:pt x="864584" y="37562"/>
                    <a:pt x="876465" y="41768"/>
                    <a:pt x="888187" y="46198"/>
                  </a:cubicBezTo>
                  <a:cubicBezTo>
                    <a:pt x="902876" y="33471"/>
                    <a:pt x="920367" y="24109"/>
                    <a:pt x="939713" y="17491"/>
                  </a:cubicBezTo>
                  <a:cubicBezTo>
                    <a:pt x="1019834" y="-9929"/>
                    <a:pt x="1130680" y="10091"/>
                    <a:pt x="1196001" y="33244"/>
                  </a:cubicBezTo>
                  <a:cubicBezTo>
                    <a:pt x="1300065" y="70137"/>
                    <a:pt x="1391677" y="138484"/>
                    <a:pt x="1452568" y="230268"/>
                  </a:cubicBezTo>
                  <a:cubicBezTo>
                    <a:pt x="1526354" y="222305"/>
                    <a:pt x="1606814" y="252416"/>
                    <a:pt x="1658001" y="303268"/>
                  </a:cubicBezTo>
                  <a:cubicBezTo>
                    <a:pt x="1728135" y="372907"/>
                    <a:pt x="1741029" y="491715"/>
                    <a:pt x="1690680" y="5762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1803484" y="8919174"/>
              <a:ext cx="1548828" cy="893035"/>
            </a:xfrm>
            <a:custGeom>
              <a:avLst/>
              <a:gdLst/>
              <a:ahLst/>
              <a:cxnLst/>
              <a:rect l="l" t="t" r="r" b="b"/>
              <a:pathLst>
                <a:path w="1548828" h="893035" extrusionOk="0">
                  <a:moveTo>
                    <a:pt x="1447414" y="695755"/>
                  </a:moveTo>
                  <a:cubicBezTo>
                    <a:pt x="1377272" y="742065"/>
                    <a:pt x="1289751" y="742910"/>
                    <a:pt x="1208900" y="742627"/>
                  </a:cubicBezTo>
                  <a:cubicBezTo>
                    <a:pt x="1192190" y="742571"/>
                    <a:pt x="1179407" y="742233"/>
                    <a:pt x="1165672" y="752830"/>
                  </a:cubicBezTo>
                  <a:cubicBezTo>
                    <a:pt x="1153618" y="762136"/>
                    <a:pt x="1143523" y="775258"/>
                    <a:pt x="1132311" y="785800"/>
                  </a:cubicBezTo>
                  <a:cubicBezTo>
                    <a:pt x="1100634" y="815516"/>
                    <a:pt x="1064076" y="840411"/>
                    <a:pt x="1024212" y="857847"/>
                  </a:cubicBezTo>
                  <a:cubicBezTo>
                    <a:pt x="940615" y="894461"/>
                    <a:pt x="849896" y="903037"/>
                    <a:pt x="761027" y="881060"/>
                  </a:cubicBezTo>
                  <a:cubicBezTo>
                    <a:pt x="715952" y="869904"/>
                    <a:pt x="673003" y="851679"/>
                    <a:pt x="628594" y="838338"/>
                  </a:cubicBezTo>
                  <a:cubicBezTo>
                    <a:pt x="585869" y="825499"/>
                    <a:pt x="542249" y="818713"/>
                    <a:pt x="497901" y="814678"/>
                  </a:cubicBezTo>
                  <a:cubicBezTo>
                    <a:pt x="322519" y="798527"/>
                    <a:pt x="103630" y="787311"/>
                    <a:pt x="21663" y="600044"/>
                  </a:cubicBezTo>
                  <a:cubicBezTo>
                    <a:pt x="-14166" y="518240"/>
                    <a:pt x="-7156" y="425169"/>
                    <a:pt x="54744" y="357942"/>
                  </a:cubicBezTo>
                  <a:cubicBezTo>
                    <a:pt x="92980" y="316452"/>
                    <a:pt x="143274" y="294586"/>
                    <a:pt x="195362" y="293969"/>
                  </a:cubicBezTo>
                  <a:cubicBezTo>
                    <a:pt x="231525" y="170340"/>
                    <a:pt x="321737" y="68912"/>
                    <a:pt x="446040" y="22601"/>
                  </a:cubicBezTo>
                  <a:cubicBezTo>
                    <a:pt x="576961" y="-26178"/>
                    <a:pt x="731035" y="6792"/>
                    <a:pt x="837731" y="94648"/>
                  </a:cubicBezTo>
                  <a:cubicBezTo>
                    <a:pt x="1055946" y="25125"/>
                    <a:pt x="1316325" y="118140"/>
                    <a:pt x="1425716" y="324526"/>
                  </a:cubicBezTo>
                  <a:cubicBezTo>
                    <a:pt x="1476344" y="345721"/>
                    <a:pt x="1517555" y="388555"/>
                    <a:pt x="1537347" y="443334"/>
                  </a:cubicBezTo>
                  <a:cubicBezTo>
                    <a:pt x="1570931" y="536465"/>
                    <a:pt x="1527818" y="642658"/>
                    <a:pt x="1447414" y="69575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2" name="Google Shape;52;p2"/>
            <p:cNvGrpSpPr/>
            <p:nvPr/>
          </p:nvGrpSpPr>
          <p:grpSpPr>
            <a:xfrm>
              <a:off x="1980165" y="8822442"/>
              <a:ext cx="3383504" cy="983164"/>
              <a:chOff x="1980165" y="8822442"/>
              <a:chExt cx="3383504" cy="983164"/>
            </a:xfrm>
          </p:grpSpPr>
          <p:sp>
            <p:nvSpPr>
              <p:cNvPr id="53" name="Google Shape;53;p2"/>
              <p:cNvSpPr/>
              <p:nvPr/>
            </p:nvSpPr>
            <p:spPr>
              <a:xfrm>
                <a:off x="2558174" y="8981336"/>
                <a:ext cx="672341" cy="261041"/>
              </a:xfrm>
              <a:custGeom>
                <a:avLst/>
                <a:gdLst/>
                <a:ahLst/>
                <a:cxnLst/>
                <a:rect l="l" t="t" r="r" b="b"/>
                <a:pathLst>
                  <a:path w="672341" h="261041" extrusionOk="0">
                    <a:moveTo>
                      <a:pt x="670825" y="246040"/>
                    </a:moveTo>
                    <a:cubicBezTo>
                      <a:pt x="611832" y="141403"/>
                      <a:pt x="511033" y="64521"/>
                      <a:pt x="397626" y="26638"/>
                    </a:cubicBezTo>
                    <a:cubicBezTo>
                      <a:pt x="334453" y="5535"/>
                      <a:pt x="266597" y="-3142"/>
                      <a:pt x="200141" y="1009"/>
                    </a:cubicBezTo>
                    <a:cubicBezTo>
                      <a:pt x="136294" y="4999"/>
                      <a:pt x="60841" y="18884"/>
                      <a:pt x="6452" y="54478"/>
                    </a:cubicBezTo>
                    <a:cubicBezTo>
                      <a:pt x="-6416" y="62898"/>
                      <a:pt x="1379" y="85578"/>
                      <a:pt x="17378" y="80397"/>
                    </a:cubicBezTo>
                    <a:cubicBezTo>
                      <a:pt x="46628" y="70927"/>
                      <a:pt x="74253" y="57686"/>
                      <a:pt x="104010" y="49449"/>
                    </a:cubicBezTo>
                    <a:cubicBezTo>
                      <a:pt x="135445" y="40749"/>
                      <a:pt x="167622" y="35173"/>
                      <a:pt x="200137" y="32627"/>
                    </a:cubicBezTo>
                    <a:cubicBezTo>
                      <a:pt x="262774" y="27725"/>
                      <a:pt x="325895" y="34276"/>
                      <a:pt x="385751" y="53554"/>
                    </a:cubicBezTo>
                    <a:cubicBezTo>
                      <a:pt x="495172" y="88795"/>
                      <a:pt x="586453" y="163853"/>
                      <a:pt x="653080" y="256407"/>
                    </a:cubicBezTo>
                    <a:cubicBezTo>
                      <a:pt x="660674" y="266949"/>
                      <a:pt x="677451" y="257792"/>
                      <a:pt x="670825" y="24604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3219852" y="9356400"/>
                <a:ext cx="147244" cy="263007"/>
              </a:xfrm>
              <a:custGeom>
                <a:avLst/>
                <a:gdLst/>
                <a:ahLst/>
                <a:cxnLst/>
                <a:rect l="l" t="t" r="r" b="b"/>
                <a:pathLst>
                  <a:path w="147244" h="263007" extrusionOk="0">
                    <a:moveTo>
                      <a:pt x="111342" y="15381"/>
                    </a:moveTo>
                    <a:cubicBezTo>
                      <a:pt x="134384" y="55408"/>
                      <a:pt x="114845" y="112469"/>
                      <a:pt x="95649" y="150757"/>
                    </a:cubicBezTo>
                    <a:cubicBezTo>
                      <a:pt x="74543" y="192854"/>
                      <a:pt x="44644" y="216596"/>
                      <a:pt x="5618" y="241059"/>
                    </a:cubicBezTo>
                    <a:cubicBezTo>
                      <a:pt x="-5743" y="248180"/>
                      <a:pt x="1568" y="265783"/>
                      <a:pt x="14716" y="262634"/>
                    </a:cubicBezTo>
                    <a:cubicBezTo>
                      <a:pt x="65758" y="250406"/>
                      <a:pt x="103879" y="198493"/>
                      <a:pt x="124110" y="153154"/>
                    </a:cubicBezTo>
                    <a:cubicBezTo>
                      <a:pt x="144129" y="108303"/>
                      <a:pt x="161565" y="47989"/>
                      <a:pt x="129612" y="4701"/>
                    </a:cubicBezTo>
                    <a:cubicBezTo>
                      <a:pt x="121709" y="-5997"/>
                      <a:pt x="104378" y="3283"/>
                      <a:pt x="111342" y="1538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3619480" y="9124193"/>
                <a:ext cx="333867" cy="256591"/>
              </a:xfrm>
              <a:custGeom>
                <a:avLst/>
                <a:gdLst/>
                <a:ahLst/>
                <a:cxnLst/>
                <a:rect l="l" t="t" r="r" b="b"/>
                <a:pathLst>
                  <a:path w="333867" h="256591" extrusionOk="0">
                    <a:moveTo>
                      <a:pt x="326478" y="11623"/>
                    </a:moveTo>
                    <a:cubicBezTo>
                      <a:pt x="285282" y="2273"/>
                      <a:pt x="242631" y="-6404"/>
                      <a:pt x="201174" y="6583"/>
                    </a:cubicBezTo>
                    <a:cubicBezTo>
                      <a:pt x="165521" y="17751"/>
                      <a:pt x="132023" y="39862"/>
                      <a:pt x="102311" y="62006"/>
                    </a:cubicBezTo>
                    <a:cubicBezTo>
                      <a:pt x="45790" y="104140"/>
                      <a:pt x="-11122" y="172313"/>
                      <a:pt x="1873" y="247900"/>
                    </a:cubicBezTo>
                    <a:cubicBezTo>
                      <a:pt x="4344" y="262280"/>
                      <a:pt x="24241" y="257128"/>
                      <a:pt x="25514" y="244699"/>
                    </a:cubicBezTo>
                    <a:cubicBezTo>
                      <a:pt x="32943" y="172004"/>
                      <a:pt x="68764" y="120240"/>
                      <a:pt x="128170" y="78727"/>
                    </a:cubicBezTo>
                    <a:cubicBezTo>
                      <a:pt x="152816" y="61504"/>
                      <a:pt x="179808" y="42735"/>
                      <a:pt x="208433" y="32901"/>
                    </a:cubicBezTo>
                    <a:cubicBezTo>
                      <a:pt x="244671" y="20449"/>
                      <a:pt x="284046" y="25981"/>
                      <a:pt x="321062" y="31285"/>
                    </a:cubicBezTo>
                    <a:cubicBezTo>
                      <a:pt x="333655" y="33091"/>
                      <a:pt x="339600" y="14601"/>
                      <a:pt x="326478" y="11623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4096520" y="8822442"/>
                <a:ext cx="485457" cy="171739"/>
              </a:xfrm>
              <a:custGeom>
                <a:avLst/>
                <a:gdLst/>
                <a:ahLst/>
                <a:cxnLst/>
                <a:rect l="l" t="t" r="r" b="b"/>
                <a:pathLst>
                  <a:path w="485457" h="171739" extrusionOk="0">
                    <a:moveTo>
                      <a:pt x="300050" y="13069"/>
                    </a:moveTo>
                    <a:cubicBezTo>
                      <a:pt x="201615" y="-14242"/>
                      <a:pt x="102237" y="5025"/>
                      <a:pt x="7442" y="36215"/>
                    </a:cubicBezTo>
                    <a:cubicBezTo>
                      <a:pt x="-5500" y="40473"/>
                      <a:pt x="-244" y="60340"/>
                      <a:pt x="13108" y="56763"/>
                    </a:cubicBezTo>
                    <a:cubicBezTo>
                      <a:pt x="168936" y="15020"/>
                      <a:pt x="373505" y="7813"/>
                      <a:pt x="466956" y="166782"/>
                    </a:cubicBezTo>
                    <a:cubicBezTo>
                      <a:pt x="473574" y="178043"/>
                      <a:pt x="489927" y="168156"/>
                      <a:pt x="484298" y="156646"/>
                    </a:cubicBezTo>
                    <a:cubicBezTo>
                      <a:pt x="448232" y="82849"/>
                      <a:pt x="378049" y="34711"/>
                      <a:pt x="300050" y="13069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4873298" y="8903230"/>
                <a:ext cx="256336" cy="224841"/>
              </a:xfrm>
              <a:custGeom>
                <a:avLst/>
                <a:gdLst/>
                <a:ahLst/>
                <a:cxnLst/>
                <a:rect l="l" t="t" r="r" b="b"/>
                <a:pathLst>
                  <a:path w="256336" h="224841" extrusionOk="0">
                    <a:moveTo>
                      <a:pt x="235475" y="219029"/>
                    </a:moveTo>
                    <a:cubicBezTo>
                      <a:pt x="242607" y="232210"/>
                      <a:pt x="261077" y="220633"/>
                      <a:pt x="255200" y="207501"/>
                    </a:cubicBezTo>
                    <a:cubicBezTo>
                      <a:pt x="212299" y="111667"/>
                      <a:pt x="118126" y="21320"/>
                      <a:pt x="12830" y="192"/>
                    </a:cubicBezTo>
                    <a:cubicBezTo>
                      <a:pt x="2507" y="-1881"/>
                      <a:pt x="-5756" y="13407"/>
                      <a:pt x="5150" y="18406"/>
                    </a:cubicBezTo>
                    <a:cubicBezTo>
                      <a:pt x="52894" y="40297"/>
                      <a:pt x="99104" y="62144"/>
                      <a:pt x="139246" y="96796"/>
                    </a:cubicBezTo>
                    <a:cubicBezTo>
                      <a:pt x="178957" y="131080"/>
                      <a:pt x="210572" y="173012"/>
                      <a:pt x="235475" y="219029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4991659" y="9182133"/>
                <a:ext cx="372010" cy="534828"/>
              </a:xfrm>
              <a:custGeom>
                <a:avLst/>
                <a:gdLst/>
                <a:ahLst/>
                <a:cxnLst/>
                <a:rect l="l" t="t" r="r" b="b"/>
                <a:pathLst>
                  <a:path w="372010" h="534828" extrusionOk="0">
                    <a:moveTo>
                      <a:pt x="345725" y="6795"/>
                    </a:moveTo>
                    <a:cubicBezTo>
                      <a:pt x="341046" y="-4883"/>
                      <a:pt x="322341" y="-468"/>
                      <a:pt x="326357" y="12136"/>
                    </a:cubicBezTo>
                    <a:cubicBezTo>
                      <a:pt x="348063" y="80200"/>
                      <a:pt x="362710" y="158546"/>
                      <a:pt x="319765" y="221745"/>
                    </a:cubicBezTo>
                    <a:cubicBezTo>
                      <a:pt x="289189" y="266738"/>
                      <a:pt x="243269" y="288678"/>
                      <a:pt x="196400" y="310324"/>
                    </a:cubicBezTo>
                    <a:cubicBezTo>
                      <a:pt x="198154" y="301866"/>
                      <a:pt x="199330" y="293431"/>
                      <a:pt x="199654" y="285108"/>
                    </a:cubicBezTo>
                    <a:cubicBezTo>
                      <a:pt x="200041" y="275240"/>
                      <a:pt x="184760" y="270475"/>
                      <a:pt x="180372" y="279886"/>
                    </a:cubicBezTo>
                    <a:cubicBezTo>
                      <a:pt x="159753" y="324082"/>
                      <a:pt x="146799" y="368096"/>
                      <a:pt x="117898" y="408443"/>
                    </a:cubicBezTo>
                    <a:cubicBezTo>
                      <a:pt x="87155" y="451366"/>
                      <a:pt x="47653" y="481566"/>
                      <a:pt x="5634" y="512581"/>
                    </a:cubicBezTo>
                    <a:cubicBezTo>
                      <a:pt x="-6970" y="521883"/>
                      <a:pt x="3538" y="539855"/>
                      <a:pt x="17859" y="533497"/>
                    </a:cubicBezTo>
                    <a:cubicBezTo>
                      <a:pt x="65952" y="512145"/>
                      <a:pt x="106534" y="471441"/>
                      <a:pt x="137523" y="429690"/>
                    </a:cubicBezTo>
                    <a:cubicBezTo>
                      <a:pt x="155588" y="405349"/>
                      <a:pt x="174133" y="375399"/>
                      <a:pt x="186227" y="344213"/>
                    </a:cubicBezTo>
                    <a:cubicBezTo>
                      <a:pt x="247282" y="326092"/>
                      <a:pt x="311185" y="285544"/>
                      <a:pt x="344556" y="231558"/>
                    </a:cubicBezTo>
                    <a:cubicBezTo>
                      <a:pt x="387122" y="162697"/>
                      <a:pt x="374347" y="78209"/>
                      <a:pt x="345725" y="6795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1980165" y="9010049"/>
                <a:ext cx="128583" cy="294206"/>
              </a:xfrm>
              <a:custGeom>
                <a:avLst/>
                <a:gdLst/>
                <a:ahLst/>
                <a:cxnLst/>
                <a:rect l="l" t="t" r="r" b="b"/>
                <a:pathLst>
                  <a:path w="128583" h="294206" extrusionOk="0">
                    <a:moveTo>
                      <a:pt x="110792" y="3170"/>
                    </a:moveTo>
                    <a:cubicBezTo>
                      <a:pt x="39761" y="72720"/>
                      <a:pt x="-16045" y="182881"/>
                      <a:pt x="4197" y="285180"/>
                    </a:cubicBezTo>
                    <a:cubicBezTo>
                      <a:pt x="7164" y="300182"/>
                      <a:pt x="27206" y="294672"/>
                      <a:pt x="28739" y="281860"/>
                    </a:cubicBezTo>
                    <a:cubicBezTo>
                      <a:pt x="34390" y="234667"/>
                      <a:pt x="37074" y="189473"/>
                      <a:pt x="52931" y="144175"/>
                    </a:cubicBezTo>
                    <a:cubicBezTo>
                      <a:pt x="68662" y="99238"/>
                      <a:pt x="94362" y="54011"/>
                      <a:pt x="125753" y="18134"/>
                    </a:cubicBezTo>
                    <a:cubicBezTo>
                      <a:pt x="134646" y="7965"/>
                      <a:pt x="120623" y="-6456"/>
                      <a:pt x="110792" y="317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2088672" y="9539304"/>
                <a:ext cx="709497" cy="266302"/>
              </a:xfrm>
              <a:custGeom>
                <a:avLst/>
                <a:gdLst/>
                <a:ahLst/>
                <a:cxnLst/>
                <a:rect l="l" t="t" r="r" b="b"/>
                <a:pathLst>
                  <a:path w="709497" h="266302" extrusionOk="0">
                    <a:moveTo>
                      <a:pt x="696541" y="223326"/>
                    </a:moveTo>
                    <a:cubicBezTo>
                      <a:pt x="597268" y="261882"/>
                      <a:pt x="476003" y="226728"/>
                      <a:pt x="383560" y="183641"/>
                    </a:cubicBezTo>
                    <a:cubicBezTo>
                      <a:pt x="291490" y="140729"/>
                      <a:pt x="214835" y="77254"/>
                      <a:pt x="145583" y="3722"/>
                    </a:cubicBezTo>
                    <a:cubicBezTo>
                      <a:pt x="135603" y="-6880"/>
                      <a:pt x="116213" y="7299"/>
                      <a:pt x="124994" y="19605"/>
                    </a:cubicBezTo>
                    <a:cubicBezTo>
                      <a:pt x="171971" y="85436"/>
                      <a:pt x="234895" y="139095"/>
                      <a:pt x="304917" y="179911"/>
                    </a:cubicBezTo>
                    <a:cubicBezTo>
                      <a:pt x="203470" y="195311"/>
                      <a:pt x="111817" y="154226"/>
                      <a:pt x="17915" y="117207"/>
                    </a:cubicBezTo>
                    <a:cubicBezTo>
                      <a:pt x="2635" y="111184"/>
                      <a:pt x="-7349" y="135864"/>
                      <a:pt x="6811" y="143547"/>
                    </a:cubicBezTo>
                    <a:cubicBezTo>
                      <a:pt x="103933" y="196252"/>
                      <a:pt x="224933" y="237750"/>
                      <a:pt x="333501" y="195653"/>
                    </a:cubicBezTo>
                    <a:cubicBezTo>
                      <a:pt x="349869" y="204166"/>
                      <a:pt x="366512" y="212069"/>
                      <a:pt x="383393" y="219220"/>
                    </a:cubicBezTo>
                    <a:cubicBezTo>
                      <a:pt x="483902" y="261815"/>
                      <a:pt x="600946" y="288088"/>
                      <a:pt x="704458" y="242098"/>
                    </a:cubicBezTo>
                    <a:cubicBezTo>
                      <a:pt x="714978" y="237426"/>
                      <a:pt x="707414" y="219101"/>
                      <a:pt x="696541" y="22332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4140236" y="9523628"/>
                <a:ext cx="405988" cy="216329"/>
              </a:xfrm>
              <a:custGeom>
                <a:avLst/>
                <a:gdLst/>
                <a:ahLst/>
                <a:cxnLst/>
                <a:rect l="l" t="t" r="r" b="b"/>
                <a:pathLst>
                  <a:path w="405988" h="216329" extrusionOk="0">
                    <a:moveTo>
                      <a:pt x="400228" y="194407"/>
                    </a:moveTo>
                    <a:cubicBezTo>
                      <a:pt x="347243" y="167118"/>
                      <a:pt x="293291" y="143689"/>
                      <a:pt x="242271" y="112477"/>
                    </a:cubicBezTo>
                    <a:cubicBezTo>
                      <a:pt x="189696" y="80315"/>
                      <a:pt x="139968" y="43501"/>
                      <a:pt x="93788" y="2714"/>
                    </a:cubicBezTo>
                    <a:cubicBezTo>
                      <a:pt x="84024" y="-5907"/>
                      <a:pt x="69823" y="7959"/>
                      <a:pt x="79367" y="17131"/>
                    </a:cubicBezTo>
                    <a:cubicBezTo>
                      <a:pt x="108652" y="45258"/>
                      <a:pt x="140426" y="72990"/>
                      <a:pt x="174095" y="98801"/>
                    </a:cubicBezTo>
                    <a:cubicBezTo>
                      <a:pt x="119089" y="112704"/>
                      <a:pt x="63782" y="125048"/>
                      <a:pt x="8333" y="137145"/>
                    </a:cubicBezTo>
                    <a:cubicBezTo>
                      <a:pt x="-4420" y="139930"/>
                      <a:pt x="-1874" y="161966"/>
                      <a:pt x="11474" y="160332"/>
                    </a:cubicBezTo>
                    <a:cubicBezTo>
                      <a:pt x="74577" y="152601"/>
                      <a:pt x="135978" y="136907"/>
                      <a:pt x="195514" y="114740"/>
                    </a:cubicBezTo>
                    <a:cubicBezTo>
                      <a:pt x="256000" y="158464"/>
                      <a:pt x="322098" y="195129"/>
                      <a:pt x="391190" y="215841"/>
                    </a:cubicBezTo>
                    <a:cubicBezTo>
                      <a:pt x="403746" y="219604"/>
                      <a:pt x="412181" y="200561"/>
                      <a:pt x="400228" y="19440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62" name="Google Shape;62;p2"/>
          <p:cNvSpPr txBox="1">
            <a:spLocks noGrp="1"/>
          </p:cNvSpPr>
          <p:nvPr>
            <p:ph type="ctrTitle"/>
          </p:nvPr>
        </p:nvSpPr>
        <p:spPr>
          <a:xfrm>
            <a:off x="2473050" y="2087400"/>
            <a:ext cx="4197900" cy="9687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4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4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3814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4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1830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4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401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4/5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818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4/5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299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4/5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7299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4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76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4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8382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4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49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4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2783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oogle Shape;135;p5"/>
          <p:cNvGrpSpPr/>
          <p:nvPr/>
        </p:nvGrpSpPr>
        <p:grpSpPr>
          <a:xfrm>
            <a:off x="2516315" y="298570"/>
            <a:ext cx="6047560" cy="4249327"/>
            <a:chOff x="5032631" y="597139"/>
            <a:chExt cx="12095120" cy="8498653"/>
          </a:xfrm>
        </p:grpSpPr>
        <p:sp>
          <p:nvSpPr>
            <p:cNvPr id="136" name="Google Shape;136;p5"/>
            <p:cNvSpPr/>
            <p:nvPr/>
          </p:nvSpPr>
          <p:spPr>
            <a:xfrm>
              <a:off x="5032631" y="597139"/>
              <a:ext cx="12095120" cy="8498653"/>
            </a:xfrm>
            <a:custGeom>
              <a:avLst/>
              <a:gdLst/>
              <a:ahLst/>
              <a:cxnLst/>
              <a:rect l="l" t="t" r="r" b="b"/>
              <a:pathLst>
                <a:path w="12095120" h="8498653" extrusionOk="0">
                  <a:moveTo>
                    <a:pt x="11871045" y="3199"/>
                  </a:moveTo>
                  <a:cubicBezTo>
                    <a:pt x="12196645" y="2324741"/>
                    <a:pt x="11594669" y="2686664"/>
                    <a:pt x="12095120" y="8098381"/>
                  </a:cubicBezTo>
                  <a:cubicBezTo>
                    <a:pt x="11650233" y="8177163"/>
                    <a:pt x="11184881" y="8110415"/>
                    <a:pt x="10728673" y="8110415"/>
                  </a:cubicBezTo>
                  <a:cubicBezTo>
                    <a:pt x="9844509" y="8110415"/>
                    <a:pt x="7266988" y="8446179"/>
                    <a:pt x="5023414" y="8446179"/>
                  </a:cubicBezTo>
                  <a:cubicBezTo>
                    <a:pt x="3428694" y="8446179"/>
                    <a:pt x="1832206" y="8354309"/>
                    <a:pt x="236228" y="8472015"/>
                  </a:cubicBezTo>
                  <a:cubicBezTo>
                    <a:pt x="172726" y="8717456"/>
                    <a:pt x="0" y="7257933"/>
                    <a:pt x="0" y="4461793"/>
                  </a:cubicBezTo>
                  <a:cubicBezTo>
                    <a:pt x="0" y="3564829"/>
                    <a:pt x="25207" y="2200371"/>
                    <a:pt x="25207" y="1741155"/>
                  </a:cubicBezTo>
                  <a:cubicBezTo>
                    <a:pt x="25207" y="1532480"/>
                    <a:pt x="-19972" y="230249"/>
                    <a:pt x="43139" y="151365"/>
                  </a:cubicBezTo>
                  <a:cubicBezTo>
                    <a:pt x="956081" y="173988"/>
                    <a:pt x="1779957" y="33472"/>
                    <a:pt x="2794610" y="33472"/>
                  </a:cubicBezTo>
                  <a:cubicBezTo>
                    <a:pt x="4515756" y="33472"/>
                    <a:pt x="6237615" y="128894"/>
                    <a:pt x="7960682" y="128894"/>
                  </a:cubicBezTo>
                  <a:cubicBezTo>
                    <a:pt x="9732939" y="128877"/>
                    <a:pt x="10567880" y="-23792"/>
                    <a:pt x="11871045" y="3199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" name="Google Shape;137;p5"/>
            <p:cNvSpPr/>
            <p:nvPr/>
          </p:nvSpPr>
          <p:spPr>
            <a:xfrm>
              <a:off x="5596605" y="1101895"/>
              <a:ext cx="10966346" cy="7235610"/>
            </a:xfrm>
            <a:custGeom>
              <a:avLst/>
              <a:gdLst/>
              <a:ahLst/>
              <a:cxnLst/>
              <a:rect l="l" t="t" r="r" b="b"/>
              <a:pathLst>
                <a:path w="10966346" h="7235610" extrusionOk="0">
                  <a:moveTo>
                    <a:pt x="4452590" y="7235610"/>
                  </a:moveTo>
                  <a:cubicBezTo>
                    <a:pt x="3452401" y="7235610"/>
                    <a:pt x="2428008" y="7200018"/>
                    <a:pt x="1409139" y="7200018"/>
                  </a:cubicBezTo>
                  <a:cubicBezTo>
                    <a:pt x="137062" y="7200018"/>
                    <a:pt x="103305" y="7264743"/>
                    <a:pt x="95299" y="7154771"/>
                  </a:cubicBezTo>
                  <a:cubicBezTo>
                    <a:pt x="-63608" y="4975548"/>
                    <a:pt x="24200" y="2002178"/>
                    <a:pt x="24200" y="1027026"/>
                  </a:cubicBezTo>
                  <a:cubicBezTo>
                    <a:pt x="24200" y="261944"/>
                    <a:pt x="-38078" y="145309"/>
                    <a:pt x="78625" y="139445"/>
                  </a:cubicBezTo>
                  <a:cubicBezTo>
                    <a:pt x="1687946" y="58690"/>
                    <a:pt x="1053216" y="-23746"/>
                    <a:pt x="4798807" y="80039"/>
                  </a:cubicBezTo>
                  <a:cubicBezTo>
                    <a:pt x="10250672" y="231077"/>
                    <a:pt x="10876596" y="-151141"/>
                    <a:pt x="10888784" y="71557"/>
                  </a:cubicBezTo>
                  <a:cubicBezTo>
                    <a:pt x="11001237" y="2127601"/>
                    <a:pt x="10626482" y="2789594"/>
                    <a:pt x="10966087" y="6821607"/>
                  </a:cubicBezTo>
                  <a:cubicBezTo>
                    <a:pt x="10969657" y="6863948"/>
                    <a:pt x="10935918" y="6902106"/>
                    <a:pt x="10889753" y="6899999"/>
                  </a:cubicBezTo>
                  <a:cubicBezTo>
                    <a:pt x="9468525" y="6835018"/>
                    <a:pt x="7071974" y="7235610"/>
                    <a:pt x="4452590" y="72356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" name="Google Shape;138;p5"/>
            <p:cNvSpPr/>
            <p:nvPr/>
          </p:nvSpPr>
          <p:spPr>
            <a:xfrm>
              <a:off x="5244077" y="814589"/>
              <a:ext cx="11592053" cy="8055271"/>
            </a:xfrm>
            <a:custGeom>
              <a:avLst/>
              <a:gdLst/>
              <a:ahLst/>
              <a:cxnLst/>
              <a:rect l="l" t="t" r="r" b="b"/>
              <a:pathLst>
                <a:path w="11592053" h="8055271" extrusionOk="0">
                  <a:moveTo>
                    <a:pt x="640475" y="8055272"/>
                  </a:moveTo>
                  <a:cubicBezTo>
                    <a:pt x="561251" y="8055272"/>
                    <a:pt x="493041" y="8054218"/>
                    <a:pt x="434179" y="8052008"/>
                  </a:cubicBezTo>
                  <a:cubicBezTo>
                    <a:pt x="160999" y="8041725"/>
                    <a:pt x="76114" y="8007832"/>
                    <a:pt x="70811" y="7906936"/>
                  </a:cubicBezTo>
                  <a:cubicBezTo>
                    <a:pt x="24646" y="7026562"/>
                    <a:pt x="357" y="6286738"/>
                    <a:pt x="31836" y="5537650"/>
                  </a:cubicBezTo>
                  <a:cubicBezTo>
                    <a:pt x="131542" y="3164165"/>
                    <a:pt x="59763" y="1773956"/>
                    <a:pt x="21196" y="1027078"/>
                  </a:cubicBezTo>
                  <a:cubicBezTo>
                    <a:pt x="-5864" y="503137"/>
                    <a:pt x="-17048" y="286285"/>
                    <a:pt x="50091" y="218857"/>
                  </a:cubicBezTo>
                  <a:cubicBezTo>
                    <a:pt x="66375" y="202523"/>
                    <a:pt x="87774" y="194840"/>
                    <a:pt x="113593" y="196081"/>
                  </a:cubicBezTo>
                  <a:cubicBezTo>
                    <a:pt x="868001" y="232081"/>
                    <a:pt x="1890626" y="181140"/>
                    <a:pt x="3074743" y="122160"/>
                  </a:cubicBezTo>
                  <a:cubicBezTo>
                    <a:pt x="4224559" y="64896"/>
                    <a:pt x="5527775" y="0"/>
                    <a:pt x="6883700" y="0"/>
                  </a:cubicBezTo>
                  <a:cubicBezTo>
                    <a:pt x="7408321" y="0"/>
                    <a:pt x="7949260" y="19411"/>
                    <a:pt x="8472385" y="38176"/>
                  </a:cubicBezTo>
                  <a:cubicBezTo>
                    <a:pt x="9002565" y="57196"/>
                    <a:pt x="9550812" y="76862"/>
                    <a:pt x="10089678" y="76862"/>
                  </a:cubicBezTo>
                  <a:cubicBezTo>
                    <a:pt x="10655620" y="76862"/>
                    <a:pt x="10991758" y="60663"/>
                    <a:pt x="11192598" y="50975"/>
                  </a:cubicBezTo>
                  <a:cubicBezTo>
                    <a:pt x="11471642" y="37513"/>
                    <a:pt x="11500810" y="36102"/>
                    <a:pt x="11506640" y="119559"/>
                  </a:cubicBezTo>
                  <a:cubicBezTo>
                    <a:pt x="11633270" y="1931113"/>
                    <a:pt x="11589587" y="4037010"/>
                    <a:pt x="11560691" y="5430533"/>
                  </a:cubicBezTo>
                  <a:cubicBezTo>
                    <a:pt x="11551666" y="5866309"/>
                    <a:pt x="11543848" y="6242647"/>
                    <a:pt x="11543848" y="6502535"/>
                  </a:cubicBezTo>
                  <a:cubicBezTo>
                    <a:pt x="11543848" y="6817172"/>
                    <a:pt x="11555592" y="7038766"/>
                    <a:pt x="11563360" y="7185402"/>
                  </a:cubicBezTo>
                  <a:cubicBezTo>
                    <a:pt x="11570125" y="7312898"/>
                    <a:pt x="11574204" y="7389845"/>
                    <a:pt x="11566828" y="7438372"/>
                  </a:cubicBezTo>
                  <a:cubicBezTo>
                    <a:pt x="11558856" y="7490928"/>
                    <a:pt x="11536454" y="7513364"/>
                    <a:pt x="11489524" y="7515812"/>
                  </a:cubicBezTo>
                  <a:cubicBezTo>
                    <a:pt x="10854523" y="7549041"/>
                    <a:pt x="10488706" y="7599252"/>
                    <a:pt x="10101406" y="7652402"/>
                  </a:cubicBezTo>
                  <a:cubicBezTo>
                    <a:pt x="9454132" y="7741230"/>
                    <a:pt x="8720495" y="7841905"/>
                    <a:pt x="6518870" y="7891146"/>
                  </a:cubicBezTo>
                  <a:cubicBezTo>
                    <a:pt x="4507156" y="7936138"/>
                    <a:pt x="3099253" y="7983271"/>
                    <a:pt x="2167631" y="8014462"/>
                  </a:cubicBezTo>
                  <a:cubicBezTo>
                    <a:pt x="1426022" y="8039312"/>
                    <a:pt x="949520" y="8055272"/>
                    <a:pt x="640475" y="8055272"/>
                  </a:cubicBezTo>
                  <a:close/>
                  <a:moveTo>
                    <a:pt x="108120" y="224262"/>
                  </a:moveTo>
                  <a:cubicBezTo>
                    <a:pt x="92160" y="224262"/>
                    <a:pt x="80024" y="228937"/>
                    <a:pt x="70165" y="238846"/>
                  </a:cubicBezTo>
                  <a:cubicBezTo>
                    <a:pt x="11881" y="297368"/>
                    <a:pt x="24459" y="540735"/>
                    <a:pt x="49496" y="1025617"/>
                  </a:cubicBezTo>
                  <a:cubicBezTo>
                    <a:pt x="88097" y="1772954"/>
                    <a:pt x="159928" y="3164012"/>
                    <a:pt x="60154" y="5538823"/>
                  </a:cubicBezTo>
                  <a:cubicBezTo>
                    <a:pt x="28726" y="6286789"/>
                    <a:pt x="52998" y="7025865"/>
                    <a:pt x="99128" y="7905441"/>
                  </a:cubicBezTo>
                  <a:cubicBezTo>
                    <a:pt x="102885" y="7977135"/>
                    <a:pt x="154149" y="8013119"/>
                    <a:pt x="435267" y="8023691"/>
                  </a:cubicBezTo>
                  <a:cubicBezTo>
                    <a:pt x="722725" y="8034535"/>
                    <a:pt x="1235619" y="8017334"/>
                    <a:pt x="2166730" y="7986161"/>
                  </a:cubicBezTo>
                  <a:cubicBezTo>
                    <a:pt x="3098420" y="7954954"/>
                    <a:pt x="4506408" y="7907820"/>
                    <a:pt x="6518292" y="7862828"/>
                  </a:cubicBezTo>
                  <a:cubicBezTo>
                    <a:pt x="8718302" y="7813621"/>
                    <a:pt x="9451089" y="7713066"/>
                    <a:pt x="10097616" y="7624340"/>
                  </a:cubicBezTo>
                  <a:cubicBezTo>
                    <a:pt x="10485528" y="7571104"/>
                    <a:pt x="10851922" y="7520826"/>
                    <a:pt x="11488096" y="7487528"/>
                  </a:cubicBezTo>
                  <a:cubicBezTo>
                    <a:pt x="11517247" y="7486016"/>
                    <a:pt x="11532290" y="7477619"/>
                    <a:pt x="11538885" y="7434106"/>
                  </a:cubicBezTo>
                  <a:cubicBezTo>
                    <a:pt x="11545819" y="7388434"/>
                    <a:pt x="11541790" y="7312575"/>
                    <a:pt x="11535128" y="7186880"/>
                  </a:cubicBezTo>
                  <a:cubicBezTo>
                    <a:pt x="11527343" y="7039956"/>
                    <a:pt x="11515564" y="6817886"/>
                    <a:pt x="11515564" y="6502501"/>
                  </a:cubicBezTo>
                  <a:cubicBezTo>
                    <a:pt x="11515564" y="6242324"/>
                    <a:pt x="11523366" y="5865851"/>
                    <a:pt x="11532408" y="5429921"/>
                  </a:cubicBezTo>
                  <a:cubicBezTo>
                    <a:pt x="11561303" y="4036908"/>
                    <a:pt x="11604952" y="1931776"/>
                    <a:pt x="11478407" y="121497"/>
                  </a:cubicBezTo>
                  <a:cubicBezTo>
                    <a:pt x="11474719" y="68839"/>
                    <a:pt x="11474515" y="65712"/>
                    <a:pt x="11193975" y="79224"/>
                  </a:cubicBezTo>
                  <a:cubicBezTo>
                    <a:pt x="10992880" y="88913"/>
                    <a:pt x="10656317" y="105145"/>
                    <a:pt x="10089695" y="105145"/>
                  </a:cubicBezTo>
                  <a:cubicBezTo>
                    <a:pt x="9550320" y="105145"/>
                    <a:pt x="9001818" y="85462"/>
                    <a:pt x="8471383" y="66425"/>
                  </a:cubicBezTo>
                  <a:cubicBezTo>
                    <a:pt x="7948512" y="47660"/>
                    <a:pt x="7407829" y="28266"/>
                    <a:pt x="6883717" y="28266"/>
                  </a:cubicBezTo>
                  <a:cubicBezTo>
                    <a:pt x="5528506" y="28266"/>
                    <a:pt x="4225663" y="93162"/>
                    <a:pt x="3076170" y="150392"/>
                  </a:cubicBezTo>
                  <a:cubicBezTo>
                    <a:pt x="1891306" y="209407"/>
                    <a:pt x="868018" y="260365"/>
                    <a:pt x="112267" y="224313"/>
                  </a:cubicBezTo>
                  <a:cubicBezTo>
                    <a:pt x="110857" y="224296"/>
                    <a:pt x="109463" y="224262"/>
                    <a:pt x="108120" y="22426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39" name="Google Shape;139;p5"/>
          <p:cNvSpPr>
            <a:spLocks noGrp="1"/>
          </p:cNvSpPr>
          <p:nvPr>
            <p:ph type="pic" idx="2"/>
          </p:nvPr>
        </p:nvSpPr>
        <p:spPr>
          <a:xfrm>
            <a:off x="514350" y="2255750"/>
            <a:ext cx="2812500" cy="2589300"/>
          </a:xfrm>
          <a:prstGeom prst="rect">
            <a:avLst/>
          </a:prstGeom>
          <a:noFill/>
          <a:ln>
            <a:noFill/>
          </a:ln>
        </p:spPr>
      </p:sp>
      <p:grpSp>
        <p:nvGrpSpPr>
          <p:cNvPr id="140" name="Google Shape;140;p5"/>
          <p:cNvGrpSpPr/>
          <p:nvPr/>
        </p:nvGrpSpPr>
        <p:grpSpPr>
          <a:xfrm rot="-896372">
            <a:off x="940523" y="583263"/>
            <a:ext cx="1063089" cy="1405252"/>
            <a:chOff x="1881111" y="1166386"/>
            <a:chExt cx="2126174" cy="2810500"/>
          </a:xfrm>
        </p:grpSpPr>
        <p:sp>
          <p:nvSpPr>
            <p:cNvPr id="141" name="Google Shape;141;p5"/>
            <p:cNvSpPr/>
            <p:nvPr/>
          </p:nvSpPr>
          <p:spPr>
            <a:xfrm>
              <a:off x="2208682" y="1241813"/>
              <a:ext cx="1463278" cy="2103530"/>
            </a:xfrm>
            <a:custGeom>
              <a:avLst/>
              <a:gdLst/>
              <a:ahLst/>
              <a:cxnLst/>
              <a:rect l="l" t="t" r="r" b="b"/>
              <a:pathLst>
                <a:path w="1463278" h="2103530" extrusionOk="0">
                  <a:moveTo>
                    <a:pt x="671858" y="1450"/>
                  </a:moveTo>
                  <a:cubicBezTo>
                    <a:pt x="841143" y="-9837"/>
                    <a:pt x="1014162" y="45002"/>
                    <a:pt x="1147281" y="157411"/>
                  </a:cubicBezTo>
                  <a:cubicBezTo>
                    <a:pt x="1274956" y="265227"/>
                    <a:pt x="1371043" y="411637"/>
                    <a:pt x="1421004" y="570931"/>
                  </a:cubicBezTo>
                  <a:cubicBezTo>
                    <a:pt x="1478444" y="754097"/>
                    <a:pt x="1476718" y="954615"/>
                    <a:pt x="1419677" y="1137646"/>
                  </a:cubicBezTo>
                  <a:cubicBezTo>
                    <a:pt x="1409475" y="1170378"/>
                    <a:pt x="1398042" y="1202580"/>
                    <a:pt x="1385968" y="1234491"/>
                  </a:cubicBezTo>
                  <a:cubicBezTo>
                    <a:pt x="1328269" y="1386932"/>
                    <a:pt x="1255796" y="1532719"/>
                    <a:pt x="1231929" y="1697976"/>
                  </a:cubicBezTo>
                  <a:cubicBezTo>
                    <a:pt x="1222104" y="1765996"/>
                    <a:pt x="1223117" y="1833083"/>
                    <a:pt x="1220693" y="1901457"/>
                  </a:cubicBezTo>
                  <a:cubicBezTo>
                    <a:pt x="1215373" y="2051492"/>
                    <a:pt x="1028458" y="2075398"/>
                    <a:pt x="908819" y="2090676"/>
                  </a:cubicBezTo>
                  <a:cubicBezTo>
                    <a:pt x="885362" y="2093672"/>
                    <a:pt x="855315" y="2096736"/>
                    <a:pt x="821736" y="2098664"/>
                  </a:cubicBezTo>
                  <a:cubicBezTo>
                    <a:pt x="788218" y="2101514"/>
                    <a:pt x="758042" y="2102733"/>
                    <a:pt x="734400" y="2103093"/>
                  </a:cubicBezTo>
                  <a:cubicBezTo>
                    <a:pt x="613799" y="2104914"/>
                    <a:pt x="425388" y="2107736"/>
                    <a:pt x="398844" y="1959966"/>
                  </a:cubicBezTo>
                  <a:cubicBezTo>
                    <a:pt x="386747" y="1892626"/>
                    <a:pt x="378239" y="1826073"/>
                    <a:pt x="358865" y="1760133"/>
                  </a:cubicBezTo>
                  <a:cubicBezTo>
                    <a:pt x="311800" y="1599918"/>
                    <a:pt x="219386" y="1465874"/>
                    <a:pt x="140654" y="1323145"/>
                  </a:cubicBezTo>
                  <a:cubicBezTo>
                    <a:pt x="124171" y="1293269"/>
                    <a:pt x="108289" y="1263012"/>
                    <a:pt x="93550" y="1232051"/>
                  </a:cubicBezTo>
                  <a:cubicBezTo>
                    <a:pt x="11129" y="1058952"/>
                    <a:pt x="-19014" y="860716"/>
                    <a:pt x="11865" y="671266"/>
                  </a:cubicBezTo>
                  <a:cubicBezTo>
                    <a:pt x="50005" y="437269"/>
                    <a:pt x="188337" y="207072"/>
                    <a:pt x="397309" y="84883"/>
                  </a:cubicBezTo>
                  <a:cubicBezTo>
                    <a:pt x="482452" y="35109"/>
                    <a:pt x="576565" y="7802"/>
                    <a:pt x="671858" y="1450"/>
                  </a:cubicBezTo>
                  <a:close/>
                </a:path>
              </a:pathLst>
            </a:custGeom>
            <a:solidFill>
              <a:srgbClr val="FCE09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2" name="Google Shape;142;p5"/>
            <p:cNvSpPr/>
            <p:nvPr/>
          </p:nvSpPr>
          <p:spPr>
            <a:xfrm>
              <a:off x="2817712" y="2493164"/>
              <a:ext cx="323017" cy="865176"/>
            </a:xfrm>
            <a:custGeom>
              <a:avLst/>
              <a:gdLst/>
              <a:ahLst/>
              <a:cxnLst/>
              <a:rect l="l" t="t" r="r" b="b"/>
              <a:pathLst>
                <a:path w="323017" h="865176" extrusionOk="0">
                  <a:moveTo>
                    <a:pt x="289160" y="17883"/>
                  </a:moveTo>
                  <a:cubicBezTo>
                    <a:pt x="235791" y="-29851"/>
                    <a:pt x="195660" y="29496"/>
                    <a:pt x="156593" y="61997"/>
                  </a:cubicBezTo>
                  <a:cubicBezTo>
                    <a:pt x="130555" y="42733"/>
                    <a:pt x="113166" y="13201"/>
                    <a:pt x="78271" y="6101"/>
                  </a:cubicBezTo>
                  <a:cubicBezTo>
                    <a:pt x="48865" y="115"/>
                    <a:pt x="20544" y="14229"/>
                    <a:pt x="7531" y="40996"/>
                  </a:cubicBezTo>
                  <a:cubicBezTo>
                    <a:pt x="-6236" y="69310"/>
                    <a:pt x="540" y="99944"/>
                    <a:pt x="14459" y="126661"/>
                  </a:cubicBezTo>
                  <a:cubicBezTo>
                    <a:pt x="36369" y="168711"/>
                    <a:pt x="63290" y="204967"/>
                    <a:pt x="78434" y="250789"/>
                  </a:cubicBezTo>
                  <a:cubicBezTo>
                    <a:pt x="107841" y="339781"/>
                    <a:pt x="111417" y="435439"/>
                    <a:pt x="118756" y="528135"/>
                  </a:cubicBezTo>
                  <a:cubicBezTo>
                    <a:pt x="127046" y="632849"/>
                    <a:pt x="132686" y="738187"/>
                    <a:pt x="144232" y="842591"/>
                  </a:cubicBezTo>
                  <a:cubicBezTo>
                    <a:pt x="147797" y="874827"/>
                    <a:pt x="196324" y="871601"/>
                    <a:pt x="194648" y="838999"/>
                  </a:cubicBezTo>
                  <a:cubicBezTo>
                    <a:pt x="186679" y="683719"/>
                    <a:pt x="175207" y="525106"/>
                    <a:pt x="154754" y="370944"/>
                  </a:cubicBezTo>
                  <a:cubicBezTo>
                    <a:pt x="146065" y="305470"/>
                    <a:pt x="132174" y="239806"/>
                    <a:pt x="103201" y="180049"/>
                  </a:cubicBezTo>
                  <a:cubicBezTo>
                    <a:pt x="89091" y="150949"/>
                    <a:pt x="65247" y="125222"/>
                    <a:pt x="53583" y="95307"/>
                  </a:cubicBezTo>
                  <a:cubicBezTo>
                    <a:pt x="43067" y="76673"/>
                    <a:pt x="50209" y="63925"/>
                    <a:pt x="74998" y="57061"/>
                  </a:cubicBezTo>
                  <a:cubicBezTo>
                    <a:pt x="85110" y="62694"/>
                    <a:pt x="93922" y="69866"/>
                    <a:pt x="101430" y="78579"/>
                  </a:cubicBezTo>
                  <a:cubicBezTo>
                    <a:pt x="114544" y="90945"/>
                    <a:pt x="125859" y="103609"/>
                    <a:pt x="140306" y="114632"/>
                  </a:cubicBezTo>
                  <a:cubicBezTo>
                    <a:pt x="150879" y="122698"/>
                    <a:pt x="161727" y="122355"/>
                    <a:pt x="173053" y="116503"/>
                  </a:cubicBezTo>
                  <a:cubicBezTo>
                    <a:pt x="194873" y="105239"/>
                    <a:pt x="213645" y="66696"/>
                    <a:pt x="234526" y="60367"/>
                  </a:cubicBezTo>
                  <a:cubicBezTo>
                    <a:pt x="276743" y="47573"/>
                    <a:pt x="267610" y="126880"/>
                    <a:pt x="264793" y="149757"/>
                  </a:cubicBezTo>
                  <a:cubicBezTo>
                    <a:pt x="256368" y="218232"/>
                    <a:pt x="238446" y="284229"/>
                    <a:pt x="233705" y="353479"/>
                  </a:cubicBezTo>
                  <a:cubicBezTo>
                    <a:pt x="224381" y="489716"/>
                    <a:pt x="234183" y="629336"/>
                    <a:pt x="260794" y="763132"/>
                  </a:cubicBezTo>
                  <a:cubicBezTo>
                    <a:pt x="265996" y="789281"/>
                    <a:pt x="304755" y="788343"/>
                    <a:pt x="303349" y="760103"/>
                  </a:cubicBezTo>
                  <a:cubicBezTo>
                    <a:pt x="294171" y="575458"/>
                    <a:pt x="271311" y="397503"/>
                    <a:pt x="308815" y="213960"/>
                  </a:cubicBezTo>
                  <a:cubicBezTo>
                    <a:pt x="320777" y="155378"/>
                    <a:pt x="341275" y="64492"/>
                    <a:pt x="289160" y="1788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3" name="Google Shape;143;p5"/>
            <p:cNvSpPr/>
            <p:nvPr/>
          </p:nvSpPr>
          <p:spPr>
            <a:xfrm>
              <a:off x="2708434" y="3666207"/>
              <a:ext cx="712948" cy="310679"/>
            </a:xfrm>
            <a:custGeom>
              <a:avLst/>
              <a:gdLst/>
              <a:ahLst/>
              <a:cxnLst/>
              <a:rect l="l" t="t" r="r" b="b"/>
              <a:pathLst>
                <a:path w="712948" h="310679" extrusionOk="0">
                  <a:moveTo>
                    <a:pt x="355090" y="60354"/>
                  </a:moveTo>
                  <a:cubicBezTo>
                    <a:pt x="368834" y="58971"/>
                    <a:pt x="382551" y="57341"/>
                    <a:pt x="396239" y="55452"/>
                  </a:cubicBezTo>
                  <a:cubicBezTo>
                    <a:pt x="449973" y="48038"/>
                    <a:pt x="504962" y="37971"/>
                    <a:pt x="556633" y="21141"/>
                  </a:cubicBezTo>
                  <a:cubicBezTo>
                    <a:pt x="595892" y="8354"/>
                    <a:pt x="648136" y="-14361"/>
                    <a:pt x="686821" y="12654"/>
                  </a:cubicBezTo>
                  <a:cubicBezTo>
                    <a:pt x="729545" y="42490"/>
                    <a:pt x="713303" y="86137"/>
                    <a:pt x="684808" y="123854"/>
                  </a:cubicBezTo>
                  <a:cubicBezTo>
                    <a:pt x="665755" y="149070"/>
                    <a:pt x="641230" y="171638"/>
                    <a:pt x="625185" y="185657"/>
                  </a:cubicBezTo>
                  <a:cubicBezTo>
                    <a:pt x="557358" y="244919"/>
                    <a:pt x="471028" y="305913"/>
                    <a:pt x="378361" y="310269"/>
                  </a:cubicBezTo>
                  <a:cubicBezTo>
                    <a:pt x="276004" y="315081"/>
                    <a:pt x="189258" y="277043"/>
                    <a:pt x="105499" y="222654"/>
                  </a:cubicBezTo>
                  <a:cubicBezTo>
                    <a:pt x="87626" y="211053"/>
                    <a:pt x="60149" y="192189"/>
                    <a:pt x="37716" y="169924"/>
                  </a:cubicBezTo>
                  <a:cubicBezTo>
                    <a:pt x="4159" y="136625"/>
                    <a:pt x="-18105" y="95721"/>
                    <a:pt x="19956" y="60129"/>
                  </a:cubicBezTo>
                  <a:cubicBezTo>
                    <a:pt x="54418" y="27903"/>
                    <a:pt x="109356" y="42990"/>
                    <a:pt x="150033" y="50090"/>
                  </a:cubicBezTo>
                  <a:cubicBezTo>
                    <a:pt x="203570" y="59426"/>
                    <a:pt x="259431" y="61607"/>
                    <a:pt x="313671" y="61332"/>
                  </a:cubicBezTo>
                  <a:cubicBezTo>
                    <a:pt x="327478" y="61259"/>
                    <a:pt x="341289" y="60933"/>
                    <a:pt x="355090" y="60354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4" name="Google Shape;144;p5"/>
            <p:cNvSpPr/>
            <p:nvPr/>
          </p:nvSpPr>
          <p:spPr>
            <a:xfrm>
              <a:off x="2592030" y="3504880"/>
              <a:ext cx="908239" cy="329180"/>
            </a:xfrm>
            <a:custGeom>
              <a:avLst/>
              <a:gdLst/>
              <a:ahLst/>
              <a:cxnLst/>
              <a:rect l="l" t="t" r="r" b="b"/>
              <a:pathLst>
                <a:path w="908239" h="329180" extrusionOk="0">
                  <a:moveTo>
                    <a:pt x="876970" y="0"/>
                  </a:moveTo>
                  <a:cubicBezTo>
                    <a:pt x="876970" y="0"/>
                    <a:pt x="735410" y="84551"/>
                    <a:pt x="429098" y="89172"/>
                  </a:cubicBezTo>
                  <a:cubicBezTo>
                    <a:pt x="122785" y="93792"/>
                    <a:pt x="33903" y="32804"/>
                    <a:pt x="33903" y="32804"/>
                  </a:cubicBezTo>
                  <a:cubicBezTo>
                    <a:pt x="33903" y="32804"/>
                    <a:pt x="-41669" y="98339"/>
                    <a:pt x="32846" y="219067"/>
                  </a:cubicBezTo>
                  <a:cubicBezTo>
                    <a:pt x="107360" y="339795"/>
                    <a:pt x="544822" y="364747"/>
                    <a:pt x="754817" y="276514"/>
                  </a:cubicBezTo>
                  <a:cubicBezTo>
                    <a:pt x="1001068" y="173054"/>
                    <a:pt x="876970" y="0"/>
                    <a:pt x="876970" y="0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5" name="Google Shape;145;p5"/>
            <p:cNvSpPr/>
            <p:nvPr/>
          </p:nvSpPr>
          <p:spPr>
            <a:xfrm>
              <a:off x="2579236" y="3325333"/>
              <a:ext cx="908236" cy="329180"/>
            </a:xfrm>
            <a:custGeom>
              <a:avLst/>
              <a:gdLst/>
              <a:ahLst/>
              <a:cxnLst/>
              <a:rect l="l" t="t" r="r" b="b"/>
              <a:pathLst>
                <a:path w="908236" h="329180" extrusionOk="0">
                  <a:moveTo>
                    <a:pt x="876970" y="0"/>
                  </a:moveTo>
                  <a:cubicBezTo>
                    <a:pt x="876970" y="0"/>
                    <a:pt x="735410" y="84551"/>
                    <a:pt x="429098" y="89172"/>
                  </a:cubicBezTo>
                  <a:cubicBezTo>
                    <a:pt x="122786" y="93792"/>
                    <a:pt x="33903" y="32804"/>
                    <a:pt x="33903" y="32804"/>
                  </a:cubicBezTo>
                  <a:cubicBezTo>
                    <a:pt x="33903" y="32804"/>
                    <a:pt x="-41669" y="98339"/>
                    <a:pt x="32845" y="219067"/>
                  </a:cubicBezTo>
                  <a:cubicBezTo>
                    <a:pt x="107360" y="339795"/>
                    <a:pt x="544822" y="364747"/>
                    <a:pt x="754817" y="276514"/>
                  </a:cubicBezTo>
                  <a:cubicBezTo>
                    <a:pt x="1001063" y="173054"/>
                    <a:pt x="876970" y="0"/>
                    <a:pt x="876970" y="0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6" name="Google Shape;146;p5"/>
            <p:cNvSpPr/>
            <p:nvPr/>
          </p:nvSpPr>
          <p:spPr>
            <a:xfrm>
              <a:off x="2567661" y="3174412"/>
              <a:ext cx="908234" cy="317655"/>
            </a:xfrm>
            <a:custGeom>
              <a:avLst/>
              <a:gdLst/>
              <a:ahLst/>
              <a:cxnLst/>
              <a:rect l="l" t="t" r="r" b="b"/>
              <a:pathLst>
                <a:path w="908234" h="317655" extrusionOk="0">
                  <a:moveTo>
                    <a:pt x="894573" y="22032"/>
                  </a:moveTo>
                  <a:cubicBezTo>
                    <a:pt x="887048" y="3494"/>
                    <a:pt x="865571" y="-4983"/>
                    <a:pt x="847221" y="3005"/>
                  </a:cubicBezTo>
                  <a:cubicBezTo>
                    <a:pt x="791192" y="27394"/>
                    <a:pt x="654913" y="74240"/>
                    <a:pt x="429098" y="77646"/>
                  </a:cubicBezTo>
                  <a:cubicBezTo>
                    <a:pt x="209599" y="80957"/>
                    <a:pt x="101748" y="50581"/>
                    <a:pt x="58243" y="33094"/>
                  </a:cubicBezTo>
                  <a:cubicBezTo>
                    <a:pt x="41169" y="26231"/>
                    <a:pt x="21509" y="33364"/>
                    <a:pt x="13203" y="49772"/>
                  </a:cubicBezTo>
                  <a:cubicBezTo>
                    <a:pt x="-2026" y="79850"/>
                    <a:pt x="-13010" y="133244"/>
                    <a:pt x="32846" y="207542"/>
                  </a:cubicBezTo>
                  <a:cubicBezTo>
                    <a:pt x="107360" y="328270"/>
                    <a:pt x="544823" y="353221"/>
                    <a:pt x="754818" y="264989"/>
                  </a:cubicBezTo>
                  <a:cubicBezTo>
                    <a:pt x="934051" y="189684"/>
                    <a:pt x="917079" y="77511"/>
                    <a:pt x="894573" y="22032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7" name="Google Shape;147;p5"/>
            <p:cNvSpPr/>
            <p:nvPr/>
          </p:nvSpPr>
          <p:spPr>
            <a:xfrm>
              <a:off x="2921693" y="1374242"/>
              <a:ext cx="674674" cy="1071846"/>
            </a:xfrm>
            <a:custGeom>
              <a:avLst/>
              <a:gdLst/>
              <a:ahLst/>
              <a:cxnLst/>
              <a:rect l="l" t="t" r="r" b="b"/>
              <a:pathLst>
                <a:path w="674674" h="1071846" extrusionOk="0">
                  <a:moveTo>
                    <a:pt x="637280" y="954094"/>
                  </a:moveTo>
                  <a:cubicBezTo>
                    <a:pt x="624520" y="984155"/>
                    <a:pt x="607834" y="1012945"/>
                    <a:pt x="584209" y="1035413"/>
                  </a:cubicBezTo>
                  <a:cubicBezTo>
                    <a:pt x="536807" y="1080493"/>
                    <a:pt x="466589" y="1088014"/>
                    <a:pt x="422803" y="1033591"/>
                  </a:cubicBezTo>
                  <a:cubicBezTo>
                    <a:pt x="385523" y="987151"/>
                    <a:pt x="383223" y="922458"/>
                    <a:pt x="372881" y="866445"/>
                  </a:cubicBezTo>
                  <a:cubicBezTo>
                    <a:pt x="361662" y="805693"/>
                    <a:pt x="344965" y="745965"/>
                    <a:pt x="323179" y="688158"/>
                  </a:cubicBezTo>
                  <a:cubicBezTo>
                    <a:pt x="279612" y="572545"/>
                    <a:pt x="215682" y="464532"/>
                    <a:pt x="134532" y="371297"/>
                  </a:cubicBezTo>
                  <a:cubicBezTo>
                    <a:pt x="101054" y="332838"/>
                    <a:pt x="64528" y="296548"/>
                    <a:pt x="37371" y="253396"/>
                  </a:cubicBezTo>
                  <a:cubicBezTo>
                    <a:pt x="10214" y="210244"/>
                    <a:pt x="-7107" y="158176"/>
                    <a:pt x="2836" y="108177"/>
                  </a:cubicBezTo>
                  <a:cubicBezTo>
                    <a:pt x="18565" y="29095"/>
                    <a:pt x="101577" y="-1916"/>
                    <a:pt x="174409" y="91"/>
                  </a:cubicBezTo>
                  <a:cubicBezTo>
                    <a:pt x="302827" y="3632"/>
                    <a:pt x="396045" y="100628"/>
                    <a:pt x="468102" y="196118"/>
                  </a:cubicBezTo>
                  <a:cubicBezTo>
                    <a:pt x="546238" y="299662"/>
                    <a:pt x="605590" y="417411"/>
                    <a:pt x="641706" y="542007"/>
                  </a:cubicBezTo>
                  <a:cubicBezTo>
                    <a:pt x="680116" y="674527"/>
                    <a:pt x="691622" y="820336"/>
                    <a:pt x="639732" y="948180"/>
                  </a:cubicBezTo>
                  <a:cubicBezTo>
                    <a:pt x="638933" y="950153"/>
                    <a:pt x="638112" y="952126"/>
                    <a:pt x="637280" y="95409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8" name="Google Shape;148;p5"/>
            <p:cNvSpPr/>
            <p:nvPr/>
          </p:nvSpPr>
          <p:spPr>
            <a:xfrm>
              <a:off x="3298161" y="2544974"/>
              <a:ext cx="149068" cy="212189"/>
            </a:xfrm>
            <a:custGeom>
              <a:avLst/>
              <a:gdLst/>
              <a:ahLst/>
              <a:cxnLst/>
              <a:rect l="l" t="t" r="r" b="b"/>
              <a:pathLst>
                <a:path w="149068" h="212189" extrusionOk="0">
                  <a:moveTo>
                    <a:pt x="132349" y="20956"/>
                  </a:moveTo>
                  <a:cubicBezTo>
                    <a:pt x="102212" y="-16187"/>
                    <a:pt x="48612" y="142"/>
                    <a:pt x="24605" y="37977"/>
                  </a:cubicBezTo>
                  <a:cubicBezTo>
                    <a:pt x="1969" y="73648"/>
                    <a:pt x="-3941" y="123112"/>
                    <a:pt x="2374" y="164286"/>
                  </a:cubicBezTo>
                  <a:cubicBezTo>
                    <a:pt x="14510" y="243363"/>
                    <a:pt x="82276" y="210828"/>
                    <a:pt x="113122" y="164657"/>
                  </a:cubicBezTo>
                  <a:cubicBezTo>
                    <a:pt x="126731" y="144287"/>
                    <a:pt x="139458" y="122831"/>
                    <a:pt x="145543" y="99105"/>
                  </a:cubicBezTo>
                  <a:cubicBezTo>
                    <a:pt x="151628" y="75379"/>
                    <a:pt x="150396" y="48865"/>
                    <a:pt x="137422" y="28084"/>
                  </a:cubicBezTo>
                  <a:cubicBezTo>
                    <a:pt x="135819" y="25521"/>
                    <a:pt x="134121" y="23148"/>
                    <a:pt x="132349" y="2095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9" name="Google Shape;149;p5"/>
            <p:cNvSpPr/>
            <p:nvPr/>
          </p:nvSpPr>
          <p:spPr>
            <a:xfrm>
              <a:off x="3728188" y="1308043"/>
              <a:ext cx="223119" cy="243354"/>
            </a:xfrm>
            <a:custGeom>
              <a:avLst/>
              <a:gdLst/>
              <a:ahLst/>
              <a:cxnLst/>
              <a:rect l="l" t="t" r="r" b="b"/>
              <a:pathLst>
                <a:path w="223119" h="243354" extrusionOk="0">
                  <a:moveTo>
                    <a:pt x="186198" y="6646"/>
                  </a:moveTo>
                  <a:cubicBezTo>
                    <a:pt x="121283" y="73412"/>
                    <a:pt x="61739" y="146626"/>
                    <a:pt x="3562" y="219255"/>
                  </a:cubicBezTo>
                  <a:cubicBezTo>
                    <a:pt x="-9265" y="235269"/>
                    <a:pt x="15681" y="252492"/>
                    <a:pt x="28891" y="237753"/>
                  </a:cubicBezTo>
                  <a:cubicBezTo>
                    <a:pt x="89093" y="170577"/>
                    <a:pt x="153164" y="107779"/>
                    <a:pt x="215964" y="43182"/>
                  </a:cubicBezTo>
                  <a:cubicBezTo>
                    <a:pt x="236884" y="21665"/>
                    <a:pt x="207337" y="-15102"/>
                    <a:pt x="186198" y="664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0" name="Google Shape;150;p5"/>
            <p:cNvSpPr/>
            <p:nvPr/>
          </p:nvSpPr>
          <p:spPr>
            <a:xfrm>
              <a:off x="3850219" y="1681988"/>
              <a:ext cx="157066" cy="100049"/>
            </a:xfrm>
            <a:custGeom>
              <a:avLst/>
              <a:gdLst/>
              <a:ahLst/>
              <a:cxnLst/>
              <a:rect l="l" t="t" r="r" b="b"/>
              <a:pathLst>
                <a:path w="157066" h="100049" extrusionOk="0">
                  <a:moveTo>
                    <a:pt x="137186" y="1394"/>
                  </a:moveTo>
                  <a:cubicBezTo>
                    <a:pt x="96380" y="22029"/>
                    <a:pt x="52212" y="36913"/>
                    <a:pt x="12086" y="58408"/>
                  </a:cubicBezTo>
                  <a:cubicBezTo>
                    <a:pt x="-12517" y="71589"/>
                    <a:pt x="3949" y="108913"/>
                    <a:pt x="30155" y="98115"/>
                  </a:cubicBezTo>
                  <a:cubicBezTo>
                    <a:pt x="72907" y="80499"/>
                    <a:pt x="113364" y="50488"/>
                    <a:pt x="151751" y="24862"/>
                  </a:cubicBezTo>
                  <a:cubicBezTo>
                    <a:pt x="164905" y="16076"/>
                    <a:pt x="151194" y="-5688"/>
                    <a:pt x="137186" y="139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1" name="Google Shape;151;p5"/>
            <p:cNvSpPr/>
            <p:nvPr/>
          </p:nvSpPr>
          <p:spPr>
            <a:xfrm>
              <a:off x="3808687" y="2094255"/>
              <a:ext cx="139728" cy="57444"/>
            </a:xfrm>
            <a:custGeom>
              <a:avLst/>
              <a:gdLst/>
              <a:ahLst/>
              <a:cxnLst/>
              <a:rect l="l" t="t" r="r" b="b"/>
              <a:pathLst>
                <a:path w="139728" h="57444" extrusionOk="0">
                  <a:moveTo>
                    <a:pt x="127783" y="29668"/>
                  </a:moveTo>
                  <a:cubicBezTo>
                    <a:pt x="93136" y="22990"/>
                    <a:pt x="60653" y="12254"/>
                    <a:pt x="27277" y="1141"/>
                  </a:cubicBezTo>
                  <a:cubicBezTo>
                    <a:pt x="2560" y="-7088"/>
                    <a:pt x="-11853" y="31652"/>
                    <a:pt x="12722" y="38532"/>
                  </a:cubicBezTo>
                  <a:cubicBezTo>
                    <a:pt x="49164" y="48729"/>
                    <a:pt x="87326" y="53917"/>
                    <a:pt x="124949" y="57368"/>
                  </a:cubicBezTo>
                  <a:cubicBezTo>
                    <a:pt x="143057" y="59026"/>
                    <a:pt x="145138" y="33012"/>
                    <a:pt x="127783" y="2966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2" name="Google Shape;152;p5"/>
            <p:cNvSpPr/>
            <p:nvPr/>
          </p:nvSpPr>
          <p:spPr>
            <a:xfrm>
              <a:off x="3751999" y="2498194"/>
              <a:ext cx="180559" cy="97372"/>
            </a:xfrm>
            <a:custGeom>
              <a:avLst/>
              <a:gdLst/>
              <a:ahLst/>
              <a:cxnLst/>
              <a:rect l="l" t="t" r="r" b="b"/>
              <a:pathLst>
                <a:path w="180559" h="97372" extrusionOk="0">
                  <a:moveTo>
                    <a:pt x="171711" y="68951"/>
                  </a:moveTo>
                  <a:cubicBezTo>
                    <a:pt x="124624" y="46765"/>
                    <a:pt x="78037" y="22712"/>
                    <a:pt x="30320" y="1971"/>
                  </a:cubicBezTo>
                  <a:cubicBezTo>
                    <a:pt x="3545" y="-9670"/>
                    <a:pt x="-13404" y="33606"/>
                    <a:pt x="13859" y="44263"/>
                  </a:cubicBezTo>
                  <a:cubicBezTo>
                    <a:pt x="62223" y="63167"/>
                    <a:pt x="112111" y="78928"/>
                    <a:pt x="161043" y="96359"/>
                  </a:cubicBezTo>
                  <a:cubicBezTo>
                    <a:pt x="179044" y="102772"/>
                    <a:pt x="188712" y="76961"/>
                    <a:pt x="171711" y="6895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3" name="Google Shape;153;p5"/>
            <p:cNvSpPr/>
            <p:nvPr/>
          </p:nvSpPr>
          <p:spPr>
            <a:xfrm>
              <a:off x="3620473" y="2917943"/>
              <a:ext cx="242482" cy="232134"/>
            </a:xfrm>
            <a:custGeom>
              <a:avLst/>
              <a:gdLst/>
              <a:ahLst/>
              <a:cxnLst/>
              <a:rect l="l" t="t" r="r" b="b"/>
              <a:pathLst>
                <a:path w="242482" h="232134" extrusionOk="0">
                  <a:moveTo>
                    <a:pt x="239233" y="209435"/>
                  </a:moveTo>
                  <a:cubicBezTo>
                    <a:pt x="179279" y="142236"/>
                    <a:pt x="115489" y="78589"/>
                    <a:pt x="55625" y="11283"/>
                  </a:cubicBezTo>
                  <a:cubicBezTo>
                    <a:pt x="25499" y="-22589"/>
                    <a:pt x="-23225" y="27888"/>
                    <a:pt x="12665" y="56533"/>
                  </a:cubicBezTo>
                  <a:cubicBezTo>
                    <a:pt x="83080" y="112731"/>
                    <a:pt x="150036" y="173039"/>
                    <a:pt x="220349" y="229333"/>
                  </a:cubicBezTo>
                  <a:cubicBezTo>
                    <a:pt x="232530" y="239080"/>
                    <a:pt x="249716" y="221183"/>
                    <a:pt x="239233" y="20943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4" name="Google Shape;154;p5"/>
            <p:cNvSpPr/>
            <p:nvPr/>
          </p:nvSpPr>
          <p:spPr>
            <a:xfrm>
              <a:off x="2050153" y="2807547"/>
              <a:ext cx="244216" cy="221663"/>
            </a:xfrm>
            <a:custGeom>
              <a:avLst/>
              <a:gdLst/>
              <a:ahLst/>
              <a:cxnLst/>
              <a:rect l="l" t="t" r="r" b="b"/>
              <a:pathLst>
                <a:path w="244216" h="221663" extrusionOk="0">
                  <a:moveTo>
                    <a:pt x="193536" y="8192"/>
                  </a:moveTo>
                  <a:cubicBezTo>
                    <a:pt x="131067" y="72373"/>
                    <a:pt x="64365" y="132186"/>
                    <a:pt x="3707" y="198154"/>
                  </a:cubicBezTo>
                  <a:cubicBezTo>
                    <a:pt x="-8530" y="211464"/>
                    <a:pt x="12340" y="228400"/>
                    <a:pt x="25572" y="218890"/>
                  </a:cubicBezTo>
                  <a:cubicBezTo>
                    <a:pt x="96931" y="167609"/>
                    <a:pt x="162931" y="109612"/>
                    <a:pt x="232772" y="56353"/>
                  </a:cubicBezTo>
                  <a:cubicBezTo>
                    <a:pt x="265294" y="31553"/>
                    <a:pt x="220951" y="-19975"/>
                    <a:pt x="193536" y="81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" name="Google Shape;155;p5"/>
            <p:cNvSpPr/>
            <p:nvPr/>
          </p:nvSpPr>
          <p:spPr>
            <a:xfrm>
              <a:off x="2011542" y="2521434"/>
              <a:ext cx="117789" cy="87669"/>
            </a:xfrm>
            <a:custGeom>
              <a:avLst/>
              <a:gdLst/>
              <a:ahLst/>
              <a:cxnLst/>
              <a:rect l="l" t="t" r="r" b="b"/>
              <a:pathLst>
                <a:path w="117789" h="87669" extrusionOk="0">
                  <a:moveTo>
                    <a:pt x="84114" y="3008"/>
                  </a:moveTo>
                  <a:cubicBezTo>
                    <a:pt x="70173" y="10135"/>
                    <a:pt x="59724" y="23041"/>
                    <a:pt x="47414" y="32765"/>
                  </a:cubicBezTo>
                  <a:cubicBezTo>
                    <a:pt x="35036" y="42546"/>
                    <a:pt x="21517" y="51185"/>
                    <a:pt x="8115" y="59488"/>
                  </a:cubicBezTo>
                  <a:cubicBezTo>
                    <a:pt x="-8058" y="69499"/>
                    <a:pt x="1963" y="92910"/>
                    <a:pt x="20460" y="86609"/>
                  </a:cubicBezTo>
                  <a:cubicBezTo>
                    <a:pt x="36127" y="81269"/>
                    <a:pt x="51064" y="74844"/>
                    <a:pt x="66124" y="68026"/>
                  </a:cubicBezTo>
                  <a:cubicBezTo>
                    <a:pt x="80532" y="61500"/>
                    <a:pt x="98815" y="56064"/>
                    <a:pt x="110085" y="44862"/>
                  </a:cubicBezTo>
                  <a:cubicBezTo>
                    <a:pt x="128665" y="26386"/>
                    <a:pt x="111142" y="-10803"/>
                    <a:pt x="84114" y="300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6" name="Google Shape;156;p5"/>
            <p:cNvSpPr/>
            <p:nvPr/>
          </p:nvSpPr>
          <p:spPr>
            <a:xfrm>
              <a:off x="1881111" y="1997753"/>
              <a:ext cx="164311" cy="57376"/>
            </a:xfrm>
            <a:custGeom>
              <a:avLst/>
              <a:gdLst/>
              <a:ahLst/>
              <a:cxnLst/>
              <a:rect l="l" t="t" r="r" b="b"/>
              <a:pathLst>
                <a:path w="164311" h="57376" extrusionOk="0">
                  <a:moveTo>
                    <a:pt x="142235" y="0"/>
                  </a:moveTo>
                  <a:cubicBezTo>
                    <a:pt x="98904" y="101"/>
                    <a:pt x="49348" y="13698"/>
                    <a:pt x="7986" y="26475"/>
                  </a:cubicBezTo>
                  <a:cubicBezTo>
                    <a:pt x="-6012" y="30797"/>
                    <a:pt x="309" y="50527"/>
                    <a:pt x="12243" y="52444"/>
                  </a:cubicBezTo>
                  <a:cubicBezTo>
                    <a:pt x="54657" y="59245"/>
                    <a:pt x="108858" y="60246"/>
                    <a:pt x="150018" y="47486"/>
                  </a:cubicBezTo>
                  <a:cubicBezTo>
                    <a:pt x="173317" y="40258"/>
                    <a:pt x="166287" y="-56"/>
                    <a:pt x="1422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7" name="Google Shape;157;p5"/>
            <p:cNvSpPr/>
            <p:nvPr/>
          </p:nvSpPr>
          <p:spPr>
            <a:xfrm>
              <a:off x="2048749" y="1532415"/>
              <a:ext cx="97620" cy="56583"/>
            </a:xfrm>
            <a:custGeom>
              <a:avLst/>
              <a:gdLst/>
              <a:ahLst/>
              <a:cxnLst/>
              <a:rect l="l" t="t" r="r" b="b"/>
              <a:pathLst>
                <a:path w="97620" h="56583" extrusionOk="0">
                  <a:moveTo>
                    <a:pt x="78490" y="12792"/>
                  </a:moveTo>
                  <a:cubicBezTo>
                    <a:pt x="59144" y="9211"/>
                    <a:pt x="41267" y="11639"/>
                    <a:pt x="23215" y="1735"/>
                  </a:cubicBezTo>
                  <a:cubicBezTo>
                    <a:pt x="10781" y="-5089"/>
                    <a:pt x="-8441" y="9588"/>
                    <a:pt x="4060" y="21909"/>
                  </a:cubicBezTo>
                  <a:cubicBezTo>
                    <a:pt x="24103" y="41655"/>
                    <a:pt x="50698" y="59474"/>
                    <a:pt x="79896" y="56191"/>
                  </a:cubicBezTo>
                  <a:cubicBezTo>
                    <a:pt x="105855" y="53268"/>
                    <a:pt x="101502" y="17047"/>
                    <a:pt x="78490" y="127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8" name="Google Shape;158;p5"/>
            <p:cNvSpPr/>
            <p:nvPr/>
          </p:nvSpPr>
          <p:spPr>
            <a:xfrm>
              <a:off x="2147566" y="1166386"/>
              <a:ext cx="237614" cy="203619"/>
            </a:xfrm>
            <a:custGeom>
              <a:avLst/>
              <a:gdLst/>
              <a:ahLst/>
              <a:cxnLst/>
              <a:rect l="l" t="t" r="r" b="b"/>
              <a:pathLst>
                <a:path w="237614" h="203619" extrusionOk="0">
                  <a:moveTo>
                    <a:pt x="217562" y="141508"/>
                  </a:moveTo>
                  <a:cubicBezTo>
                    <a:pt x="199065" y="136499"/>
                    <a:pt x="183167" y="119035"/>
                    <a:pt x="168230" y="107456"/>
                  </a:cubicBezTo>
                  <a:cubicBezTo>
                    <a:pt x="150707" y="93870"/>
                    <a:pt x="133189" y="80284"/>
                    <a:pt x="115666" y="66698"/>
                  </a:cubicBezTo>
                  <a:cubicBezTo>
                    <a:pt x="86332" y="43950"/>
                    <a:pt x="53771" y="11117"/>
                    <a:pt x="17650" y="561"/>
                  </a:cubicBezTo>
                  <a:cubicBezTo>
                    <a:pt x="7409" y="-2435"/>
                    <a:pt x="-3855" y="7036"/>
                    <a:pt x="1285" y="17862"/>
                  </a:cubicBezTo>
                  <a:cubicBezTo>
                    <a:pt x="18887" y="54972"/>
                    <a:pt x="60430" y="84117"/>
                    <a:pt x="90145" y="111840"/>
                  </a:cubicBezTo>
                  <a:cubicBezTo>
                    <a:pt x="121222" y="140828"/>
                    <a:pt x="154829" y="184441"/>
                    <a:pt x="194381" y="201040"/>
                  </a:cubicBezTo>
                  <a:cubicBezTo>
                    <a:pt x="233032" y="217262"/>
                    <a:pt x="256635" y="152086"/>
                    <a:pt x="217562" y="14150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59" name="Google Shape;159;p5"/>
          <p:cNvGrpSpPr/>
          <p:nvPr/>
        </p:nvGrpSpPr>
        <p:grpSpPr>
          <a:xfrm rot="-5400000">
            <a:off x="2705634" y="3117892"/>
            <a:ext cx="1242310" cy="405461"/>
            <a:chOff x="5411267" y="6235785"/>
            <a:chExt cx="2484620" cy="810923"/>
          </a:xfrm>
        </p:grpSpPr>
        <p:sp>
          <p:nvSpPr>
            <p:cNvPr id="160" name="Google Shape;160;p5"/>
            <p:cNvSpPr/>
            <p:nvPr/>
          </p:nvSpPr>
          <p:spPr>
            <a:xfrm>
              <a:off x="5411267" y="6235785"/>
              <a:ext cx="2484620" cy="810923"/>
            </a:xfrm>
            <a:custGeom>
              <a:avLst/>
              <a:gdLst/>
              <a:ahLst/>
              <a:cxnLst/>
              <a:rect l="l" t="t" r="r" b="b"/>
              <a:pathLst>
                <a:path w="2484620" h="810923" extrusionOk="0">
                  <a:moveTo>
                    <a:pt x="2483496" y="780217"/>
                  </a:moveTo>
                  <a:cubicBezTo>
                    <a:pt x="2460471" y="733816"/>
                    <a:pt x="2421576" y="691180"/>
                    <a:pt x="2380518" y="560008"/>
                  </a:cubicBezTo>
                  <a:cubicBezTo>
                    <a:pt x="2321513" y="364809"/>
                    <a:pt x="2317649" y="431502"/>
                    <a:pt x="2384045" y="298588"/>
                  </a:cubicBezTo>
                  <a:cubicBezTo>
                    <a:pt x="2488649" y="87270"/>
                    <a:pt x="2476417" y="88390"/>
                    <a:pt x="2428811" y="80297"/>
                  </a:cubicBezTo>
                  <a:cubicBezTo>
                    <a:pt x="2287364" y="56522"/>
                    <a:pt x="2107990" y="55377"/>
                    <a:pt x="1969478" y="44132"/>
                  </a:cubicBezTo>
                  <a:cubicBezTo>
                    <a:pt x="886791" y="-50975"/>
                    <a:pt x="614629" y="37781"/>
                    <a:pt x="16828" y="34272"/>
                  </a:cubicBezTo>
                  <a:cubicBezTo>
                    <a:pt x="-18228" y="34905"/>
                    <a:pt x="4059" y="77094"/>
                    <a:pt x="59873" y="276570"/>
                  </a:cubicBezTo>
                  <a:cubicBezTo>
                    <a:pt x="119706" y="492944"/>
                    <a:pt x="95246" y="356486"/>
                    <a:pt x="20597" y="736466"/>
                  </a:cubicBezTo>
                  <a:cubicBezTo>
                    <a:pt x="16859" y="759670"/>
                    <a:pt x="-2644" y="801678"/>
                    <a:pt x="33898" y="805920"/>
                  </a:cubicBezTo>
                  <a:cubicBezTo>
                    <a:pt x="574007" y="763881"/>
                    <a:pt x="1117007" y="820323"/>
                    <a:pt x="1658185" y="809520"/>
                  </a:cubicBezTo>
                  <a:cubicBezTo>
                    <a:pt x="1925720" y="804901"/>
                    <a:pt x="2193557" y="796046"/>
                    <a:pt x="2461068" y="805579"/>
                  </a:cubicBezTo>
                  <a:cubicBezTo>
                    <a:pt x="2475268" y="808350"/>
                    <a:pt x="2488639" y="794048"/>
                    <a:pt x="2483496" y="780217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1" name="Google Shape;161;p5"/>
            <p:cNvSpPr/>
            <p:nvPr/>
          </p:nvSpPr>
          <p:spPr>
            <a:xfrm>
              <a:off x="5411267" y="6235785"/>
              <a:ext cx="2484620" cy="810923"/>
            </a:xfrm>
            <a:custGeom>
              <a:avLst/>
              <a:gdLst/>
              <a:ahLst/>
              <a:cxnLst/>
              <a:rect l="l" t="t" r="r" b="b"/>
              <a:pathLst>
                <a:path w="2484620" h="810923" extrusionOk="0">
                  <a:moveTo>
                    <a:pt x="2483496" y="780217"/>
                  </a:moveTo>
                  <a:cubicBezTo>
                    <a:pt x="2460471" y="733816"/>
                    <a:pt x="2421576" y="691180"/>
                    <a:pt x="2380518" y="560008"/>
                  </a:cubicBezTo>
                  <a:cubicBezTo>
                    <a:pt x="2321513" y="364809"/>
                    <a:pt x="2317649" y="431502"/>
                    <a:pt x="2384045" y="298588"/>
                  </a:cubicBezTo>
                  <a:cubicBezTo>
                    <a:pt x="2488649" y="87270"/>
                    <a:pt x="2476417" y="88390"/>
                    <a:pt x="2428811" y="80297"/>
                  </a:cubicBezTo>
                  <a:cubicBezTo>
                    <a:pt x="2287364" y="56522"/>
                    <a:pt x="2107990" y="55377"/>
                    <a:pt x="1969478" y="44132"/>
                  </a:cubicBezTo>
                  <a:cubicBezTo>
                    <a:pt x="886791" y="-50975"/>
                    <a:pt x="614629" y="37781"/>
                    <a:pt x="16828" y="34272"/>
                  </a:cubicBezTo>
                  <a:cubicBezTo>
                    <a:pt x="-18228" y="34905"/>
                    <a:pt x="4059" y="77094"/>
                    <a:pt x="59873" y="276570"/>
                  </a:cubicBezTo>
                  <a:cubicBezTo>
                    <a:pt x="119706" y="492944"/>
                    <a:pt x="95246" y="356486"/>
                    <a:pt x="20597" y="736466"/>
                  </a:cubicBezTo>
                  <a:cubicBezTo>
                    <a:pt x="16859" y="759670"/>
                    <a:pt x="-2644" y="801678"/>
                    <a:pt x="33898" y="805920"/>
                  </a:cubicBezTo>
                  <a:cubicBezTo>
                    <a:pt x="574007" y="763881"/>
                    <a:pt x="1117007" y="820323"/>
                    <a:pt x="1658185" y="809520"/>
                  </a:cubicBezTo>
                  <a:cubicBezTo>
                    <a:pt x="1925720" y="804901"/>
                    <a:pt x="2193557" y="796046"/>
                    <a:pt x="2461068" y="805579"/>
                  </a:cubicBezTo>
                  <a:cubicBezTo>
                    <a:pt x="2475268" y="808350"/>
                    <a:pt x="2488639" y="794048"/>
                    <a:pt x="2483496" y="780217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62" name="Google Shape;162;p5"/>
          <p:cNvGrpSpPr/>
          <p:nvPr/>
        </p:nvGrpSpPr>
        <p:grpSpPr>
          <a:xfrm rot="-631942" flipH="1">
            <a:off x="7168172" y="3352449"/>
            <a:ext cx="746879" cy="1436583"/>
            <a:chOff x="14335834" y="6702952"/>
            <a:chExt cx="1493685" cy="2873025"/>
          </a:xfrm>
        </p:grpSpPr>
        <p:sp>
          <p:nvSpPr>
            <p:cNvPr id="163" name="Google Shape;163;p5"/>
            <p:cNvSpPr/>
            <p:nvPr/>
          </p:nvSpPr>
          <p:spPr>
            <a:xfrm>
              <a:off x="15332663" y="8927057"/>
              <a:ext cx="495740" cy="648920"/>
            </a:xfrm>
            <a:custGeom>
              <a:avLst/>
              <a:gdLst/>
              <a:ahLst/>
              <a:cxnLst/>
              <a:rect l="l" t="t" r="r" b="b"/>
              <a:pathLst>
                <a:path w="495740" h="648920" extrusionOk="0">
                  <a:moveTo>
                    <a:pt x="416451" y="91345"/>
                  </a:moveTo>
                  <a:cubicBezTo>
                    <a:pt x="409035" y="65388"/>
                    <a:pt x="444288" y="98946"/>
                    <a:pt x="413887" y="7736"/>
                  </a:cubicBezTo>
                  <a:cubicBezTo>
                    <a:pt x="413887" y="-21872"/>
                    <a:pt x="213818" y="42150"/>
                    <a:pt x="180806" y="54959"/>
                  </a:cubicBezTo>
                  <a:cubicBezTo>
                    <a:pt x="128978" y="72235"/>
                    <a:pt x="-23356" y="154494"/>
                    <a:pt x="3049" y="145692"/>
                  </a:cubicBezTo>
                  <a:cubicBezTo>
                    <a:pt x="25638" y="137678"/>
                    <a:pt x="27477" y="227542"/>
                    <a:pt x="75925" y="217694"/>
                  </a:cubicBezTo>
                  <a:cubicBezTo>
                    <a:pt x="99215" y="253672"/>
                    <a:pt x="339373" y="589932"/>
                    <a:pt x="375776" y="627548"/>
                  </a:cubicBezTo>
                  <a:cubicBezTo>
                    <a:pt x="384129" y="637092"/>
                    <a:pt x="390902" y="650315"/>
                    <a:pt x="409937" y="648004"/>
                  </a:cubicBezTo>
                  <a:cubicBezTo>
                    <a:pt x="433997" y="651856"/>
                    <a:pt x="463439" y="643428"/>
                    <a:pt x="483796" y="625525"/>
                  </a:cubicBezTo>
                  <a:cubicBezTo>
                    <a:pt x="517658" y="583867"/>
                    <a:pt x="474586" y="413331"/>
                    <a:pt x="416451" y="91345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4" name="Google Shape;164;p5"/>
            <p:cNvSpPr/>
            <p:nvPr/>
          </p:nvSpPr>
          <p:spPr>
            <a:xfrm>
              <a:off x="14346905" y="6745817"/>
              <a:ext cx="1418177" cy="2346679"/>
            </a:xfrm>
            <a:custGeom>
              <a:avLst/>
              <a:gdLst/>
              <a:ahLst/>
              <a:cxnLst/>
              <a:rect l="l" t="t" r="r" b="b"/>
              <a:pathLst>
                <a:path w="1418177" h="2346679" extrusionOk="0">
                  <a:moveTo>
                    <a:pt x="1418025" y="2156476"/>
                  </a:moveTo>
                  <a:cubicBezTo>
                    <a:pt x="1416289" y="2136113"/>
                    <a:pt x="1400295" y="2114329"/>
                    <a:pt x="1394983" y="2096645"/>
                  </a:cubicBezTo>
                  <a:cubicBezTo>
                    <a:pt x="1394373" y="2095173"/>
                    <a:pt x="1393770" y="2093707"/>
                    <a:pt x="1393252" y="2092236"/>
                  </a:cubicBezTo>
                  <a:cubicBezTo>
                    <a:pt x="1392039" y="2089212"/>
                    <a:pt x="1390832" y="2086101"/>
                    <a:pt x="1389624" y="2083077"/>
                  </a:cubicBezTo>
                  <a:cubicBezTo>
                    <a:pt x="1388411" y="2080053"/>
                    <a:pt x="1387204" y="2077029"/>
                    <a:pt x="1385997" y="2074005"/>
                  </a:cubicBezTo>
                  <a:cubicBezTo>
                    <a:pt x="1384956" y="2071499"/>
                    <a:pt x="1384008" y="2069078"/>
                    <a:pt x="1382973" y="2066572"/>
                  </a:cubicBezTo>
                  <a:cubicBezTo>
                    <a:pt x="1379000" y="2056982"/>
                    <a:pt x="1374849" y="2047387"/>
                    <a:pt x="1370612" y="2037883"/>
                  </a:cubicBezTo>
                  <a:cubicBezTo>
                    <a:pt x="1369319" y="2034859"/>
                    <a:pt x="1368019" y="2031835"/>
                    <a:pt x="1366639" y="2028898"/>
                  </a:cubicBezTo>
                  <a:cubicBezTo>
                    <a:pt x="1365346" y="2025960"/>
                    <a:pt x="1363960" y="2022936"/>
                    <a:pt x="1362581" y="2019998"/>
                  </a:cubicBezTo>
                  <a:cubicBezTo>
                    <a:pt x="1357481" y="2008678"/>
                    <a:pt x="1352209" y="1997358"/>
                    <a:pt x="1346851" y="1986210"/>
                  </a:cubicBezTo>
                  <a:cubicBezTo>
                    <a:pt x="1339331" y="1970481"/>
                    <a:pt x="1331645" y="1954929"/>
                    <a:pt x="1323866" y="1939372"/>
                  </a:cubicBezTo>
                  <a:cubicBezTo>
                    <a:pt x="1316691" y="1925115"/>
                    <a:pt x="1309522" y="1910857"/>
                    <a:pt x="1302261" y="1896599"/>
                  </a:cubicBezTo>
                  <a:cubicBezTo>
                    <a:pt x="1122521" y="1486997"/>
                    <a:pt x="931466" y="1082582"/>
                    <a:pt x="728217" y="683955"/>
                  </a:cubicBezTo>
                  <a:cubicBezTo>
                    <a:pt x="642234" y="515793"/>
                    <a:pt x="559797" y="345735"/>
                    <a:pt x="474503" y="177314"/>
                  </a:cubicBezTo>
                  <a:cubicBezTo>
                    <a:pt x="464310" y="151305"/>
                    <a:pt x="453766" y="125382"/>
                    <a:pt x="442532" y="99626"/>
                  </a:cubicBezTo>
                  <a:cubicBezTo>
                    <a:pt x="424647" y="49764"/>
                    <a:pt x="412982" y="22462"/>
                    <a:pt x="379189" y="11314"/>
                  </a:cubicBezTo>
                  <a:cubicBezTo>
                    <a:pt x="378240" y="11056"/>
                    <a:pt x="377372" y="10711"/>
                    <a:pt x="376423" y="10452"/>
                  </a:cubicBezTo>
                  <a:cubicBezTo>
                    <a:pt x="375210" y="10107"/>
                    <a:pt x="373830" y="9762"/>
                    <a:pt x="372451" y="9417"/>
                  </a:cubicBezTo>
                  <a:cubicBezTo>
                    <a:pt x="371324" y="6221"/>
                    <a:pt x="370117" y="3110"/>
                    <a:pt x="368823" y="0"/>
                  </a:cubicBezTo>
                  <a:cubicBezTo>
                    <a:pt x="360349" y="1644"/>
                    <a:pt x="351972" y="3455"/>
                    <a:pt x="343584" y="5531"/>
                  </a:cubicBezTo>
                  <a:cubicBezTo>
                    <a:pt x="340129" y="6393"/>
                    <a:pt x="336582" y="7347"/>
                    <a:pt x="333127" y="8296"/>
                  </a:cubicBezTo>
                  <a:cubicBezTo>
                    <a:pt x="332954" y="8296"/>
                    <a:pt x="332782" y="8382"/>
                    <a:pt x="332609" y="8382"/>
                  </a:cubicBezTo>
                  <a:cubicBezTo>
                    <a:pt x="327941" y="9590"/>
                    <a:pt x="323278" y="10975"/>
                    <a:pt x="318610" y="12355"/>
                  </a:cubicBezTo>
                  <a:cubicBezTo>
                    <a:pt x="314206" y="13648"/>
                    <a:pt x="309711" y="15034"/>
                    <a:pt x="305307" y="16500"/>
                  </a:cubicBezTo>
                  <a:cubicBezTo>
                    <a:pt x="303404" y="17104"/>
                    <a:pt x="301507" y="17707"/>
                    <a:pt x="299604" y="18403"/>
                  </a:cubicBezTo>
                  <a:cubicBezTo>
                    <a:pt x="230298" y="41474"/>
                    <a:pt x="164189" y="76647"/>
                    <a:pt x="100506" y="111642"/>
                  </a:cubicBezTo>
                  <a:cubicBezTo>
                    <a:pt x="96096" y="113976"/>
                    <a:pt x="86334" y="119852"/>
                    <a:pt x="74066" y="127803"/>
                  </a:cubicBezTo>
                  <a:cubicBezTo>
                    <a:pt x="66891" y="132471"/>
                    <a:pt x="58859" y="137829"/>
                    <a:pt x="50477" y="143619"/>
                  </a:cubicBezTo>
                  <a:cubicBezTo>
                    <a:pt x="50132" y="143877"/>
                    <a:pt x="49787" y="144136"/>
                    <a:pt x="49437" y="144395"/>
                  </a:cubicBezTo>
                  <a:cubicBezTo>
                    <a:pt x="44429" y="147850"/>
                    <a:pt x="39243" y="151570"/>
                    <a:pt x="34144" y="155284"/>
                  </a:cubicBezTo>
                  <a:cubicBezTo>
                    <a:pt x="31034" y="157618"/>
                    <a:pt x="27837" y="159952"/>
                    <a:pt x="24727" y="162280"/>
                  </a:cubicBezTo>
                  <a:cubicBezTo>
                    <a:pt x="19627" y="166167"/>
                    <a:pt x="14534" y="170059"/>
                    <a:pt x="9779" y="173945"/>
                  </a:cubicBezTo>
                  <a:cubicBezTo>
                    <a:pt x="8486" y="174980"/>
                    <a:pt x="7186" y="176021"/>
                    <a:pt x="5979" y="177056"/>
                  </a:cubicBezTo>
                  <a:cubicBezTo>
                    <a:pt x="6324" y="177832"/>
                    <a:pt x="6755" y="178614"/>
                    <a:pt x="7192" y="179390"/>
                  </a:cubicBezTo>
                  <a:cubicBezTo>
                    <a:pt x="5720" y="182414"/>
                    <a:pt x="4513" y="185610"/>
                    <a:pt x="3472" y="188720"/>
                  </a:cubicBezTo>
                  <a:cubicBezTo>
                    <a:pt x="3208" y="189583"/>
                    <a:pt x="2955" y="190365"/>
                    <a:pt x="2696" y="191055"/>
                  </a:cubicBezTo>
                  <a:cubicBezTo>
                    <a:pt x="2524" y="191917"/>
                    <a:pt x="2259" y="192699"/>
                    <a:pt x="2087" y="193475"/>
                  </a:cubicBezTo>
                  <a:cubicBezTo>
                    <a:pt x="1656" y="195114"/>
                    <a:pt x="1311" y="196672"/>
                    <a:pt x="1046" y="198230"/>
                  </a:cubicBezTo>
                  <a:cubicBezTo>
                    <a:pt x="-1374" y="211021"/>
                    <a:pt x="184" y="224152"/>
                    <a:pt x="8049" y="236858"/>
                  </a:cubicBezTo>
                  <a:cubicBezTo>
                    <a:pt x="17983" y="258377"/>
                    <a:pt x="28958" y="279286"/>
                    <a:pt x="39761" y="300374"/>
                  </a:cubicBezTo>
                  <a:cubicBezTo>
                    <a:pt x="205071" y="646977"/>
                    <a:pt x="375388" y="991251"/>
                    <a:pt x="540612" y="1337940"/>
                  </a:cubicBezTo>
                  <a:cubicBezTo>
                    <a:pt x="552191" y="1365852"/>
                    <a:pt x="563425" y="1393937"/>
                    <a:pt x="574917" y="1421935"/>
                  </a:cubicBezTo>
                  <a:cubicBezTo>
                    <a:pt x="589089" y="1449588"/>
                    <a:pt x="602657" y="1478535"/>
                    <a:pt x="613977" y="1507654"/>
                  </a:cubicBezTo>
                  <a:cubicBezTo>
                    <a:pt x="670232" y="1628288"/>
                    <a:pt x="718455" y="1752377"/>
                    <a:pt x="773411" y="1873700"/>
                  </a:cubicBezTo>
                  <a:cubicBezTo>
                    <a:pt x="794235" y="1927190"/>
                    <a:pt x="817829" y="1979386"/>
                    <a:pt x="840555" y="2032094"/>
                  </a:cubicBezTo>
                  <a:cubicBezTo>
                    <a:pt x="854123" y="2064588"/>
                    <a:pt x="867174" y="2097249"/>
                    <a:pt x="880218" y="2130002"/>
                  </a:cubicBezTo>
                  <a:cubicBezTo>
                    <a:pt x="885663" y="2143570"/>
                    <a:pt x="891021" y="2157137"/>
                    <a:pt x="896465" y="2170705"/>
                  </a:cubicBezTo>
                  <a:cubicBezTo>
                    <a:pt x="902255" y="2185136"/>
                    <a:pt x="908050" y="2199480"/>
                    <a:pt x="914012" y="2213910"/>
                  </a:cubicBezTo>
                  <a:cubicBezTo>
                    <a:pt x="914788" y="2215727"/>
                    <a:pt x="915564" y="2217624"/>
                    <a:pt x="916346" y="2219527"/>
                  </a:cubicBezTo>
                  <a:cubicBezTo>
                    <a:pt x="916518" y="2219958"/>
                    <a:pt x="916691" y="2220475"/>
                    <a:pt x="916863" y="2220993"/>
                  </a:cubicBezTo>
                  <a:cubicBezTo>
                    <a:pt x="919105" y="2226351"/>
                    <a:pt x="921353" y="2231709"/>
                    <a:pt x="923601" y="2237154"/>
                  </a:cubicBezTo>
                  <a:cubicBezTo>
                    <a:pt x="926021" y="2242770"/>
                    <a:pt x="928356" y="2248474"/>
                    <a:pt x="930857" y="2254091"/>
                  </a:cubicBezTo>
                  <a:cubicBezTo>
                    <a:pt x="937330" y="2268624"/>
                    <a:pt x="943706" y="2283204"/>
                    <a:pt x="950639" y="2297525"/>
                  </a:cubicBezTo>
                  <a:cubicBezTo>
                    <a:pt x="956762" y="2310179"/>
                    <a:pt x="962413" y="2325874"/>
                    <a:pt x="971267" y="2336855"/>
                  </a:cubicBezTo>
                  <a:cubicBezTo>
                    <a:pt x="980489" y="2348290"/>
                    <a:pt x="991142" y="2349342"/>
                    <a:pt x="1002738" y="2342092"/>
                  </a:cubicBezTo>
                  <a:cubicBezTo>
                    <a:pt x="1071606" y="2299031"/>
                    <a:pt x="1145483" y="2262214"/>
                    <a:pt x="1223142" y="2237941"/>
                  </a:cubicBezTo>
                  <a:cubicBezTo>
                    <a:pt x="1256234" y="2226535"/>
                    <a:pt x="1290124" y="2217670"/>
                    <a:pt x="1323981" y="2208874"/>
                  </a:cubicBezTo>
                  <a:cubicBezTo>
                    <a:pt x="1341131" y="2204418"/>
                    <a:pt x="1358286" y="2199986"/>
                    <a:pt x="1375361" y="2195243"/>
                  </a:cubicBezTo>
                  <a:cubicBezTo>
                    <a:pt x="1390268" y="2191103"/>
                    <a:pt x="1407895" y="2189591"/>
                    <a:pt x="1415168" y="2174069"/>
                  </a:cubicBezTo>
                  <a:cubicBezTo>
                    <a:pt x="1417801" y="2168434"/>
                    <a:pt x="1418537" y="2162519"/>
                    <a:pt x="1418025" y="2156476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5" name="Google Shape;165;p5"/>
            <p:cNvSpPr/>
            <p:nvPr/>
          </p:nvSpPr>
          <p:spPr>
            <a:xfrm>
              <a:off x="14361298" y="6785756"/>
              <a:ext cx="433552" cy="266804"/>
            </a:xfrm>
            <a:custGeom>
              <a:avLst/>
              <a:gdLst/>
              <a:ahLst/>
              <a:cxnLst/>
              <a:rect l="l" t="t" r="r" b="b"/>
              <a:pathLst>
                <a:path w="433552" h="266804" extrusionOk="0">
                  <a:moveTo>
                    <a:pt x="428119" y="59716"/>
                  </a:moveTo>
                  <a:cubicBezTo>
                    <a:pt x="429976" y="63936"/>
                    <a:pt x="431799" y="68156"/>
                    <a:pt x="433552" y="72376"/>
                  </a:cubicBezTo>
                  <a:cubicBezTo>
                    <a:pt x="415696" y="78044"/>
                    <a:pt x="397908" y="83954"/>
                    <a:pt x="380183" y="90163"/>
                  </a:cubicBezTo>
                  <a:cubicBezTo>
                    <a:pt x="297482" y="118317"/>
                    <a:pt x="216943" y="152679"/>
                    <a:pt x="140825" y="195683"/>
                  </a:cubicBezTo>
                  <a:cubicBezTo>
                    <a:pt x="102346" y="217656"/>
                    <a:pt x="64603" y="241152"/>
                    <a:pt x="28418" y="266805"/>
                  </a:cubicBezTo>
                  <a:cubicBezTo>
                    <a:pt x="27406" y="264678"/>
                    <a:pt x="26394" y="262551"/>
                    <a:pt x="25382" y="260423"/>
                  </a:cubicBezTo>
                  <a:cubicBezTo>
                    <a:pt x="16845" y="243751"/>
                    <a:pt x="8169" y="227176"/>
                    <a:pt x="0" y="210331"/>
                  </a:cubicBezTo>
                  <a:cubicBezTo>
                    <a:pt x="60521" y="160912"/>
                    <a:pt x="128711" y="121490"/>
                    <a:pt x="197873" y="85403"/>
                  </a:cubicBezTo>
                  <a:cubicBezTo>
                    <a:pt x="263154" y="51041"/>
                    <a:pt x="331207" y="21841"/>
                    <a:pt x="401754" y="0"/>
                  </a:cubicBezTo>
                  <a:cubicBezTo>
                    <a:pt x="411441" y="14551"/>
                    <a:pt x="418967" y="34161"/>
                    <a:pt x="428119" y="5971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6" name="Google Shape;166;p5"/>
            <p:cNvSpPr/>
            <p:nvPr/>
          </p:nvSpPr>
          <p:spPr>
            <a:xfrm>
              <a:off x="14406533" y="6892391"/>
              <a:ext cx="419679" cy="231528"/>
            </a:xfrm>
            <a:custGeom>
              <a:avLst/>
              <a:gdLst/>
              <a:ahLst/>
              <a:cxnLst/>
              <a:rect l="l" t="t" r="r" b="b"/>
              <a:pathLst>
                <a:path w="419679" h="231528" extrusionOk="0">
                  <a:moveTo>
                    <a:pt x="414850" y="30752"/>
                  </a:moveTo>
                  <a:cubicBezTo>
                    <a:pt x="416472" y="33926"/>
                    <a:pt x="418093" y="37134"/>
                    <a:pt x="419680" y="40307"/>
                  </a:cubicBezTo>
                  <a:cubicBezTo>
                    <a:pt x="415121" y="41353"/>
                    <a:pt x="410803" y="42434"/>
                    <a:pt x="406819" y="43647"/>
                  </a:cubicBezTo>
                  <a:cubicBezTo>
                    <a:pt x="360171" y="56238"/>
                    <a:pt x="314701" y="72404"/>
                    <a:pt x="270956" y="91750"/>
                  </a:cubicBezTo>
                  <a:cubicBezTo>
                    <a:pt x="182080" y="130838"/>
                    <a:pt x="98431" y="178872"/>
                    <a:pt x="17351" y="231528"/>
                  </a:cubicBezTo>
                  <a:cubicBezTo>
                    <a:pt x="11544" y="219478"/>
                    <a:pt x="5738" y="207394"/>
                    <a:pt x="0" y="195274"/>
                  </a:cubicBezTo>
                  <a:cubicBezTo>
                    <a:pt x="43981" y="166040"/>
                    <a:pt x="89485" y="139037"/>
                    <a:pt x="135190" y="112608"/>
                  </a:cubicBezTo>
                  <a:cubicBezTo>
                    <a:pt x="190382" y="80982"/>
                    <a:pt x="247931" y="53266"/>
                    <a:pt x="307342" y="30315"/>
                  </a:cubicBezTo>
                  <a:cubicBezTo>
                    <a:pt x="338462" y="19415"/>
                    <a:pt x="370260" y="7871"/>
                    <a:pt x="402599" y="0"/>
                  </a:cubicBezTo>
                  <a:cubicBezTo>
                    <a:pt x="406750" y="10228"/>
                    <a:pt x="410832" y="20490"/>
                    <a:pt x="414850" y="307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7" name="Google Shape;167;p5"/>
            <p:cNvSpPr/>
            <p:nvPr/>
          </p:nvSpPr>
          <p:spPr>
            <a:xfrm>
              <a:off x="15260875" y="8765780"/>
              <a:ext cx="479257" cy="267678"/>
            </a:xfrm>
            <a:custGeom>
              <a:avLst/>
              <a:gdLst/>
              <a:ahLst/>
              <a:cxnLst/>
              <a:rect l="l" t="t" r="r" b="b"/>
              <a:pathLst>
                <a:path w="479257" h="267678" extrusionOk="0">
                  <a:moveTo>
                    <a:pt x="475682" y="63119"/>
                  </a:moveTo>
                  <a:cubicBezTo>
                    <a:pt x="476895" y="66155"/>
                    <a:pt x="478079" y="69231"/>
                    <a:pt x="479258" y="72266"/>
                  </a:cubicBezTo>
                  <a:cubicBezTo>
                    <a:pt x="472813" y="73548"/>
                    <a:pt x="466431" y="75003"/>
                    <a:pt x="460050" y="76590"/>
                  </a:cubicBezTo>
                  <a:cubicBezTo>
                    <a:pt x="430649" y="84690"/>
                    <a:pt x="401553" y="93975"/>
                    <a:pt x="372692" y="103932"/>
                  </a:cubicBezTo>
                  <a:cubicBezTo>
                    <a:pt x="288307" y="133368"/>
                    <a:pt x="207290" y="168673"/>
                    <a:pt x="130327" y="209923"/>
                  </a:cubicBezTo>
                  <a:cubicBezTo>
                    <a:pt x="96505" y="227544"/>
                    <a:pt x="64034" y="247833"/>
                    <a:pt x="31459" y="267679"/>
                  </a:cubicBezTo>
                  <a:cubicBezTo>
                    <a:pt x="26498" y="256537"/>
                    <a:pt x="21634" y="245366"/>
                    <a:pt x="16845" y="234161"/>
                  </a:cubicBezTo>
                  <a:cubicBezTo>
                    <a:pt x="14413" y="228493"/>
                    <a:pt x="12016" y="222853"/>
                    <a:pt x="9653" y="217184"/>
                  </a:cubicBezTo>
                  <a:cubicBezTo>
                    <a:pt x="7865" y="212930"/>
                    <a:pt x="6106" y="208710"/>
                    <a:pt x="4352" y="204490"/>
                  </a:cubicBezTo>
                  <a:cubicBezTo>
                    <a:pt x="3881" y="203306"/>
                    <a:pt x="3375" y="202162"/>
                    <a:pt x="2903" y="201012"/>
                  </a:cubicBezTo>
                  <a:cubicBezTo>
                    <a:pt x="2737" y="200506"/>
                    <a:pt x="2530" y="200035"/>
                    <a:pt x="2328" y="199563"/>
                  </a:cubicBezTo>
                  <a:cubicBezTo>
                    <a:pt x="1552" y="197672"/>
                    <a:pt x="776" y="195780"/>
                    <a:pt x="0" y="193923"/>
                  </a:cubicBezTo>
                  <a:cubicBezTo>
                    <a:pt x="55795" y="154260"/>
                    <a:pt x="132218" y="117196"/>
                    <a:pt x="152403" y="106801"/>
                  </a:cubicBezTo>
                  <a:cubicBezTo>
                    <a:pt x="239359" y="67845"/>
                    <a:pt x="328303" y="31563"/>
                    <a:pt x="420151" y="6008"/>
                  </a:cubicBezTo>
                  <a:cubicBezTo>
                    <a:pt x="428689" y="4524"/>
                    <a:pt x="438410" y="2196"/>
                    <a:pt x="448638" y="0"/>
                  </a:cubicBezTo>
                  <a:cubicBezTo>
                    <a:pt x="450023" y="2972"/>
                    <a:pt x="451375" y="5973"/>
                    <a:pt x="452691" y="8946"/>
                  </a:cubicBezTo>
                  <a:cubicBezTo>
                    <a:pt x="454042" y="11918"/>
                    <a:pt x="455359" y="14919"/>
                    <a:pt x="456675" y="17891"/>
                  </a:cubicBezTo>
                  <a:cubicBezTo>
                    <a:pt x="458498" y="22007"/>
                    <a:pt x="460286" y="26130"/>
                    <a:pt x="462074" y="30246"/>
                  </a:cubicBezTo>
                  <a:cubicBezTo>
                    <a:pt x="462884" y="32138"/>
                    <a:pt x="463695" y="33994"/>
                    <a:pt x="464471" y="35886"/>
                  </a:cubicBezTo>
                  <a:cubicBezTo>
                    <a:pt x="465989" y="39462"/>
                    <a:pt x="467507" y="43044"/>
                    <a:pt x="468961" y="46619"/>
                  </a:cubicBezTo>
                  <a:cubicBezTo>
                    <a:pt x="470007" y="49086"/>
                    <a:pt x="471019" y="51546"/>
                    <a:pt x="471997" y="54013"/>
                  </a:cubicBezTo>
                  <a:cubicBezTo>
                    <a:pt x="473250" y="57043"/>
                    <a:pt x="474469" y="60084"/>
                    <a:pt x="475682" y="6311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8" name="Google Shape;168;p5"/>
            <p:cNvSpPr/>
            <p:nvPr/>
          </p:nvSpPr>
          <p:spPr>
            <a:xfrm>
              <a:off x="15227088" y="8685201"/>
              <a:ext cx="466638" cy="231292"/>
            </a:xfrm>
            <a:custGeom>
              <a:avLst/>
              <a:gdLst/>
              <a:ahLst/>
              <a:cxnLst/>
              <a:rect l="l" t="t" r="r" b="b"/>
              <a:pathLst>
                <a:path w="466638" h="231292" extrusionOk="0">
                  <a:moveTo>
                    <a:pt x="443682" y="0"/>
                  </a:moveTo>
                  <a:cubicBezTo>
                    <a:pt x="451444" y="15528"/>
                    <a:pt x="459142" y="31120"/>
                    <a:pt x="466638" y="46786"/>
                  </a:cubicBezTo>
                  <a:cubicBezTo>
                    <a:pt x="446821" y="51547"/>
                    <a:pt x="427142" y="55864"/>
                    <a:pt x="407331" y="61504"/>
                  </a:cubicBezTo>
                  <a:cubicBezTo>
                    <a:pt x="407670" y="61435"/>
                    <a:pt x="408003" y="61337"/>
                    <a:pt x="408342" y="61268"/>
                  </a:cubicBezTo>
                  <a:cubicBezTo>
                    <a:pt x="293268" y="93268"/>
                    <a:pt x="181879" y="139514"/>
                    <a:pt x="76797" y="195953"/>
                  </a:cubicBezTo>
                  <a:cubicBezTo>
                    <a:pt x="56307" y="207158"/>
                    <a:pt x="36053" y="218875"/>
                    <a:pt x="16304" y="231293"/>
                  </a:cubicBezTo>
                  <a:cubicBezTo>
                    <a:pt x="10837" y="217759"/>
                    <a:pt x="5433" y="204151"/>
                    <a:pt x="0" y="190583"/>
                  </a:cubicBezTo>
                  <a:cubicBezTo>
                    <a:pt x="1857" y="189198"/>
                    <a:pt x="3714" y="187881"/>
                    <a:pt x="5571" y="186565"/>
                  </a:cubicBezTo>
                  <a:cubicBezTo>
                    <a:pt x="126549" y="106635"/>
                    <a:pt x="262384" y="49718"/>
                    <a:pt x="401656" y="10429"/>
                  </a:cubicBezTo>
                  <a:cubicBezTo>
                    <a:pt x="410970" y="8543"/>
                    <a:pt x="426665" y="3852"/>
                    <a:pt x="4436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9" name="Google Shape;169;p5"/>
            <p:cNvSpPr/>
            <p:nvPr/>
          </p:nvSpPr>
          <p:spPr>
            <a:xfrm>
              <a:off x="15476889" y="9000178"/>
              <a:ext cx="352630" cy="510107"/>
            </a:xfrm>
            <a:custGeom>
              <a:avLst/>
              <a:gdLst/>
              <a:ahLst/>
              <a:cxnLst/>
              <a:rect l="l" t="t" r="r" b="b"/>
              <a:pathLst>
                <a:path w="352630" h="510107" extrusionOk="0">
                  <a:moveTo>
                    <a:pt x="351446" y="492992"/>
                  </a:moveTo>
                  <a:cubicBezTo>
                    <a:pt x="352119" y="498695"/>
                    <a:pt x="352596" y="504433"/>
                    <a:pt x="352631" y="510108"/>
                  </a:cubicBezTo>
                  <a:cubicBezTo>
                    <a:pt x="333693" y="435708"/>
                    <a:pt x="315871" y="360878"/>
                    <a:pt x="296358" y="286645"/>
                  </a:cubicBezTo>
                  <a:cubicBezTo>
                    <a:pt x="275058" y="208635"/>
                    <a:pt x="245795" y="133230"/>
                    <a:pt x="218889" y="57313"/>
                  </a:cubicBezTo>
                  <a:cubicBezTo>
                    <a:pt x="216422" y="57715"/>
                    <a:pt x="213996" y="58158"/>
                    <a:pt x="211530" y="58595"/>
                  </a:cubicBezTo>
                  <a:cubicBezTo>
                    <a:pt x="147870" y="69938"/>
                    <a:pt x="84911" y="85363"/>
                    <a:pt x="23177" y="104134"/>
                  </a:cubicBezTo>
                  <a:cubicBezTo>
                    <a:pt x="18383" y="105789"/>
                    <a:pt x="12915" y="106428"/>
                    <a:pt x="8626" y="109164"/>
                  </a:cubicBezTo>
                  <a:cubicBezTo>
                    <a:pt x="5723" y="111188"/>
                    <a:pt x="1538" y="109871"/>
                    <a:pt x="290" y="106462"/>
                  </a:cubicBezTo>
                  <a:cubicBezTo>
                    <a:pt x="-354" y="104232"/>
                    <a:pt x="124" y="102512"/>
                    <a:pt x="1233" y="101127"/>
                  </a:cubicBezTo>
                  <a:cubicBezTo>
                    <a:pt x="7442" y="88841"/>
                    <a:pt x="61926" y="67811"/>
                    <a:pt x="69923" y="63154"/>
                  </a:cubicBezTo>
                  <a:cubicBezTo>
                    <a:pt x="137504" y="35104"/>
                    <a:pt x="207983" y="12861"/>
                    <a:pt x="280082" y="0"/>
                  </a:cubicBezTo>
                  <a:cubicBezTo>
                    <a:pt x="279709" y="575"/>
                    <a:pt x="279306" y="1150"/>
                    <a:pt x="278835" y="1690"/>
                  </a:cubicBezTo>
                  <a:cubicBezTo>
                    <a:pt x="278461" y="2196"/>
                    <a:pt x="278024" y="2668"/>
                    <a:pt x="277587" y="3110"/>
                  </a:cubicBezTo>
                  <a:cubicBezTo>
                    <a:pt x="277116" y="3582"/>
                    <a:pt x="276610" y="4053"/>
                    <a:pt x="276070" y="4496"/>
                  </a:cubicBezTo>
                  <a:cubicBezTo>
                    <a:pt x="275564" y="4933"/>
                    <a:pt x="274989" y="5375"/>
                    <a:pt x="274379" y="5778"/>
                  </a:cubicBezTo>
                  <a:cubicBezTo>
                    <a:pt x="272994" y="6554"/>
                    <a:pt x="271579" y="7296"/>
                    <a:pt x="270159" y="8037"/>
                  </a:cubicBezTo>
                  <a:cubicBezTo>
                    <a:pt x="270734" y="11550"/>
                    <a:pt x="271344" y="14752"/>
                    <a:pt x="272016" y="17489"/>
                  </a:cubicBezTo>
                  <a:cubicBezTo>
                    <a:pt x="272085" y="17724"/>
                    <a:pt x="272149" y="17995"/>
                    <a:pt x="272218" y="18230"/>
                  </a:cubicBezTo>
                  <a:cubicBezTo>
                    <a:pt x="273097" y="23088"/>
                    <a:pt x="273971" y="27952"/>
                    <a:pt x="274851" y="32810"/>
                  </a:cubicBezTo>
                  <a:cubicBezTo>
                    <a:pt x="275765" y="37841"/>
                    <a:pt x="276673" y="42906"/>
                    <a:pt x="277553" y="47930"/>
                  </a:cubicBezTo>
                  <a:cubicBezTo>
                    <a:pt x="280456" y="64436"/>
                    <a:pt x="283290" y="80942"/>
                    <a:pt x="286061" y="97447"/>
                  </a:cubicBezTo>
                  <a:cubicBezTo>
                    <a:pt x="286061" y="97516"/>
                    <a:pt x="286096" y="97580"/>
                    <a:pt x="286096" y="97649"/>
                  </a:cubicBezTo>
                  <a:cubicBezTo>
                    <a:pt x="286498" y="99471"/>
                    <a:pt x="286907" y="101190"/>
                    <a:pt x="287447" y="102777"/>
                  </a:cubicBezTo>
                  <a:cubicBezTo>
                    <a:pt x="290960" y="118777"/>
                    <a:pt x="294197" y="134811"/>
                    <a:pt x="297272" y="150914"/>
                  </a:cubicBezTo>
                  <a:cubicBezTo>
                    <a:pt x="297307" y="151018"/>
                    <a:pt x="297307" y="151116"/>
                    <a:pt x="297341" y="151219"/>
                  </a:cubicBezTo>
                  <a:cubicBezTo>
                    <a:pt x="302711" y="176636"/>
                    <a:pt x="307465" y="202122"/>
                    <a:pt x="311317" y="227774"/>
                  </a:cubicBezTo>
                  <a:cubicBezTo>
                    <a:pt x="311317" y="227878"/>
                    <a:pt x="311352" y="227975"/>
                    <a:pt x="311352" y="228079"/>
                  </a:cubicBezTo>
                  <a:cubicBezTo>
                    <a:pt x="316210" y="255519"/>
                    <a:pt x="321108" y="283000"/>
                    <a:pt x="326472" y="310343"/>
                  </a:cubicBezTo>
                  <a:cubicBezTo>
                    <a:pt x="331704" y="335794"/>
                    <a:pt x="335349" y="361447"/>
                    <a:pt x="337947" y="387237"/>
                  </a:cubicBezTo>
                  <a:cubicBezTo>
                    <a:pt x="338384" y="391388"/>
                    <a:pt x="338792" y="395574"/>
                    <a:pt x="339132" y="399724"/>
                  </a:cubicBezTo>
                  <a:cubicBezTo>
                    <a:pt x="339264" y="401110"/>
                    <a:pt x="339402" y="402490"/>
                    <a:pt x="339505" y="403875"/>
                  </a:cubicBezTo>
                  <a:cubicBezTo>
                    <a:pt x="339845" y="407756"/>
                    <a:pt x="340149" y="411671"/>
                    <a:pt x="340448" y="415552"/>
                  </a:cubicBezTo>
                  <a:cubicBezTo>
                    <a:pt x="340483" y="415621"/>
                    <a:pt x="340483" y="415719"/>
                    <a:pt x="340483" y="415788"/>
                  </a:cubicBezTo>
                  <a:cubicBezTo>
                    <a:pt x="343622" y="432224"/>
                    <a:pt x="345139" y="448833"/>
                    <a:pt x="347232" y="465477"/>
                  </a:cubicBezTo>
                  <a:cubicBezTo>
                    <a:pt x="347704" y="468547"/>
                    <a:pt x="348244" y="471686"/>
                    <a:pt x="348750" y="474860"/>
                  </a:cubicBezTo>
                  <a:cubicBezTo>
                    <a:pt x="348951" y="475975"/>
                    <a:pt x="349123" y="477119"/>
                    <a:pt x="349325" y="478234"/>
                  </a:cubicBezTo>
                  <a:cubicBezTo>
                    <a:pt x="349831" y="481373"/>
                    <a:pt x="350337" y="484581"/>
                    <a:pt x="350774" y="487789"/>
                  </a:cubicBezTo>
                  <a:cubicBezTo>
                    <a:pt x="351009" y="489514"/>
                    <a:pt x="351245" y="491239"/>
                    <a:pt x="351446" y="4929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0" name="Google Shape;170;p5"/>
            <p:cNvSpPr/>
            <p:nvPr/>
          </p:nvSpPr>
          <p:spPr>
            <a:xfrm>
              <a:off x="14724473" y="7259901"/>
              <a:ext cx="692883" cy="1331938"/>
            </a:xfrm>
            <a:custGeom>
              <a:avLst/>
              <a:gdLst/>
              <a:ahLst/>
              <a:cxnLst/>
              <a:rect l="l" t="t" r="r" b="b"/>
              <a:pathLst>
                <a:path w="692883" h="1331938" extrusionOk="0">
                  <a:moveTo>
                    <a:pt x="687598" y="1229301"/>
                  </a:moveTo>
                  <a:cubicBezTo>
                    <a:pt x="694888" y="1259783"/>
                    <a:pt x="702080" y="1338903"/>
                    <a:pt x="654518" y="1331446"/>
                  </a:cubicBezTo>
                  <a:cubicBezTo>
                    <a:pt x="433861" y="1250901"/>
                    <a:pt x="-145386" y="31801"/>
                    <a:pt x="33929" y="169"/>
                  </a:cubicBezTo>
                  <a:cubicBezTo>
                    <a:pt x="201660" y="-15267"/>
                    <a:pt x="640852" y="1031371"/>
                    <a:pt x="687598" y="122930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" name="Google Shape;171;p5"/>
            <p:cNvSpPr/>
            <p:nvPr/>
          </p:nvSpPr>
          <p:spPr>
            <a:xfrm>
              <a:off x="14335834" y="6702952"/>
              <a:ext cx="383518" cy="222260"/>
            </a:xfrm>
            <a:custGeom>
              <a:avLst/>
              <a:gdLst/>
              <a:ahLst/>
              <a:cxnLst/>
              <a:rect l="l" t="t" r="r" b="b"/>
              <a:pathLst>
                <a:path w="383518" h="222260" extrusionOk="0">
                  <a:moveTo>
                    <a:pt x="383519" y="52282"/>
                  </a:moveTo>
                  <a:cubicBezTo>
                    <a:pt x="383519" y="52282"/>
                    <a:pt x="191677" y="97390"/>
                    <a:pt x="18249" y="222261"/>
                  </a:cubicBezTo>
                  <a:cubicBezTo>
                    <a:pt x="17812" y="221485"/>
                    <a:pt x="17386" y="220703"/>
                    <a:pt x="17036" y="219927"/>
                  </a:cubicBezTo>
                  <a:cubicBezTo>
                    <a:pt x="12287" y="210165"/>
                    <a:pt x="9085" y="199103"/>
                    <a:pt x="4158" y="190026"/>
                  </a:cubicBezTo>
                  <a:cubicBezTo>
                    <a:pt x="-9583" y="161941"/>
                    <a:pt x="13580" y="134374"/>
                    <a:pt x="32242" y="115103"/>
                  </a:cubicBezTo>
                  <a:cubicBezTo>
                    <a:pt x="102755" y="44159"/>
                    <a:pt x="202048" y="517"/>
                    <a:pt x="302376" y="0"/>
                  </a:cubicBezTo>
                  <a:cubicBezTo>
                    <a:pt x="326568" y="862"/>
                    <a:pt x="357251" y="-3369"/>
                    <a:pt x="369778" y="22640"/>
                  </a:cubicBezTo>
                  <a:cubicBezTo>
                    <a:pt x="373751" y="29119"/>
                    <a:pt x="377040" y="35863"/>
                    <a:pt x="379891" y="42860"/>
                  </a:cubicBezTo>
                  <a:cubicBezTo>
                    <a:pt x="381185" y="45970"/>
                    <a:pt x="382392" y="49080"/>
                    <a:pt x="383519" y="52282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72" name="Google Shape;172;p5"/>
          <p:cNvSpPr txBox="1">
            <a:spLocks noGrp="1"/>
          </p:cNvSpPr>
          <p:nvPr>
            <p:ph type="title"/>
          </p:nvPr>
        </p:nvSpPr>
        <p:spPr>
          <a:xfrm>
            <a:off x="3303450" y="986825"/>
            <a:ext cx="44733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73" name="Google Shape;173;p5"/>
          <p:cNvSpPr txBox="1">
            <a:spLocks noGrp="1"/>
          </p:cNvSpPr>
          <p:nvPr>
            <p:ph type="body" idx="1"/>
          </p:nvPr>
        </p:nvSpPr>
        <p:spPr>
          <a:xfrm>
            <a:off x="3609700" y="1720875"/>
            <a:ext cx="3988500" cy="19833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23850" algn="ctr" rtl="0">
              <a:spcBef>
                <a:spcPts val="0"/>
              </a:spcBef>
              <a:spcAft>
                <a:spcPts val="0"/>
              </a:spcAft>
              <a:buSzPts val="1500"/>
              <a:buChar char="●"/>
              <a:defRPr sz="1500"/>
            </a:lvl1pPr>
            <a:lvl2pPr marL="914400" lvl="1" indent="-323850" algn="ctr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2pPr>
            <a:lvl3pPr marL="1371600" lvl="2" indent="-323850" algn="ctr" rtl="0">
              <a:spcBef>
                <a:spcPts val="800"/>
              </a:spcBef>
              <a:spcAft>
                <a:spcPts val="0"/>
              </a:spcAft>
              <a:buSzPts val="1500"/>
              <a:buChar char="■"/>
              <a:defRPr sz="1500"/>
            </a:lvl3pPr>
            <a:lvl4pPr marL="1828800" lvl="3" indent="-323850" algn="ctr" rtl="0">
              <a:spcBef>
                <a:spcPts val="800"/>
              </a:spcBef>
              <a:spcAft>
                <a:spcPts val="0"/>
              </a:spcAft>
              <a:buSzPts val="1500"/>
              <a:buChar char="●"/>
              <a:defRPr sz="1500"/>
            </a:lvl4pPr>
            <a:lvl5pPr marL="2286000" lvl="4" indent="-323850" algn="ctr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5pPr>
            <a:lvl6pPr marL="2743200" lvl="5" indent="-323850" algn="ctr" rtl="0">
              <a:spcBef>
                <a:spcPts val="800"/>
              </a:spcBef>
              <a:spcAft>
                <a:spcPts val="0"/>
              </a:spcAft>
              <a:buSzPts val="1500"/>
              <a:buChar char="■"/>
              <a:defRPr sz="1500"/>
            </a:lvl6pPr>
            <a:lvl7pPr marL="3200400" lvl="6" indent="-323850" algn="ctr" rtl="0">
              <a:spcBef>
                <a:spcPts val="800"/>
              </a:spcBef>
              <a:spcAft>
                <a:spcPts val="0"/>
              </a:spcAft>
              <a:buSzPts val="1500"/>
              <a:buChar char="●"/>
              <a:defRPr sz="1500"/>
            </a:lvl7pPr>
            <a:lvl8pPr marL="3657600" lvl="7" indent="-323850" algn="ctr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8pPr>
            <a:lvl9pPr marL="4114800" lvl="8" indent="-323850" algn="ctr" rtl="0">
              <a:spcBef>
                <a:spcPts val="800"/>
              </a:spcBef>
              <a:spcAft>
                <a:spcPts val="800"/>
              </a:spcAft>
              <a:buSzPts val="1500"/>
              <a:buChar char="■"/>
              <a:defRPr sz="1500"/>
            </a:lvl9pPr>
          </a:lstStyle>
          <a:p>
            <a:endParaRPr/>
          </a:p>
        </p:txBody>
      </p:sp>
      <p:sp>
        <p:nvSpPr>
          <p:cNvPr id="174" name="Google Shape;174;p5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7591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4446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1773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5229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9971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4920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8099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1935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8896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0027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_AND_TWO_COLUMNS_1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4" name="Google Shape;214;p7"/>
          <p:cNvGrpSpPr/>
          <p:nvPr/>
        </p:nvGrpSpPr>
        <p:grpSpPr>
          <a:xfrm>
            <a:off x="662198" y="-146890"/>
            <a:ext cx="7819891" cy="5370604"/>
            <a:chOff x="1324397" y="-293779"/>
            <a:chExt cx="15639781" cy="10741207"/>
          </a:xfrm>
        </p:grpSpPr>
        <p:sp>
          <p:nvSpPr>
            <p:cNvPr id="215" name="Google Shape;215;p7"/>
            <p:cNvSpPr/>
            <p:nvPr/>
          </p:nvSpPr>
          <p:spPr>
            <a:xfrm>
              <a:off x="2016110" y="332154"/>
              <a:ext cx="14233821" cy="9523712"/>
            </a:xfrm>
            <a:custGeom>
              <a:avLst/>
              <a:gdLst/>
              <a:ahLst/>
              <a:cxnLst/>
              <a:rect l="l" t="t" r="r" b="b"/>
              <a:pathLst>
                <a:path w="14233821" h="9523712" extrusionOk="0">
                  <a:moveTo>
                    <a:pt x="14139170" y="5925924"/>
                  </a:moveTo>
                  <a:cubicBezTo>
                    <a:pt x="14191694" y="7029583"/>
                    <a:pt x="14201513" y="8216465"/>
                    <a:pt x="14233821" y="9312089"/>
                  </a:cubicBezTo>
                  <a:cubicBezTo>
                    <a:pt x="13420541" y="9390737"/>
                    <a:pt x="11878661" y="9347836"/>
                    <a:pt x="9527239" y="9347836"/>
                  </a:cubicBezTo>
                  <a:cubicBezTo>
                    <a:pt x="4611161" y="9347836"/>
                    <a:pt x="1001191" y="9523713"/>
                    <a:pt x="306407" y="9523713"/>
                  </a:cubicBezTo>
                  <a:cubicBezTo>
                    <a:pt x="306407" y="8391633"/>
                    <a:pt x="-113596" y="1272360"/>
                    <a:pt x="29864" y="334889"/>
                  </a:cubicBezTo>
                  <a:cubicBezTo>
                    <a:pt x="2431190" y="83588"/>
                    <a:pt x="9543544" y="419895"/>
                    <a:pt x="13807868" y="0"/>
                  </a:cubicBezTo>
                  <a:cubicBezTo>
                    <a:pt x="13996290" y="2256470"/>
                    <a:pt x="13954314" y="3935643"/>
                    <a:pt x="14139170" y="5925924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6" name="Google Shape;216;p7"/>
            <p:cNvSpPr/>
            <p:nvPr/>
          </p:nvSpPr>
          <p:spPr>
            <a:xfrm>
              <a:off x="1324397" y="-293779"/>
              <a:ext cx="15639781" cy="10741207"/>
            </a:xfrm>
            <a:custGeom>
              <a:avLst/>
              <a:gdLst/>
              <a:ahLst/>
              <a:cxnLst/>
              <a:rect l="l" t="t" r="r" b="b"/>
              <a:pathLst>
                <a:path w="15639781" h="10741207" extrusionOk="0">
                  <a:moveTo>
                    <a:pt x="308104" y="10741207"/>
                  </a:moveTo>
                  <a:cubicBezTo>
                    <a:pt x="308104" y="8550130"/>
                    <a:pt x="-169922" y="1950560"/>
                    <a:pt x="64880" y="416480"/>
                  </a:cubicBezTo>
                  <a:cubicBezTo>
                    <a:pt x="3312871" y="76520"/>
                    <a:pt x="9861958" y="520884"/>
                    <a:pt x="15151594" y="0"/>
                  </a:cubicBezTo>
                  <a:cubicBezTo>
                    <a:pt x="15330886" y="2146265"/>
                    <a:pt x="15557267" y="7688621"/>
                    <a:pt x="15639781" y="10485050"/>
                  </a:cubicBezTo>
                  <a:cubicBezTo>
                    <a:pt x="15118446" y="10535470"/>
                    <a:pt x="14889057" y="10569112"/>
                    <a:pt x="13510853" y="10569112"/>
                  </a:cubicBezTo>
                  <a:cubicBezTo>
                    <a:pt x="2867154" y="10569133"/>
                    <a:pt x="2290437" y="10741207"/>
                    <a:pt x="308104" y="10741207"/>
                  </a:cubicBezTo>
                  <a:close/>
                  <a:moveTo>
                    <a:pt x="724777" y="1080501"/>
                  </a:moveTo>
                  <a:cubicBezTo>
                    <a:pt x="671351" y="3257357"/>
                    <a:pt x="978506" y="8101491"/>
                    <a:pt x="1028410" y="10008442"/>
                  </a:cubicBezTo>
                  <a:cubicBezTo>
                    <a:pt x="13284558" y="9682983"/>
                    <a:pt x="12991301" y="9916755"/>
                    <a:pt x="14894342" y="9819053"/>
                  </a:cubicBezTo>
                  <a:cubicBezTo>
                    <a:pt x="14744287" y="3952958"/>
                    <a:pt x="14800119" y="8025100"/>
                    <a:pt x="14630860" y="3574932"/>
                  </a:cubicBezTo>
                  <a:cubicBezTo>
                    <a:pt x="14597584" y="2700339"/>
                    <a:pt x="14563320" y="1799195"/>
                    <a:pt x="14487551" y="792744"/>
                  </a:cubicBezTo>
                  <a:cubicBezTo>
                    <a:pt x="10158651" y="1164605"/>
                    <a:pt x="3365353" y="883615"/>
                    <a:pt x="724777" y="108050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7" name="Google Shape;217;p7"/>
            <p:cNvSpPr/>
            <p:nvPr/>
          </p:nvSpPr>
          <p:spPr>
            <a:xfrm>
              <a:off x="1626508" y="27614"/>
              <a:ext cx="15021385" cy="10084043"/>
            </a:xfrm>
            <a:custGeom>
              <a:avLst/>
              <a:gdLst/>
              <a:ahLst/>
              <a:cxnLst/>
              <a:rect l="l" t="t" r="r" b="b"/>
              <a:pathLst>
                <a:path w="15021385" h="10084043" extrusionOk="0">
                  <a:moveTo>
                    <a:pt x="345416" y="10084044"/>
                  </a:moveTo>
                  <a:lnTo>
                    <a:pt x="321785" y="10084044"/>
                  </a:lnTo>
                  <a:lnTo>
                    <a:pt x="321785" y="10060413"/>
                  </a:lnTo>
                  <a:cubicBezTo>
                    <a:pt x="321785" y="7582417"/>
                    <a:pt x="202128" y="5541459"/>
                    <a:pt x="105994" y="3901491"/>
                  </a:cubicBezTo>
                  <a:cubicBezTo>
                    <a:pt x="46767" y="2891216"/>
                    <a:pt x="0" y="2093230"/>
                    <a:pt x="0" y="1491143"/>
                  </a:cubicBezTo>
                  <a:cubicBezTo>
                    <a:pt x="0" y="1400229"/>
                    <a:pt x="18733" y="1304783"/>
                    <a:pt x="36842" y="1212473"/>
                  </a:cubicBezTo>
                  <a:cubicBezTo>
                    <a:pt x="54050" y="1124846"/>
                    <a:pt x="71816" y="1034255"/>
                    <a:pt x="72739" y="950130"/>
                  </a:cubicBezTo>
                  <a:cubicBezTo>
                    <a:pt x="74071" y="828260"/>
                    <a:pt x="59893" y="704650"/>
                    <a:pt x="48507" y="605337"/>
                  </a:cubicBezTo>
                  <a:cubicBezTo>
                    <a:pt x="37272" y="507399"/>
                    <a:pt x="28400" y="430040"/>
                    <a:pt x="35897" y="381125"/>
                  </a:cubicBezTo>
                  <a:lnTo>
                    <a:pt x="38647" y="363101"/>
                  </a:lnTo>
                  <a:lnTo>
                    <a:pt x="56778" y="361189"/>
                  </a:lnTo>
                  <a:cubicBezTo>
                    <a:pt x="106531" y="355990"/>
                    <a:pt x="236586" y="354293"/>
                    <a:pt x="622689" y="349331"/>
                  </a:cubicBezTo>
                  <a:cubicBezTo>
                    <a:pt x="957364" y="345013"/>
                    <a:pt x="1463103" y="338482"/>
                    <a:pt x="2259864" y="325314"/>
                  </a:cubicBezTo>
                  <a:cubicBezTo>
                    <a:pt x="2487062" y="321554"/>
                    <a:pt x="2743713" y="306559"/>
                    <a:pt x="3015401" y="290684"/>
                  </a:cubicBezTo>
                  <a:cubicBezTo>
                    <a:pt x="3429990" y="266452"/>
                    <a:pt x="3899875" y="238997"/>
                    <a:pt x="4437966" y="238997"/>
                  </a:cubicBezTo>
                  <a:cubicBezTo>
                    <a:pt x="5126306" y="238997"/>
                    <a:pt x="5776579" y="253584"/>
                    <a:pt x="6465025" y="269008"/>
                  </a:cubicBezTo>
                  <a:cubicBezTo>
                    <a:pt x="8596038" y="316742"/>
                    <a:pt x="10799618" y="366152"/>
                    <a:pt x="14517322" y="113"/>
                  </a:cubicBezTo>
                  <a:cubicBezTo>
                    <a:pt x="14524239" y="-532"/>
                    <a:pt x="14530985" y="1595"/>
                    <a:pt x="14536312" y="6257"/>
                  </a:cubicBezTo>
                  <a:cubicBezTo>
                    <a:pt x="14548772" y="17084"/>
                    <a:pt x="14559514" y="26429"/>
                    <a:pt x="14583380" y="485701"/>
                  </a:cubicBezTo>
                  <a:cubicBezTo>
                    <a:pt x="14597988" y="766605"/>
                    <a:pt x="14614250" y="1153547"/>
                    <a:pt x="14633091" y="1601584"/>
                  </a:cubicBezTo>
                  <a:cubicBezTo>
                    <a:pt x="14653198" y="2079825"/>
                    <a:pt x="14675991" y="2621870"/>
                    <a:pt x="14702178" y="3162475"/>
                  </a:cubicBezTo>
                  <a:cubicBezTo>
                    <a:pt x="14749310" y="4135649"/>
                    <a:pt x="14831760" y="5101349"/>
                    <a:pt x="14886326" y="5740365"/>
                  </a:cubicBezTo>
                  <a:cubicBezTo>
                    <a:pt x="14905831" y="5968851"/>
                    <a:pt x="14921235" y="6149304"/>
                    <a:pt x="14929355" y="6264965"/>
                  </a:cubicBezTo>
                  <a:cubicBezTo>
                    <a:pt x="14953415" y="6607760"/>
                    <a:pt x="14943855" y="6966323"/>
                    <a:pt x="14934618" y="7313092"/>
                  </a:cubicBezTo>
                  <a:cubicBezTo>
                    <a:pt x="14928238" y="7552406"/>
                    <a:pt x="14921643" y="7799862"/>
                    <a:pt x="14925874" y="8043043"/>
                  </a:cubicBezTo>
                  <a:cubicBezTo>
                    <a:pt x="14931524" y="8366482"/>
                    <a:pt x="14953974" y="8699588"/>
                    <a:pt x="14975671" y="9021695"/>
                  </a:cubicBezTo>
                  <a:cubicBezTo>
                    <a:pt x="14993974" y="9293362"/>
                    <a:pt x="15012921" y="9574245"/>
                    <a:pt x="15020740" y="9839380"/>
                  </a:cubicBezTo>
                  <a:lnTo>
                    <a:pt x="15021386" y="9861465"/>
                  </a:lnTo>
                  <a:lnTo>
                    <a:pt x="14999388" y="9863591"/>
                  </a:lnTo>
                  <a:cubicBezTo>
                    <a:pt x="14663359" y="9896116"/>
                    <a:pt x="14200842" y="9885396"/>
                    <a:pt x="13615275" y="9871841"/>
                  </a:cubicBezTo>
                  <a:cubicBezTo>
                    <a:pt x="13285713" y="9864214"/>
                    <a:pt x="12912177" y="9855557"/>
                    <a:pt x="12504118" y="9853516"/>
                  </a:cubicBezTo>
                  <a:cubicBezTo>
                    <a:pt x="12169703" y="9851733"/>
                    <a:pt x="11804479" y="9865761"/>
                    <a:pt x="11417710" y="9880498"/>
                  </a:cubicBezTo>
                  <a:cubicBezTo>
                    <a:pt x="10981939" y="9897104"/>
                    <a:pt x="10531324" y="9914269"/>
                    <a:pt x="10037207" y="9914269"/>
                  </a:cubicBezTo>
                  <a:cubicBezTo>
                    <a:pt x="9314431" y="9914269"/>
                    <a:pt x="8622956" y="9906556"/>
                    <a:pt x="7954229" y="9899080"/>
                  </a:cubicBezTo>
                  <a:cubicBezTo>
                    <a:pt x="6969776" y="9888103"/>
                    <a:pt x="6039953" y="9877727"/>
                    <a:pt x="5204523" y="9895300"/>
                  </a:cubicBezTo>
                  <a:cubicBezTo>
                    <a:pt x="3540796" y="9930273"/>
                    <a:pt x="2215804" y="9997620"/>
                    <a:pt x="1339042" y="10042196"/>
                  </a:cubicBezTo>
                  <a:cubicBezTo>
                    <a:pt x="860994" y="10066493"/>
                    <a:pt x="515578" y="10084044"/>
                    <a:pt x="345416" y="10084044"/>
                  </a:cubicBezTo>
                  <a:close/>
                  <a:moveTo>
                    <a:pt x="80795" y="406689"/>
                  </a:moveTo>
                  <a:cubicBezTo>
                    <a:pt x="78411" y="451544"/>
                    <a:pt x="86402" y="521083"/>
                    <a:pt x="95446" y="599988"/>
                  </a:cubicBezTo>
                  <a:cubicBezTo>
                    <a:pt x="106982" y="700611"/>
                    <a:pt x="121354" y="825832"/>
                    <a:pt x="120001" y="950667"/>
                  </a:cubicBezTo>
                  <a:cubicBezTo>
                    <a:pt x="119034" y="1039131"/>
                    <a:pt x="100838" y="1131892"/>
                    <a:pt x="83223" y="1221603"/>
                  </a:cubicBezTo>
                  <a:cubicBezTo>
                    <a:pt x="65543" y="1311700"/>
                    <a:pt x="47261" y="1404848"/>
                    <a:pt x="47261" y="1491164"/>
                  </a:cubicBezTo>
                  <a:cubicBezTo>
                    <a:pt x="47261" y="2091877"/>
                    <a:pt x="94007" y="2889240"/>
                    <a:pt x="153191" y="3898741"/>
                  </a:cubicBezTo>
                  <a:cubicBezTo>
                    <a:pt x="249067" y="5534112"/>
                    <a:pt x="368295" y="7567960"/>
                    <a:pt x="369046" y="10036696"/>
                  </a:cubicBezTo>
                  <a:cubicBezTo>
                    <a:pt x="545374" y="10035214"/>
                    <a:pt x="880564" y="10018178"/>
                    <a:pt x="1336700" y="9994999"/>
                  </a:cubicBezTo>
                  <a:cubicBezTo>
                    <a:pt x="2213741" y="9950423"/>
                    <a:pt x="3539163" y="9883055"/>
                    <a:pt x="5203600" y="9848038"/>
                  </a:cubicBezTo>
                  <a:cubicBezTo>
                    <a:pt x="6039760" y="9830466"/>
                    <a:pt x="6969991" y="9840842"/>
                    <a:pt x="7954809" y="9851841"/>
                  </a:cubicBezTo>
                  <a:cubicBezTo>
                    <a:pt x="8623407" y="9859295"/>
                    <a:pt x="9314775" y="9867007"/>
                    <a:pt x="10037272" y="9867007"/>
                  </a:cubicBezTo>
                  <a:cubicBezTo>
                    <a:pt x="10530465" y="9867007"/>
                    <a:pt x="10980629" y="9849864"/>
                    <a:pt x="11415971" y="9833279"/>
                  </a:cubicBezTo>
                  <a:cubicBezTo>
                    <a:pt x="11803255" y="9818521"/>
                    <a:pt x="12169101" y="9804557"/>
                    <a:pt x="12504420" y="9806276"/>
                  </a:cubicBezTo>
                  <a:cubicBezTo>
                    <a:pt x="12912929" y="9808317"/>
                    <a:pt x="13286681" y="9816974"/>
                    <a:pt x="13616435" y="9824601"/>
                  </a:cubicBezTo>
                  <a:cubicBezTo>
                    <a:pt x="14187653" y="9837812"/>
                    <a:pt x="14641490" y="9848317"/>
                    <a:pt x="14972899" y="9818607"/>
                  </a:cubicBezTo>
                  <a:cubicBezTo>
                    <a:pt x="14964779" y="9561570"/>
                    <a:pt x="14947184" y="9300645"/>
                    <a:pt x="14928602" y="9024875"/>
                  </a:cubicBezTo>
                  <a:cubicBezTo>
                    <a:pt x="14906841" y="8702166"/>
                    <a:pt x="14884349" y="8368480"/>
                    <a:pt x="14878699" y="8043859"/>
                  </a:cubicBezTo>
                  <a:cubicBezTo>
                    <a:pt x="14874445" y="7799668"/>
                    <a:pt x="14881041" y="7551654"/>
                    <a:pt x="14887442" y="7311825"/>
                  </a:cubicBezTo>
                  <a:cubicBezTo>
                    <a:pt x="14896658" y="6966194"/>
                    <a:pt x="14906175" y="6608791"/>
                    <a:pt x="14882286" y="6268252"/>
                  </a:cubicBezTo>
                  <a:cubicBezTo>
                    <a:pt x="14874188" y="6152956"/>
                    <a:pt x="14858807" y="5972654"/>
                    <a:pt x="14839300" y="5744360"/>
                  </a:cubicBezTo>
                  <a:cubicBezTo>
                    <a:pt x="14784713" y="5105001"/>
                    <a:pt x="14702199" y="4138786"/>
                    <a:pt x="14655045" y="3164752"/>
                  </a:cubicBezTo>
                  <a:cubicBezTo>
                    <a:pt x="14628858" y="2623996"/>
                    <a:pt x="14606066" y="2081866"/>
                    <a:pt x="14585937" y="1603560"/>
                  </a:cubicBezTo>
                  <a:cubicBezTo>
                    <a:pt x="14553434" y="830730"/>
                    <a:pt x="14525163" y="158030"/>
                    <a:pt x="14504260" y="48856"/>
                  </a:cubicBezTo>
                  <a:cubicBezTo>
                    <a:pt x="10794398" y="413327"/>
                    <a:pt x="8593009" y="363982"/>
                    <a:pt x="6463973" y="316270"/>
                  </a:cubicBezTo>
                  <a:cubicBezTo>
                    <a:pt x="5775805" y="300845"/>
                    <a:pt x="5125791" y="286280"/>
                    <a:pt x="4437988" y="286280"/>
                  </a:cubicBezTo>
                  <a:cubicBezTo>
                    <a:pt x="3901271" y="286280"/>
                    <a:pt x="3432117" y="313692"/>
                    <a:pt x="3018172" y="337902"/>
                  </a:cubicBezTo>
                  <a:cubicBezTo>
                    <a:pt x="2745947" y="353799"/>
                    <a:pt x="2488845" y="368837"/>
                    <a:pt x="2260659" y="372618"/>
                  </a:cubicBezTo>
                  <a:cubicBezTo>
                    <a:pt x="1463790" y="385787"/>
                    <a:pt x="957987" y="392296"/>
                    <a:pt x="623291" y="396635"/>
                  </a:cubicBezTo>
                  <a:cubicBezTo>
                    <a:pt x="290142" y="400910"/>
                    <a:pt x="142686" y="402822"/>
                    <a:pt x="80795" y="40668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18" name="Google Shape;218;p7"/>
          <p:cNvSpPr txBox="1">
            <a:spLocks noGrp="1"/>
          </p:cNvSpPr>
          <p:nvPr>
            <p:ph type="body" idx="1"/>
          </p:nvPr>
        </p:nvSpPr>
        <p:spPr>
          <a:xfrm>
            <a:off x="5901650" y="2286075"/>
            <a:ext cx="1902600" cy="2463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98450" rtl="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 rtl="0">
              <a:spcBef>
                <a:spcPts val="80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 rtl="0">
              <a:spcBef>
                <a:spcPts val="80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 rtl="0">
              <a:spcBef>
                <a:spcPts val="80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 rtl="0">
              <a:spcBef>
                <a:spcPts val="80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 rtl="0">
              <a:spcBef>
                <a:spcPts val="80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 rtl="0">
              <a:spcBef>
                <a:spcPts val="80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 rtl="0">
              <a:spcBef>
                <a:spcPts val="80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 rtl="0">
              <a:spcBef>
                <a:spcPts val="800"/>
              </a:spcBef>
              <a:spcAft>
                <a:spcPts val="80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  <p:sp>
        <p:nvSpPr>
          <p:cNvPr id="219" name="Google Shape;219;p7"/>
          <p:cNvSpPr txBox="1">
            <a:spLocks noGrp="1"/>
          </p:cNvSpPr>
          <p:nvPr>
            <p:ph type="body" idx="2"/>
          </p:nvPr>
        </p:nvSpPr>
        <p:spPr>
          <a:xfrm>
            <a:off x="3601975" y="2286075"/>
            <a:ext cx="2081100" cy="2463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98450" rtl="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 rtl="0">
              <a:spcBef>
                <a:spcPts val="80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 rtl="0">
              <a:spcBef>
                <a:spcPts val="80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 rtl="0">
              <a:spcBef>
                <a:spcPts val="80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 rtl="0">
              <a:spcBef>
                <a:spcPts val="80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 rtl="0">
              <a:spcBef>
                <a:spcPts val="80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 rtl="0">
              <a:spcBef>
                <a:spcPts val="80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 rtl="0">
              <a:spcBef>
                <a:spcPts val="80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 rtl="0">
              <a:spcBef>
                <a:spcPts val="800"/>
              </a:spcBef>
              <a:spcAft>
                <a:spcPts val="80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  <p:sp>
        <p:nvSpPr>
          <p:cNvPr id="220" name="Google Shape;220;p7"/>
          <p:cNvSpPr txBox="1">
            <a:spLocks noGrp="1"/>
          </p:cNvSpPr>
          <p:nvPr>
            <p:ph type="body" idx="3"/>
          </p:nvPr>
        </p:nvSpPr>
        <p:spPr>
          <a:xfrm>
            <a:off x="1292050" y="2286075"/>
            <a:ext cx="2081100" cy="2142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98450" rtl="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 rtl="0">
              <a:spcBef>
                <a:spcPts val="80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 rtl="0">
              <a:spcBef>
                <a:spcPts val="80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 rtl="0">
              <a:spcBef>
                <a:spcPts val="80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 rtl="0">
              <a:spcBef>
                <a:spcPts val="80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 rtl="0">
              <a:spcBef>
                <a:spcPts val="80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 rtl="0">
              <a:spcBef>
                <a:spcPts val="80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 rtl="0">
              <a:spcBef>
                <a:spcPts val="80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 rtl="0">
              <a:spcBef>
                <a:spcPts val="800"/>
              </a:spcBef>
              <a:spcAft>
                <a:spcPts val="80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  <p:sp>
        <p:nvSpPr>
          <p:cNvPr id="221" name="Google Shape;221;p7"/>
          <p:cNvSpPr txBox="1">
            <a:spLocks noGrp="1"/>
          </p:cNvSpPr>
          <p:nvPr>
            <p:ph type="title"/>
          </p:nvPr>
        </p:nvSpPr>
        <p:spPr>
          <a:xfrm>
            <a:off x="1266300" y="661000"/>
            <a:ext cx="66117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222" name="Google Shape;222;p7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8908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1 Title">
  <p:cSld name="001 Title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oogle Shape;51;p2"/>
          <p:cNvGrpSpPr/>
          <p:nvPr/>
        </p:nvGrpSpPr>
        <p:grpSpPr>
          <a:xfrm>
            <a:off x="375043" y="538492"/>
            <a:ext cx="1235522" cy="484910"/>
            <a:chOff x="500057" y="717990"/>
            <a:chExt cx="1647362" cy="646546"/>
          </a:xfrm>
        </p:grpSpPr>
        <p:sp>
          <p:nvSpPr>
            <p:cNvPr id="52" name="Google Shape;52;p2"/>
            <p:cNvSpPr/>
            <p:nvPr/>
          </p:nvSpPr>
          <p:spPr>
            <a:xfrm>
              <a:off x="500535" y="718062"/>
              <a:ext cx="1646884" cy="646206"/>
            </a:xfrm>
            <a:custGeom>
              <a:avLst/>
              <a:gdLst/>
              <a:ahLst/>
              <a:cxnLst/>
              <a:rect l="l" t="t" r="r" b="b"/>
              <a:pathLst>
                <a:path w="1052322" h="412911" extrusionOk="0">
                  <a:moveTo>
                    <a:pt x="-305" y="412866"/>
                  </a:moveTo>
                  <a:cubicBezTo>
                    <a:pt x="10049" y="387443"/>
                    <a:pt x="28718" y="366288"/>
                    <a:pt x="52654" y="352858"/>
                  </a:cubicBezTo>
                  <a:cubicBezTo>
                    <a:pt x="105899" y="324283"/>
                    <a:pt x="160191" y="350191"/>
                    <a:pt x="165621" y="352858"/>
                  </a:cubicBezTo>
                  <a:cubicBezTo>
                    <a:pt x="156096" y="286183"/>
                    <a:pt x="183813" y="221127"/>
                    <a:pt x="236296" y="186933"/>
                  </a:cubicBezTo>
                  <a:cubicBezTo>
                    <a:pt x="302018" y="144070"/>
                    <a:pt x="396411" y="157024"/>
                    <a:pt x="455371" y="222270"/>
                  </a:cubicBezTo>
                  <a:cubicBezTo>
                    <a:pt x="450370" y="201077"/>
                    <a:pt x="463505" y="179837"/>
                    <a:pt x="484698" y="174836"/>
                  </a:cubicBezTo>
                  <a:cubicBezTo>
                    <a:pt x="500348" y="171150"/>
                    <a:pt x="516674" y="177331"/>
                    <a:pt x="525951" y="190457"/>
                  </a:cubicBezTo>
                  <a:cubicBezTo>
                    <a:pt x="542430" y="77395"/>
                    <a:pt x="630726" y="-615"/>
                    <a:pt x="713022" y="-43"/>
                  </a:cubicBezTo>
                  <a:cubicBezTo>
                    <a:pt x="814082" y="433"/>
                    <a:pt x="920382" y="118734"/>
                    <a:pt x="893140" y="264752"/>
                  </a:cubicBezTo>
                  <a:cubicBezTo>
                    <a:pt x="938746" y="265047"/>
                    <a:pt x="982199" y="284221"/>
                    <a:pt x="1013155" y="317711"/>
                  </a:cubicBezTo>
                  <a:cubicBezTo>
                    <a:pt x="1035558" y="343362"/>
                    <a:pt x="1049169" y="375499"/>
                    <a:pt x="1052017" y="409437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500057" y="717990"/>
              <a:ext cx="1521718" cy="646546"/>
            </a:xfrm>
            <a:custGeom>
              <a:avLst/>
              <a:gdLst/>
              <a:ahLst/>
              <a:cxnLst/>
              <a:rect l="l" t="t" r="r" b="b"/>
              <a:pathLst>
                <a:path w="1521718" h="646546" extrusionOk="0">
                  <a:moveTo>
                    <a:pt x="1425018" y="417482"/>
                  </a:moveTo>
                  <a:lnTo>
                    <a:pt x="1451648" y="420403"/>
                  </a:lnTo>
                  <a:cubicBezTo>
                    <a:pt x="1468827" y="424102"/>
                    <a:pt x="1485541" y="429537"/>
                    <a:pt x="1501539" y="436596"/>
                  </a:cubicBezTo>
                  <a:lnTo>
                    <a:pt x="1521718" y="448077"/>
                  </a:lnTo>
                  <a:lnTo>
                    <a:pt x="1476876" y="433523"/>
                  </a:lnTo>
                  <a:cubicBezTo>
                    <a:pt x="1459698" y="429824"/>
                    <a:pt x="1442056" y="427861"/>
                    <a:pt x="1424204" y="427746"/>
                  </a:cubicBezTo>
                  <a:close/>
                  <a:moveTo>
                    <a:pt x="759428" y="273833"/>
                  </a:moveTo>
                  <a:cubicBezTo>
                    <a:pt x="771681" y="270947"/>
                    <a:pt x="784198" y="271924"/>
                    <a:pt x="795468" y="276191"/>
                  </a:cubicBezTo>
                  <a:lnTo>
                    <a:pt x="811655" y="288720"/>
                  </a:lnTo>
                  <a:lnTo>
                    <a:pt x="784656" y="286953"/>
                  </a:lnTo>
                  <a:cubicBezTo>
                    <a:pt x="751472" y="294784"/>
                    <a:pt x="730905" y="328042"/>
                    <a:pt x="738736" y="361226"/>
                  </a:cubicBezTo>
                  <a:lnTo>
                    <a:pt x="714970" y="339106"/>
                  </a:lnTo>
                  <a:lnTo>
                    <a:pt x="721087" y="301462"/>
                  </a:lnTo>
                  <a:cubicBezTo>
                    <a:pt x="729398" y="288021"/>
                    <a:pt x="742836" y="277748"/>
                    <a:pt x="759428" y="273833"/>
                  </a:cubicBezTo>
                  <a:close/>
                  <a:moveTo>
                    <a:pt x="499894" y="253850"/>
                  </a:moveTo>
                  <a:cubicBezTo>
                    <a:pt x="545818" y="252972"/>
                    <a:pt x="592762" y="264093"/>
                    <a:pt x="635433" y="286922"/>
                  </a:cubicBezTo>
                  <a:lnTo>
                    <a:pt x="645654" y="293576"/>
                  </a:lnTo>
                  <a:lnTo>
                    <a:pt x="616762" y="281126"/>
                  </a:lnTo>
                  <a:cubicBezTo>
                    <a:pt x="541876" y="256140"/>
                    <a:pt x="460021" y="263947"/>
                    <a:pt x="395703" y="305895"/>
                  </a:cubicBezTo>
                  <a:cubicBezTo>
                    <a:pt x="313524" y="359437"/>
                    <a:pt x="270124" y="461303"/>
                    <a:pt x="285039" y="565704"/>
                  </a:cubicBezTo>
                  <a:cubicBezTo>
                    <a:pt x="276536" y="561528"/>
                    <a:pt x="191525" y="520960"/>
                    <a:pt x="108153" y="565704"/>
                  </a:cubicBezTo>
                  <a:cubicBezTo>
                    <a:pt x="89413" y="576218"/>
                    <a:pt x="72735" y="589757"/>
                    <a:pt x="58716" y="605643"/>
                  </a:cubicBezTo>
                  <a:lnTo>
                    <a:pt x="33429" y="646437"/>
                  </a:lnTo>
                  <a:lnTo>
                    <a:pt x="0" y="646546"/>
                  </a:lnTo>
                  <a:cubicBezTo>
                    <a:pt x="16213" y="606738"/>
                    <a:pt x="45445" y="573613"/>
                    <a:pt x="82925" y="552584"/>
                  </a:cubicBezTo>
                  <a:cubicBezTo>
                    <a:pt x="166297" y="507840"/>
                    <a:pt x="251308" y="548408"/>
                    <a:pt x="259811" y="552584"/>
                  </a:cubicBezTo>
                  <a:cubicBezTo>
                    <a:pt x="244896" y="448183"/>
                    <a:pt x="288296" y="346317"/>
                    <a:pt x="370475" y="292775"/>
                  </a:cubicBezTo>
                  <a:cubicBezTo>
                    <a:pt x="409066" y="267606"/>
                    <a:pt x="453970" y="254728"/>
                    <a:pt x="499894" y="253850"/>
                  </a:cubicBezTo>
                  <a:close/>
                  <a:moveTo>
                    <a:pt x="1116943" y="4"/>
                  </a:moveTo>
                  <a:cubicBezTo>
                    <a:pt x="1156503" y="190"/>
                    <a:pt x="1196577" y="11907"/>
                    <a:pt x="1233767" y="32951"/>
                  </a:cubicBezTo>
                  <a:lnTo>
                    <a:pt x="1242059" y="38918"/>
                  </a:lnTo>
                  <a:lnTo>
                    <a:pt x="1201472" y="21776"/>
                  </a:lnTo>
                  <a:cubicBezTo>
                    <a:pt x="1181860" y="16193"/>
                    <a:pt x="1161951" y="13217"/>
                    <a:pt x="1142171" y="13124"/>
                  </a:cubicBezTo>
                  <a:cubicBezTo>
                    <a:pt x="1013310" y="12228"/>
                    <a:pt x="875054" y="134378"/>
                    <a:pt x="849251" y="311413"/>
                  </a:cubicBezTo>
                  <a:lnTo>
                    <a:pt x="825655" y="293150"/>
                  </a:lnTo>
                  <a:lnTo>
                    <a:pt x="862557" y="176873"/>
                  </a:lnTo>
                  <a:cubicBezTo>
                    <a:pt x="918367" y="67873"/>
                    <a:pt x="1020297" y="-668"/>
                    <a:pt x="1116943" y="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4" name="Google Shape;54;p2"/>
          <p:cNvGrpSpPr/>
          <p:nvPr/>
        </p:nvGrpSpPr>
        <p:grpSpPr>
          <a:xfrm>
            <a:off x="7918410" y="931169"/>
            <a:ext cx="913812" cy="358516"/>
            <a:chOff x="9875305" y="1414383"/>
            <a:chExt cx="1218416" cy="478021"/>
          </a:xfrm>
        </p:grpSpPr>
        <p:sp>
          <p:nvSpPr>
            <p:cNvPr id="55" name="Google Shape;55;p2"/>
            <p:cNvSpPr/>
            <p:nvPr/>
          </p:nvSpPr>
          <p:spPr>
            <a:xfrm>
              <a:off x="9875658" y="1414436"/>
              <a:ext cx="1218063" cy="477944"/>
            </a:xfrm>
            <a:custGeom>
              <a:avLst/>
              <a:gdLst/>
              <a:ahLst/>
              <a:cxnLst/>
              <a:rect l="l" t="t" r="r" b="b"/>
              <a:pathLst>
                <a:path w="1052322" h="412911" extrusionOk="0">
                  <a:moveTo>
                    <a:pt x="-305" y="412866"/>
                  </a:moveTo>
                  <a:cubicBezTo>
                    <a:pt x="10049" y="387443"/>
                    <a:pt x="28718" y="366288"/>
                    <a:pt x="52654" y="352858"/>
                  </a:cubicBezTo>
                  <a:cubicBezTo>
                    <a:pt x="105899" y="324283"/>
                    <a:pt x="160191" y="350191"/>
                    <a:pt x="165621" y="352858"/>
                  </a:cubicBezTo>
                  <a:cubicBezTo>
                    <a:pt x="156096" y="286183"/>
                    <a:pt x="183813" y="221127"/>
                    <a:pt x="236296" y="186933"/>
                  </a:cubicBezTo>
                  <a:cubicBezTo>
                    <a:pt x="302018" y="144070"/>
                    <a:pt x="396411" y="157024"/>
                    <a:pt x="455371" y="222270"/>
                  </a:cubicBezTo>
                  <a:cubicBezTo>
                    <a:pt x="450370" y="201077"/>
                    <a:pt x="463505" y="179837"/>
                    <a:pt x="484698" y="174836"/>
                  </a:cubicBezTo>
                  <a:cubicBezTo>
                    <a:pt x="500348" y="171150"/>
                    <a:pt x="516674" y="177331"/>
                    <a:pt x="525951" y="190457"/>
                  </a:cubicBezTo>
                  <a:cubicBezTo>
                    <a:pt x="542430" y="77395"/>
                    <a:pt x="630726" y="-615"/>
                    <a:pt x="713022" y="-43"/>
                  </a:cubicBezTo>
                  <a:cubicBezTo>
                    <a:pt x="814082" y="433"/>
                    <a:pt x="920382" y="118734"/>
                    <a:pt x="893140" y="264752"/>
                  </a:cubicBezTo>
                  <a:cubicBezTo>
                    <a:pt x="938746" y="265047"/>
                    <a:pt x="982199" y="284221"/>
                    <a:pt x="1013155" y="317711"/>
                  </a:cubicBezTo>
                  <a:cubicBezTo>
                    <a:pt x="1035558" y="343362"/>
                    <a:pt x="1049169" y="375499"/>
                    <a:pt x="1052017" y="409437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9875305" y="1414383"/>
              <a:ext cx="1122816" cy="478021"/>
            </a:xfrm>
            <a:custGeom>
              <a:avLst/>
              <a:gdLst/>
              <a:ahLst/>
              <a:cxnLst/>
              <a:rect l="l" t="t" r="r" b="b"/>
              <a:pathLst>
                <a:path w="1122816" h="478021" extrusionOk="0">
                  <a:moveTo>
                    <a:pt x="1059308" y="309292"/>
                  </a:moveTo>
                  <a:lnTo>
                    <a:pt x="1073269" y="310824"/>
                  </a:lnTo>
                  <a:cubicBezTo>
                    <a:pt x="1085970" y="313558"/>
                    <a:pt x="1098328" y="317577"/>
                    <a:pt x="1110155" y="322796"/>
                  </a:cubicBezTo>
                  <a:lnTo>
                    <a:pt x="1122816" y="331837"/>
                  </a:lnTo>
                  <a:lnTo>
                    <a:pt x="1098497" y="323944"/>
                  </a:lnTo>
                  <a:cubicBezTo>
                    <a:pt x="1085797" y="321209"/>
                    <a:pt x="1072753" y="319757"/>
                    <a:pt x="1059554" y="319672"/>
                  </a:cubicBezTo>
                  <a:close/>
                  <a:moveTo>
                    <a:pt x="561479" y="202458"/>
                  </a:moveTo>
                  <a:cubicBezTo>
                    <a:pt x="570538" y="200324"/>
                    <a:pt x="579793" y="201046"/>
                    <a:pt x="588125" y="204201"/>
                  </a:cubicBezTo>
                  <a:lnTo>
                    <a:pt x="604312" y="216730"/>
                  </a:lnTo>
                  <a:lnTo>
                    <a:pt x="586707" y="215578"/>
                  </a:lnTo>
                  <a:cubicBezTo>
                    <a:pt x="562173" y="221367"/>
                    <a:pt x="546967" y="245956"/>
                    <a:pt x="552756" y="270491"/>
                  </a:cubicBezTo>
                  <a:lnTo>
                    <a:pt x="528487" y="251472"/>
                  </a:lnTo>
                  <a:lnTo>
                    <a:pt x="533132" y="222885"/>
                  </a:lnTo>
                  <a:cubicBezTo>
                    <a:pt x="539277" y="212947"/>
                    <a:pt x="549212" y="205353"/>
                    <a:pt x="561479" y="202458"/>
                  </a:cubicBezTo>
                  <a:close/>
                  <a:moveTo>
                    <a:pt x="403654" y="189983"/>
                  </a:moveTo>
                  <a:cubicBezTo>
                    <a:pt x="426335" y="193477"/>
                    <a:pt x="448771" y="200883"/>
                    <a:pt x="469804" y="212135"/>
                  </a:cubicBezTo>
                  <a:lnTo>
                    <a:pt x="480213" y="220293"/>
                  </a:lnTo>
                  <a:lnTo>
                    <a:pt x="428882" y="203103"/>
                  </a:lnTo>
                  <a:cubicBezTo>
                    <a:pt x="383520" y="196115"/>
                    <a:pt x="337180" y="204771"/>
                    <a:pt x="299137" y="229582"/>
                  </a:cubicBezTo>
                  <a:cubicBezTo>
                    <a:pt x="238378" y="269168"/>
                    <a:pt x="206291" y="344482"/>
                    <a:pt x="217318" y="421671"/>
                  </a:cubicBezTo>
                  <a:cubicBezTo>
                    <a:pt x="211031" y="418583"/>
                    <a:pt x="148178" y="388590"/>
                    <a:pt x="86538" y="421671"/>
                  </a:cubicBezTo>
                  <a:cubicBezTo>
                    <a:pt x="72683" y="429445"/>
                    <a:pt x="60352" y="439454"/>
                    <a:pt x="49987" y="451199"/>
                  </a:cubicBezTo>
                  <a:lnTo>
                    <a:pt x="33428" y="477912"/>
                  </a:lnTo>
                  <a:lnTo>
                    <a:pt x="0" y="478021"/>
                  </a:lnTo>
                  <a:cubicBezTo>
                    <a:pt x="11987" y="448589"/>
                    <a:pt x="33599" y="424098"/>
                    <a:pt x="61310" y="408551"/>
                  </a:cubicBezTo>
                  <a:cubicBezTo>
                    <a:pt x="122950" y="375470"/>
                    <a:pt x="185803" y="405463"/>
                    <a:pt x="192090" y="408551"/>
                  </a:cubicBezTo>
                  <a:cubicBezTo>
                    <a:pt x="181063" y="331362"/>
                    <a:pt x="213150" y="256048"/>
                    <a:pt x="273909" y="216462"/>
                  </a:cubicBezTo>
                  <a:cubicBezTo>
                    <a:pt x="311952" y="191651"/>
                    <a:pt x="358292" y="182995"/>
                    <a:pt x="403654" y="189983"/>
                  </a:cubicBezTo>
                  <a:close/>
                  <a:moveTo>
                    <a:pt x="825806" y="3"/>
                  </a:moveTo>
                  <a:cubicBezTo>
                    <a:pt x="855055" y="141"/>
                    <a:pt x="884683" y="8804"/>
                    <a:pt x="912180" y="24362"/>
                  </a:cubicBezTo>
                  <a:lnTo>
                    <a:pt x="920472" y="30330"/>
                  </a:lnTo>
                  <a:lnTo>
                    <a:pt x="894878" y="19520"/>
                  </a:lnTo>
                  <a:cubicBezTo>
                    <a:pt x="880378" y="15392"/>
                    <a:pt x="865659" y="13192"/>
                    <a:pt x="851034" y="13123"/>
                  </a:cubicBezTo>
                  <a:cubicBezTo>
                    <a:pt x="755762" y="12461"/>
                    <a:pt x="653543" y="102772"/>
                    <a:pt x="634465" y="233662"/>
                  </a:cubicBezTo>
                  <a:cubicBezTo>
                    <a:pt x="629096" y="226064"/>
                    <a:pt x="621686" y="220476"/>
                    <a:pt x="613353" y="217321"/>
                  </a:cubicBezTo>
                  <a:lnTo>
                    <a:pt x="610322" y="217123"/>
                  </a:lnTo>
                  <a:lnTo>
                    <a:pt x="637727" y="130770"/>
                  </a:lnTo>
                  <a:cubicBezTo>
                    <a:pt x="678990" y="50182"/>
                    <a:pt x="754352" y="-493"/>
                    <a:pt x="825806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7" name="Google Shape;57;p2"/>
          <p:cNvGrpSpPr/>
          <p:nvPr/>
        </p:nvGrpSpPr>
        <p:grpSpPr>
          <a:xfrm>
            <a:off x="-9084" y="1747342"/>
            <a:ext cx="5134295" cy="3396916"/>
            <a:chOff x="-12112" y="2329789"/>
            <a:chExt cx="6845727" cy="4529221"/>
          </a:xfrm>
        </p:grpSpPr>
        <p:sp>
          <p:nvSpPr>
            <p:cNvPr id="58" name="Google Shape;58;p2"/>
            <p:cNvSpPr/>
            <p:nvPr/>
          </p:nvSpPr>
          <p:spPr>
            <a:xfrm>
              <a:off x="-6659" y="2329789"/>
              <a:ext cx="6840274" cy="4528211"/>
            </a:xfrm>
            <a:custGeom>
              <a:avLst/>
              <a:gdLst/>
              <a:ahLst/>
              <a:cxnLst/>
              <a:rect l="l" t="t" r="r" b="b"/>
              <a:pathLst>
                <a:path w="6840274" h="4528211" extrusionOk="0">
                  <a:moveTo>
                    <a:pt x="1186196" y="384"/>
                  </a:moveTo>
                  <a:cubicBezTo>
                    <a:pt x="1214762" y="1365"/>
                    <a:pt x="1243048" y="4230"/>
                    <a:pt x="1270892" y="9048"/>
                  </a:cubicBezTo>
                  <a:cubicBezTo>
                    <a:pt x="1697668" y="82760"/>
                    <a:pt x="2073100" y="623943"/>
                    <a:pt x="1915301" y="1215256"/>
                  </a:cubicBezTo>
                  <a:cubicBezTo>
                    <a:pt x="2077668" y="1212158"/>
                    <a:pt x="2211766" y="1341389"/>
                    <a:pt x="2214825" y="1503772"/>
                  </a:cubicBezTo>
                  <a:cubicBezTo>
                    <a:pt x="2214837" y="1504984"/>
                    <a:pt x="2214852" y="1506197"/>
                    <a:pt x="2214864" y="1507411"/>
                  </a:cubicBezTo>
                  <a:cubicBezTo>
                    <a:pt x="2244106" y="1496899"/>
                    <a:pt x="2495834" y="1368880"/>
                    <a:pt x="2682201" y="1503637"/>
                  </a:cubicBezTo>
                  <a:cubicBezTo>
                    <a:pt x="2861294" y="1633273"/>
                    <a:pt x="2790680" y="1868693"/>
                    <a:pt x="2791894" y="1882033"/>
                  </a:cubicBezTo>
                  <a:cubicBezTo>
                    <a:pt x="2940571" y="1889311"/>
                    <a:pt x="3055223" y="2015714"/>
                    <a:pt x="3047999" y="2164351"/>
                  </a:cubicBezTo>
                  <a:cubicBezTo>
                    <a:pt x="3047716" y="2170144"/>
                    <a:pt x="3047245" y="2175939"/>
                    <a:pt x="3046584" y="2181733"/>
                  </a:cubicBezTo>
                  <a:cubicBezTo>
                    <a:pt x="3051571" y="2178903"/>
                    <a:pt x="3151830" y="2125405"/>
                    <a:pt x="3248719" y="2181733"/>
                  </a:cubicBezTo>
                  <a:cubicBezTo>
                    <a:pt x="3300049" y="2212998"/>
                    <a:pt x="3335504" y="2264879"/>
                    <a:pt x="3346149" y="2324037"/>
                  </a:cubicBezTo>
                  <a:cubicBezTo>
                    <a:pt x="3461313" y="2217713"/>
                    <a:pt x="3626767" y="2185776"/>
                    <a:pt x="3773193" y="2241701"/>
                  </a:cubicBezTo>
                  <a:cubicBezTo>
                    <a:pt x="3983819" y="2323633"/>
                    <a:pt x="4025997" y="2544904"/>
                    <a:pt x="4027885" y="2556358"/>
                  </a:cubicBezTo>
                  <a:cubicBezTo>
                    <a:pt x="4064269" y="2539917"/>
                    <a:pt x="4335669" y="2421601"/>
                    <a:pt x="4619871" y="2563903"/>
                  </a:cubicBezTo>
                  <a:cubicBezTo>
                    <a:pt x="4855561" y="2681413"/>
                    <a:pt x="4939515" y="2897561"/>
                    <a:pt x="4956764" y="2945941"/>
                  </a:cubicBezTo>
                  <a:cubicBezTo>
                    <a:pt x="4973608" y="2931386"/>
                    <a:pt x="5080067" y="2842716"/>
                    <a:pt x="5226277" y="2863603"/>
                  </a:cubicBezTo>
                  <a:cubicBezTo>
                    <a:pt x="5353219" y="2881526"/>
                    <a:pt x="5460754" y="2974913"/>
                    <a:pt x="5503473" y="3103336"/>
                  </a:cubicBezTo>
                  <a:cubicBezTo>
                    <a:pt x="5638230" y="3026525"/>
                    <a:pt x="5802634" y="3043235"/>
                    <a:pt x="5907744" y="3140799"/>
                  </a:cubicBezTo>
                  <a:cubicBezTo>
                    <a:pt x="6039401" y="3262080"/>
                    <a:pt x="6007194" y="3444542"/>
                    <a:pt x="6005038" y="3455455"/>
                  </a:cubicBezTo>
                  <a:cubicBezTo>
                    <a:pt x="6057863" y="3452761"/>
                    <a:pt x="6379123" y="3441979"/>
                    <a:pt x="6619395" y="3687642"/>
                  </a:cubicBezTo>
                  <a:cubicBezTo>
                    <a:pt x="6777061" y="3849350"/>
                    <a:pt x="6853771" y="4073518"/>
                    <a:pt x="6838326" y="4302102"/>
                  </a:cubicBezTo>
                  <a:lnTo>
                    <a:pt x="6792115" y="4528211"/>
                  </a:lnTo>
                  <a:lnTo>
                    <a:pt x="0" y="4528211"/>
                  </a:lnTo>
                  <a:lnTo>
                    <a:pt x="1751" y="1035357"/>
                  </a:lnTo>
                  <a:cubicBezTo>
                    <a:pt x="29134" y="1001398"/>
                    <a:pt x="67095" y="977681"/>
                    <a:pt x="109556" y="967978"/>
                  </a:cubicBezTo>
                  <a:cubicBezTo>
                    <a:pt x="161519" y="957466"/>
                    <a:pt x="215503" y="968383"/>
                    <a:pt x="259406" y="998028"/>
                  </a:cubicBezTo>
                  <a:cubicBezTo>
                    <a:pt x="266229" y="394907"/>
                    <a:pt x="757702" y="-14330"/>
                    <a:pt x="1186196" y="384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0" scaled="0"/>
            </a:gradFill>
            <a:ln>
              <a:noFill/>
            </a:ln>
            <a:effectLst>
              <a:outerShdw blurRad="200025" dist="19050" dir="5400000" algn="bl" rotWithShape="0">
                <a:srgbClr val="0C0C0C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-12112" y="2330799"/>
              <a:ext cx="6840274" cy="4528211"/>
            </a:xfrm>
            <a:custGeom>
              <a:avLst/>
              <a:gdLst/>
              <a:ahLst/>
              <a:cxnLst/>
              <a:rect l="l" t="t" r="r" b="b"/>
              <a:pathLst>
                <a:path w="6840274" h="4528211" extrusionOk="0">
                  <a:moveTo>
                    <a:pt x="6036748" y="3454583"/>
                  </a:moveTo>
                  <a:cubicBezTo>
                    <a:pt x="6136913" y="3454073"/>
                    <a:pt x="6409157" y="3472687"/>
                    <a:pt x="6619395" y="3687642"/>
                  </a:cubicBezTo>
                  <a:cubicBezTo>
                    <a:pt x="6777061" y="3849350"/>
                    <a:pt x="6853771" y="4073518"/>
                    <a:pt x="6838326" y="4302102"/>
                  </a:cubicBezTo>
                  <a:lnTo>
                    <a:pt x="6837531" y="4305992"/>
                  </a:lnTo>
                  <a:lnTo>
                    <a:pt x="6833690" y="4187907"/>
                  </a:lnTo>
                  <a:cubicBezTo>
                    <a:pt x="6811240" y="4020846"/>
                    <a:pt x="6738529" y="3864431"/>
                    <a:pt x="6620279" y="3743150"/>
                  </a:cubicBezTo>
                  <a:cubicBezTo>
                    <a:pt x="6380007" y="3497487"/>
                    <a:pt x="6058747" y="3508269"/>
                    <a:pt x="6005922" y="3510963"/>
                  </a:cubicBezTo>
                  <a:cubicBezTo>
                    <a:pt x="6006461" y="3508235"/>
                    <a:pt x="6008878" y="3494785"/>
                    <a:pt x="6010144" y="3474249"/>
                  </a:cubicBezTo>
                  <a:lnTo>
                    <a:pt x="6010492" y="3455305"/>
                  </a:lnTo>
                  <a:close/>
                  <a:moveTo>
                    <a:pt x="3176962" y="2157572"/>
                  </a:moveTo>
                  <a:cubicBezTo>
                    <a:pt x="3200064" y="2160433"/>
                    <a:pt x="3224497" y="2167651"/>
                    <a:pt x="3248719" y="2181733"/>
                  </a:cubicBezTo>
                  <a:cubicBezTo>
                    <a:pt x="3300049" y="2212998"/>
                    <a:pt x="3335504" y="2264879"/>
                    <a:pt x="3346149" y="2324037"/>
                  </a:cubicBezTo>
                  <a:cubicBezTo>
                    <a:pt x="3461313" y="2217713"/>
                    <a:pt x="3626767" y="2185776"/>
                    <a:pt x="3773193" y="2241701"/>
                  </a:cubicBezTo>
                  <a:cubicBezTo>
                    <a:pt x="3983819" y="2323633"/>
                    <a:pt x="4025997" y="2544904"/>
                    <a:pt x="4027885" y="2556358"/>
                  </a:cubicBezTo>
                  <a:cubicBezTo>
                    <a:pt x="4064269" y="2539917"/>
                    <a:pt x="4335669" y="2421601"/>
                    <a:pt x="4619871" y="2563903"/>
                  </a:cubicBezTo>
                  <a:cubicBezTo>
                    <a:pt x="4855561" y="2681413"/>
                    <a:pt x="4939515" y="2897561"/>
                    <a:pt x="4956764" y="2945941"/>
                  </a:cubicBezTo>
                  <a:cubicBezTo>
                    <a:pt x="4973608" y="2931386"/>
                    <a:pt x="5080067" y="2842716"/>
                    <a:pt x="5226277" y="2863603"/>
                  </a:cubicBezTo>
                  <a:cubicBezTo>
                    <a:pt x="5353219" y="2881526"/>
                    <a:pt x="5460754" y="2974913"/>
                    <a:pt x="5503473" y="3103336"/>
                  </a:cubicBezTo>
                  <a:cubicBezTo>
                    <a:pt x="5638230" y="3026525"/>
                    <a:pt x="5802634" y="3043235"/>
                    <a:pt x="5907744" y="3140799"/>
                  </a:cubicBezTo>
                  <a:cubicBezTo>
                    <a:pt x="5990030" y="3216600"/>
                    <a:pt x="6008306" y="3316299"/>
                    <a:pt x="6009916" y="3383079"/>
                  </a:cubicBezTo>
                  <a:lnTo>
                    <a:pt x="6009263" y="3418572"/>
                  </a:lnTo>
                  <a:lnTo>
                    <a:pt x="6007455" y="3395023"/>
                  </a:lnTo>
                  <a:cubicBezTo>
                    <a:pt x="5999319" y="3332884"/>
                    <a:pt x="5974457" y="3256948"/>
                    <a:pt x="5908628" y="3196307"/>
                  </a:cubicBezTo>
                  <a:cubicBezTo>
                    <a:pt x="5803518" y="3098743"/>
                    <a:pt x="5639114" y="3082033"/>
                    <a:pt x="5504357" y="3158844"/>
                  </a:cubicBezTo>
                  <a:cubicBezTo>
                    <a:pt x="5461638" y="3030421"/>
                    <a:pt x="5354103" y="2937034"/>
                    <a:pt x="5227161" y="2919111"/>
                  </a:cubicBezTo>
                  <a:cubicBezTo>
                    <a:pt x="5080951" y="2898224"/>
                    <a:pt x="4974492" y="2986894"/>
                    <a:pt x="4957648" y="3001449"/>
                  </a:cubicBezTo>
                  <a:cubicBezTo>
                    <a:pt x="4940399" y="2953069"/>
                    <a:pt x="4856445" y="2736921"/>
                    <a:pt x="4620755" y="2619411"/>
                  </a:cubicBezTo>
                  <a:cubicBezTo>
                    <a:pt x="4336553" y="2477109"/>
                    <a:pt x="4065153" y="2595425"/>
                    <a:pt x="4028769" y="2611866"/>
                  </a:cubicBezTo>
                  <a:cubicBezTo>
                    <a:pt x="4026881" y="2600412"/>
                    <a:pt x="3984703" y="2379141"/>
                    <a:pt x="3774077" y="2297209"/>
                  </a:cubicBezTo>
                  <a:cubicBezTo>
                    <a:pt x="3627651" y="2241284"/>
                    <a:pt x="3462197" y="2273221"/>
                    <a:pt x="3347033" y="2379545"/>
                  </a:cubicBezTo>
                  <a:cubicBezTo>
                    <a:pt x="3336388" y="2320387"/>
                    <a:pt x="3300933" y="2268506"/>
                    <a:pt x="3249603" y="2237241"/>
                  </a:cubicBezTo>
                  <a:cubicBezTo>
                    <a:pt x="3152714" y="2180913"/>
                    <a:pt x="3052455" y="2234411"/>
                    <a:pt x="3047468" y="2237241"/>
                  </a:cubicBezTo>
                  <a:cubicBezTo>
                    <a:pt x="3048129" y="2231447"/>
                    <a:pt x="3048600" y="2225652"/>
                    <a:pt x="3048883" y="2219859"/>
                  </a:cubicBezTo>
                  <a:lnTo>
                    <a:pt x="3046895" y="2181592"/>
                  </a:lnTo>
                  <a:lnTo>
                    <a:pt x="3066647" y="2172618"/>
                  </a:lnTo>
                  <a:cubicBezTo>
                    <a:pt x="3089876" y="2163552"/>
                    <a:pt x="3130757" y="2151849"/>
                    <a:pt x="3176962" y="2157572"/>
                  </a:cubicBezTo>
                  <a:close/>
                  <a:moveTo>
                    <a:pt x="2801065" y="1883413"/>
                  </a:moveTo>
                  <a:lnTo>
                    <a:pt x="2845882" y="1890157"/>
                  </a:lnTo>
                  <a:cubicBezTo>
                    <a:pt x="2967330" y="1921259"/>
                    <a:pt x="3054320" y="2034294"/>
                    <a:pt x="3047999" y="2164351"/>
                  </a:cubicBezTo>
                  <a:lnTo>
                    <a:pt x="3046778" y="2179350"/>
                  </a:lnTo>
                  <a:lnTo>
                    <a:pt x="3046051" y="2165352"/>
                  </a:lnTo>
                  <a:cubicBezTo>
                    <a:pt x="3026913" y="2041483"/>
                    <a:pt x="2922871" y="1943910"/>
                    <a:pt x="2792778" y="1937541"/>
                  </a:cubicBezTo>
                  <a:cubicBezTo>
                    <a:pt x="2792475" y="1934206"/>
                    <a:pt x="2796660" y="1916991"/>
                    <a:pt x="2800312" y="1891019"/>
                  </a:cubicBezTo>
                  <a:close/>
                  <a:moveTo>
                    <a:pt x="1927785" y="1216276"/>
                  </a:moveTo>
                  <a:lnTo>
                    <a:pt x="1974663" y="1220104"/>
                  </a:lnTo>
                  <a:cubicBezTo>
                    <a:pt x="2109145" y="1244984"/>
                    <a:pt x="2212149" y="1361687"/>
                    <a:pt x="2214825" y="1503772"/>
                  </a:cubicBezTo>
                  <a:cubicBezTo>
                    <a:pt x="2214837" y="1504984"/>
                    <a:pt x="2214852" y="1506197"/>
                    <a:pt x="2214864" y="1507411"/>
                  </a:cubicBezTo>
                  <a:cubicBezTo>
                    <a:pt x="2244106" y="1496899"/>
                    <a:pt x="2495834" y="1368880"/>
                    <a:pt x="2682201" y="1503637"/>
                  </a:cubicBezTo>
                  <a:cubicBezTo>
                    <a:pt x="2771748" y="1568455"/>
                    <a:pt x="2798867" y="1659719"/>
                    <a:pt x="2803752" y="1736446"/>
                  </a:cubicBezTo>
                  <a:lnTo>
                    <a:pt x="2803866" y="1786523"/>
                  </a:lnTo>
                  <a:lnTo>
                    <a:pt x="2796176" y="1732324"/>
                  </a:lnTo>
                  <a:cubicBezTo>
                    <a:pt x="2782290" y="1671248"/>
                    <a:pt x="2750245" y="1607759"/>
                    <a:pt x="2683085" y="1559145"/>
                  </a:cubicBezTo>
                  <a:cubicBezTo>
                    <a:pt x="2496718" y="1424388"/>
                    <a:pt x="2244990" y="1552407"/>
                    <a:pt x="2215748" y="1562919"/>
                  </a:cubicBezTo>
                  <a:cubicBezTo>
                    <a:pt x="2215736" y="1561705"/>
                    <a:pt x="2215721" y="1560492"/>
                    <a:pt x="2215709" y="1559280"/>
                  </a:cubicBezTo>
                  <a:cubicBezTo>
                    <a:pt x="2212650" y="1396897"/>
                    <a:pt x="2078552" y="1267666"/>
                    <a:pt x="1916185" y="1270764"/>
                  </a:cubicBezTo>
                  <a:close/>
                  <a:moveTo>
                    <a:pt x="1186196" y="384"/>
                  </a:moveTo>
                  <a:cubicBezTo>
                    <a:pt x="1214762" y="1365"/>
                    <a:pt x="1243048" y="4230"/>
                    <a:pt x="1270892" y="9048"/>
                  </a:cubicBezTo>
                  <a:cubicBezTo>
                    <a:pt x="1644321" y="73546"/>
                    <a:pt x="1978440" y="495952"/>
                    <a:pt x="1950422" y="996679"/>
                  </a:cubicBezTo>
                  <a:lnTo>
                    <a:pt x="1949311" y="1006996"/>
                  </a:lnTo>
                  <a:lnTo>
                    <a:pt x="1942083" y="843200"/>
                  </a:lnTo>
                  <a:cubicBezTo>
                    <a:pt x="1883059" y="438077"/>
                    <a:pt x="1591858" y="119840"/>
                    <a:pt x="1271776" y="64556"/>
                  </a:cubicBezTo>
                  <a:cubicBezTo>
                    <a:pt x="1243932" y="59738"/>
                    <a:pt x="1215646" y="56873"/>
                    <a:pt x="1187080" y="55892"/>
                  </a:cubicBezTo>
                  <a:cubicBezTo>
                    <a:pt x="758586" y="41178"/>
                    <a:pt x="267113" y="450415"/>
                    <a:pt x="260290" y="1053536"/>
                  </a:cubicBezTo>
                  <a:cubicBezTo>
                    <a:pt x="216387" y="1023891"/>
                    <a:pt x="162403" y="1012974"/>
                    <a:pt x="110440" y="1023486"/>
                  </a:cubicBezTo>
                  <a:cubicBezTo>
                    <a:pt x="67979" y="1033189"/>
                    <a:pt x="30018" y="1056906"/>
                    <a:pt x="2635" y="1090865"/>
                  </a:cubicBezTo>
                  <a:lnTo>
                    <a:pt x="912" y="4528211"/>
                  </a:lnTo>
                  <a:lnTo>
                    <a:pt x="0" y="4528211"/>
                  </a:lnTo>
                  <a:lnTo>
                    <a:pt x="1751" y="1035357"/>
                  </a:lnTo>
                  <a:cubicBezTo>
                    <a:pt x="29134" y="1001398"/>
                    <a:pt x="67095" y="977681"/>
                    <a:pt x="109556" y="967978"/>
                  </a:cubicBezTo>
                  <a:cubicBezTo>
                    <a:pt x="161519" y="957466"/>
                    <a:pt x="215503" y="968383"/>
                    <a:pt x="259406" y="998028"/>
                  </a:cubicBezTo>
                  <a:cubicBezTo>
                    <a:pt x="266229" y="394907"/>
                    <a:pt x="757702" y="-14330"/>
                    <a:pt x="1186196" y="384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60" name="Google Shape;60;p2"/>
          <p:cNvGrpSpPr/>
          <p:nvPr/>
        </p:nvGrpSpPr>
        <p:grpSpPr>
          <a:xfrm>
            <a:off x="-9084" y="3248310"/>
            <a:ext cx="3608575" cy="1895948"/>
            <a:chOff x="-12112" y="4331080"/>
            <a:chExt cx="4811433" cy="2527930"/>
          </a:xfrm>
        </p:grpSpPr>
        <p:sp>
          <p:nvSpPr>
            <p:cNvPr id="61" name="Google Shape;61;p2"/>
            <p:cNvSpPr/>
            <p:nvPr/>
          </p:nvSpPr>
          <p:spPr>
            <a:xfrm>
              <a:off x="-4909" y="4331080"/>
              <a:ext cx="4804230" cy="2526921"/>
            </a:xfrm>
            <a:custGeom>
              <a:avLst/>
              <a:gdLst/>
              <a:ahLst/>
              <a:cxnLst/>
              <a:rect l="l" t="t" r="r" b="b"/>
              <a:pathLst>
                <a:path w="4804230" h="2526921" extrusionOk="0">
                  <a:moveTo>
                    <a:pt x="2433188" y="165"/>
                  </a:moveTo>
                  <a:cubicBezTo>
                    <a:pt x="2532639" y="2321"/>
                    <a:pt x="2630557" y="25609"/>
                    <a:pt x="2719395" y="71696"/>
                  </a:cubicBezTo>
                  <a:cubicBezTo>
                    <a:pt x="3030684" y="233404"/>
                    <a:pt x="3185115" y="651150"/>
                    <a:pt x="3026641" y="1023214"/>
                  </a:cubicBezTo>
                  <a:cubicBezTo>
                    <a:pt x="3099168" y="1035208"/>
                    <a:pt x="3163905" y="1075635"/>
                    <a:pt x="3206408" y="1135602"/>
                  </a:cubicBezTo>
                  <a:cubicBezTo>
                    <a:pt x="3250418" y="1201768"/>
                    <a:pt x="3264057" y="1283564"/>
                    <a:pt x="3243869" y="1360376"/>
                  </a:cubicBezTo>
                  <a:cubicBezTo>
                    <a:pt x="3327931" y="1323049"/>
                    <a:pt x="3426358" y="1360914"/>
                    <a:pt x="3463712" y="1445004"/>
                  </a:cubicBezTo>
                  <a:cubicBezTo>
                    <a:pt x="3469763" y="1458614"/>
                    <a:pt x="3473967" y="1473033"/>
                    <a:pt x="3476190" y="1487721"/>
                  </a:cubicBezTo>
                  <a:cubicBezTo>
                    <a:pt x="3577784" y="1355391"/>
                    <a:pt x="3767441" y="1330461"/>
                    <a:pt x="3899812" y="1431931"/>
                  </a:cubicBezTo>
                  <a:cubicBezTo>
                    <a:pt x="3985827" y="1497963"/>
                    <a:pt x="4029866" y="1605095"/>
                    <a:pt x="4015219" y="1712496"/>
                  </a:cubicBezTo>
                  <a:cubicBezTo>
                    <a:pt x="4131069" y="1641749"/>
                    <a:pt x="4282348" y="1678268"/>
                    <a:pt x="4353108" y="1794158"/>
                  </a:cubicBezTo>
                  <a:cubicBezTo>
                    <a:pt x="4406242" y="1881077"/>
                    <a:pt x="4400165" y="1991847"/>
                    <a:pt x="4337827" y="2072566"/>
                  </a:cubicBezTo>
                  <a:cubicBezTo>
                    <a:pt x="4360735" y="2069332"/>
                    <a:pt x="4535245" y="2047637"/>
                    <a:pt x="4674719" y="2177408"/>
                  </a:cubicBezTo>
                  <a:cubicBezTo>
                    <a:pt x="4805955" y="2299329"/>
                    <a:pt x="4806781" y="2462210"/>
                    <a:pt x="4803402" y="2514025"/>
                  </a:cubicBezTo>
                  <a:lnTo>
                    <a:pt x="4802249" y="2526921"/>
                  </a:lnTo>
                  <a:lnTo>
                    <a:pt x="0" y="2526921"/>
                  </a:lnTo>
                  <a:lnTo>
                    <a:pt x="0" y="101611"/>
                  </a:lnTo>
                  <a:cubicBezTo>
                    <a:pt x="56059" y="75470"/>
                    <a:pt x="312368" y="-37189"/>
                    <a:pt x="614089" y="64149"/>
                  </a:cubicBezTo>
                  <a:cubicBezTo>
                    <a:pt x="974833" y="185430"/>
                    <a:pt x="1106220" y="513159"/>
                    <a:pt x="1123604" y="558708"/>
                  </a:cubicBezTo>
                  <a:cubicBezTo>
                    <a:pt x="1139775" y="539437"/>
                    <a:pt x="1252971" y="408724"/>
                    <a:pt x="1438262" y="408858"/>
                  </a:cubicBezTo>
                  <a:cubicBezTo>
                    <a:pt x="1534343" y="409800"/>
                    <a:pt x="1627083" y="444299"/>
                    <a:pt x="1700499" y="506288"/>
                  </a:cubicBezTo>
                  <a:cubicBezTo>
                    <a:pt x="1822689" y="177413"/>
                    <a:pt x="2134837" y="-6304"/>
                    <a:pt x="2433188" y="165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0" scaled="0"/>
            </a:gradFill>
            <a:ln>
              <a:noFill/>
            </a:ln>
            <a:effectLst>
              <a:outerShdw blurRad="200025" dist="19050" dir="5400000" algn="bl" rotWithShape="0">
                <a:srgbClr val="0C0C0C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-12112" y="4332089"/>
              <a:ext cx="4804230" cy="2526921"/>
            </a:xfrm>
            <a:custGeom>
              <a:avLst/>
              <a:gdLst/>
              <a:ahLst/>
              <a:cxnLst/>
              <a:rect l="l" t="t" r="r" b="b"/>
              <a:pathLst>
                <a:path w="4804230" h="2526921" extrusionOk="0">
                  <a:moveTo>
                    <a:pt x="4380517" y="2069334"/>
                  </a:moveTo>
                  <a:cubicBezTo>
                    <a:pt x="4445800" y="2067951"/>
                    <a:pt x="4570114" y="2080080"/>
                    <a:pt x="4674719" y="2177408"/>
                  </a:cubicBezTo>
                  <a:cubicBezTo>
                    <a:pt x="4789551" y="2284089"/>
                    <a:pt x="4804537" y="2422130"/>
                    <a:pt x="4804226" y="2489685"/>
                  </a:cubicBezTo>
                  <a:lnTo>
                    <a:pt x="4803567" y="2509158"/>
                  </a:lnTo>
                  <a:lnTo>
                    <a:pt x="4790425" y="2427515"/>
                  </a:lnTo>
                  <a:cubicBezTo>
                    <a:pt x="4774237" y="2365077"/>
                    <a:pt x="4741221" y="2293877"/>
                    <a:pt x="4675603" y="2232916"/>
                  </a:cubicBezTo>
                  <a:cubicBezTo>
                    <a:pt x="4536129" y="2103145"/>
                    <a:pt x="4361619" y="2124840"/>
                    <a:pt x="4338711" y="2128074"/>
                  </a:cubicBezTo>
                  <a:lnTo>
                    <a:pt x="4370933" y="2069855"/>
                  </a:lnTo>
                  <a:close/>
                  <a:moveTo>
                    <a:pt x="4154383" y="1676688"/>
                  </a:moveTo>
                  <a:cubicBezTo>
                    <a:pt x="4233206" y="1680300"/>
                    <a:pt x="4308883" y="1721727"/>
                    <a:pt x="4353108" y="1794158"/>
                  </a:cubicBezTo>
                  <a:cubicBezTo>
                    <a:pt x="4379675" y="1837618"/>
                    <a:pt x="4391440" y="1887040"/>
                    <a:pt x="4388770" y="1935687"/>
                  </a:cubicBezTo>
                  <a:lnTo>
                    <a:pt x="4385779" y="1950163"/>
                  </a:lnTo>
                  <a:lnTo>
                    <a:pt x="4382787" y="1918485"/>
                  </a:lnTo>
                  <a:cubicBezTo>
                    <a:pt x="4376859" y="1894616"/>
                    <a:pt x="4367276" y="1871396"/>
                    <a:pt x="4353992" y="1849666"/>
                  </a:cubicBezTo>
                  <a:cubicBezTo>
                    <a:pt x="4283232" y="1733776"/>
                    <a:pt x="4131953" y="1697257"/>
                    <a:pt x="4016103" y="1768004"/>
                  </a:cubicBezTo>
                  <a:lnTo>
                    <a:pt x="4016273" y="1711990"/>
                  </a:lnTo>
                  <a:lnTo>
                    <a:pt x="4060097" y="1690940"/>
                  </a:lnTo>
                  <a:cubicBezTo>
                    <a:pt x="4090821" y="1679848"/>
                    <a:pt x="4122853" y="1675243"/>
                    <a:pt x="4154383" y="1676688"/>
                  </a:cubicBezTo>
                  <a:close/>
                  <a:moveTo>
                    <a:pt x="3308430" y="1346027"/>
                  </a:moveTo>
                  <a:cubicBezTo>
                    <a:pt x="3373328" y="1344871"/>
                    <a:pt x="3435697" y="1381937"/>
                    <a:pt x="3463712" y="1445004"/>
                  </a:cubicBezTo>
                  <a:cubicBezTo>
                    <a:pt x="3469763" y="1458614"/>
                    <a:pt x="3473967" y="1473033"/>
                    <a:pt x="3476190" y="1487721"/>
                  </a:cubicBezTo>
                  <a:cubicBezTo>
                    <a:pt x="3577784" y="1355391"/>
                    <a:pt x="3767441" y="1330461"/>
                    <a:pt x="3899812" y="1431931"/>
                  </a:cubicBezTo>
                  <a:cubicBezTo>
                    <a:pt x="3964323" y="1481455"/>
                    <a:pt x="4005223" y="1554098"/>
                    <a:pt x="4015462" y="1632634"/>
                  </a:cubicBezTo>
                  <a:lnTo>
                    <a:pt x="4015305" y="1684229"/>
                  </a:lnTo>
                  <a:lnTo>
                    <a:pt x="3996148" y="1612208"/>
                  </a:lnTo>
                  <a:cubicBezTo>
                    <a:pt x="3976217" y="1563746"/>
                    <a:pt x="3943704" y="1520455"/>
                    <a:pt x="3900696" y="1487439"/>
                  </a:cubicBezTo>
                  <a:cubicBezTo>
                    <a:pt x="3768325" y="1385969"/>
                    <a:pt x="3578668" y="1410899"/>
                    <a:pt x="3477074" y="1543229"/>
                  </a:cubicBezTo>
                  <a:cubicBezTo>
                    <a:pt x="3474851" y="1528541"/>
                    <a:pt x="3470647" y="1514122"/>
                    <a:pt x="3464596" y="1500512"/>
                  </a:cubicBezTo>
                  <a:cubicBezTo>
                    <a:pt x="3427242" y="1416422"/>
                    <a:pt x="3328815" y="1378557"/>
                    <a:pt x="3244753" y="1415884"/>
                  </a:cubicBezTo>
                  <a:lnTo>
                    <a:pt x="3247337" y="1359605"/>
                  </a:lnTo>
                  <a:close/>
                  <a:moveTo>
                    <a:pt x="3043783" y="1027828"/>
                  </a:moveTo>
                  <a:lnTo>
                    <a:pt x="3079350" y="1037402"/>
                  </a:lnTo>
                  <a:cubicBezTo>
                    <a:pt x="3130147" y="1056643"/>
                    <a:pt x="3174531" y="1090627"/>
                    <a:pt x="3206408" y="1135602"/>
                  </a:cubicBezTo>
                  <a:cubicBezTo>
                    <a:pt x="3228413" y="1168685"/>
                    <a:pt x="3242825" y="1205676"/>
                    <a:pt x="3249213" y="1243997"/>
                  </a:cubicBezTo>
                  <a:lnTo>
                    <a:pt x="3247022" y="1291718"/>
                  </a:lnTo>
                  <a:lnTo>
                    <a:pt x="3207292" y="1191110"/>
                  </a:lnTo>
                  <a:cubicBezTo>
                    <a:pt x="3164789" y="1131143"/>
                    <a:pt x="3100052" y="1090716"/>
                    <a:pt x="3027525" y="1078722"/>
                  </a:cubicBezTo>
                  <a:close/>
                  <a:moveTo>
                    <a:pt x="2433188" y="165"/>
                  </a:moveTo>
                  <a:cubicBezTo>
                    <a:pt x="2532639" y="2321"/>
                    <a:pt x="2630557" y="25609"/>
                    <a:pt x="2719395" y="71696"/>
                  </a:cubicBezTo>
                  <a:cubicBezTo>
                    <a:pt x="2952862" y="192977"/>
                    <a:pt x="3098096" y="458280"/>
                    <a:pt x="3089265" y="740315"/>
                  </a:cubicBezTo>
                  <a:lnTo>
                    <a:pt x="3087663" y="753253"/>
                  </a:lnTo>
                  <a:lnTo>
                    <a:pt x="3082031" y="656789"/>
                  </a:lnTo>
                  <a:cubicBezTo>
                    <a:pt x="3048118" y="429354"/>
                    <a:pt x="2914835" y="228272"/>
                    <a:pt x="2720279" y="127204"/>
                  </a:cubicBezTo>
                  <a:cubicBezTo>
                    <a:pt x="2631441" y="81117"/>
                    <a:pt x="2533523" y="57829"/>
                    <a:pt x="2434072" y="55673"/>
                  </a:cubicBezTo>
                  <a:cubicBezTo>
                    <a:pt x="2135721" y="49204"/>
                    <a:pt x="1823573" y="232921"/>
                    <a:pt x="1701383" y="561796"/>
                  </a:cubicBezTo>
                  <a:cubicBezTo>
                    <a:pt x="1627967" y="499807"/>
                    <a:pt x="1535227" y="465308"/>
                    <a:pt x="1439146" y="464366"/>
                  </a:cubicBezTo>
                  <a:cubicBezTo>
                    <a:pt x="1253855" y="464232"/>
                    <a:pt x="1140659" y="594945"/>
                    <a:pt x="1124488" y="614216"/>
                  </a:cubicBezTo>
                  <a:cubicBezTo>
                    <a:pt x="1107104" y="568667"/>
                    <a:pt x="975717" y="240938"/>
                    <a:pt x="614973" y="119657"/>
                  </a:cubicBezTo>
                  <a:cubicBezTo>
                    <a:pt x="313252" y="18319"/>
                    <a:pt x="56943" y="130978"/>
                    <a:pt x="884" y="157119"/>
                  </a:cubicBezTo>
                  <a:lnTo>
                    <a:pt x="884" y="2526921"/>
                  </a:lnTo>
                  <a:lnTo>
                    <a:pt x="0" y="2526921"/>
                  </a:lnTo>
                  <a:lnTo>
                    <a:pt x="0" y="101611"/>
                  </a:lnTo>
                  <a:cubicBezTo>
                    <a:pt x="56059" y="75470"/>
                    <a:pt x="312368" y="-37189"/>
                    <a:pt x="614089" y="64149"/>
                  </a:cubicBezTo>
                  <a:cubicBezTo>
                    <a:pt x="974833" y="185430"/>
                    <a:pt x="1106220" y="513159"/>
                    <a:pt x="1123604" y="558708"/>
                  </a:cubicBezTo>
                  <a:cubicBezTo>
                    <a:pt x="1139775" y="539437"/>
                    <a:pt x="1252971" y="408724"/>
                    <a:pt x="1438262" y="408858"/>
                  </a:cubicBezTo>
                  <a:cubicBezTo>
                    <a:pt x="1534343" y="409800"/>
                    <a:pt x="1627083" y="444299"/>
                    <a:pt x="1700499" y="506288"/>
                  </a:cubicBezTo>
                  <a:cubicBezTo>
                    <a:pt x="1822689" y="177413"/>
                    <a:pt x="2134837" y="-6304"/>
                    <a:pt x="2433188" y="165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63" name="Google Shape;63;p2"/>
          <p:cNvGrpSpPr/>
          <p:nvPr/>
        </p:nvGrpSpPr>
        <p:grpSpPr>
          <a:xfrm>
            <a:off x="-9084" y="3991626"/>
            <a:ext cx="2519147" cy="1151875"/>
            <a:chOff x="-12112" y="5322167"/>
            <a:chExt cx="3358863" cy="1535833"/>
          </a:xfrm>
        </p:grpSpPr>
        <p:sp>
          <p:nvSpPr>
            <p:cNvPr id="64" name="Google Shape;64;p2"/>
            <p:cNvSpPr/>
            <p:nvPr/>
          </p:nvSpPr>
          <p:spPr>
            <a:xfrm>
              <a:off x="-4908" y="5333269"/>
              <a:ext cx="3351659" cy="1524731"/>
            </a:xfrm>
            <a:custGeom>
              <a:avLst/>
              <a:gdLst/>
              <a:ahLst/>
              <a:cxnLst/>
              <a:rect l="l" t="t" r="r" b="b"/>
              <a:pathLst>
                <a:path w="3351659" h="1524731" extrusionOk="0">
                  <a:moveTo>
                    <a:pt x="0" y="0"/>
                  </a:moveTo>
                  <a:cubicBezTo>
                    <a:pt x="147816" y="54848"/>
                    <a:pt x="263221" y="173029"/>
                    <a:pt x="314389" y="322204"/>
                  </a:cubicBezTo>
                  <a:cubicBezTo>
                    <a:pt x="467445" y="93253"/>
                    <a:pt x="777090" y="31804"/>
                    <a:pt x="1006014" y="184888"/>
                  </a:cubicBezTo>
                  <a:cubicBezTo>
                    <a:pt x="1089039" y="240408"/>
                    <a:pt x="1153480" y="319511"/>
                    <a:pt x="1190983" y="412089"/>
                  </a:cubicBezTo>
                  <a:cubicBezTo>
                    <a:pt x="1207827" y="408314"/>
                    <a:pt x="1383145" y="370987"/>
                    <a:pt x="1520733" y="494560"/>
                  </a:cubicBezTo>
                  <a:cubicBezTo>
                    <a:pt x="1593987" y="562478"/>
                    <a:pt x="1637108" y="656940"/>
                    <a:pt x="1640532" y="756796"/>
                  </a:cubicBezTo>
                  <a:cubicBezTo>
                    <a:pt x="1676647" y="744130"/>
                    <a:pt x="1950473" y="653169"/>
                    <a:pt x="2217426" y="816764"/>
                  </a:cubicBezTo>
                  <a:cubicBezTo>
                    <a:pt x="2461335" y="966344"/>
                    <a:pt x="2516182" y="1216721"/>
                    <a:pt x="2524672" y="1258765"/>
                  </a:cubicBezTo>
                  <a:cubicBezTo>
                    <a:pt x="2569681" y="1240843"/>
                    <a:pt x="2802944" y="1153521"/>
                    <a:pt x="3056557" y="1266312"/>
                  </a:cubicBezTo>
                  <a:cubicBezTo>
                    <a:pt x="3156261" y="1311287"/>
                    <a:pt x="3243244" y="1379229"/>
                    <a:pt x="3310738" y="1464000"/>
                  </a:cubicBezTo>
                  <a:lnTo>
                    <a:pt x="3351659" y="1524731"/>
                  </a:lnTo>
                  <a:lnTo>
                    <a:pt x="0" y="1524731"/>
                  </a:ln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0" scaled="0"/>
            </a:gradFill>
            <a:ln>
              <a:noFill/>
            </a:ln>
            <a:effectLst>
              <a:outerShdw blurRad="200025" dist="19050" dir="5400000" algn="bl" rotWithShape="0">
                <a:srgbClr val="0C0C0C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-12112" y="5322167"/>
              <a:ext cx="3351659" cy="1524731"/>
            </a:xfrm>
            <a:custGeom>
              <a:avLst/>
              <a:gdLst/>
              <a:ahLst/>
              <a:cxnLst/>
              <a:rect l="l" t="t" r="r" b="b"/>
              <a:pathLst>
                <a:path w="3351659" h="1524731" extrusionOk="0">
                  <a:moveTo>
                    <a:pt x="0" y="0"/>
                  </a:moveTo>
                  <a:cubicBezTo>
                    <a:pt x="147816" y="54848"/>
                    <a:pt x="263221" y="173029"/>
                    <a:pt x="314389" y="322204"/>
                  </a:cubicBezTo>
                  <a:cubicBezTo>
                    <a:pt x="467445" y="93253"/>
                    <a:pt x="777090" y="31804"/>
                    <a:pt x="1006014" y="184888"/>
                  </a:cubicBezTo>
                  <a:cubicBezTo>
                    <a:pt x="1089039" y="240408"/>
                    <a:pt x="1153480" y="319511"/>
                    <a:pt x="1190983" y="412089"/>
                  </a:cubicBezTo>
                  <a:cubicBezTo>
                    <a:pt x="1207827" y="408314"/>
                    <a:pt x="1383145" y="370987"/>
                    <a:pt x="1520733" y="494560"/>
                  </a:cubicBezTo>
                  <a:cubicBezTo>
                    <a:pt x="1593987" y="562478"/>
                    <a:pt x="1637108" y="656940"/>
                    <a:pt x="1640532" y="756796"/>
                  </a:cubicBezTo>
                  <a:cubicBezTo>
                    <a:pt x="1676647" y="744130"/>
                    <a:pt x="1950473" y="653169"/>
                    <a:pt x="2217426" y="816764"/>
                  </a:cubicBezTo>
                  <a:cubicBezTo>
                    <a:pt x="2461335" y="966344"/>
                    <a:pt x="2516182" y="1216721"/>
                    <a:pt x="2524672" y="1258765"/>
                  </a:cubicBezTo>
                  <a:cubicBezTo>
                    <a:pt x="2569681" y="1240843"/>
                    <a:pt x="2802944" y="1153521"/>
                    <a:pt x="3056557" y="1266312"/>
                  </a:cubicBezTo>
                  <a:cubicBezTo>
                    <a:pt x="3156261" y="1311287"/>
                    <a:pt x="3243244" y="1379229"/>
                    <a:pt x="3310738" y="1464000"/>
                  </a:cubicBezTo>
                  <a:lnTo>
                    <a:pt x="3351659" y="1524731"/>
                  </a:lnTo>
                  <a:lnTo>
                    <a:pt x="3315141" y="1524731"/>
                  </a:lnTo>
                  <a:lnTo>
                    <a:pt x="3311622" y="1519508"/>
                  </a:lnTo>
                  <a:cubicBezTo>
                    <a:pt x="3244128" y="1434737"/>
                    <a:pt x="3157145" y="1366795"/>
                    <a:pt x="3057441" y="1321820"/>
                  </a:cubicBezTo>
                  <a:cubicBezTo>
                    <a:pt x="2803828" y="1209029"/>
                    <a:pt x="2570565" y="1296351"/>
                    <a:pt x="2525556" y="1314273"/>
                  </a:cubicBezTo>
                  <a:cubicBezTo>
                    <a:pt x="2517066" y="1272229"/>
                    <a:pt x="2462219" y="1021852"/>
                    <a:pt x="2218310" y="872272"/>
                  </a:cubicBezTo>
                  <a:cubicBezTo>
                    <a:pt x="1951357" y="708677"/>
                    <a:pt x="1677531" y="799638"/>
                    <a:pt x="1641416" y="812304"/>
                  </a:cubicBezTo>
                  <a:cubicBezTo>
                    <a:pt x="1637992" y="712448"/>
                    <a:pt x="1594871" y="617986"/>
                    <a:pt x="1521617" y="550068"/>
                  </a:cubicBezTo>
                  <a:cubicBezTo>
                    <a:pt x="1384029" y="426495"/>
                    <a:pt x="1208711" y="463822"/>
                    <a:pt x="1191867" y="467597"/>
                  </a:cubicBezTo>
                  <a:cubicBezTo>
                    <a:pt x="1154364" y="375019"/>
                    <a:pt x="1089923" y="295916"/>
                    <a:pt x="1006898" y="240396"/>
                  </a:cubicBezTo>
                  <a:cubicBezTo>
                    <a:pt x="777974" y="87312"/>
                    <a:pt x="468329" y="148761"/>
                    <a:pt x="315273" y="377712"/>
                  </a:cubicBezTo>
                  <a:cubicBezTo>
                    <a:pt x="264105" y="228537"/>
                    <a:pt x="148700" y="110356"/>
                    <a:pt x="884" y="55508"/>
                  </a:cubicBezTo>
                  <a:lnTo>
                    <a:pt x="884" y="1524731"/>
                  </a:lnTo>
                  <a:lnTo>
                    <a:pt x="0" y="152473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66" name="Google Shape;66;p2"/>
          <p:cNvGrpSpPr/>
          <p:nvPr/>
        </p:nvGrpSpPr>
        <p:grpSpPr>
          <a:xfrm>
            <a:off x="3652689" y="1887183"/>
            <a:ext cx="5481565" cy="3256317"/>
            <a:chOff x="4870251" y="2516244"/>
            <a:chExt cx="7308753" cy="4341756"/>
          </a:xfrm>
        </p:grpSpPr>
        <p:sp>
          <p:nvSpPr>
            <p:cNvPr id="67" name="Google Shape;67;p2"/>
            <p:cNvSpPr/>
            <p:nvPr/>
          </p:nvSpPr>
          <p:spPr>
            <a:xfrm>
              <a:off x="4870251" y="2516244"/>
              <a:ext cx="7308753" cy="4341756"/>
            </a:xfrm>
            <a:custGeom>
              <a:avLst/>
              <a:gdLst/>
              <a:ahLst/>
              <a:cxnLst/>
              <a:rect l="l" t="t" r="r" b="b"/>
              <a:pathLst>
                <a:path w="7308753" h="4341756" extrusionOk="0">
                  <a:moveTo>
                    <a:pt x="7110886" y="101"/>
                  </a:moveTo>
                  <a:cubicBezTo>
                    <a:pt x="7211330" y="-1977"/>
                    <a:pt x="7290731" y="28417"/>
                    <a:pt x="7308753" y="35912"/>
                  </a:cubicBezTo>
                  <a:lnTo>
                    <a:pt x="7308753" y="4341756"/>
                  </a:lnTo>
                  <a:lnTo>
                    <a:pt x="45625" y="4341756"/>
                  </a:lnTo>
                  <a:lnTo>
                    <a:pt x="7570" y="4185900"/>
                  </a:lnTo>
                  <a:cubicBezTo>
                    <a:pt x="-43691" y="3817116"/>
                    <a:pt x="169077" y="3450821"/>
                    <a:pt x="533756" y="3321826"/>
                  </a:cubicBezTo>
                  <a:cubicBezTo>
                    <a:pt x="685331" y="3268193"/>
                    <a:pt x="849518" y="3261590"/>
                    <a:pt x="1004959" y="3302555"/>
                  </a:cubicBezTo>
                  <a:cubicBezTo>
                    <a:pt x="1059537" y="2969706"/>
                    <a:pt x="1312610" y="2705851"/>
                    <a:pt x="1634409" y="2643190"/>
                  </a:cubicBezTo>
                  <a:cubicBezTo>
                    <a:pt x="1925484" y="2586592"/>
                    <a:pt x="2227340" y="2703156"/>
                    <a:pt x="2413574" y="2942889"/>
                  </a:cubicBezTo>
                  <a:cubicBezTo>
                    <a:pt x="2578274" y="2864865"/>
                    <a:pt x="2773806" y="2894511"/>
                    <a:pt x="2907997" y="3017814"/>
                  </a:cubicBezTo>
                  <a:cubicBezTo>
                    <a:pt x="2861601" y="2573655"/>
                    <a:pt x="3184035" y="2175987"/>
                    <a:pt x="3628152" y="2129632"/>
                  </a:cubicBezTo>
                  <a:cubicBezTo>
                    <a:pt x="3857508" y="2105645"/>
                    <a:pt x="4086177" y="2180838"/>
                    <a:pt x="4256646" y="2336078"/>
                  </a:cubicBezTo>
                  <a:cubicBezTo>
                    <a:pt x="4256646" y="2319639"/>
                    <a:pt x="4249503" y="1977086"/>
                    <a:pt x="4541387" y="1789101"/>
                  </a:cubicBezTo>
                  <a:cubicBezTo>
                    <a:pt x="4827879" y="1604484"/>
                    <a:pt x="5131081" y="1743418"/>
                    <a:pt x="5147793" y="1751638"/>
                  </a:cubicBezTo>
                  <a:cubicBezTo>
                    <a:pt x="5146175" y="1746382"/>
                    <a:pt x="5112217" y="1629413"/>
                    <a:pt x="5192801" y="1541821"/>
                  </a:cubicBezTo>
                  <a:cubicBezTo>
                    <a:pt x="5235829" y="1497217"/>
                    <a:pt x="5295648" y="1472692"/>
                    <a:pt x="5357609" y="1474442"/>
                  </a:cubicBezTo>
                  <a:cubicBezTo>
                    <a:pt x="4954146" y="1125154"/>
                    <a:pt x="4983389" y="549741"/>
                    <a:pt x="5260179" y="313108"/>
                  </a:cubicBezTo>
                  <a:cubicBezTo>
                    <a:pt x="5533601" y="79440"/>
                    <a:pt x="6096751" y="134825"/>
                    <a:pt x="6384053" y="575344"/>
                  </a:cubicBezTo>
                  <a:cubicBezTo>
                    <a:pt x="6435801" y="492604"/>
                    <a:pt x="6544683" y="467404"/>
                    <a:pt x="6627559" y="519152"/>
                  </a:cubicBezTo>
                  <a:cubicBezTo>
                    <a:pt x="6659900" y="539365"/>
                    <a:pt x="6684965" y="569686"/>
                    <a:pt x="6698710" y="605395"/>
                  </a:cubicBezTo>
                  <a:cubicBezTo>
                    <a:pt x="6644807" y="375500"/>
                    <a:pt x="6738193" y="148435"/>
                    <a:pt x="6916074" y="50871"/>
                  </a:cubicBezTo>
                  <a:cubicBezTo>
                    <a:pt x="6982778" y="14285"/>
                    <a:pt x="7050620" y="1348"/>
                    <a:pt x="7110886" y="101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0" scaled="0"/>
            </a:gradFill>
            <a:ln>
              <a:noFill/>
            </a:ln>
            <a:effectLst>
              <a:outerShdw blurRad="200025" dist="19050" dir="5400000" algn="bl" rotWithShape="0">
                <a:srgbClr val="0C0C0C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4870756" y="2516245"/>
              <a:ext cx="7308248" cy="4092327"/>
            </a:xfrm>
            <a:custGeom>
              <a:avLst/>
              <a:gdLst/>
              <a:ahLst/>
              <a:cxnLst/>
              <a:rect l="l" t="t" r="r" b="b"/>
              <a:pathLst>
                <a:path w="7308248" h="4092327" extrusionOk="0">
                  <a:moveTo>
                    <a:pt x="4854246" y="1693950"/>
                  </a:moveTo>
                  <a:cubicBezTo>
                    <a:pt x="4982439" y="1691032"/>
                    <a:pt x="5086385" y="1726416"/>
                    <a:pt x="5128184" y="1743316"/>
                  </a:cubicBezTo>
                  <a:lnTo>
                    <a:pt x="5140873" y="1748844"/>
                  </a:lnTo>
                  <a:lnTo>
                    <a:pt x="5143190" y="1784463"/>
                  </a:lnTo>
                  <a:cubicBezTo>
                    <a:pt x="5145342" y="1797536"/>
                    <a:pt x="5147768" y="1805832"/>
                    <a:pt x="5148172" y="1807146"/>
                  </a:cubicBezTo>
                  <a:cubicBezTo>
                    <a:pt x="5131460" y="1798926"/>
                    <a:pt x="4828258" y="1659992"/>
                    <a:pt x="4541766" y="1844609"/>
                  </a:cubicBezTo>
                  <a:cubicBezTo>
                    <a:pt x="4249882" y="2032594"/>
                    <a:pt x="4257025" y="2375147"/>
                    <a:pt x="4257025" y="2391586"/>
                  </a:cubicBezTo>
                  <a:cubicBezTo>
                    <a:pt x="4086556" y="2236346"/>
                    <a:pt x="3857887" y="2161153"/>
                    <a:pt x="3628531" y="2185140"/>
                  </a:cubicBezTo>
                  <a:cubicBezTo>
                    <a:pt x="3184414" y="2231495"/>
                    <a:pt x="2861980" y="2629163"/>
                    <a:pt x="2908376" y="3073322"/>
                  </a:cubicBezTo>
                  <a:cubicBezTo>
                    <a:pt x="2774185" y="2950019"/>
                    <a:pt x="2578653" y="2920373"/>
                    <a:pt x="2413953" y="2998397"/>
                  </a:cubicBezTo>
                  <a:cubicBezTo>
                    <a:pt x="2227719" y="2758664"/>
                    <a:pt x="1925863" y="2642100"/>
                    <a:pt x="1634788" y="2698698"/>
                  </a:cubicBezTo>
                  <a:cubicBezTo>
                    <a:pt x="1312989" y="2761359"/>
                    <a:pt x="1059916" y="3025214"/>
                    <a:pt x="1005338" y="3358063"/>
                  </a:cubicBezTo>
                  <a:cubicBezTo>
                    <a:pt x="849897" y="3317098"/>
                    <a:pt x="685710" y="3323701"/>
                    <a:pt x="534135" y="3377334"/>
                  </a:cubicBezTo>
                  <a:cubicBezTo>
                    <a:pt x="260626" y="3474080"/>
                    <a:pt x="72567" y="3704308"/>
                    <a:pt x="17257" y="3968956"/>
                  </a:cubicBezTo>
                  <a:lnTo>
                    <a:pt x="2265" y="4092327"/>
                  </a:lnTo>
                  <a:lnTo>
                    <a:pt x="0" y="4048182"/>
                  </a:lnTo>
                  <a:cubicBezTo>
                    <a:pt x="11370" y="3729250"/>
                    <a:pt x="214157" y="3434697"/>
                    <a:pt x="533251" y="3321826"/>
                  </a:cubicBezTo>
                  <a:cubicBezTo>
                    <a:pt x="684826" y="3268193"/>
                    <a:pt x="849013" y="3261590"/>
                    <a:pt x="1004454" y="3302555"/>
                  </a:cubicBezTo>
                  <a:cubicBezTo>
                    <a:pt x="1059032" y="2969706"/>
                    <a:pt x="1312105" y="2705851"/>
                    <a:pt x="1633904" y="2643190"/>
                  </a:cubicBezTo>
                  <a:cubicBezTo>
                    <a:pt x="1924979" y="2586592"/>
                    <a:pt x="2226835" y="2703156"/>
                    <a:pt x="2413069" y="2942889"/>
                  </a:cubicBezTo>
                  <a:cubicBezTo>
                    <a:pt x="2577769" y="2864865"/>
                    <a:pt x="2773301" y="2894511"/>
                    <a:pt x="2907492" y="3017814"/>
                  </a:cubicBezTo>
                  <a:cubicBezTo>
                    <a:pt x="2861096" y="2573655"/>
                    <a:pt x="3183530" y="2175987"/>
                    <a:pt x="3627647" y="2129632"/>
                  </a:cubicBezTo>
                  <a:cubicBezTo>
                    <a:pt x="3857003" y="2105645"/>
                    <a:pt x="4085672" y="2180838"/>
                    <a:pt x="4256141" y="2336078"/>
                  </a:cubicBezTo>
                  <a:cubicBezTo>
                    <a:pt x="4256141" y="2319639"/>
                    <a:pt x="4248998" y="1977086"/>
                    <a:pt x="4540882" y="1789101"/>
                  </a:cubicBezTo>
                  <a:cubicBezTo>
                    <a:pt x="4648316" y="1719870"/>
                    <a:pt x="4758101" y="1696138"/>
                    <a:pt x="4854246" y="1693950"/>
                  </a:cubicBezTo>
                  <a:close/>
                  <a:moveTo>
                    <a:pt x="5309774" y="1478396"/>
                  </a:moveTo>
                  <a:lnTo>
                    <a:pt x="5357988" y="1529950"/>
                  </a:lnTo>
                  <a:cubicBezTo>
                    <a:pt x="5296027" y="1528200"/>
                    <a:pt x="5236208" y="1552725"/>
                    <a:pt x="5193180" y="1597329"/>
                  </a:cubicBezTo>
                  <a:cubicBezTo>
                    <a:pt x="5173034" y="1619227"/>
                    <a:pt x="5160047" y="1642961"/>
                    <a:pt x="5151924" y="1666327"/>
                  </a:cubicBezTo>
                  <a:lnTo>
                    <a:pt x="5141855" y="1722024"/>
                  </a:lnTo>
                  <a:lnTo>
                    <a:pt x="5138966" y="1677606"/>
                  </a:lnTo>
                  <a:cubicBezTo>
                    <a:pt x="5140347" y="1636758"/>
                    <a:pt x="5152004" y="1585617"/>
                    <a:pt x="5192296" y="1541821"/>
                  </a:cubicBezTo>
                  <a:cubicBezTo>
                    <a:pt x="5213810" y="1519519"/>
                    <a:pt x="5239522" y="1502237"/>
                    <a:pt x="5267600" y="1490749"/>
                  </a:cubicBezTo>
                  <a:close/>
                  <a:moveTo>
                    <a:pt x="5659678" y="177243"/>
                  </a:moveTo>
                  <a:cubicBezTo>
                    <a:pt x="5916667" y="175138"/>
                    <a:pt x="6203984" y="300020"/>
                    <a:pt x="6383548" y="575344"/>
                  </a:cubicBezTo>
                  <a:cubicBezTo>
                    <a:pt x="6435296" y="492604"/>
                    <a:pt x="6544178" y="467404"/>
                    <a:pt x="6627054" y="519152"/>
                  </a:cubicBezTo>
                  <a:cubicBezTo>
                    <a:pt x="6643225" y="529259"/>
                    <a:pt x="6657576" y="541892"/>
                    <a:pt x="6669603" y="556463"/>
                  </a:cubicBezTo>
                  <a:lnTo>
                    <a:pt x="6687549" y="587165"/>
                  </a:lnTo>
                  <a:lnTo>
                    <a:pt x="6699089" y="660903"/>
                  </a:lnTo>
                  <a:cubicBezTo>
                    <a:pt x="6685344" y="625194"/>
                    <a:pt x="6660279" y="594873"/>
                    <a:pt x="6627938" y="574660"/>
                  </a:cubicBezTo>
                  <a:cubicBezTo>
                    <a:pt x="6545062" y="522912"/>
                    <a:pt x="6436180" y="548112"/>
                    <a:pt x="6384432" y="630852"/>
                  </a:cubicBezTo>
                  <a:cubicBezTo>
                    <a:pt x="6097130" y="190333"/>
                    <a:pt x="5533980" y="134948"/>
                    <a:pt x="5260558" y="368616"/>
                  </a:cubicBezTo>
                  <a:cubicBezTo>
                    <a:pt x="5156762" y="457354"/>
                    <a:pt x="5087777" y="593732"/>
                    <a:pt x="5063367" y="747961"/>
                  </a:cubicBezTo>
                  <a:lnTo>
                    <a:pt x="5056178" y="872414"/>
                  </a:lnTo>
                  <a:lnTo>
                    <a:pt x="5053294" y="851530"/>
                  </a:lnTo>
                  <a:cubicBezTo>
                    <a:pt x="5044771" y="634436"/>
                    <a:pt x="5121279" y="431425"/>
                    <a:pt x="5259674" y="313108"/>
                  </a:cubicBezTo>
                  <a:cubicBezTo>
                    <a:pt x="5362207" y="225483"/>
                    <a:pt x="5505484" y="178505"/>
                    <a:pt x="5659678" y="177243"/>
                  </a:cubicBezTo>
                  <a:close/>
                  <a:moveTo>
                    <a:pt x="7110381" y="101"/>
                  </a:moveTo>
                  <a:cubicBezTo>
                    <a:pt x="7210825" y="-1977"/>
                    <a:pt x="7290226" y="28417"/>
                    <a:pt x="7308248" y="35912"/>
                  </a:cubicBezTo>
                  <a:lnTo>
                    <a:pt x="7308248" y="91092"/>
                  </a:lnTo>
                  <a:lnTo>
                    <a:pt x="7284737" y="82371"/>
                  </a:lnTo>
                  <a:cubicBezTo>
                    <a:pt x="7250094" y="70758"/>
                    <a:pt x="7186598" y="54051"/>
                    <a:pt x="7111265" y="55609"/>
                  </a:cubicBezTo>
                  <a:cubicBezTo>
                    <a:pt x="7050999" y="56856"/>
                    <a:pt x="6983157" y="69793"/>
                    <a:pt x="6916453" y="106379"/>
                  </a:cubicBezTo>
                  <a:cubicBezTo>
                    <a:pt x="6783042" y="179552"/>
                    <a:pt x="6697160" y="325570"/>
                    <a:pt x="6685297" y="490992"/>
                  </a:cubicBezTo>
                  <a:lnTo>
                    <a:pt x="6685438" y="523812"/>
                  </a:lnTo>
                  <a:lnTo>
                    <a:pt x="6684773" y="519565"/>
                  </a:lnTo>
                  <a:cubicBezTo>
                    <a:pt x="6668969" y="320757"/>
                    <a:pt x="6759923" y="136240"/>
                    <a:pt x="6915569" y="50871"/>
                  </a:cubicBezTo>
                  <a:cubicBezTo>
                    <a:pt x="6982273" y="14285"/>
                    <a:pt x="7050115" y="1348"/>
                    <a:pt x="7110381" y="101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69" name="Google Shape;69;p2"/>
          <p:cNvGrpSpPr/>
          <p:nvPr/>
        </p:nvGrpSpPr>
        <p:grpSpPr>
          <a:xfrm>
            <a:off x="3966174" y="2859912"/>
            <a:ext cx="5177826" cy="2288888"/>
            <a:chOff x="5288232" y="3813215"/>
            <a:chExt cx="6903768" cy="3051851"/>
          </a:xfrm>
        </p:grpSpPr>
        <p:sp>
          <p:nvSpPr>
            <p:cNvPr id="70" name="Google Shape;70;p2"/>
            <p:cNvSpPr/>
            <p:nvPr/>
          </p:nvSpPr>
          <p:spPr>
            <a:xfrm>
              <a:off x="5288232" y="3813215"/>
              <a:ext cx="6891656" cy="3050841"/>
            </a:xfrm>
            <a:custGeom>
              <a:avLst/>
              <a:gdLst/>
              <a:ahLst/>
              <a:cxnLst/>
              <a:rect l="l" t="t" r="r" b="b"/>
              <a:pathLst>
                <a:path w="6891656" h="3050841" extrusionOk="0">
                  <a:moveTo>
                    <a:pt x="6674374" y="68"/>
                  </a:moveTo>
                  <a:cubicBezTo>
                    <a:pt x="6790387" y="-2243"/>
                    <a:pt x="6881348" y="54229"/>
                    <a:pt x="6891656" y="60898"/>
                  </a:cubicBezTo>
                  <a:lnTo>
                    <a:pt x="6891656" y="3050841"/>
                  </a:lnTo>
                  <a:lnTo>
                    <a:pt x="0" y="3050841"/>
                  </a:lnTo>
                  <a:lnTo>
                    <a:pt x="16887" y="3016614"/>
                  </a:lnTo>
                  <a:cubicBezTo>
                    <a:pt x="75476" y="2904075"/>
                    <a:pt x="261498" y="2601557"/>
                    <a:pt x="643651" y="2490837"/>
                  </a:cubicBezTo>
                  <a:cubicBezTo>
                    <a:pt x="995906" y="2388690"/>
                    <a:pt x="1287656" y="2515362"/>
                    <a:pt x="1362984" y="2550803"/>
                  </a:cubicBezTo>
                  <a:cubicBezTo>
                    <a:pt x="1373765" y="2534228"/>
                    <a:pt x="1451924" y="2419415"/>
                    <a:pt x="1602717" y="2400953"/>
                  </a:cubicBezTo>
                  <a:cubicBezTo>
                    <a:pt x="1694217" y="2390846"/>
                    <a:pt x="1785972" y="2417798"/>
                    <a:pt x="1857407" y="2475878"/>
                  </a:cubicBezTo>
                  <a:cubicBezTo>
                    <a:pt x="1830456" y="2250296"/>
                    <a:pt x="1926268" y="2034953"/>
                    <a:pt x="2097140" y="1936850"/>
                  </a:cubicBezTo>
                  <a:cubicBezTo>
                    <a:pt x="2329326" y="1802901"/>
                    <a:pt x="2680233" y="1896423"/>
                    <a:pt x="2846388" y="2191540"/>
                  </a:cubicBezTo>
                  <a:cubicBezTo>
                    <a:pt x="2861279" y="2151788"/>
                    <a:pt x="2892044" y="2120120"/>
                    <a:pt x="2931286" y="2104083"/>
                  </a:cubicBezTo>
                  <a:cubicBezTo>
                    <a:pt x="2976120" y="2088183"/>
                    <a:pt x="3025790" y="2093706"/>
                    <a:pt x="3066043" y="2119040"/>
                  </a:cubicBezTo>
                  <a:cubicBezTo>
                    <a:pt x="2866332" y="1750616"/>
                    <a:pt x="3021977" y="1311848"/>
                    <a:pt x="3330705" y="1165098"/>
                  </a:cubicBezTo>
                  <a:cubicBezTo>
                    <a:pt x="3659915" y="1008510"/>
                    <a:pt x="4131160" y="1199192"/>
                    <a:pt x="4259854" y="1629605"/>
                  </a:cubicBezTo>
                  <a:cubicBezTo>
                    <a:pt x="4338551" y="1538914"/>
                    <a:pt x="4459698" y="1504550"/>
                    <a:pt x="4561979" y="1542148"/>
                  </a:cubicBezTo>
                  <a:cubicBezTo>
                    <a:pt x="4669784" y="1582575"/>
                    <a:pt x="4710212" y="1685259"/>
                    <a:pt x="4716814" y="1701969"/>
                  </a:cubicBezTo>
                  <a:cubicBezTo>
                    <a:pt x="4770205" y="1637152"/>
                    <a:pt x="4866004" y="1627987"/>
                    <a:pt x="4930808" y="1681351"/>
                  </a:cubicBezTo>
                  <a:cubicBezTo>
                    <a:pt x="4931078" y="1681620"/>
                    <a:pt x="4931348" y="1681756"/>
                    <a:pt x="4931618" y="1682025"/>
                  </a:cubicBezTo>
                  <a:cubicBezTo>
                    <a:pt x="4845400" y="1466414"/>
                    <a:pt x="4950349" y="1221695"/>
                    <a:pt x="5165824" y="1135585"/>
                  </a:cubicBezTo>
                  <a:cubicBezTo>
                    <a:pt x="5263522" y="1096505"/>
                    <a:pt x="5372272" y="1095428"/>
                    <a:pt x="5470645" y="1132621"/>
                  </a:cubicBezTo>
                  <a:cubicBezTo>
                    <a:pt x="5365938" y="812303"/>
                    <a:pt x="5540718" y="467865"/>
                    <a:pt x="5861036" y="363294"/>
                  </a:cubicBezTo>
                  <a:cubicBezTo>
                    <a:pt x="6017892" y="311951"/>
                    <a:pt x="6188764" y="326506"/>
                    <a:pt x="6334706" y="403316"/>
                  </a:cubicBezTo>
                  <a:cubicBezTo>
                    <a:pt x="6321231" y="238104"/>
                    <a:pt x="6411248" y="85963"/>
                    <a:pt x="6552069" y="25997"/>
                  </a:cubicBezTo>
                  <a:cubicBezTo>
                    <a:pt x="6594248" y="8141"/>
                    <a:pt x="6635703" y="839"/>
                    <a:pt x="6674374" y="68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0" scaled="0"/>
            </a:gradFill>
            <a:ln>
              <a:noFill/>
            </a:ln>
            <a:effectLst>
              <a:outerShdw blurRad="200025" dist="19050" dir="5400000" algn="bl" rotWithShape="0">
                <a:srgbClr val="0C0C0C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5300344" y="3814225"/>
              <a:ext cx="6891656" cy="3050841"/>
            </a:xfrm>
            <a:custGeom>
              <a:avLst/>
              <a:gdLst/>
              <a:ahLst/>
              <a:cxnLst/>
              <a:rect l="l" t="t" r="r" b="b"/>
              <a:pathLst>
                <a:path w="6891656" h="3050841" extrusionOk="0">
                  <a:moveTo>
                    <a:pt x="2288798" y="1878635"/>
                  </a:moveTo>
                  <a:cubicBezTo>
                    <a:pt x="2493233" y="1862262"/>
                    <a:pt x="2721772" y="1970203"/>
                    <a:pt x="2846388" y="2191540"/>
                  </a:cubicBezTo>
                  <a:cubicBezTo>
                    <a:pt x="2861279" y="2151788"/>
                    <a:pt x="2892044" y="2120120"/>
                    <a:pt x="2931286" y="2104083"/>
                  </a:cubicBezTo>
                  <a:cubicBezTo>
                    <a:pt x="2964912" y="2092158"/>
                    <a:pt x="3001258" y="2092284"/>
                    <a:pt x="3034311" y="2103779"/>
                  </a:cubicBezTo>
                  <a:lnTo>
                    <a:pt x="3038234" y="2105666"/>
                  </a:lnTo>
                  <a:lnTo>
                    <a:pt x="3066927" y="2174548"/>
                  </a:lnTo>
                  <a:cubicBezTo>
                    <a:pt x="3026674" y="2149214"/>
                    <a:pt x="2977004" y="2143691"/>
                    <a:pt x="2932170" y="2159591"/>
                  </a:cubicBezTo>
                  <a:cubicBezTo>
                    <a:pt x="2892928" y="2175628"/>
                    <a:pt x="2862163" y="2207296"/>
                    <a:pt x="2847272" y="2247048"/>
                  </a:cubicBezTo>
                  <a:cubicBezTo>
                    <a:pt x="2681117" y="1951931"/>
                    <a:pt x="2330210" y="1858409"/>
                    <a:pt x="2098024" y="1992358"/>
                  </a:cubicBezTo>
                  <a:cubicBezTo>
                    <a:pt x="1927152" y="2090461"/>
                    <a:pt x="1831340" y="2305804"/>
                    <a:pt x="1858291" y="2531386"/>
                  </a:cubicBezTo>
                  <a:cubicBezTo>
                    <a:pt x="1786856" y="2473306"/>
                    <a:pt x="1695101" y="2446354"/>
                    <a:pt x="1603601" y="2456461"/>
                  </a:cubicBezTo>
                  <a:cubicBezTo>
                    <a:pt x="1452808" y="2474923"/>
                    <a:pt x="1374649" y="2589736"/>
                    <a:pt x="1363868" y="2606311"/>
                  </a:cubicBezTo>
                  <a:cubicBezTo>
                    <a:pt x="1288540" y="2570870"/>
                    <a:pt x="996790" y="2444198"/>
                    <a:pt x="644535" y="2546345"/>
                  </a:cubicBezTo>
                  <a:cubicBezTo>
                    <a:pt x="310151" y="2643225"/>
                    <a:pt x="125930" y="2886951"/>
                    <a:pt x="45850" y="3021761"/>
                  </a:cubicBezTo>
                  <a:lnTo>
                    <a:pt x="29636" y="3050841"/>
                  </a:lnTo>
                  <a:lnTo>
                    <a:pt x="0" y="3050841"/>
                  </a:lnTo>
                  <a:lnTo>
                    <a:pt x="16887" y="3016614"/>
                  </a:lnTo>
                  <a:cubicBezTo>
                    <a:pt x="75476" y="2904075"/>
                    <a:pt x="261498" y="2601557"/>
                    <a:pt x="643651" y="2490837"/>
                  </a:cubicBezTo>
                  <a:cubicBezTo>
                    <a:pt x="995906" y="2388690"/>
                    <a:pt x="1287656" y="2515362"/>
                    <a:pt x="1362984" y="2550803"/>
                  </a:cubicBezTo>
                  <a:cubicBezTo>
                    <a:pt x="1373765" y="2534228"/>
                    <a:pt x="1451924" y="2419415"/>
                    <a:pt x="1602717" y="2400953"/>
                  </a:cubicBezTo>
                  <a:cubicBezTo>
                    <a:pt x="1694217" y="2390846"/>
                    <a:pt x="1785972" y="2417798"/>
                    <a:pt x="1857407" y="2475878"/>
                  </a:cubicBezTo>
                  <a:cubicBezTo>
                    <a:pt x="1830456" y="2250296"/>
                    <a:pt x="1926268" y="2034953"/>
                    <a:pt x="2097140" y="1936850"/>
                  </a:cubicBezTo>
                  <a:cubicBezTo>
                    <a:pt x="2155187" y="1903363"/>
                    <a:pt x="2220653" y="1884093"/>
                    <a:pt x="2288798" y="1878635"/>
                  </a:cubicBezTo>
                  <a:close/>
                  <a:moveTo>
                    <a:pt x="3596672" y="1111090"/>
                  </a:moveTo>
                  <a:cubicBezTo>
                    <a:pt x="3874128" y="1118834"/>
                    <a:pt x="4163333" y="1306796"/>
                    <a:pt x="4259854" y="1629605"/>
                  </a:cubicBezTo>
                  <a:cubicBezTo>
                    <a:pt x="4338551" y="1538914"/>
                    <a:pt x="4459698" y="1504550"/>
                    <a:pt x="4561979" y="1542148"/>
                  </a:cubicBezTo>
                  <a:cubicBezTo>
                    <a:pt x="4669784" y="1582575"/>
                    <a:pt x="4710212" y="1685259"/>
                    <a:pt x="4716814" y="1701969"/>
                  </a:cubicBezTo>
                  <a:cubicBezTo>
                    <a:pt x="4756857" y="1653356"/>
                    <a:pt x="4820755" y="1636048"/>
                    <a:pt x="4877540" y="1652945"/>
                  </a:cubicBezTo>
                  <a:lnTo>
                    <a:pt x="4913735" y="1672247"/>
                  </a:lnTo>
                  <a:lnTo>
                    <a:pt x="4932502" y="1737533"/>
                  </a:lnTo>
                  <a:cubicBezTo>
                    <a:pt x="4932232" y="1737264"/>
                    <a:pt x="4931962" y="1737128"/>
                    <a:pt x="4931692" y="1736859"/>
                  </a:cubicBezTo>
                  <a:cubicBezTo>
                    <a:pt x="4866888" y="1683495"/>
                    <a:pt x="4771089" y="1692660"/>
                    <a:pt x="4717698" y="1757477"/>
                  </a:cubicBezTo>
                  <a:cubicBezTo>
                    <a:pt x="4711096" y="1740767"/>
                    <a:pt x="4670668" y="1638083"/>
                    <a:pt x="4562863" y="1597656"/>
                  </a:cubicBezTo>
                  <a:cubicBezTo>
                    <a:pt x="4460582" y="1560058"/>
                    <a:pt x="4339435" y="1594422"/>
                    <a:pt x="4260738" y="1685113"/>
                  </a:cubicBezTo>
                  <a:cubicBezTo>
                    <a:pt x="4132044" y="1254700"/>
                    <a:pt x="3660799" y="1064018"/>
                    <a:pt x="3331589" y="1220606"/>
                  </a:cubicBezTo>
                  <a:cubicBezTo>
                    <a:pt x="3138634" y="1312325"/>
                    <a:pt x="3005477" y="1518113"/>
                    <a:pt x="2981502" y="1749504"/>
                  </a:cubicBezTo>
                  <a:lnTo>
                    <a:pt x="2980923" y="1841369"/>
                  </a:lnTo>
                  <a:lnTo>
                    <a:pt x="2979729" y="1835195"/>
                  </a:lnTo>
                  <a:cubicBezTo>
                    <a:pt x="2953723" y="1549483"/>
                    <a:pt x="3099159" y="1275161"/>
                    <a:pt x="3330705" y="1165098"/>
                  </a:cubicBezTo>
                  <a:cubicBezTo>
                    <a:pt x="3413008" y="1125951"/>
                    <a:pt x="3504187" y="1108509"/>
                    <a:pt x="3596672" y="1111090"/>
                  </a:cubicBezTo>
                  <a:close/>
                  <a:moveTo>
                    <a:pt x="5317981" y="1105501"/>
                  </a:moveTo>
                  <a:cubicBezTo>
                    <a:pt x="5343830" y="1105248"/>
                    <a:pt x="5369699" y="1107379"/>
                    <a:pt x="5395254" y="1111898"/>
                  </a:cubicBezTo>
                  <a:lnTo>
                    <a:pt x="5458658" y="1129326"/>
                  </a:lnTo>
                  <a:lnTo>
                    <a:pt x="5471529" y="1188129"/>
                  </a:lnTo>
                  <a:cubicBezTo>
                    <a:pt x="5373156" y="1150936"/>
                    <a:pt x="5264406" y="1152013"/>
                    <a:pt x="5166708" y="1191093"/>
                  </a:cubicBezTo>
                  <a:cubicBezTo>
                    <a:pt x="5058971" y="1234148"/>
                    <a:pt x="4978864" y="1316856"/>
                    <a:pt x="4936470" y="1415750"/>
                  </a:cubicBezTo>
                  <a:lnTo>
                    <a:pt x="4905003" y="1561359"/>
                  </a:lnTo>
                  <a:lnTo>
                    <a:pt x="4901538" y="1517792"/>
                  </a:lnTo>
                  <a:cubicBezTo>
                    <a:pt x="4904782" y="1353968"/>
                    <a:pt x="5004218" y="1200168"/>
                    <a:pt x="5165824" y="1135585"/>
                  </a:cubicBezTo>
                  <a:cubicBezTo>
                    <a:pt x="5214673" y="1116045"/>
                    <a:pt x="5266285" y="1106006"/>
                    <a:pt x="5317981" y="1105501"/>
                  </a:cubicBezTo>
                  <a:close/>
                  <a:moveTo>
                    <a:pt x="6674374" y="68"/>
                  </a:moveTo>
                  <a:cubicBezTo>
                    <a:pt x="6790387" y="-2243"/>
                    <a:pt x="6881348" y="54229"/>
                    <a:pt x="6891656" y="60898"/>
                  </a:cubicBezTo>
                  <a:lnTo>
                    <a:pt x="6891656" y="115898"/>
                  </a:lnTo>
                  <a:lnTo>
                    <a:pt x="6870555" y="103763"/>
                  </a:lnTo>
                  <a:cubicBezTo>
                    <a:pt x="6835186" y="85175"/>
                    <a:pt x="6762268" y="53843"/>
                    <a:pt x="6675258" y="55576"/>
                  </a:cubicBezTo>
                  <a:cubicBezTo>
                    <a:pt x="6636587" y="56347"/>
                    <a:pt x="6595132" y="63649"/>
                    <a:pt x="6552953" y="81505"/>
                  </a:cubicBezTo>
                  <a:cubicBezTo>
                    <a:pt x="6412132" y="141471"/>
                    <a:pt x="6322115" y="293612"/>
                    <a:pt x="6335590" y="458824"/>
                  </a:cubicBezTo>
                  <a:cubicBezTo>
                    <a:pt x="6189648" y="382014"/>
                    <a:pt x="6018776" y="367459"/>
                    <a:pt x="5861920" y="418802"/>
                  </a:cubicBezTo>
                  <a:cubicBezTo>
                    <a:pt x="5621682" y="497231"/>
                    <a:pt x="5463308" y="710584"/>
                    <a:pt x="5443310" y="947493"/>
                  </a:cubicBezTo>
                  <a:lnTo>
                    <a:pt x="5444277" y="1012150"/>
                  </a:lnTo>
                  <a:lnTo>
                    <a:pt x="5444219" y="1011887"/>
                  </a:lnTo>
                  <a:cubicBezTo>
                    <a:pt x="5411907" y="729942"/>
                    <a:pt x="5580758" y="454794"/>
                    <a:pt x="5861036" y="363294"/>
                  </a:cubicBezTo>
                  <a:cubicBezTo>
                    <a:pt x="6017892" y="311951"/>
                    <a:pt x="6188764" y="326506"/>
                    <a:pt x="6334706" y="403316"/>
                  </a:cubicBezTo>
                  <a:cubicBezTo>
                    <a:pt x="6321231" y="238104"/>
                    <a:pt x="6411248" y="85963"/>
                    <a:pt x="6552069" y="25997"/>
                  </a:cubicBezTo>
                  <a:cubicBezTo>
                    <a:pt x="6594248" y="8141"/>
                    <a:pt x="6635703" y="839"/>
                    <a:pt x="6674374" y="68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72" name="Google Shape;72;p2"/>
          <p:cNvGrpSpPr/>
          <p:nvPr/>
        </p:nvGrpSpPr>
        <p:grpSpPr>
          <a:xfrm>
            <a:off x="6657013" y="3631951"/>
            <a:ext cx="2477903" cy="1511549"/>
            <a:chOff x="8876017" y="4842601"/>
            <a:chExt cx="3303871" cy="2015399"/>
          </a:xfrm>
        </p:grpSpPr>
        <p:sp>
          <p:nvSpPr>
            <p:cNvPr id="73" name="Google Shape;73;p2"/>
            <p:cNvSpPr/>
            <p:nvPr/>
          </p:nvSpPr>
          <p:spPr>
            <a:xfrm>
              <a:off x="8876017" y="4877926"/>
              <a:ext cx="3303529" cy="1980074"/>
            </a:xfrm>
            <a:custGeom>
              <a:avLst/>
              <a:gdLst/>
              <a:ahLst/>
              <a:cxnLst/>
              <a:rect l="l" t="t" r="r" b="b"/>
              <a:pathLst>
                <a:path w="3303529" h="1980074" extrusionOk="0">
                  <a:moveTo>
                    <a:pt x="3303529" y="0"/>
                  </a:moveTo>
                  <a:lnTo>
                    <a:pt x="3303529" y="1980074"/>
                  </a:lnTo>
                  <a:lnTo>
                    <a:pt x="71" y="1980074"/>
                  </a:lnTo>
                  <a:lnTo>
                    <a:pt x="0" y="1975617"/>
                  </a:lnTo>
                  <a:cubicBezTo>
                    <a:pt x="-29" y="1952498"/>
                    <a:pt x="4275" y="1871638"/>
                    <a:pt x="75022" y="1820701"/>
                  </a:cubicBezTo>
                  <a:cubicBezTo>
                    <a:pt x="155876" y="1762485"/>
                    <a:pt x="250206" y="1800082"/>
                    <a:pt x="254787" y="1801970"/>
                  </a:cubicBezTo>
                  <a:cubicBezTo>
                    <a:pt x="222985" y="1731627"/>
                    <a:pt x="254289" y="1648751"/>
                    <a:pt x="324699" y="1616949"/>
                  </a:cubicBezTo>
                  <a:cubicBezTo>
                    <a:pt x="359467" y="1601181"/>
                    <a:pt x="399153" y="1600373"/>
                    <a:pt x="434553" y="1614657"/>
                  </a:cubicBezTo>
                  <a:cubicBezTo>
                    <a:pt x="432653" y="1292588"/>
                    <a:pt x="692155" y="1030082"/>
                    <a:pt x="1014183" y="1028060"/>
                  </a:cubicBezTo>
                  <a:cubicBezTo>
                    <a:pt x="1185958" y="1027118"/>
                    <a:pt x="1349417" y="1101908"/>
                    <a:pt x="1460996" y="1232486"/>
                  </a:cubicBezTo>
                  <a:cubicBezTo>
                    <a:pt x="1514899" y="1188826"/>
                    <a:pt x="1582817" y="1166320"/>
                    <a:pt x="1652081" y="1168882"/>
                  </a:cubicBezTo>
                  <a:cubicBezTo>
                    <a:pt x="1712453" y="1171981"/>
                    <a:pt x="1770128" y="1194217"/>
                    <a:pt x="1816890" y="1232486"/>
                  </a:cubicBezTo>
                  <a:cubicBezTo>
                    <a:pt x="1806783" y="1021997"/>
                    <a:pt x="1969299" y="843039"/>
                    <a:pt x="2179790" y="833067"/>
                  </a:cubicBezTo>
                  <a:cubicBezTo>
                    <a:pt x="2307943" y="826869"/>
                    <a:pt x="2430437" y="885488"/>
                    <a:pt x="2506171" y="988981"/>
                  </a:cubicBezTo>
                  <a:cubicBezTo>
                    <a:pt x="2555897" y="884813"/>
                    <a:pt x="2680681" y="840749"/>
                    <a:pt x="2784848" y="890474"/>
                  </a:cubicBezTo>
                  <a:cubicBezTo>
                    <a:pt x="2785657" y="890744"/>
                    <a:pt x="2786331" y="891149"/>
                    <a:pt x="2787140" y="891552"/>
                  </a:cubicBezTo>
                  <a:cubicBezTo>
                    <a:pt x="2779323" y="845195"/>
                    <a:pt x="2718279" y="440925"/>
                    <a:pt x="2996956" y="172353"/>
                  </a:cubicBezTo>
                  <a:cubicBezTo>
                    <a:pt x="3083335" y="90422"/>
                    <a:pt x="3188580" y="31128"/>
                    <a:pt x="3303529" y="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0" scaled="0"/>
            </a:gradFill>
            <a:ln>
              <a:noFill/>
            </a:ln>
            <a:effectLst>
              <a:outerShdw blurRad="200025" dist="19050" dir="5400000" algn="bl" rotWithShape="0">
                <a:srgbClr val="000000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8876359" y="4842601"/>
              <a:ext cx="3303529" cy="1980074"/>
            </a:xfrm>
            <a:custGeom>
              <a:avLst/>
              <a:gdLst/>
              <a:ahLst/>
              <a:cxnLst/>
              <a:rect l="l" t="t" r="r" b="b"/>
              <a:pathLst>
                <a:path w="3303529" h="1980074" extrusionOk="0">
                  <a:moveTo>
                    <a:pt x="193507" y="1788797"/>
                  </a:moveTo>
                  <a:cubicBezTo>
                    <a:pt x="210638" y="1789976"/>
                    <a:pt x="225385" y="1793033"/>
                    <a:pt x="236136" y="1795914"/>
                  </a:cubicBezTo>
                  <a:lnTo>
                    <a:pt x="244107" y="1798502"/>
                  </a:lnTo>
                  <a:lnTo>
                    <a:pt x="243277" y="1803365"/>
                  </a:lnTo>
                  <a:cubicBezTo>
                    <a:pt x="243714" y="1821523"/>
                    <a:pt x="247721" y="1839892"/>
                    <a:pt x="255671" y="1857478"/>
                  </a:cubicBezTo>
                  <a:cubicBezTo>
                    <a:pt x="251090" y="1855590"/>
                    <a:pt x="156760" y="1817993"/>
                    <a:pt x="75906" y="1876209"/>
                  </a:cubicBezTo>
                  <a:cubicBezTo>
                    <a:pt x="40533" y="1901678"/>
                    <a:pt x="21770" y="1934627"/>
                    <a:pt x="11854" y="1964099"/>
                  </a:cubicBezTo>
                  <a:lnTo>
                    <a:pt x="8197" y="1980074"/>
                  </a:lnTo>
                  <a:lnTo>
                    <a:pt x="71" y="1980074"/>
                  </a:lnTo>
                  <a:lnTo>
                    <a:pt x="0" y="1975617"/>
                  </a:lnTo>
                  <a:cubicBezTo>
                    <a:pt x="-29" y="1952498"/>
                    <a:pt x="4275" y="1871638"/>
                    <a:pt x="75022" y="1820701"/>
                  </a:cubicBezTo>
                  <a:cubicBezTo>
                    <a:pt x="115449" y="1791593"/>
                    <a:pt x="159245" y="1786438"/>
                    <a:pt x="193507" y="1788797"/>
                  </a:cubicBezTo>
                  <a:close/>
                  <a:moveTo>
                    <a:pt x="2179790" y="833067"/>
                  </a:moveTo>
                  <a:cubicBezTo>
                    <a:pt x="2307943" y="826869"/>
                    <a:pt x="2430437" y="885488"/>
                    <a:pt x="2506171" y="988981"/>
                  </a:cubicBezTo>
                  <a:cubicBezTo>
                    <a:pt x="2549681" y="897834"/>
                    <a:pt x="2650658" y="852704"/>
                    <a:pt x="2745006" y="876158"/>
                  </a:cubicBezTo>
                  <a:lnTo>
                    <a:pt x="2781325" y="889208"/>
                  </a:lnTo>
                  <a:lnTo>
                    <a:pt x="2783365" y="913863"/>
                  </a:lnTo>
                  <a:cubicBezTo>
                    <a:pt x="2785238" y="929879"/>
                    <a:pt x="2787047" y="941266"/>
                    <a:pt x="2788024" y="947060"/>
                  </a:cubicBezTo>
                  <a:cubicBezTo>
                    <a:pt x="2787215" y="946657"/>
                    <a:pt x="2786541" y="946252"/>
                    <a:pt x="2785732" y="945982"/>
                  </a:cubicBezTo>
                  <a:cubicBezTo>
                    <a:pt x="2681565" y="896257"/>
                    <a:pt x="2556781" y="940321"/>
                    <a:pt x="2507055" y="1044489"/>
                  </a:cubicBezTo>
                  <a:cubicBezTo>
                    <a:pt x="2431321" y="940996"/>
                    <a:pt x="2308827" y="882377"/>
                    <a:pt x="2180674" y="888575"/>
                  </a:cubicBezTo>
                  <a:cubicBezTo>
                    <a:pt x="1970183" y="898547"/>
                    <a:pt x="1807667" y="1077505"/>
                    <a:pt x="1817774" y="1287994"/>
                  </a:cubicBezTo>
                  <a:cubicBezTo>
                    <a:pt x="1771012" y="1249725"/>
                    <a:pt x="1713337" y="1227489"/>
                    <a:pt x="1652965" y="1224390"/>
                  </a:cubicBezTo>
                  <a:cubicBezTo>
                    <a:pt x="1583701" y="1221828"/>
                    <a:pt x="1515783" y="1244334"/>
                    <a:pt x="1461880" y="1287994"/>
                  </a:cubicBezTo>
                  <a:cubicBezTo>
                    <a:pt x="1350301" y="1157416"/>
                    <a:pt x="1186842" y="1082626"/>
                    <a:pt x="1015067" y="1083568"/>
                  </a:cubicBezTo>
                  <a:cubicBezTo>
                    <a:pt x="693039" y="1085590"/>
                    <a:pt x="433537" y="1348096"/>
                    <a:pt x="435437" y="1670165"/>
                  </a:cubicBezTo>
                  <a:cubicBezTo>
                    <a:pt x="400037" y="1655881"/>
                    <a:pt x="360351" y="1656689"/>
                    <a:pt x="325583" y="1672457"/>
                  </a:cubicBezTo>
                  <a:cubicBezTo>
                    <a:pt x="290378" y="1688358"/>
                    <a:pt x="264950" y="1717028"/>
                    <a:pt x="252298" y="1750515"/>
                  </a:cubicBezTo>
                  <a:lnTo>
                    <a:pt x="248328" y="1773771"/>
                  </a:lnTo>
                  <a:lnTo>
                    <a:pt x="242393" y="1747857"/>
                  </a:lnTo>
                  <a:cubicBezTo>
                    <a:pt x="241081" y="1693381"/>
                    <a:pt x="271892" y="1640801"/>
                    <a:pt x="324699" y="1616949"/>
                  </a:cubicBezTo>
                  <a:cubicBezTo>
                    <a:pt x="359467" y="1601181"/>
                    <a:pt x="399153" y="1600373"/>
                    <a:pt x="434553" y="1614657"/>
                  </a:cubicBezTo>
                  <a:cubicBezTo>
                    <a:pt x="432653" y="1292588"/>
                    <a:pt x="692155" y="1030082"/>
                    <a:pt x="1014183" y="1028060"/>
                  </a:cubicBezTo>
                  <a:cubicBezTo>
                    <a:pt x="1185958" y="1027118"/>
                    <a:pt x="1349417" y="1101908"/>
                    <a:pt x="1460996" y="1232486"/>
                  </a:cubicBezTo>
                  <a:cubicBezTo>
                    <a:pt x="1514899" y="1188826"/>
                    <a:pt x="1582817" y="1166320"/>
                    <a:pt x="1652081" y="1168882"/>
                  </a:cubicBezTo>
                  <a:cubicBezTo>
                    <a:pt x="1712453" y="1171981"/>
                    <a:pt x="1770128" y="1194217"/>
                    <a:pt x="1816890" y="1232486"/>
                  </a:cubicBezTo>
                  <a:cubicBezTo>
                    <a:pt x="1806783" y="1021997"/>
                    <a:pt x="1969299" y="843039"/>
                    <a:pt x="2179790" y="833067"/>
                  </a:cubicBezTo>
                  <a:close/>
                  <a:moveTo>
                    <a:pt x="3303529" y="0"/>
                  </a:moveTo>
                  <a:lnTo>
                    <a:pt x="3303529" y="55808"/>
                  </a:lnTo>
                  <a:lnTo>
                    <a:pt x="3220164" y="84049"/>
                  </a:lnTo>
                  <a:cubicBezTo>
                    <a:pt x="3138021" y="117698"/>
                    <a:pt x="3062624" y="166413"/>
                    <a:pt x="2997840" y="227861"/>
                  </a:cubicBezTo>
                  <a:cubicBezTo>
                    <a:pt x="2823667" y="395719"/>
                    <a:pt x="2782197" y="616583"/>
                    <a:pt x="2777497" y="769944"/>
                  </a:cubicBezTo>
                  <a:lnTo>
                    <a:pt x="2777815" y="801954"/>
                  </a:lnTo>
                  <a:lnTo>
                    <a:pt x="2777437" y="797388"/>
                  </a:lnTo>
                  <a:cubicBezTo>
                    <a:pt x="2770034" y="651541"/>
                    <a:pt x="2787948" y="373782"/>
                    <a:pt x="2996956" y="172353"/>
                  </a:cubicBezTo>
                  <a:cubicBezTo>
                    <a:pt x="3083335" y="90422"/>
                    <a:pt x="3188580" y="31128"/>
                    <a:pt x="33035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75" name="Google Shape;75;p2"/>
          <p:cNvGrpSpPr/>
          <p:nvPr/>
        </p:nvGrpSpPr>
        <p:grpSpPr>
          <a:xfrm>
            <a:off x="558433" y="1291324"/>
            <a:ext cx="2355110" cy="3116690"/>
            <a:chOff x="2256777" y="2198862"/>
            <a:chExt cx="2823618" cy="3736703"/>
          </a:xfrm>
        </p:grpSpPr>
        <p:grpSp>
          <p:nvGrpSpPr>
            <p:cNvPr id="76" name="Google Shape;76;p2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77" name="Google Shape;77;p2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8" name="Google Shape;78;p2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79" name="Google Shape;79;p2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" name="Google Shape;80;p2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" name="Google Shape;81;p2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" name="Google Shape;82;p2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7" name="Google Shape;87;p2"/>
          <p:cNvSpPr txBox="1">
            <a:spLocks noGrp="1"/>
          </p:cNvSpPr>
          <p:nvPr>
            <p:ph type="title"/>
          </p:nvPr>
        </p:nvSpPr>
        <p:spPr>
          <a:xfrm>
            <a:off x="3280069" y="1628606"/>
            <a:ext cx="4807800" cy="16908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4500"/>
            </a:lvl1pPr>
            <a:lvl2pPr lvl="1" rtl="0">
              <a:spcBef>
                <a:spcPts val="0"/>
              </a:spcBef>
              <a:spcAft>
                <a:spcPts val="0"/>
              </a:spcAft>
              <a:buSzPts val="5500"/>
              <a:buNone/>
              <a:defRPr sz="4125"/>
            </a:lvl2pPr>
            <a:lvl3pPr lvl="2" rtl="0">
              <a:spcBef>
                <a:spcPts val="0"/>
              </a:spcBef>
              <a:spcAft>
                <a:spcPts val="0"/>
              </a:spcAft>
              <a:buSzPts val="5500"/>
              <a:buNone/>
              <a:defRPr sz="4125"/>
            </a:lvl3pPr>
            <a:lvl4pPr lvl="3" rtl="0">
              <a:spcBef>
                <a:spcPts val="0"/>
              </a:spcBef>
              <a:spcAft>
                <a:spcPts val="0"/>
              </a:spcAft>
              <a:buSzPts val="5500"/>
              <a:buNone/>
              <a:defRPr sz="4125"/>
            </a:lvl4pPr>
            <a:lvl5pPr lvl="4" rtl="0">
              <a:spcBef>
                <a:spcPts val="0"/>
              </a:spcBef>
              <a:spcAft>
                <a:spcPts val="0"/>
              </a:spcAft>
              <a:buSzPts val="5500"/>
              <a:buNone/>
              <a:defRPr sz="4125"/>
            </a:lvl5pPr>
            <a:lvl6pPr lvl="5" rtl="0">
              <a:spcBef>
                <a:spcPts val="0"/>
              </a:spcBef>
              <a:spcAft>
                <a:spcPts val="0"/>
              </a:spcAft>
              <a:buSzPts val="5500"/>
              <a:buNone/>
              <a:defRPr sz="4125"/>
            </a:lvl6pPr>
            <a:lvl7pPr lvl="6" rtl="0">
              <a:spcBef>
                <a:spcPts val="0"/>
              </a:spcBef>
              <a:spcAft>
                <a:spcPts val="0"/>
              </a:spcAft>
              <a:buSzPts val="5500"/>
              <a:buNone/>
              <a:defRPr sz="4125"/>
            </a:lvl7pPr>
            <a:lvl8pPr lvl="7" rtl="0">
              <a:spcBef>
                <a:spcPts val="0"/>
              </a:spcBef>
              <a:spcAft>
                <a:spcPts val="0"/>
              </a:spcAft>
              <a:buSzPts val="5500"/>
              <a:buNone/>
              <a:defRPr sz="4125"/>
            </a:lvl8pPr>
            <a:lvl9pPr lvl="8" rtl="0">
              <a:spcBef>
                <a:spcPts val="0"/>
              </a:spcBef>
              <a:spcAft>
                <a:spcPts val="0"/>
              </a:spcAft>
              <a:buSzPts val="5500"/>
              <a:buNone/>
              <a:defRPr sz="4125"/>
            </a:lvl9pPr>
          </a:lstStyle>
          <a:p>
            <a:endParaRPr/>
          </a:p>
        </p:txBody>
      </p:sp>
      <p:grpSp>
        <p:nvGrpSpPr>
          <p:cNvPr id="88" name="Google Shape;88;p2"/>
          <p:cNvGrpSpPr/>
          <p:nvPr/>
        </p:nvGrpSpPr>
        <p:grpSpPr>
          <a:xfrm>
            <a:off x="2738904" y="485546"/>
            <a:ext cx="913793" cy="1209290"/>
            <a:chOff x="2256777" y="2198862"/>
            <a:chExt cx="2823618" cy="3736703"/>
          </a:xfrm>
        </p:grpSpPr>
        <p:grpSp>
          <p:nvGrpSpPr>
            <p:cNvPr id="89" name="Google Shape;89;p2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90" name="Google Shape;90;p2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1" name="Google Shape;91;p2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92" name="Google Shape;92;p2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00" name="Google Shape;100;p2"/>
          <p:cNvGrpSpPr/>
          <p:nvPr/>
        </p:nvGrpSpPr>
        <p:grpSpPr>
          <a:xfrm>
            <a:off x="1783792" y="166045"/>
            <a:ext cx="526676" cy="696989"/>
            <a:chOff x="2256777" y="2198862"/>
            <a:chExt cx="2823618" cy="3736703"/>
          </a:xfrm>
        </p:grpSpPr>
        <p:grpSp>
          <p:nvGrpSpPr>
            <p:cNvPr id="101" name="Google Shape;101;p2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102" name="Google Shape;102;p2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3" name="Google Shape;103;p2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04" name="Google Shape;104;p2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12" name="Google Shape;112;p2"/>
          <p:cNvGrpSpPr/>
          <p:nvPr/>
        </p:nvGrpSpPr>
        <p:grpSpPr>
          <a:xfrm>
            <a:off x="6532678" y="317242"/>
            <a:ext cx="1153223" cy="497461"/>
            <a:chOff x="3033562" y="1043489"/>
            <a:chExt cx="1537631" cy="663281"/>
          </a:xfrm>
        </p:grpSpPr>
        <p:sp>
          <p:nvSpPr>
            <p:cNvPr id="113" name="Google Shape;113;p2"/>
            <p:cNvSpPr/>
            <p:nvPr/>
          </p:nvSpPr>
          <p:spPr>
            <a:xfrm>
              <a:off x="3034040" y="1043562"/>
              <a:ext cx="1537152" cy="662932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3033562" y="1043489"/>
              <a:ext cx="1440584" cy="663281"/>
            </a:xfrm>
            <a:custGeom>
              <a:avLst/>
              <a:gdLst/>
              <a:ahLst/>
              <a:cxnLst/>
              <a:rect l="l" t="t" r="r" b="b"/>
              <a:pathLst>
                <a:path w="1440584" h="663281" extrusionOk="0">
                  <a:moveTo>
                    <a:pt x="276601" y="511724"/>
                  </a:moveTo>
                  <a:cubicBezTo>
                    <a:pt x="313532" y="514835"/>
                    <a:pt x="350464" y="525238"/>
                    <a:pt x="385330" y="543576"/>
                  </a:cubicBezTo>
                  <a:lnTo>
                    <a:pt x="397838" y="551560"/>
                  </a:lnTo>
                  <a:lnTo>
                    <a:pt x="356968" y="535060"/>
                  </a:lnTo>
                  <a:cubicBezTo>
                    <a:pt x="247722" y="503368"/>
                    <a:pt x="129181" y="540194"/>
                    <a:pt x="57125" y="628208"/>
                  </a:cubicBezTo>
                  <a:lnTo>
                    <a:pt x="33980" y="663178"/>
                  </a:lnTo>
                  <a:lnTo>
                    <a:pt x="0" y="663281"/>
                  </a:lnTo>
                  <a:cubicBezTo>
                    <a:pt x="55013" y="558685"/>
                    <a:pt x="165806" y="502390"/>
                    <a:pt x="276601" y="511724"/>
                  </a:cubicBezTo>
                  <a:close/>
                  <a:moveTo>
                    <a:pt x="1311299" y="385172"/>
                  </a:moveTo>
                  <a:lnTo>
                    <a:pt x="1358222" y="386730"/>
                  </a:lnTo>
                  <a:cubicBezTo>
                    <a:pt x="1377201" y="389247"/>
                    <a:pt x="1398407" y="394383"/>
                    <a:pt x="1419726" y="404045"/>
                  </a:cubicBezTo>
                  <a:lnTo>
                    <a:pt x="1440584" y="415935"/>
                  </a:lnTo>
                  <a:lnTo>
                    <a:pt x="1383450" y="399850"/>
                  </a:lnTo>
                  <a:cubicBezTo>
                    <a:pt x="1345493" y="394816"/>
                    <a:pt x="1316447" y="400260"/>
                    <a:pt x="1313240" y="400931"/>
                  </a:cubicBezTo>
                  <a:close/>
                  <a:moveTo>
                    <a:pt x="978539" y="35"/>
                  </a:moveTo>
                  <a:cubicBezTo>
                    <a:pt x="1018956" y="595"/>
                    <a:pt x="1059533" y="11548"/>
                    <a:pt x="1097406" y="31053"/>
                  </a:cubicBezTo>
                  <a:lnTo>
                    <a:pt x="1110125" y="39336"/>
                  </a:lnTo>
                  <a:lnTo>
                    <a:pt x="1064155" y="21560"/>
                  </a:lnTo>
                  <a:cubicBezTo>
                    <a:pt x="1044224" y="16313"/>
                    <a:pt x="1023975" y="13435"/>
                    <a:pt x="1003767" y="13155"/>
                  </a:cubicBezTo>
                  <a:cubicBezTo>
                    <a:pt x="831205" y="10173"/>
                    <a:pt x="653724" y="197349"/>
                    <a:pt x="688623" y="427777"/>
                  </a:cubicBezTo>
                  <a:cubicBezTo>
                    <a:pt x="655752" y="405866"/>
                    <a:pt x="615722" y="397392"/>
                    <a:pt x="576794" y="404102"/>
                  </a:cubicBezTo>
                  <a:cubicBezTo>
                    <a:pt x="492781" y="418581"/>
                    <a:pt x="436405" y="498425"/>
                    <a:pt x="450888" y="582441"/>
                  </a:cubicBezTo>
                  <a:lnTo>
                    <a:pt x="425743" y="566389"/>
                  </a:lnTo>
                  <a:lnTo>
                    <a:pt x="427408" y="508047"/>
                  </a:lnTo>
                  <a:cubicBezTo>
                    <a:pt x="441093" y="449468"/>
                    <a:pt x="488556" y="401841"/>
                    <a:pt x="551566" y="390982"/>
                  </a:cubicBezTo>
                  <a:cubicBezTo>
                    <a:pt x="590494" y="384272"/>
                    <a:pt x="630524" y="392746"/>
                    <a:pt x="663395" y="414657"/>
                  </a:cubicBezTo>
                  <a:cubicBezTo>
                    <a:pt x="628496" y="184229"/>
                    <a:pt x="805977" y="-2947"/>
                    <a:pt x="978539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15" name="Google Shape;115;p2"/>
          <p:cNvGrpSpPr/>
          <p:nvPr/>
        </p:nvGrpSpPr>
        <p:grpSpPr>
          <a:xfrm>
            <a:off x="2310466" y="931166"/>
            <a:ext cx="736883" cy="318044"/>
            <a:chOff x="8575645" y="726630"/>
            <a:chExt cx="982511" cy="424058"/>
          </a:xfrm>
        </p:grpSpPr>
        <p:sp>
          <p:nvSpPr>
            <p:cNvPr id="116" name="Google Shape;116;p2"/>
            <p:cNvSpPr/>
            <p:nvPr/>
          </p:nvSpPr>
          <p:spPr>
            <a:xfrm>
              <a:off x="8575950" y="726676"/>
              <a:ext cx="982206" cy="423599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8575645" y="726630"/>
              <a:ext cx="921555" cy="424058"/>
            </a:xfrm>
            <a:custGeom>
              <a:avLst/>
              <a:gdLst/>
              <a:ahLst/>
              <a:cxnLst/>
              <a:rect l="l" t="t" r="r" b="b"/>
              <a:pathLst>
                <a:path w="921555" h="424058" extrusionOk="0">
                  <a:moveTo>
                    <a:pt x="176840" y="327162"/>
                  </a:moveTo>
                  <a:cubicBezTo>
                    <a:pt x="200452" y="329151"/>
                    <a:pt x="224064" y="335802"/>
                    <a:pt x="246355" y="347526"/>
                  </a:cubicBezTo>
                  <a:lnTo>
                    <a:pt x="258861" y="355510"/>
                  </a:lnTo>
                  <a:lnTo>
                    <a:pt x="237321" y="346814"/>
                  </a:lnTo>
                  <a:cubicBezTo>
                    <a:pt x="179116" y="329929"/>
                    <a:pt x="116785" y="343465"/>
                    <a:pt x="70966" y="381010"/>
                  </a:cubicBezTo>
                  <a:lnTo>
                    <a:pt x="36000" y="423949"/>
                  </a:lnTo>
                  <a:lnTo>
                    <a:pt x="0" y="424058"/>
                  </a:lnTo>
                  <a:cubicBezTo>
                    <a:pt x="35171" y="357186"/>
                    <a:pt x="106005" y="321195"/>
                    <a:pt x="176840" y="327162"/>
                  </a:cubicBezTo>
                  <a:close/>
                  <a:moveTo>
                    <a:pt x="846910" y="246537"/>
                  </a:moveTo>
                  <a:lnTo>
                    <a:pt x="868358" y="247249"/>
                  </a:lnTo>
                  <a:cubicBezTo>
                    <a:pt x="880492" y="248858"/>
                    <a:pt x="894050" y="252142"/>
                    <a:pt x="907680" y="258319"/>
                  </a:cubicBezTo>
                  <a:lnTo>
                    <a:pt x="921555" y="268243"/>
                  </a:lnTo>
                  <a:lnTo>
                    <a:pt x="893586" y="260369"/>
                  </a:lnTo>
                  <a:cubicBezTo>
                    <a:pt x="869319" y="257151"/>
                    <a:pt x="850749" y="260631"/>
                    <a:pt x="848699" y="261060"/>
                  </a:cubicBezTo>
                  <a:close/>
                  <a:moveTo>
                    <a:pt x="625613" y="22"/>
                  </a:moveTo>
                  <a:cubicBezTo>
                    <a:pt x="651453" y="380"/>
                    <a:pt x="677395" y="7382"/>
                    <a:pt x="701609" y="19853"/>
                  </a:cubicBezTo>
                  <a:lnTo>
                    <a:pt x="714328" y="28136"/>
                  </a:lnTo>
                  <a:lnTo>
                    <a:pt x="689449" y="18515"/>
                  </a:lnTo>
                  <a:cubicBezTo>
                    <a:pt x="676707" y="15161"/>
                    <a:pt x="663761" y="13321"/>
                    <a:pt x="650841" y="13142"/>
                  </a:cubicBezTo>
                  <a:cubicBezTo>
                    <a:pt x="540517" y="11235"/>
                    <a:pt x="427047" y="130903"/>
                    <a:pt x="449359" y="278224"/>
                  </a:cubicBezTo>
                  <a:cubicBezTo>
                    <a:pt x="428343" y="264216"/>
                    <a:pt x="402751" y="258798"/>
                    <a:pt x="377863" y="263088"/>
                  </a:cubicBezTo>
                  <a:cubicBezTo>
                    <a:pt x="324150" y="272345"/>
                    <a:pt x="288107" y="323392"/>
                    <a:pt x="297366" y="377106"/>
                  </a:cubicBezTo>
                  <a:lnTo>
                    <a:pt x="272222" y="361054"/>
                  </a:lnTo>
                  <a:lnTo>
                    <a:pt x="273256" y="324812"/>
                  </a:lnTo>
                  <a:cubicBezTo>
                    <a:pt x="282005" y="287360"/>
                    <a:pt x="312350" y="256910"/>
                    <a:pt x="352635" y="249968"/>
                  </a:cubicBezTo>
                  <a:cubicBezTo>
                    <a:pt x="377523" y="245678"/>
                    <a:pt x="403115" y="251096"/>
                    <a:pt x="424131" y="265104"/>
                  </a:cubicBezTo>
                  <a:cubicBezTo>
                    <a:pt x="401819" y="117783"/>
                    <a:pt x="515289" y="-1885"/>
                    <a:pt x="625613" y="2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18" name="Google Shape;118;p2"/>
          <p:cNvGrpSpPr/>
          <p:nvPr/>
        </p:nvGrpSpPr>
        <p:grpSpPr>
          <a:xfrm>
            <a:off x="1811818" y="2607217"/>
            <a:ext cx="1235522" cy="484910"/>
            <a:chOff x="500057" y="717990"/>
            <a:chExt cx="1647362" cy="646546"/>
          </a:xfrm>
        </p:grpSpPr>
        <p:sp>
          <p:nvSpPr>
            <p:cNvPr id="119" name="Google Shape;119;p2"/>
            <p:cNvSpPr/>
            <p:nvPr/>
          </p:nvSpPr>
          <p:spPr>
            <a:xfrm>
              <a:off x="500535" y="718062"/>
              <a:ext cx="1646884" cy="646206"/>
            </a:xfrm>
            <a:custGeom>
              <a:avLst/>
              <a:gdLst/>
              <a:ahLst/>
              <a:cxnLst/>
              <a:rect l="l" t="t" r="r" b="b"/>
              <a:pathLst>
                <a:path w="1052322" h="412911" extrusionOk="0">
                  <a:moveTo>
                    <a:pt x="-305" y="412866"/>
                  </a:moveTo>
                  <a:cubicBezTo>
                    <a:pt x="10049" y="387443"/>
                    <a:pt x="28718" y="366288"/>
                    <a:pt x="52654" y="352858"/>
                  </a:cubicBezTo>
                  <a:cubicBezTo>
                    <a:pt x="105899" y="324283"/>
                    <a:pt x="160191" y="350191"/>
                    <a:pt x="165621" y="352858"/>
                  </a:cubicBezTo>
                  <a:cubicBezTo>
                    <a:pt x="156096" y="286183"/>
                    <a:pt x="183813" y="221127"/>
                    <a:pt x="236296" y="186933"/>
                  </a:cubicBezTo>
                  <a:cubicBezTo>
                    <a:pt x="302018" y="144070"/>
                    <a:pt x="396411" y="157024"/>
                    <a:pt x="455371" y="222270"/>
                  </a:cubicBezTo>
                  <a:cubicBezTo>
                    <a:pt x="450370" y="201077"/>
                    <a:pt x="463505" y="179837"/>
                    <a:pt x="484698" y="174836"/>
                  </a:cubicBezTo>
                  <a:cubicBezTo>
                    <a:pt x="500348" y="171150"/>
                    <a:pt x="516674" y="177331"/>
                    <a:pt x="525951" y="190457"/>
                  </a:cubicBezTo>
                  <a:cubicBezTo>
                    <a:pt x="542430" y="77395"/>
                    <a:pt x="630726" y="-615"/>
                    <a:pt x="713022" y="-43"/>
                  </a:cubicBezTo>
                  <a:cubicBezTo>
                    <a:pt x="814082" y="433"/>
                    <a:pt x="920382" y="118734"/>
                    <a:pt x="893140" y="264752"/>
                  </a:cubicBezTo>
                  <a:cubicBezTo>
                    <a:pt x="938746" y="265047"/>
                    <a:pt x="982199" y="284221"/>
                    <a:pt x="1013155" y="317711"/>
                  </a:cubicBezTo>
                  <a:cubicBezTo>
                    <a:pt x="1035558" y="343362"/>
                    <a:pt x="1049169" y="375499"/>
                    <a:pt x="1052017" y="409437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500057" y="717990"/>
              <a:ext cx="1521718" cy="646546"/>
            </a:xfrm>
            <a:custGeom>
              <a:avLst/>
              <a:gdLst/>
              <a:ahLst/>
              <a:cxnLst/>
              <a:rect l="l" t="t" r="r" b="b"/>
              <a:pathLst>
                <a:path w="1521718" h="646546" extrusionOk="0">
                  <a:moveTo>
                    <a:pt x="1425018" y="417482"/>
                  </a:moveTo>
                  <a:lnTo>
                    <a:pt x="1451648" y="420403"/>
                  </a:lnTo>
                  <a:cubicBezTo>
                    <a:pt x="1468827" y="424102"/>
                    <a:pt x="1485541" y="429537"/>
                    <a:pt x="1501539" y="436596"/>
                  </a:cubicBezTo>
                  <a:lnTo>
                    <a:pt x="1521718" y="448077"/>
                  </a:lnTo>
                  <a:lnTo>
                    <a:pt x="1476876" y="433523"/>
                  </a:lnTo>
                  <a:cubicBezTo>
                    <a:pt x="1459698" y="429824"/>
                    <a:pt x="1442056" y="427861"/>
                    <a:pt x="1424204" y="427746"/>
                  </a:cubicBezTo>
                  <a:close/>
                  <a:moveTo>
                    <a:pt x="759428" y="273833"/>
                  </a:moveTo>
                  <a:cubicBezTo>
                    <a:pt x="771681" y="270947"/>
                    <a:pt x="784198" y="271924"/>
                    <a:pt x="795468" y="276191"/>
                  </a:cubicBezTo>
                  <a:lnTo>
                    <a:pt x="811655" y="288720"/>
                  </a:lnTo>
                  <a:lnTo>
                    <a:pt x="784656" y="286953"/>
                  </a:lnTo>
                  <a:cubicBezTo>
                    <a:pt x="751472" y="294784"/>
                    <a:pt x="730905" y="328042"/>
                    <a:pt x="738736" y="361226"/>
                  </a:cubicBezTo>
                  <a:lnTo>
                    <a:pt x="714970" y="339106"/>
                  </a:lnTo>
                  <a:lnTo>
                    <a:pt x="721087" y="301462"/>
                  </a:lnTo>
                  <a:cubicBezTo>
                    <a:pt x="729398" y="288021"/>
                    <a:pt x="742836" y="277748"/>
                    <a:pt x="759428" y="273833"/>
                  </a:cubicBezTo>
                  <a:close/>
                  <a:moveTo>
                    <a:pt x="499894" y="253850"/>
                  </a:moveTo>
                  <a:cubicBezTo>
                    <a:pt x="545818" y="252972"/>
                    <a:pt x="592762" y="264093"/>
                    <a:pt x="635433" y="286922"/>
                  </a:cubicBezTo>
                  <a:lnTo>
                    <a:pt x="645654" y="293576"/>
                  </a:lnTo>
                  <a:lnTo>
                    <a:pt x="616762" y="281126"/>
                  </a:lnTo>
                  <a:cubicBezTo>
                    <a:pt x="541876" y="256140"/>
                    <a:pt x="460021" y="263947"/>
                    <a:pt x="395703" y="305895"/>
                  </a:cubicBezTo>
                  <a:cubicBezTo>
                    <a:pt x="313524" y="359437"/>
                    <a:pt x="270124" y="461303"/>
                    <a:pt x="285039" y="565704"/>
                  </a:cubicBezTo>
                  <a:cubicBezTo>
                    <a:pt x="276536" y="561528"/>
                    <a:pt x="191525" y="520960"/>
                    <a:pt x="108153" y="565704"/>
                  </a:cubicBezTo>
                  <a:cubicBezTo>
                    <a:pt x="89413" y="576218"/>
                    <a:pt x="72735" y="589757"/>
                    <a:pt x="58716" y="605643"/>
                  </a:cubicBezTo>
                  <a:lnTo>
                    <a:pt x="33429" y="646437"/>
                  </a:lnTo>
                  <a:lnTo>
                    <a:pt x="0" y="646546"/>
                  </a:lnTo>
                  <a:cubicBezTo>
                    <a:pt x="16213" y="606738"/>
                    <a:pt x="45445" y="573613"/>
                    <a:pt x="82925" y="552584"/>
                  </a:cubicBezTo>
                  <a:cubicBezTo>
                    <a:pt x="166297" y="507840"/>
                    <a:pt x="251308" y="548408"/>
                    <a:pt x="259811" y="552584"/>
                  </a:cubicBezTo>
                  <a:cubicBezTo>
                    <a:pt x="244896" y="448183"/>
                    <a:pt x="288296" y="346317"/>
                    <a:pt x="370475" y="292775"/>
                  </a:cubicBezTo>
                  <a:cubicBezTo>
                    <a:pt x="409066" y="267606"/>
                    <a:pt x="453970" y="254728"/>
                    <a:pt x="499894" y="253850"/>
                  </a:cubicBezTo>
                  <a:close/>
                  <a:moveTo>
                    <a:pt x="1116943" y="4"/>
                  </a:moveTo>
                  <a:cubicBezTo>
                    <a:pt x="1156503" y="190"/>
                    <a:pt x="1196577" y="11907"/>
                    <a:pt x="1233767" y="32951"/>
                  </a:cubicBezTo>
                  <a:lnTo>
                    <a:pt x="1242059" y="38918"/>
                  </a:lnTo>
                  <a:lnTo>
                    <a:pt x="1201472" y="21776"/>
                  </a:lnTo>
                  <a:cubicBezTo>
                    <a:pt x="1181860" y="16193"/>
                    <a:pt x="1161951" y="13217"/>
                    <a:pt x="1142171" y="13124"/>
                  </a:cubicBezTo>
                  <a:cubicBezTo>
                    <a:pt x="1013310" y="12228"/>
                    <a:pt x="875054" y="134378"/>
                    <a:pt x="849251" y="311413"/>
                  </a:cubicBezTo>
                  <a:lnTo>
                    <a:pt x="825655" y="293150"/>
                  </a:lnTo>
                  <a:lnTo>
                    <a:pt x="862557" y="176873"/>
                  </a:lnTo>
                  <a:cubicBezTo>
                    <a:pt x="918367" y="67873"/>
                    <a:pt x="1020297" y="-668"/>
                    <a:pt x="1116943" y="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591013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1 Title 1 1">
  <p:cSld name="001 Title 1 1"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" name="Google Shape;122;p3"/>
          <p:cNvPicPr preferRelativeResize="0"/>
          <p:nvPr/>
        </p:nvPicPr>
        <p:blipFill rotWithShape="1">
          <a:blip r:embed="rId2">
            <a:alphaModFix/>
          </a:blip>
          <a:srcRect r="18526" b="10176"/>
          <a:stretch/>
        </p:blipFill>
        <p:spPr>
          <a:xfrm>
            <a:off x="2328844" y="0"/>
            <a:ext cx="1533718" cy="1690875"/>
          </a:xfrm>
          <a:prstGeom prst="rect">
            <a:avLst/>
          </a:prstGeom>
          <a:noFill/>
          <a:ln>
            <a:noFill/>
          </a:ln>
          <a:effectLst>
            <a:outerShdw blurRad="142875" dist="19050" dir="5400000" algn="bl" rotWithShape="0">
              <a:srgbClr val="000000">
                <a:alpha val="67000"/>
              </a:srgbClr>
            </a:outerShdw>
          </a:effectLst>
        </p:spPr>
      </p:pic>
      <p:grpSp>
        <p:nvGrpSpPr>
          <p:cNvPr id="123" name="Google Shape;123;p3"/>
          <p:cNvGrpSpPr/>
          <p:nvPr/>
        </p:nvGrpSpPr>
        <p:grpSpPr>
          <a:xfrm>
            <a:off x="375043" y="538492"/>
            <a:ext cx="1235522" cy="484910"/>
            <a:chOff x="500057" y="717990"/>
            <a:chExt cx="1647362" cy="646546"/>
          </a:xfrm>
        </p:grpSpPr>
        <p:sp>
          <p:nvSpPr>
            <p:cNvPr id="124" name="Google Shape;124;p3"/>
            <p:cNvSpPr/>
            <p:nvPr/>
          </p:nvSpPr>
          <p:spPr>
            <a:xfrm>
              <a:off x="500535" y="718062"/>
              <a:ext cx="1646884" cy="646206"/>
            </a:xfrm>
            <a:custGeom>
              <a:avLst/>
              <a:gdLst/>
              <a:ahLst/>
              <a:cxnLst/>
              <a:rect l="l" t="t" r="r" b="b"/>
              <a:pathLst>
                <a:path w="1052322" h="412911" extrusionOk="0">
                  <a:moveTo>
                    <a:pt x="-305" y="412866"/>
                  </a:moveTo>
                  <a:cubicBezTo>
                    <a:pt x="10049" y="387443"/>
                    <a:pt x="28718" y="366288"/>
                    <a:pt x="52654" y="352858"/>
                  </a:cubicBezTo>
                  <a:cubicBezTo>
                    <a:pt x="105899" y="324283"/>
                    <a:pt x="160191" y="350191"/>
                    <a:pt x="165621" y="352858"/>
                  </a:cubicBezTo>
                  <a:cubicBezTo>
                    <a:pt x="156096" y="286183"/>
                    <a:pt x="183813" y="221127"/>
                    <a:pt x="236296" y="186933"/>
                  </a:cubicBezTo>
                  <a:cubicBezTo>
                    <a:pt x="302018" y="144070"/>
                    <a:pt x="396411" y="157024"/>
                    <a:pt x="455371" y="222270"/>
                  </a:cubicBezTo>
                  <a:cubicBezTo>
                    <a:pt x="450370" y="201077"/>
                    <a:pt x="463505" y="179837"/>
                    <a:pt x="484698" y="174836"/>
                  </a:cubicBezTo>
                  <a:cubicBezTo>
                    <a:pt x="500348" y="171150"/>
                    <a:pt x="516674" y="177331"/>
                    <a:pt x="525951" y="190457"/>
                  </a:cubicBezTo>
                  <a:cubicBezTo>
                    <a:pt x="542430" y="77395"/>
                    <a:pt x="630726" y="-615"/>
                    <a:pt x="713022" y="-43"/>
                  </a:cubicBezTo>
                  <a:cubicBezTo>
                    <a:pt x="814082" y="433"/>
                    <a:pt x="920382" y="118734"/>
                    <a:pt x="893140" y="264752"/>
                  </a:cubicBezTo>
                  <a:cubicBezTo>
                    <a:pt x="938746" y="265047"/>
                    <a:pt x="982199" y="284221"/>
                    <a:pt x="1013155" y="317711"/>
                  </a:cubicBezTo>
                  <a:cubicBezTo>
                    <a:pt x="1035558" y="343362"/>
                    <a:pt x="1049169" y="375499"/>
                    <a:pt x="1052017" y="409437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" name="Google Shape;125;p3"/>
            <p:cNvSpPr/>
            <p:nvPr/>
          </p:nvSpPr>
          <p:spPr>
            <a:xfrm>
              <a:off x="500057" y="717990"/>
              <a:ext cx="1521718" cy="646546"/>
            </a:xfrm>
            <a:custGeom>
              <a:avLst/>
              <a:gdLst/>
              <a:ahLst/>
              <a:cxnLst/>
              <a:rect l="l" t="t" r="r" b="b"/>
              <a:pathLst>
                <a:path w="1521718" h="646546" extrusionOk="0">
                  <a:moveTo>
                    <a:pt x="1425018" y="417482"/>
                  </a:moveTo>
                  <a:lnTo>
                    <a:pt x="1451648" y="420403"/>
                  </a:lnTo>
                  <a:cubicBezTo>
                    <a:pt x="1468827" y="424102"/>
                    <a:pt x="1485541" y="429537"/>
                    <a:pt x="1501539" y="436596"/>
                  </a:cubicBezTo>
                  <a:lnTo>
                    <a:pt x="1521718" y="448077"/>
                  </a:lnTo>
                  <a:lnTo>
                    <a:pt x="1476876" y="433523"/>
                  </a:lnTo>
                  <a:cubicBezTo>
                    <a:pt x="1459698" y="429824"/>
                    <a:pt x="1442056" y="427861"/>
                    <a:pt x="1424204" y="427746"/>
                  </a:cubicBezTo>
                  <a:close/>
                  <a:moveTo>
                    <a:pt x="759428" y="273833"/>
                  </a:moveTo>
                  <a:cubicBezTo>
                    <a:pt x="771681" y="270947"/>
                    <a:pt x="784198" y="271924"/>
                    <a:pt x="795468" y="276191"/>
                  </a:cubicBezTo>
                  <a:lnTo>
                    <a:pt x="811655" y="288720"/>
                  </a:lnTo>
                  <a:lnTo>
                    <a:pt x="784656" y="286953"/>
                  </a:lnTo>
                  <a:cubicBezTo>
                    <a:pt x="751472" y="294784"/>
                    <a:pt x="730905" y="328042"/>
                    <a:pt x="738736" y="361226"/>
                  </a:cubicBezTo>
                  <a:lnTo>
                    <a:pt x="714970" y="339106"/>
                  </a:lnTo>
                  <a:lnTo>
                    <a:pt x="721087" y="301462"/>
                  </a:lnTo>
                  <a:cubicBezTo>
                    <a:pt x="729398" y="288021"/>
                    <a:pt x="742836" y="277748"/>
                    <a:pt x="759428" y="273833"/>
                  </a:cubicBezTo>
                  <a:close/>
                  <a:moveTo>
                    <a:pt x="499894" y="253850"/>
                  </a:moveTo>
                  <a:cubicBezTo>
                    <a:pt x="545818" y="252972"/>
                    <a:pt x="592762" y="264093"/>
                    <a:pt x="635433" y="286922"/>
                  </a:cubicBezTo>
                  <a:lnTo>
                    <a:pt x="645654" y="293576"/>
                  </a:lnTo>
                  <a:lnTo>
                    <a:pt x="616762" y="281126"/>
                  </a:lnTo>
                  <a:cubicBezTo>
                    <a:pt x="541876" y="256140"/>
                    <a:pt x="460021" y="263947"/>
                    <a:pt x="395703" y="305895"/>
                  </a:cubicBezTo>
                  <a:cubicBezTo>
                    <a:pt x="313524" y="359437"/>
                    <a:pt x="270124" y="461303"/>
                    <a:pt x="285039" y="565704"/>
                  </a:cubicBezTo>
                  <a:cubicBezTo>
                    <a:pt x="276536" y="561528"/>
                    <a:pt x="191525" y="520960"/>
                    <a:pt x="108153" y="565704"/>
                  </a:cubicBezTo>
                  <a:cubicBezTo>
                    <a:pt x="89413" y="576218"/>
                    <a:pt x="72735" y="589757"/>
                    <a:pt x="58716" y="605643"/>
                  </a:cubicBezTo>
                  <a:lnTo>
                    <a:pt x="33429" y="646437"/>
                  </a:lnTo>
                  <a:lnTo>
                    <a:pt x="0" y="646546"/>
                  </a:lnTo>
                  <a:cubicBezTo>
                    <a:pt x="16213" y="606738"/>
                    <a:pt x="45445" y="573613"/>
                    <a:pt x="82925" y="552584"/>
                  </a:cubicBezTo>
                  <a:cubicBezTo>
                    <a:pt x="166297" y="507840"/>
                    <a:pt x="251308" y="548408"/>
                    <a:pt x="259811" y="552584"/>
                  </a:cubicBezTo>
                  <a:cubicBezTo>
                    <a:pt x="244896" y="448183"/>
                    <a:pt x="288296" y="346317"/>
                    <a:pt x="370475" y="292775"/>
                  </a:cubicBezTo>
                  <a:cubicBezTo>
                    <a:pt x="409066" y="267606"/>
                    <a:pt x="453970" y="254728"/>
                    <a:pt x="499894" y="253850"/>
                  </a:cubicBezTo>
                  <a:close/>
                  <a:moveTo>
                    <a:pt x="1116943" y="4"/>
                  </a:moveTo>
                  <a:cubicBezTo>
                    <a:pt x="1156503" y="190"/>
                    <a:pt x="1196577" y="11907"/>
                    <a:pt x="1233767" y="32951"/>
                  </a:cubicBezTo>
                  <a:lnTo>
                    <a:pt x="1242059" y="38918"/>
                  </a:lnTo>
                  <a:lnTo>
                    <a:pt x="1201472" y="21776"/>
                  </a:lnTo>
                  <a:cubicBezTo>
                    <a:pt x="1181860" y="16193"/>
                    <a:pt x="1161951" y="13217"/>
                    <a:pt x="1142171" y="13124"/>
                  </a:cubicBezTo>
                  <a:cubicBezTo>
                    <a:pt x="1013310" y="12228"/>
                    <a:pt x="875054" y="134378"/>
                    <a:pt x="849251" y="311413"/>
                  </a:cubicBezTo>
                  <a:lnTo>
                    <a:pt x="825655" y="293150"/>
                  </a:lnTo>
                  <a:lnTo>
                    <a:pt x="862557" y="176873"/>
                  </a:lnTo>
                  <a:cubicBezTo>
                    <a:pt x="918367" y="67873"/>
                    <a:pt x="1020297" y="-668"/>
                    <a:pt x="1116943" y="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126" name="Google Shape;126;p3"/>
          <p:cNvPicPr preferRelativeResize="0"/>
          <p:nvPr/>
        </p:nvPicPr>
        <p:blipFill rotWithShape="1">
          <a:blip r:embed="rId3">
            <a:alphaModFix/>
          </a:blip>
          <a:srcRect r="11520"/>
          <a:stretch/>
        </p:blipFill>
        <p:spPr>
          <a:xfrm>
            <a:off x="1125149" y="-90787"/>
            <a:ext cx="1019193" cy="1151869"/>
          </a:xfrm>
          <a:prstGeom prst="rect">
            <a:avLst/>
          </a:prstGeom>
          <a:noFill/>
          <a:ln>
            <a:noFill/>
          </a:ln>
          <a:effectLst>
            <a:outerShdw blurRad="142875" dist="19050" dir="5400000" algn="bl" rotWithShape="0">
              <a:srgbClr val="000000">
                <a:alpha val="67000"/>
              </a:srgbClr>
            </a:outerShdw>
          </a:effectLst>
        </p:spPr>
      </p:pic>
      <p:grpSp>
        <p:nvGrpSpPr>
          <p:cNvPr id="127" name="Google Shape;127;p3"/>
          <p:cNvGrpSpPr/>
          <p:nvPr/>
        </p:nvGrpSpPr>
        <p:grpSpPr>
          <a:xfrm>
            <a:off x="-9084" y="1747342"/>
            <a:ext cx="5134295" cy="3396916"/>
            <a:chOff x="-12112" y="2329789"/>
            <a:chExt cx="6845727" cy="4529221"/>
          </a:xfrm>
        </p:grpSpPr>
        <p:sp>
          <p:nvSpPr>
            <p:cNvPr id="128" name="Google Shape;128;p3"/>
            <p:cNvSpPr/>
            <p:nvPr/>
          </p:nvSpPr>
          <p:spPr>
            <a:xfrm>
              <a:off x="-6659" y="2329789"/>
              <a:ext cx="6840274" cy="4528211"/>
            </a:xfrm>
            <a:custGeom>
              <a:avLst/>
              <a:gdLst/>
              <a:ahLst/>
              <a:cxnLst/>
              <a:rect l="l" t="t" r="r" b="b"/>
              <a:pathLst>
                <a:path w="6840274" h="4528211" extrusionOk="0">
                  <a:moveTo>
                    <a:pt x="1186196" y="384"/>
                  </a:moveTo>
                  <a:cubicBezTo>
                    <a:pt x="1214762" y="1365"/>
                    <a:pt x="1243048" y="4230"/>
                    <a:pt x="1270892" y="9048"/>
                  </a:cubicBezTo>
                  <a:cubicBezTo>
                    <a:pt x="1697668" y="82760"/>
                    <a:pt x="2073100" y="623943"/>
                    <a:pt x="1915301" y="1215256"/>
                  </a:cubicBezTo>
                  <a:cubicBezTo>
                    <a:pt x="2077668" y="1212158"/>
                    <a:pt x="2211766" y="1341389"/>
                    <a:pt x="2214825" y="1503772"/>
                  </a:cubicBezTo>
                  <a:cubicBezTo>
                    <a:pt x="2214837" y="1504984"/>
                    <a:pt x="2214852" y="1506197"/>
                    <a:pt x="2214864" y="1507411"/>
                  </a:cubicBezTo>
                  <a:cubicBezTo>
                    <a:pt x="2244106" y="1496899"/>
                    <a:pt x="2495834" y="1368880"/>
                    <a:pt x="2682201" y="1503637"/>
                  </a:cubicBezTo>
                  <a:cubicBezTo>
                    <a:pt x="2861294" y="1633273"/>
                    <a:pt x="2790680" y="1868693"/>
                    <a:pt x="2791894" y="1882033"/>
                  </a:cubicBezTo>
                  <a:cubicBezTo>
                    <a:pt x="2940571" y="1889311"/>
                    <a:pt x="3055223" y="2015714"/>
                    <a:pt x="3047999" y="2164351"/>
                  </a:cubicBezTo>
                  <a:cubicBezTo>
                    <a:pt x="3047716" y="2170144"/>
                    <a:pt x="3047245" y="2175939"/>
                    <a:pt x="3046584" y="2181733"/>
                  </a:cubicBezTo>
                  <a:cubicBezTo>
                    <a:pt x="3051571" y="2178903"/>
                    <a:pt x="3151830" y="2125405"/>
                    <a:pt x="3248719" y="2181733"/>
                  </a:cubicBezTo>
                  <a:cubicBezTo>
                    <a:pt x="3300049" y="2212998"/>
                    <a:pt x="3335504" y="2264879"/>
                    <a:pt x="3346149" y="2324037"/>
                  </a:cubicBezTo>
                  <a:cubicBezTo>
                    <a:pt x="3461313" y="2217713"/>
                    <a:pt x="3626767" y="2185776"/>
                    <a:pt x="3773193" y="2241701"/>
                  </a:cubicBezTo>
                  <a:cubicBezTo>
                    <a:pt x="3983819" y="2323633"/>
                    <a:pt x="4025997" y="2544904"/>
                    <a:pt x="4027885" y="2556358"/>
                  </a:cubicBezTo>
                  <a:cubicBezTo>
                    <a:pt x="4064269" y="2539917"/>
                    <a:pt x="4335669" y="2421601"/>
                    <a:pt x="4619871" y="2563903"/>
                  </a:cubicBezTo>
                  <a:cubicBezTo>
                    <a:pt x="4855561" y="2681413"/>
                    <a:pt x="4939515" y="2897561"/>
                    <a:pt x="4956764" y="2945941"/>
                  </a:cubicBezTo>
                  <a:cubicBezTo>
                    <a:pt x="4973608" y="2931386"/>
                    <a:pt x="5080067" y="2842716"/>
                    <a:pt x="5226277" y="2863603"/>
                  </a:cubicBezTo>
                  <a:cubicBezTo>
                    <a:pt x="5353219" y="2881526"/>
                    <a:pt x="5460754" y="2974913"/>
                    <a:pt x="5503473" y="3103336"/>
                  </a:cubicBezTo>
                  <a:cubicBezTo>
                    <a:pt x="5638230" y="3026525"/>
                    <a:pt x="5802634" y="3043235"/>
                    <a:pt x="5907744" y="3140799"/>
                  </a:cubicBezTo>
                  <a:cubicBezTo>
                    <a:pt x="6039401" y="3262080"/>
                    <a:pt x="6007194" y="3444542"/>
                    <a:pt x="6005038" y="3455455"/>
                  </a:cubicBezTo>
                  <a:cubicBezTo>
                    <a:pt x="6057863" y="3452761"/>
                    <a:pt x="6379123" y="3441979"/>
                    <a:pt x="6619395" y="3687642"/>
                  </a:cubicBezTo>
                  <a:cubicBezTo>
                    <a:pt x="6777061" y="3849350"/>
                    <a:pt x="6853771" y="4073518"/>
                    <a:pt x="6838326" y="4302102"/>
                  </a:cubicBezTo>
                  <a:lnTo>
                    <a:pt x="6792115" y="4528211"/>
                  </a:lnTo>
                  <a:lnTo>
                    <a:pt x="0" y="4528211"/>
                  </a:lnTo>
                  <a:lnTo>
                    <a:pt x="1751" y="1035357"/>
                  </a:lnTo>
                  <a:cubicBezTo>
                    <a:pt x="29134" y="1001398"/>
                    <a:pt x="67095" y="977681"/>
                    <a:pt x="109556" y="967978"/>
                  </a:cubicBezTo>
                  <a:cubicBezTo>
                    <a:pt x="161519" y="957466"/>
                    <a:pt x="215503" y="968383"/>
                    <a:pt x="259406" y="998028"/>
                  </a:cubicBezTo>
                  <a:cubicBezTo>
                    <a:pt x="266229" y="394907"/>
                    <a:pt x="757702" y="-14330"/>
                    <a:pt x="1186196" y="384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0" scaled="0"/>
            </a:gradFill>
            <a:ln>
              <a:noFill/>
            </a:ln>
            <a:effectLst>
              <a:outerShdw blurRad="200025" dist="19050" dir="5400000" algn="bl" rotWithShape="0">
                <a:srgbClr val="0C0C0C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9" name="Google Shape;129;p3"/>
            <p:cNvSpPr/>
            <p:nvPr/>
          </p:nvSpPr>
          <p:spPr>
            <a:xfrm>
              <a:off x="-12112" y="2330799"/>
              <a:ext cx="6840274" cy="4528211"/>
            </a:xfrm>
            <a:custGeom>
              <a:avLst/>
              <a:gdLst/>
              <a:ahLst/>
              <a:cxnLst/>
              <a:rect l="l" t="t" r="r" b="b"/>
              <a:pathLst>
                <a:path w="6840274" h="4528211" extrusionOk="0">
                  <a:moveTo>
                    <a:pt x="6036748" y="3454583"/>
                  </a:moveTo>
                  <a:cubicBezTo>
                    <a:pt x="6136913" y="3454073"/>
                    <a:pt x="6409157" y="3472687"/>
                    <a:pt x="6619395" y="3687642"/>
                  </a:cubicBezTo>
                  <a:cubicBezTo>
                    <a:pt x="6777061" y="3849350"/>
                    <a:pt x="6853771" y="4073518"/>
                    <a:pt x="6838326" y="4302102"/>
                  </a:cubicBezTo>
                  <a:lnTo>
                    <a:pt x="6837531" y="4305992"/>
                  </a:lnTo>
                  <a:lnTo>
                    <a:pt x="6833690" y="4187907"/>
                  </a:lnTo>
                  <a:cubicBezTo>
                    <a:pt x="6811240" y="4020846"/>
                    <a:pt x="6738529" y="3864431"/>
                    <a:pt x="6620279" y="3743150"/>
                  </a:cubicBezTo>
                  <a:cubicBezTo>
                    <a:pt x="6380007" y="3497487"/>
                    <a:pt x="6058747" y="3508269"/>
                    <a:pt x="6005922" y="3510963"/>
                  </a:cubicBezTo>
                  <a:cubicBezTo>
                    <a:pt x="6006461" y="3508235"/>
                    <a:pt x="6008878" y="3494785"/>
                    <a:pt x="6010144" y="3474249"/>
                  </a:cubicBezTo>
                  <a:lnTo>
                    <a:pt x="6010492" y="3455305"/>
                  </a:lnTo>
                  <a:close/>
                  <a:moveTo>
                    <a:pt x="3176962" y="2157572"/>
                  </a:moveTo>
                  <a:cubicBezTo>
                    <a:pt x="3200064" y="2160433"/>
                    <a:pt x="3224497" y="2167651"/>
                    <a:pt x="3248719" y="2181733"/>
                  </a:cubicBezTo>
                  <a:cubicBezTo>
                    <a:pt x="3300049" y="2212998"/>
                    <a:pt x="3335504" y="2264879"/>
                    <a:pt x="3346149" y="2324037"/>
                  </a:cubicBezTo>
                  <a:cubicBezTo>
                    <a:pt x="3461313" y="2217713"/>
                    <a:pt x="3626767" y="2185776"/>
                    <a:pt x="3773193" y="2241701"/>
                  </a:cubicBezTo>
                  <a:cubicBezTo>
                    <a:pt x="3983819" y="2323633"/>
                    <a:pt x="4025997" y="2544904"/>
                    <a:pt x="4027885" y="2556358"/>
                  </a:cubicBezTo>
                  <a:cubicBezTo>
                    <a:pt x="4064269" y="2539917"/>
                    <a:pt x="4335669" y="2421601"/>
                    <a:pt x="4619871" y="2563903"/>
                  </a:cubicBezTo>
                  <a:cubicBezTo>
                    <a:pt x="4855561" y="2681413"/>
                    <a:pt x="4939515" y="2897561"/>
                    <a:pt x="4956764" y="2945941"/>
                  </a:cubicBezTo>
                  <a:cubicBezTo>
                    <a:pt x="4973608" y="2931386"/>
                    <a:pt x="5080067" y="2842716"/>
                    <a:pt x="5226277" y="2863603"/>
                  </a:cubicBezTo>
                  <a:cubicBezTo>
                    <a:pt x="5353219" y="2881526"/>
                    <a:pt x="5460754" y="2974913"/>
                    <a:pt x="5503473" y="3103336"/>
                  </a:cubicBezTo>
                  <a:cubicBezTo>
                    <a:pt x="5638230" y="3026525"/>
                    <a:pt x="5802634" y="3043235"/>
                    <a:pt x="5907744" y="3140799"/>
                  </a:cubicBezTo>
                  <a:cubicBezTo>
                    <a:pt x="5990030" y="3216600"/>
                    <a:pt x="6008306" y="3316299"/>
                    <a:pt x="6009916" y="3383079"/>
                  </a:cubicBezTo>
                  <a:lnTo>
                    <a:pt x="6009263" y="3418572"/>
                  </a:lnTo>
                  <a:lnTo>
                    <a:pt x="6007455" y="3395023"/>
                  </a:lnTo>
                  <a:cubicBezTo>
                    <a:pt x="5999319" y="3332884"/>
                    <a:pt x="5974457" y="3256948"/>
                    <a:pt x="5908628" y="3196307"/>
                  </a:cubicBezTo>
                  <a:cubicBezTo>
                    <a:pt x="5803518" y="3098743"/>
                    <a:pt x="5639114" y="3082033"/>
                    <a:pt x="5504357" y="3158844"/>
                  </a:cubicBezTo>
                  <a:cubicBezTo>
                    <a:pt x="5461638" y="3030421"/>
                    <a:pt x="5354103" y="2937034"/>
                    <a:pt x="5227161" y="2919111"/>
                  </a:cubicBezTo>
                  <a:cubicBezTo>
                    <a:pt x="5080951" y="2898224"/>
                    <a:pt x="4974492" y="2986894"/>
                    <a:pt x="4957648" y="3001449"/>
                  </a:cubicBezTo>
                  <a:cubicBezTo>
                    <a:pt x="4940399" y="2953069"/>
                    <a:pt x="4856445" y="2736921"/>
                    <a:pt x="4620755" y="2619411"/>
                  </a:cubicBezTo>
                  <a:cubicBezTo>
                    <a:pt x="4336553" y="2477109"/>
                    <a:pt x="4065153" y="2595425"/>
                    <a:pt x="4028769" y="2611866"/>
                  </a:cubicBezTo>
                  <a:cubicBezTo>
                    <a:pt x="4026881" y="2600412"/>
                    <a:pt x="3984703" y="2379141"/>
                    <a:pt x="3774077" y="2297209"/>
                  </a:cubicBezTo>
                  <a:cubicBezTo>
                    <a:pt x="3627651" y="2241284"/>
                    <a:pt x="3462197" y="2273221"/>
                    <a:pt x="3347033" y="2379545"/>
                  </a:cubicBezTo>
                  <a:cubicBezTo>
                    <a:pt x="3336388" y="2320387"/>
                    <a:pt x="3300933" y="2268506"/>
                    <a:pt x="3249603" y="2237241"/>
                  </a:cubicBezTo>
                  <a:cubicBezTo>
                    <a:pt x="3152714" y="2180913"/>
                    <a:pt x="3052455" y="2234411"/>
                    <a:pt x="3047468" y="2237241"/>
                  </a:cubicBezTo>
                  <a:cubicBezTo>
                    <a:pt x="3048129" y="2231447"/>
                    <a:pt x="3048600" y="2225652"/>
                    <a:pt x="3048883" y="2219859"/>
                  </a:cubicBezTo>
                  <a:lnTo>
                    <a:pt x="3046895" y="2181592"/>
                  </a:lnTo>
                  <a:lnTo>
                    <a:pt x="3066647" y="2172618"/>
                  </a:lnTo>
                  <a:cubicBezTo>
                    <a:pt x="3089876" y="2163552"/>
                    <a:pt x="3130757" y="2151849"/>
                    <a:pt x="3176962" y="2157572"/>
                  </a:cubicBezTo>
                  <a:close/>
                  <a:moveTo>
                    <a:pt x="2801065" y="1883413"/>
                  </a:moveTo>
                  <a:lnTo>
                    <a:pt x="2845882" y="1890157"/>
                  </a:lnTo>
                  <a:cubicBezTo>
                    <a:pt x="2967330" y="1921259"/>
                    <a:pt x="3054320" y="2034294"/>
                    <a:pt x="3047999" y="2164351"/>
                  </a:cubicBezTo>
                  <a:lnTo>
                    <a:pt x="3046778" y="2179350"/>
                  </a:lnTo>
                  <a:lnTo>
                    <a:pt x="3046051" y="2165352"/>
                  </a:lnTo>
                  <a:cubicBezTo>
                    <a:pt x="3026913" y="2041483"/>
                    <a:pt x="2922871" y="1943910"/>
                    <a:pt x="2792778" y="1937541"/>
                  </a:cubicBezTo>
                  <a:cubicBezTo>
                    <a:pt x="2792475" y="1934206"/>
                    <a:pt x="2796660" y="1916991"/>
                    <a:pt x="2800312" y="1891019"/>
                  </a:cubicBezTo>
                  <a:close/>
                  <a:moveTo>
                    <a:pt x="1927785" y="1216276"/>
                  </a:moveTo>
                  <a:lnTo>
                    <a:pt x="1974663" y="1220104"/>
                  </a:lnTo>
                  <a:cubicBezTo>
                    <a:pt x="2109145" y="1244984"/>
                    <a:pt x="2212149" y="1361687"/>
                    <a:pt x="2214825" y="1503772"/>
                  </a:cubicBezTo>
                  <a:cubicBezTo>
                    <a:pt x="2214837" y="1504984"/>
                    <a:pt x="2214852" y="1506197"/>
                    <a:pt x="2214864" y="1507411"/>
                  </a:cubicBezTo>
                  <a:cubicBezTo>
                    <a:pt x="2244106" y="1496899"/>
                    <a:pt x="2495834" y="1368880"/>
                    <a:pt x="2682201" y="1503637"/>
                  </a:cubicBezTo>
                  <a:cubicBezTo>
                    <a:pt x="2771748" y="1568455"/>
                    <a:pt x="2798867" y="1659719"/>
                    <a:pt x="2803752" y="1736446"/>
                  </a:cubicBezTo>
                  <a:lnTo>
                    <a:pt x="2803866" y="1786523"/>
                  </a:lnTo>
                  <a:lnTo>
                    <a:pt x="2796176" y="1732324"/>
                  </a:lnTo>
                  <a:cubicBezTo>
                    <a:pt x="2782290" y="1671248"/>
                    <a:pt x="2750245" y="1607759"/>
                    <a:pt x="2683085" y="1559145"/>
                  </a:cubicBezTo>
                  <a:cubicBezTo>
                    <a:pt x="2496718" y="1424388"/>
                    <a:pt x="2244990" y="1552407"/>
                    <a:pt x="2215748" y="1562919"/>
                  </a:cubicBezTo>
                  <a:cubicBezTo>
                    <a:pt x="2215736" y="1561705"/>
                    <a:pt x="2215721" y="1560492"/>
                    <a:pt x="2215709" y="1559280"/>
                  </a:cubicBezTo>
                  <a:cubicBezTo>
                    <a:pt x="2212650" y="1396897"/>
                    <a:pt x="2078552" y="1267666"/>
                    <a:pt x="1916185" y="1270764"/>
                  </a:cubicBezTo>
                  <a:close/>
                  <a:moveTo>
                    <a:pt x="1186196" y="384"/>
                  </a:moveTo>
                  <a:cubicBezTo>
                    <a:pt x="1214762" y="1365"/>
                    <a:pt x="1243048" y="4230"/>
                    <a:pt x="1270892" y="9048"/>
                  </a:cubicBezTo>
                  <a:cubicBezTo>
                    <a:pt x="1644321" y="73546"/>
                    <a:pt x="1978440" y="495952"/>
                    <a:pt x="1950422" y="996679"/>
                  </a:cubicBezTo>
                  <a:lnTo>
                    <a:pt x="1949311" y="1006996"/>
                  </a:lnTo>
                  <a:lnTo>
                    <a:pt x="1942083" y="843200"/>
                  </a:lnTo>
                  <a:cubicBezTo>
                    <a:pt x="1883059" y="438077"/>
                    <a:pt x="1591858" y="119840"/>
                    <a:pt x="1271776" y="64556"/>
                  </a:cubicBezTo>
                  <a:cubicBezTo>
                    <a:pt x="1243932" y="59738"/>
                    <a:pt x="1215646" y="56873"/>
                    <a:pt x="1187080" y="55892"/>
                  </a:cubicBezTo>
                  <a:cubicBezTo>
                    <a:pt x="758586" y="41178"/>
                    <a:pt x="267113" y="450415"/>
                    <a:pt x="260290" y="1053536"/>
                  </a:cubicBezTo>
                  <a:cubicBezTo>
                    <a:pt x="216387" y="1023891"/>
                    <a:pt x="162403" y="1012974"/>
                    <a:pt x="110440" y="1023486"/>
                  </a:cubicBezTo>
                  <a:cubicBezTo>
                    <a:pt x="67979" y="1033189"/>
                    <a:pt x="30018" y="1056906"/>
                    <a:pt x="2635" y="1090865"/>
                  </a:cubicBezTo>
                  <a:lnTo>
                    <a:pt x="912" y="4528211"/>
                  </a:lnTo>
                  <a:lnTo>
                    <a:pt x="0" y="4528211"/>
                  </a:lnTo>
                  <a:lnTo>
                    <a:pt x="1751" y="1035357"/>
                  </a:lnTo>
                  <a:cubicBezTo>
                    <a:pt x="29134" y="1001398"/>
                    <a:pt x="67095" y="977681"/>
                    <a:pt x="109556" y="967978"/>
                  </a:cubicBezTo>
                  <a:cubicBezTo>
                    <a:pt x="161519" y="957466"/>
                    <a:pt x="215503" y="968383"/>
                    <a:pt x="259406" y="998028"/>
                  </a:cubicBezTo>
                  <a:cubicBezTo>
                    <a:pt x="266229" y="394907"/>
                    <a:pt x="757702" y="-14330"/>
                    <a:pt x="1186196" y="384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0" name="Google Shape;130;p3"/>
          <p:cNvGrpSpPr/>
          <p:nvPr/>
        </p:nvGrpSpPr>
        <p:grpSpPr>
          <a:xfrm>
            <a:off x="-9084" y="3248310"/>
            <a:ext cx="3608575" cy="1895948"/>
            <a:chOff x="-12112" y="4331080"/>
            <a:chExt cx="4811433" cy="2527930"/>
          </a:xfrm>
        </p:grpSpPr>
        <p:sp>
          <p:nvSpPr>
            <p:cNvPr id="131" name="Google Shape;131;p3"/>
            <p:cNvSpPr/>
            <p:nvPr/>
          </p:nvSpPr>
          <p:spPr>
            <a:xfrm>
              <a:off x="-4909" y="4331080"/>
              <a:ext cx="4804230" cy="2526921"/>
            </a:xfrm>
            <a:custGeom>
              <a:avLst/>
              <a:gdLst/>
              <a:ahLst/>
              <a:cxnLst/>
              <a:rect l="l" t="t" r="r" b="b"/>
              <a:pathLst>
                <a:path w="4804230" h="2526921" extrusionOk="0">
                  <a:moveTo>
                    <a:pt x="2433188" y="165"/>
                  </a:moveTo>
                  <a:cubicBezTo>
                    <a:pt x="2532639" y="2321"/>
                    <a:pt x="2630557" y="25609"/>
                    <a:pt x="2719395" y="71696"/>
                  </a:cubicBezTo>
                  <a:cubicBezTo>
                    <a:pt x="3030684" y="233404"/>
                    <a:pt x="3185115" y="651150"/>
                    <a:pt x="3026641" y="1023214"/>
                  </a:cubicBezTo>
                  <a:cubicBezTo>
                    <a:pt x="3099168" y="1035208"/>
                    <a:pt x="3163905" y="1075635"/>
                    <a:pt x="3206408" y="1135602"/>
                  </a:cubicBezTo>
                  <a:cubicBezTo>
                    <a:pt x="3250418" y="1201768"/>
                    <a:pt x="3264057" y="1283564"/>
                    <a:pt x="3243869" y="1360376"/>
                  </a:cubicBezTo>
                  <a:cubicBezTo>
                    <a:pt x="3327931" y="1323049"/>
                    <a:pt x="3426358" y="1360914"/>
                    <a:pt x="3463712" y="1445004"/>
                  </a:cubicBezTo>
                  <a:cubicBezTo>
                    <a:pt x="3469763" y="1458614"/>
                    <a:pt x="3473967" y="1473033"/>
                    <a:pt x="3476190" y="1487721"/>
                  </a:cubicBezTo>
                  <a:cubicBezTo>
                    <a:pt x="3577784" y="1355391"/>
                    <a:pt x="3767441" y="1330461"/>
                    <a:pt x="3899812" y="1431931"/>
                  </a:cubicBezTo>
                  <a:cubicBezTo>
                    <a:pt x="3985827" y="1497963"/>
                    <a:pt x="4029866" y="1605095"/>
                    <a:pt x="4015219" y="1712496"/>
                  </a:cubicBezTo>
                  <a:cubicBezTo>
                    <a:pt x="4131069" y="1641749"/>
                    <a:pt x="4282348" y="1678268"/>
                    <a:pt x="4353108" y="1794158"/>
                  </a:cubicBezTo>
                  <a:cubicBezTo>
                    <a:pt x="4406242" y="1881077"/>
                    <a:pt x="4400165" y="1991847"/>
                    <a:pt x="4337827" y="2072566"/>
                  </a:cubicBezTo>
                  <a:cubicBezTo>
                    <a:pt x="4360735" y="2069332"/>
                    <a:pt x="4535245" y="2047637"/>
                    <a:pt x="4674719" y="2177408"/>
                  </a:cubicBezTo>
                  <a:cubicBezTo>
                    <a:pt x="4805955" y="2299329"/>
                    <a:pt x="4806781" y="2462210"/>
                    <a:pt x="4803402" y="2514025"/>
                  </a:cubicBezTo>
                  <a:lnTo>
                    <a:pt x="4802249" y="2526921"/>
                  </a:lnTo>
                  <a:lnTo>
                    <a:pt x="0" y="2526921"/>
                  </a:lnTo>
                  <a:lnTo>
                    <a:pt x="0" y="101611"/>
                  </a:lnTo>
                  <a:cubicBezTo>
                    <a:pt x="56059" y="75470"/>
                    <a:pt x="312368" y="-37189"/>
                    <a:pt x="614089" y="64149"/>
                  </a:cubicBezTo>
                  <a:cubicBezTo>
                    <a:pt x="974833" y="185430"/>
                    <a:pt x="1106220" y="513159"/>
                    <a:pt x="1123604" y="558708"/>
                  </a:cubicBezTo>
                  <a:cubicBezTo>
                    <a:pt x="1139775" y="539437"/>
                    <a:pt x="1252971" y="408724"/>
                    <a:pt x="1438262" y="408858"/>
                  </a:cubicBezTo>
                  <a:cubicBezTo>
                    <a:pt x="1534343" y="409800"/>
                    <a:pt x="1627083" y="444299"/>
                    <a:pt x="1700499" y="506288"/>
                  </a:cubicBezTo>
                  <a:cubicBezTo>
                    <a:pt x="1822689" y="177413"/>
                    <a:pt x="2134837" y="-6304"/>
                    <a:pt x="2433188" y="165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0" scaled="0"/>
            </a:gradFill>
            <a:ln>
              <a:noFill/>
            </a:ln>
            <a:effectLst>
              <a:outerShdw blurRad="200025" dist="19050" dir="5400000" algn="bl" rotWithShape="0">
                <a:srgbClr val="0C0C0C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2" name="Google Shape;132;p3"/>
            <p:cNvSpPr/>
            <p:nvPr/>
          </p:nvSpPr>
          <p:spPr>
            <a:xfrm>
              <a:off x="-12112" y="4332089"/>
              <a:ext cx="4804230" cy="2526921"/>
            </a:xfrm>
            <a:custGeom>
              <a:avLst/>
              <a:gdLst/>
              <a:ahLst/>
              <a:cxnLst/>
              <a:rect l="l" t="t" r="r" b="b"/>
              <a:pathLst>
                <a:path w="4804230" h="2526921" extrusionOk="0">
                  <a:moveTo>
                    <a:pt x="4380517" y="2069334"/>
                  </a:moveTo>
                  <a:cubicBezTo>
                    <a:pt x="4445800" y="2067951"/>
                    <a:pt x="4570114" y="2080080"/>
                    <a:pt x="4674719" y="2177408"/>
                  </a:cubicBezTo>
                  <a:cubicBezTo>
                    <a:pt x="4789551" y="2284089"/>
                    <a:pt x="4804537" y="2422130"/>
                    <a:pt x="4804226" y="2489685"/>
                  </a:cubicBezTo>
                  <a:lnTo>
                    <a:pt x="4803567" y="2509158"/>
                  </a:lnTo>
                  <a:lnTo>
                    <a:pt x="4790425" y="2427515"/>
                  </a:lnTo>
                  <a:cubicBezTo>
                    <a:pt x="4774237" y="2365077"/>
                    <a:pt x="4741221" y="2293877"/>
                    <a:pt x="4675603" y="2232916"/>
                  </a:cubicBezTo>
                  <a:cubicBezTo>
                    <a:pt x="4536129" y="2103145"/>
                    <a:pt x="4361619" y="2124840"/>
                    <a:pt x="4338711" y="2128074"/>
                  </a:cubicBezTo>
                  <a:lnTo>
                    <a:pt x="4370933" y="2069855"/>
                  </a:lnTo>
                  <a:close/>
                  <a:moveTo>
                    <a:pt x="4154383" y="1676688"/>
                  </a:moveTo>
                  <a:cubicBezTo>
                    <a:pt x="4233206" y="1680300"/>
                    <a:pt x="4308883" y="1721727"/>
                    <a:pt x="4353108" y="1794158"/>
                  </a:cubicBezTo>
                  <a:cubicBezTo>
                    <a:pt x="4379675" y="1837618"/>
                    <a:pt x="4391440" y="1887040"/>
                    <a:pt x="4388770" y="1935687"/>
                  </a:cubicBezTo>
                  <a:lnTo>
                    <a:pt x="4385779" y="1950163"/>
                  </a:lnTo>
                  <a:lnTo>
                    <a:pt x="4382787" y="1918485"/>
                  </a:lnTo>
                  <a:cubicBezTo>
                    <a:pt x="4376859" y="1894616"/>
                    <a:pt x="4367276" y="1871396"/>
                    <a:pt x="4353992" y="1849666"/>
                  </a:cubicBezTo>
                  <a:cubicBezTo>
                    <a:pt x="4283232" y="1733776"/>
                    <a:pt x="4131953" y="1697257"/>
                    <a:pt x="4016103" y="1768004"/>
                  </a:cubicBezTo>
                  <a:lnTo>
                    <a:pt x="4016273" y="1711990"/>
                  </a:lnTo>
                  <a:lnTo>
                    <a:pt x="4060097" y="1690940"/>
                  </a:lnTo>
                  <a:cubicBezTo>
                    <a:pt x="4090821" y="1679848"/>
                    <a:pt x="4122853" y="1675243"/>
                    <a:pt x="4154383" y="1676688"/>
                  </a:cubicBezTo>
                  <a:close/>
                  <a:moveTo>
                    <a:pt x="3308430" y="1346027"/>
                  </a:moveTo>
                  <a:cubicBezTo>
                    <a:pt x="3373328" y="1344871"/>
                    <a:pt x="3435697" y="1381937"/>
                    <a:pt x="3463712" y="1445004"/>
                  </a:cubicBezTo>
                  <a:cubicBezTo>
                    <a:pt x="3469763" y="1458614"/>
                    <a:pt x="3473967" y="1473033"/>
                    <a:pt x="3476190" y="1487721"/>
                  </a:cubicBezTo>
                  <a:cubicBezTo>
                    <a:pt x="3577784" y="1355391"/>
                    <a:pt x="3767441" y="1330461"/>
                    <a:pt x="3899812" y="1431931"/>
                  </a:cubicBezTo>
                  <a:cubicBezTo>
                    <a:pt x="3964323" y="1481455"/>
                    <a:pt x="4005223" y="1554098"/>
                    <a:pt x="4015462" y="1632634"/>
                  </a:cubicBezTo>
                  <a:lnTo>
                    <a:pt x="4015305" y="1684229"/>
                  </a:lnTo>
                  <a:lnTo>
                    <a:pt x="3996148" y="1612208"/>
                  </a:lnTo>
                  <a:cubicBezTo>
                    <a:pt x="3976217" y="1563746"/>
                    <a:pt x="3943704" y="1520455"/>
                    <a:pt x="3900696" y="1487439"/>
                  </a:cubicBezTo>
                  <a:cubicBezTo>
                    <a:pt x="3768325" y="1385969"/>
                    <a:pt x="3578668" y="1410899"/>
                    <a:pt x="3477074" y="1543229"/>
                  </a:cubicBezTo>
                  <a:cubicBezTo>
                    <a:pt x="3474851" y="1528541"/>
                    <a:pt x="3470647" y="1514122"/>
                    <a:pt x="3464596" y="1500512"/>
                  </a:cubicBezTo>
                  <a:cubicBezTo>
                    <a:pt x="3427242" y="1416422"/>
                    <a:pt x="3328815" y="1378557"/>
                    <a:pt x="3244753" y="1415884"/>
                  </a:cubicBezTo>
                  <a:lnTo>
                    <a:pt x="3247337" y="1359605"/>
                  </a:lnTo>
                  <a:close/>
                  <a:moveTo>
                    <a:pt x="3043783" y="1027828"/>
                  </a:moveTo>
                  <a:lnTo>
                    <a:pt x="3079350" y="1037402"/>
                  </a:lnTo>
                  <a:cubicBezTo>
                    <a:pt x="3130147" y="1056643"/>
                    <a:pt x="3174531" y="1090627"/>
                    <a:pt x="3206408" y="1135602"/>
                  </a:cubicBezTo>
                  <a:cubicBezTo>
                    <a:pt x="3228413" y="1168685"/>
                    <a:pt x="3242825" y="1205676"/>
                    <a:pt x="3249213" y="1243997"/>
                  </a:cubicBezTo>
                  <a:lnTo>
                    <a:pt x="3247022" y="1291718"/>
                  </a:lnTo>
                  <a:lnTo>
                    <a:pt x="3207292" y="1191110"/>
                  </a:lnTo>
                  <a:cubicBezTo>
                    <a:pt x="3164789" y="1131143"/>
                    <a:pt x="3100052" y="1090716"/>
                    <a:pt x="3027525" y="1078722"/>
                  </a:cubicBezTo>
                  <a:close/>
                  <a:moveTo>
                    <a:pt x="2433188" y="165"/>
                  </a:moveTo>
                  <a:cubicBezTo>
                    <a:pt x="2532639" y="2321"/>
                    <a:pt x="2630557" y="25609"/>
                    <a:pt x="2719395" y="71696"/>
                  </a:cubicBezTo>
                  <a:cubicBezTo>
                    <a:pt x="2952862" y="192977"/>
                    <a:pt x="3098096" y="458280"/>
                    <a:pt x="3089265" y="740315"/>
                  </a:cubicBezTo>
                  <a:lnTo>
                    <a:pt x="3087663" y="753253"/>
                  </a:lnTo>
                  <a:lnTo>
                    <a:pt x="3082031" y="656789"/>
                  </a:lnTo>
                  <a:cubicBezTo>
                    <a:pt x="3048118" y="429354"/>
                    <a:pt x="2914835" y="228272"/>
                    <a:pt x="2720279" y="127204"/>
                  </a:cubicBezTo>
                  <a:cubicBezTo>
                    <a:pt x="2631441" y="81117"/>
                    <a:pt x="2533523" y="57829"/>
                    <a:pt x="2434072" y="55673"/>
                  </a:cubicBezTo>
                  <a:cubicBezTo>
                    <a:pt x="2135721" y="49204"/>
                    <a:pt x="1823573" y="232921"/>
                    <a:pt x="1701383" y="561796"/>
                  </a:cubicBezTo>
                  <a:cubicBezTo>
                    <a:pt x="1627967" y="499807"/>
                    <a:pt x="1535227" y="465308"/>
                    <a:pt x="1439146" y="464366"/>
                  </a:cubicBezTo>
                  <a:cubicBezTo>
                    <a:pt x="1253855" y="464232"/>
                    <a:pt x="1140659" y="594945"/>
                    <a:pt x="1124488" y="614216"/>
                  </a:cubicBezTo>
                  <a:cubicBezTo>
                    <a:pt x="1107104" y="568667"/>
                    <a:pt x="975717" y="240938"/>
                    <a:pt x="614973" y="119657"/>
                  </a:cubicBezTo>
                  <a:cubicBezTo>
                    <a:pt x="313252" y="18319"/>
                    <a:pt x="56943" y="130978"/>
                    <a:pt x="884" y="157119"/>
                  </a:cubicBezTo>
                  <a:lnTo>
                    <a:pt x="884" y="2526921"/>
                  </a:lnTo>
                  <a:lnTo>
                    <a:pt x="0" y="2526921"/>
                  </a:lnTo>
                  <a:lnTo>
                    <a:pt x="0" y="101611"/>
                  </a:lnTo>
                  <a:cubicBezTo>
                    <a:pt x="56059" y="75470"/>
                    <a:pt x="312368" y="-37189"/>
                    <a:pt x="614089" y="64149"/>
                  </a:cubicBezTo>
                  <a:cubicBezTo>
                    <a:pt x="974833" y="185430"/>
                    <a:pt x="1106220" y="513159"/>
                    <a:pt x="1123604" y="558708"/>
                  </a:cubicBezTo>
                  <a:cubicBezTo>
                    <a:pt x="1139775" y="539437"/>
                    <a:pt x="1252971" y="408724"/>
                    <a:pt x="1438262" y="408858"/>
                  </a:cubicBezTo>
                  <a:cubicBezTo>
                    <a:pt x="1534343" y="409800"/>
                    <a:pt x="1627083" y="444299"/>
                    <a:pt x="1700499" y="506288"/>
                  </a:cubicBezTo>
                  <a:cubicBezTo>
                    <a:pt x="1822689" y="177413"/>
                    <a:pt x="2134837" y="-6304"/>
                    <a:pt x="2433188" y="165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3" name="Google Shape;133;p3"/>
          <p:cNvGrpSpPr/>
          <p:nvPr/>
        </p:nvGrpSpPr>
        <p:grpSpPr>
          <a:xfrm>
            <a:off x="-9084" y="3991626"/>
            <a:ext cx="2519147" cy="1151875"/>
            <a:chOff x="-12112" y="5322167"/>
            <a:chExt cx="3358863" cy="1535833"/>
          </a:xfrm>
        </p:grpSpPr>
        <p:sp>
          <p:nvSpPr>
            <p:cNvPr id="134" name="Google Shape;134;p3"/>
            <p:cNvSpPr/>
            <p:nvPr/>
          </p:nvSpPr>
          <p:spPr>
            <a:xfrm>
              <a:off x="-4908" y="5333269"/>
              <a:ext cx="3351659" cy="1524731"/>
            </a:xfrm>
            <a:custGeom>
              <a:avLst/>
              <a:gdLst/>
              <a:ahLst/>
              <a:cxnLst/>
              <a:rect l="l" t="t" r="r" b="b"/>
              <a:pathLst>
                <a:path w="3351659" h="1524731" extrusionOk="0">
                  <a:moveTo>
                    <a:pt x="0" y="0"/>
                  </a:moveTo>
                  <a:cubicBezTo>
                    <a:pt x="147816" y="54848"/>
                    <a:pt x="263221" y="173029"/>
                    <a:pt x="314389" y="322204"/>
                  </a:cubicBezTo>
                  <a:cubicBezTo>
                    <a:pt x="467445" y="93253"/>
                    <a:pt x="777090" y="31804"/>
                    <a:pt x="1006014" y="184888"/>
                  </a:cubicBezTo>
                  <a:cubicBezTo>
                    <a:pt x="1089039" y="240408"/>
                    <a:pt x="1153480" y="319511"/>
                    <a:pt x="1190983" y="412089"/>
                  </a:cubicBezTo>
                  <a:cubicBezTo>
                    <a:pt x="1207827" y="408314"/>
                    <a:pt x="1383145" y="370987"/>
                    <a:pt x="1520733" y="494560"/>
                  </a:cubicBezTo>
                  <a:cubicBezTo>
                    <a:pt x="1593987" y="562478"/>
                    <a:pt x="1637108" y="656940"/>
                    <a:pt x="1640532" y="756796"/>
                  </a:cubicBezTo>
                  <a:cubicBezTo>
                    <a:pt x="1676647" y="744130"/>
                    <a:pt x="1950473" y="653169"/>
                    <a:pt x="2217426" y="816764"/>
                  </a:cubicBezTo>
                  <a:cubicBezTo>
                    <a:pt x="2461335" y="966344"/>
                    <a:pt x="2516182" y="1216721"/>
                    <a:pt x="2524672" y="1258765"/>
                  </a:cubicBezTo>
                  <a:cubicBezTo>
                    <a:pt x="2569681" y="1240843"/>
                    <a:pt x="2802944" y="1153521"/>
                    <a:pt x="3056557" y="1266312"/>
                  </a:cubicBezTo>
                  <a:cubicBezTo>
                    <a:pt x="3156261" y="1311287"/>
                    <a:pt x="3243244" y="1379229"/>
                    <a:pt x="3310738" y="1464000"/>
                  </a:cubicBezTo>
                  <a:lnTo>
                    <a:pt x="3351659" y="1524731"/>
                  </a:lnTo>
                  <a:lnTo>
                    <a:pt x="0" y="1524731"/>
                  </a:ln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0" scaled="0"/>
            </a:gradFill>
            <a:ln>
              <a:noFill/>
            </a:ln>
            <a:effectLst>
              <a:outerShdw blurRad="200025" dist="19050" dir="5400000" algn="bl" rotWithShape="0">
                <a:srgbClr val="0C0C0C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5" name="Google Shape;135;p3"/>
            <p:cNvSpPr/>
            <p:nvPr/>
          </p:nvSpPr>
          <p:spPr>
            <a:xfrm>
              <a:off x="-12112" y="5322167"/>
              <a:ext cx="3351659" cy="1524731"/>
            </a:xfrm>
            <a:custGeom>
              <a:avLst/>
              <a:gdLst/>
              <a:ahLst/>
              <a:cxnLst/>
              <a:rect l="l" t="t" r="r" b="b"/>
              <a:pathLst>
                <a:path w="3351659" h="1524731" extrusionOk="0">
                  <a:moveTo>
                    <a:pt x="0" y="0"/>
                  </a:moveTo>
                  <a:cubicBezTo>
                    <a:pt x="147816" y="54848"/>
                    <a:pt x="263221" y="173029"/>
                    <a:pt x="314389" y="322204"/>
                  </a:cubicBezTo>
                  <a:cubicBezTo>
                    <a:pt x="467445" y="93253"/>
                    <a:pt x="777090" y="31804"/>
                    <a:pt x="1006014" y="184888"/>
                  </a:cubicBezTo>
                  <a:cubicBezTo>
                    <a:pt x="1089039" y="240408"/>
                    <a:pt x="1153480" y="319511"/>
                    <a:pt x="1190983" y="412089"/>
                  </a:cubicBezTo>
                  <a:cubicBezTo>
                    <a:pt x="1207827" y="408314"/>
                    <a:pt x="1383145" y="370987"/>
                    <a:pt x="1520733" y="494560"/>
                  </a:cubicBezTo>
                  <a:cubicBezTo>
                    <a:pt x="1593987" y="562478"/>
                    <a:pt x="1637108" y="656940"/>
                    <a:pt x="1640532" y="756796"/>
                  </a:cubicBezTo>
                  <a:cubicBezTo>
                    <a:pt x="1676647" y="744130"/>
                    <a:pt x="1950473" y="653169"/>
                    <a:pt x="2217426" y="816764"/>
                  </a:cubicBezTo>
                  <a:cubicBezTo>
                    <a:pt x="2461335" y="966344"/>
                    <a:pt x="2516182" y="1216721"/>
                    <a:pt x="2524672" y="1258765"/>
                  </a:cubicBezTo>
                  <a:cubicBezTo>
                    <a:pt x="2569681" y="1240843"/>
                    <a:pt x="2802944" y="1153521"/>
                    <a:pt x="3056557" y="1266312"/>
                  </a:cubicBezTo>
                  <a:cubicBezTo>
                    <a:pt x="3156261" y="1311287"/>
                    <a:pt x="3243244" y="1379229"/>
                    <a:pt x="3310738" y="1464000"/>
                  </a:cubicBezTo>
                  <a:lnTo>
                    <a:pt x="3351659" y="1524731"/>
                  </a:lnTo>
                  <a:lnTo>
                    <a:pt x="3315141" y="1524731"/>
                  </a:lnTo>
                  <a:lnTo>
                    <a:pt x="3311622" y="1519508"/>
                  </a:lnTo>
                  <a:cubicBezTo>
                    <a:pt x="3244128" y="1434737"/>
                    <a:pt x="3157145" y="1366795"/>
                    <a:pt x="3057441" y="1321820"/>
                  </a:cubicBezTo>
                  <a:cubicBezTo>
                    <a:pt x="2803828" y="1209029"/>
                    <a:pt x="2570565" y="1296351"/>
                    <a:pt x="2525556" y="1314273"/>
                  </a:cubicBezTo>
                  <a:cubicBezTo>
                    <a:pt x="2517066" y="1272229"/>
                    <a:pt x="2462219" y="1021852"/>
                    <a:pt x="2218310" y="872272"/>
                  </a:cubicBezTo>
                  <a:cubicBezTo>
                    <a:pt x="1951357" y="708677"/>
                    <a:pt x="1677531" y="799638"/>
                    <a:pt x="1641416" y="812304"/>
                  </a:cubicBezTo>
                  <a:cubicBezTo>
                    <a:pt x="1637992" y="712448"/>
                    <a:pt x="1594871" y="617986"/>
                    <a:pt x="1521617" y="550068"/>
                  </a:cubicBezTo>
                  <a:cubicBezTo>
                    <a:pt x="1384029" y="426495"/>
                    <a:pt x="1208711" y="463822"/>
                    <a:pt x="1191867" y="467597"/>
                  </a:cubicBezTo>
                  <a:cubicBezTo>
                    <a:pt x="1154364" y="375019"/>
                    <a:pt x="1089923" y="295916"/>
                    <a:pt x="1006898" y="240396"/>
                  </a:cubicBezTo>
                  <a:cubicBezTo>
                    <a:pt x="777974" y="87312"/>
                    <a:pt x="468329" y="148761"/>
                    <a:pt x="315273" y="377712"/>
                  </a:cubicBezTo>
                  <a:cubicBezTo>
                    <a:pt x="264105" y="228537"/>
                    <a:pt x="148700" y="110356"/>
                    <a:pt x="884" y="55508"/>
                  </a:cubicBezTo>
                  <a:lnTo>
                    <a:pt x="884" y="1524731"/>
                  </a:lnTo>
                  <a:lnTo>
                    <a:pt x="0" y="152473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6" name="Google Shape;136;p3"/>
          <p:cNvGrpSpPr/>
          <p:nvPr/>
        </p:nvGrpSpPr>
        <p:grpSpPr>
          <a:xfrm>
            <a:off x="3652689" y="1887183"/>
            <a:ext cx="5481565" cy="3256317"/>
            <a:chOff x="4870251" y="2516244"/>
            <a:chExt cx="7308753" cy="4341756"/>
          </a:xfrm>
        </p:grpSpPr>
        <p:sp>
          <p:nvSpPr>
            <p:cNvPr id="137" name="Google Shape;137;p3"/>
            <p:cNvSpPr/>
            <p:nvPr/>
          </p:nvSpPr>
          <p:spPr>
            <a:xfrm>
              <a:off x="4870251" y="2516244"/>
              <a:ext cx="7308753" cy="4341756"/>
            </a:xfrm>
            <a:custGeom>
              <a:avLst/>
              <a:gdLst/>
              <a:ahLst/>
              <a:cxnLst/>
              <a:rect l="l" t="t" r="r" b="b"/>
              <a:pathLst>
                <a:path w="7308753" h="4341756" extrusionOk="0">
                  <a:moveTo>
                    <a:pt x="7110886" y="101"/>
                  </a:moveTo>
                  <a:cubicBezTo>
                    <a:pt x="7211330" y="-1977"/>
                    <a:pt x="7290731" y="28417"/>
                    <a:pt x="7308753" y="35912"/>
                  </a:cubicBezTo>
                  <a:lnTo>
                    <a:pt x="7308753" y="4341756"/>
                  </a:lnTo>
                  <a:lnTo>
                    <a:pt x="45625" y="4341756"/>
                  </a:lnTo>
                  <a:lnTo>
                    <a:pt x="7570" y="4185900"/>
                  </a:lnTo>
                  <a:cubicBezTo>
                    <a:pt x="-43691" y="3817116"/>
                    <a:pt x="169077" y="3450821"/>
                    <a:pt x="533756" y="3321826"/>
                  </a:cubicBezTo>
                  <a:cubicBezTo>
                    <a:pt x="685331" y="3268193"/>
                    <a:pt x="849518" y="3261590"/>
                    <a:pt x="1004959" y="3302555"/>
                  </a:cubicBezTo>
                  <a:cubicBezTo>
                    <a:pt x="1059537" y="2969706"/>
                    <a:pt x="1312610" y="2705851"/>
                    <a:pt x="1634409" y="2643190"/>
                  </a:cubicBezTo>
                  <a:cubicBezTo>
                    <a:pt x="1925484" y="2586592"/>
                    <a:pt x="2227340" y="2703156"/>
                    <a:pt x="2413574" y="2942889"/>
                  </a:cubicBezTo>
                  <a:cubicBezTo>
                    <a:pt x="2578274" y="2864865"/>
                    <a:pt x="2773806" y="2894511"/>
                    <a:pt x="2907997" y="3017814"/>
                  </a:cubicBezTo>
                  <a:cubicBezTo>
                    <a:pt x="2861601" y="2573655"/>
                    <a:pt x="3184035" y="2175987"/>
                    <a:pt x="3628152" y="2129632"/>
                  </a:cubicBezTo>
                  <a:cubicBezTo>
                    <a:pt x="3857508" y="2105645"/>
                    <a:pt x="4086177" y="2180838"/>
                    <a:pt x="4256646" y="2336078"/>
                  </a:cubicBezTo>
                  <a:cubicBezTo>
                    <a:pt x="4256646" y="2319639"/>
                    <a:pt x="4249503" y="1977086"/>
                    <a:pt x="4541387" y="1789101"/>
                  </a:cubicBezTo>
                  <a:cubicBezTo>
                    <a:pt x="4827879" y="1604484"/>
                    <a:pt x="5131081" y="1743418"/>
                    <a:pt x="5147793" y="1751638"/>
                  </a:cubicBezTo>
                  <a:cubicBezTo>
                    <a:pt x="5146175" y="1746382"/>
                    <a:pt x="5112217" y="1629413"/>
                    <a:pt x="5192801" y="1541821"/>
                  </a:cubicBezTo>
                  <a:cubicBezTo>
                    <a:pt x="5235829" y="1497217"/>
                    <a:pt x="5295648" y="1472692"/>
                    <a:pt x="5357609" y="1474442"/>
                  </a:cubicBezTo>
                  <a:cubicBezTo>
                    <a:pt x="4954146" y="1125154"/>
                    <a:pt x="4983389" y="549741"/>
                    <a:pt x="5260179" y="313108"/>
                  </a:cubicBezTo>
                  <a:cubicBezTo>
                    <a:pt x="5533601" y="79440"/>
                    <a:pt x="6096751" y="134825"/>
                    <a:pt x="6384053" y="575344"/>
                  </a:cubicBezTo>
                  <a:cubicBezTo>
                    <a:pt x="6435801" y="492604"/>
                    <a:pt x="6544683" y="467404"/>
                    <a:pt x="6627559" y="519152"/>
                  </a:cubicBezTo>
                  <a:cubicBezTo>
                    <a:pt x="6659900" y="539365"/>
                    <a:pt x="6684965" y="569686"/>
                    <a:pt x="6698710" y="605395"/>
                  </a:cubicBezTo>
                  <a:cubicBezTo>
                    <a:pt x="6644807" y="375500"/>
                    <a:pt x="6738193" y="148435"/>
                    <a:pt x="6916074" y="50871"/>
                  </a:cubicBezTo>
                  <a:cubicBezTo>
                    <a:pt x="6982778" y="14285"/>
                    <a:pt x="7050620" y="1348"/>
                    <a:pt x="7110886" y="101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0" scaled="0"/>
            </a:gradFill>
            <a:ln>
              <a:noFill/>
            </a:ln>
            <a:effectLst>
              <a:outerShdw blurRad="200025" dist="19050" dir="5400000" algn="bl" rotWithShape="0">
                <a:srgbClr val="0C0C0C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" name="Google Shape;138;p3"/>
            <p:cNvSpPr/>
            <p:nvPr/>
          </p:nvSpPr>
          <p:spPr>
            <a:xfrm>
              <a:off x="4870756" y="2516245"/>
              <a:ext cx="7308248" cy="4092327"/>
            </a:xfrm>
            <a:custGeom>
              <a:avLst/>
              <a:gdLst/>
              <a:ahLst/>
              <a:cxnLst/>
              <a:rect l="l" t="t" r="r" b="b"/>
              <a:pathLst>
                <a:path w="7308248" h="4092327" extrusionOk="0">
                  <a:moveTo>
                    <a:pt x="4854246" y="1693950"/>
                  </a:moveTo>
                  <a:cubicBezTo>
                    <a:pt x="4982439" y="1691032"/>
                    <a:pt x="5086385" y="1726416"/>
                    <a:pt x="5128184" y="1743316"/>
                  </a:cubicBezTo>
                  <a:lnTo>
                    <a:pt x="5140873" y="1748844"/>
                  </a:lnTo>
                  <a:lnTo>
                    <a:pt x="5143190" y="1784463"/>
                  </a:lnTo>
                  <a:cubicBezTo>
                    <a:pt x="5145342" y="1797536"/>
                    <a:pt x="5147768" y="1805832"/>
                    <a:pt x="5148172" y="1807146"/>
                  </a:cubicBezTo>
                  <a:cubicBezTo>
                    <a:pt x="5131460" y="1798926"/>
                    <a:pt x="4828258" y="1659992"/>
                    <a:pt x="4541766" y="1844609"/>
                  </a:cubicBezTo>
                  <a:cubicBezTo>
                    <a:pt x="4249882" y="2032594"/>
                    <a:pt x="4257025" y="2375147"/>
                    <a:pt x="4257025" y="2391586"/>
                  </a:cubicBezTo>
                  <a:cubicBezTo>
                    <a:pt x="4086556" y="2236346"/>
                    <a:pt x="3857887" y="2161153"/>
                    <a:pt x="3628531" y="2185140"/>
                  </a:cubicBezTo>
                  <a:cubicBezTo>
                    <a:pt x="3184414" y="2231495"/>
                    <a:pt x="2861980" y="2629163"/>
                    <a:pt x="2908376" y="3073322"/>
                  </a:cubicBezTo>
                  <a:cubicBezTo>
                    <a:pt x="2774185" y="2950019"/>
                    <a:pt x="2578653" y="2920373"/>
                    <a:pt x="2413953" y="2998397"/>
                  </a:cubicBezTo>
                  <a:cubicBezTo>
                    <a:pt x="2227719" y="2758664"/>
                    <a:pt x="1925863" y="2642100"/>
                    <a:pt x="1634788" y="2698698"/>
                  </a:cubicBezTo>
                  <a:cubicBezTo>
                    <a:pt x="1312989" y="2761359"/>
                    <a:pt x="1059916" y="3025214"/>
                    <a:pt x="1005338" y="3358063"/>
                  </a:cubicBezTo>
                  <a:cubicBezTo>
                    <a:pt x="849897" y="3317098"/>
                    <a:pt x="685710" y="3323701"/>
                    <a:pt x="534135" y="3377334"/>
                  </a:cubicBezTo>
                  <a:cubicBezTo>
                    <a:pt x="260626" y="3474080"/>
                    <a:pt x="72567" y="3704308"/>
                    <a:pt x="17257" y="3968956"/>
                  </a:cubicBezTo>
                  <a:lnTo>
                    <a:pt x="2265" y="4092327"/>
                  </a:lnTo>
                  <a:lnTo>
                    <a:pt x="0" y="4048182"/>
                  </a:lnTo>
                  <a:cubicBezTo>
                    <a:pt x="11370" y="3729250"/>
                    <a:pt x="214157" y="3434697"/>
                    <a:pt x="533251" y="3321826"/>
                  </a:cubicBezTo>
                  <a:cubicBezTo>
                    <a:pt x="684826" y="3268193"/>
                    <a:pt x="849013" y="3261590"/>
                    <a:pt x="1004454" y="3302555"/>
                  </a:cubicBezTo>
                  <a:cubicBezTo>
                    <a:pt x="1059032" y="2969706"/>
                    <a:pt x="1312105" y="2705851"/>
                    <a:pt x="1633904" y="2643190"/>
                  </a:cubicBezTo>
                  <a:cubicBezTo>
                    <a:pt x="1924979" y="2586592"/>
                    <a:pt x="2226835" y="2703156"/>
                    <a:pt x="2413069" y="2942889"/>
                  </a:cubicBezTo>
                  <a:cubicBezTo>
                    <a:pt x="2577769" y="2864865"/>
                    <a:pt x="2773301" y="2894511"/>
                    <a:pt x="2907492" y="3017814"/>
                  </a:cubicBezTo>
                  <a:cubicBezTo>
                    <a:pt x="2861096" y="2573655"/>
                    <a:pt x="3183530" y="2175987"/>
                    <a:pt x="3627647" y="2129632"/>
                  </a:cubicBezTo>
                  <a:cubicBezTo>
                    <a:pt x="3857003" y="2105645"/>
                    <a:pt x="4085672" y="2180838"/>
                    <a:pt x="4256141" y="2336078"/>
                  </a:cubicBezTo>
                  <a:cubicBezTo>
                    <a:pt x="4256141" y="2319639"/>
                    <a:pt x="4248998" y="1977086"/>
                    <a:pt x="4540882" y="1789101"/>
                  </a:cubicBezTo>
                  <a:cubicBezTo>
                    <a:pt x="4648316" y="1719870"/>
                    <a:pt x="4758101" y="1696138"/>
                    <a:pt x="4854246" y="1693950"/>
                  </a:cubicBezTo>
                  <a:close/>
                  <a:moveTo>
                    <a:pt x="5309774" y="1478396"/>
                  </a:moveTo>
                  <a:lnTo>
                    <a:pt x="5357988" y="1529950"/>
                  </a:lnTo>
                  <a:cubicBezTo>
                    <a:pt x="5296027" y="1528200"/>
                    <a:pt x="5236208" y="1552725"/>
                    <a:pt x="5193180" y="1597329"/>
                  </a:cubicBezTo>
                  <a:cubicBezTo>
                    <a:pt x="5173034" y="1619227"/>
                    <a:pt x="5160047" y="1642961"/>
                    <a:pt x="5151924" y="1666327"/>
                  </a:cubicBezTo>
                  <a:lnTo>
                    <a:pt x="5141855" y="1722024"/>
                  </a:lnTo>
                  <a:lnTo>
                    <a:pt x="5138966" y="1677606"/>
                  </a:lnTo>
                  <a:cubicBezTo>
                    <a:pt x="5140347" y="1636758"/>
                    <a:pt x="5152004" y="1585617"/>
                    <a:pt x="5192296" y="1541821"/>
                  </a:cubicBezTo>
                  <a:cubicBezTo>
                    <a:pt x="5213810" y="1519519"/>
                    <a:pt x="5239522" y="1502237"/>
                    <a:pt x="5267600" y="1490749"/>
                  </a:cubicBezTo>
                  <a:close/>
                  <a:moveTo>
                    <a:pt x="5659678" y="177243"/>
                  </a:moveTo>
                  <a:cubicBezTo>
                    <a:pt x="5916667" y="175138"/>
                    <a:pt x="6203984" y="300020"/>
                    <a:pt x="6383548" y="575344"/>
                  </a:cubicBezTo>
                  <a:cubicBezTo>
                    <a:pt x="6435296" y="492604"/>
                    <a:pt x="6544178" y="467404"/>
                    <a:pt x="6627054" y="519152"/>
                  </a:cubicBezTo>
                  <a:cubicBezTo>
                    <a:pt x="6643225" y="529259"/>
                    <a:pt x="6657576" y="541892"/>
                    <a:pt x="6669603" y="556463"/>
                  </a:cubicBezTo>
                  <a:lnTo>
                    <a:pt x="6687549" y="587165"/>
                  </a:lnTo>
                  <a:lnTo>
                    <a:pt x="6699089" y="660903"/>
                  </a:lnTo>
                  <a:cubicBezTo>
                    <a:pt x="6685344" y="625194"/>
                    <a:pt x="6660279" y="594873"/>
                    <a:pt x="6627938" y="574660"/>
                  </a:cubicBezTo>
                  <a:cubicBezTo>
                    <a:pt x="6545062" y="522912"/>
                    <a:pt x="6436180" y="548112"/>
                    <a:pt x="6384432" y="630852"/>
                  </a:cubicBezTo>
                  <a:cubicBezTo>
                    <a:pt x="6097130" y="190333"/>
                    <a:pt x="5533980" y="134948"/>
                    <a:pt x="5260558" y="368616"/>
                  </a:cubicBezTo>
                  <a:cubicBezTo>
                    <a:pt x="5156762" y="457354"/>
                    <a:pt x="5087777" y="593732"/>
                    <a:pt x="5063367" y="747961"/>
                  </a:cubicBezTo>
                  <a:lnTo>
                    <a:pt x="5056178" y="872414"/>
                  </a:lnTo>
                  <a:lnTo>
                    <a:pt x="5053294" y="851530"/>
                  </a:lnTo>
                  <a:cubicBezTo>
                    <a:pt x="5044771" y="634436"/>
                    <a:pt x="5121279" y="431425"/>
                    <a:pt x="5259674" y="313108"/>
                  </a:cubicBezTo>
                  <a:cubicBezTo>
                    <a:pt x="5362207" y="225483"/>
                    <a:pt x="5505484" y="178505"/>
                    <a:pt x="5659678" y="177243"/>
                  </a:cubicBezTo>
                  <a:close/>
                  <a:moveTo>
                    <a:pt x="7110381" y="101"/>
                  </a:moveTo>
                  <a:cubicBezTo>
                    <a:pt x="7210825" y="-1977"/>
                    <a:pt x="7290226" y="28417"/>
                    <a:pt x="7308248" y="35912"/>
                  </a:cubicBezTo>
                  <a:lnTo>
                    <a:pt x="7308248" y="91092"/>
                  </a:lnTo>
                  <a:lnTo>
                    <a:pt x="7284737" y="82371"/>
                  </a:lnTo>
                  <a:cubicBezTo>
                    <a:pt x="7250094" y="70758"/>
                    <a:pt x="7186598" y="54051"/>
                    <a:pt x="7111265" y="55609"/>
                  </a:cubicBezTo>
                  <a:cubicBezTo>
                    <a:pt x="7050999" y="56856"/>
                    <a:pt x="6983157" y="69793"/>
                    <a:pt x="6916453" y="106379"/>
                  </a:cubicBezTo>
                  <a:cubicBezTo>
                    <a:pt x="6783042" y="179552"/>
                    <a:pt x="6697160" y="325570"/>
                    <a:pt x="6685297" y="490992"/>
                  </a:cubicBezTo>
                  <a:lnTo>
                    <a:pt x="6685438" y="523812"/>
                  </a:lnTo>
                  <a:lnTo>
                    <a:pt x="6684773" y="519565"/>
                  </a:lnTo>
                  <a:cubicBezTo>
                    <a:pt x="6668969" y="320757"/>
                    <a:pt x="6759923" y="136240"/>
                    <a:pt x="6915569" y="50871"/>
                  </a:cubicBezTo>
                  <a:cubicBezTo>
                    <a:pt x="6982273" y="14285"/>
                    <a:pt x="7050115" y="1348"/>
                    <a:pt x="7110381" y="101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9" name="Google Shape;139;p3"/>
          <p:cNvGrpSpPr/>
          <p:nvPr/>
        </p:nvGrpSpPr>
        <p:grpSpPr>
          <a:xfrm>
            <a:off x="3966174" y="2859912"/>
            <a:ext cx="5177826" cy="2288888"/>
            <a:chOff x="5288232" y="3813215"/>
            <a:chExt cx="6903768" cy="3051851"/>
          </a:xfrm>
        </p:grpSpPr>
        <p:sp>
          <p:nvSpPr>
            <p:cNvPr id="140" name="Google Shape;140;p3"/>
            <p:cNvSpPr/>
            <p:nvPr/>
          </p:nvSpPr>
          <p:spPr>
            <a:xfrm>
              <a:off x="5288232" y="3813215"/>
              <a:ext cx="6891656" cy="3050841"/>
            </a:xfrm>
            <a:custGeom>
              <a:avLst/>
              <a:gdLst/>
              <a:ahLst/>
              <a:cxnLst/>
              <a:rect l="l" t="t" r="r" b="b"/>
              <a:pathLst>
                <a:path w="6891656" h="3050841" extrusionOk="0">
                  <a:moveTo>
                    <a:pt x="6674374" y="68"/>
                  </a:moveTo>
                  <a:cubicBezTo>
                    <a:pt x="6790387" y="-2243"/>
                    <a:pt x="6881348" y="54229"/>
                    <a:pt x="6891656" y="60898"/>
                  </a:cubicBezTo>
                  <a:lnTo>
                    <a:pt x="6891656" y="3050841"/>
                  </a:lnTo>
                  <a:lnTo>
                    <a:pt x="0" y="3050841"/>
                  </a:lnTo>
                  <a:lnTo>
                    <a:pt x="16887" y="3016614"/>
                  </a:lnTo>
                  <a:cubicBezTo>
                    <a:pt x="75476" y="2904075"/>
                    <a:pt x="261498" y="2601557"/>
                    <a:pt x="643651" y="2490837"/>
                  </a:cubicBezTo>
                  <a:cubicBezTo>
                    <a:pt x="995906" y="2388690"/>
                    <a:pt x="1287656" y="2515362"/>
                    <a:pt x="1362984" y="2550803"/>
                  </a:cubicBezTo>
                  <a:cubicBezTo>
                    <a:pt x="1373765" y="2534228"/>
                    <a:pt x="1451924" y="2419415"/>
                    <a:pt x="1602717" y="2400953"/>
                  </a:cubicBezTo>
                  <a:cubicBezTo>
                    <a:pt x="1694217" y="2390846"/>
                    <a:pt x="1785972" y="2417798"/>
                    <a:pt x="1857407" y="2475878"/>
                  </a:cubicBezTo>
                  <a:cubicBezTo>
                    <a:pt x="1830456" y="2250296"/>
                    <a:pt x="1926268" y="2034953"/>
                    <a:pt x="2097140" y="1936850"/>
                  </a:cubicBezTo>
                  <a:cubicBezTo>
                    <a:pt x="2329326" y="1802901"/>
                    <a:pt x="2680233" y="1896423"/>
                    <a:pt x="2846388" y="2191540"/>
                  </a:cubicBezTo>
                  <a:cubicBezTo>
                    <a:pt x="2861279" y="2151788"/>
                    <a:pt x="2892044" y="2120120"/>
                    <a:pt x="2931286" y="2104083"/>
                  </a:cubicBezTo>
                  <a:cubicBezTo>
                    <a:pt x="2976120" y="2088183"/>
                    <a:pt x="3025790" y="2093706"/>
                    <a:pt x="3066043" y="2119040"/>
                  </a:cubicBezTo>
                  <a:cubicBezTo>
                    <a:pt x="2866332" y="1750616"/>
                    <a:pt x="3021977" y="1311848"/>
                    <a:pt x="3330705" y="1165098"/>
                  </a:cubicBezTo>
                  <a:cubicBezTo>
                    <a:pt x="3659915" y="1008510"/>
                    <a:pt x="4131160" y="1199192"/>
                    <a:pt x="4259854" y="1629605"/>
                  </a:cubicBezTo>
                  <a:cubicBezTo>
                    <a:pt x="4338551" y="1538914"/>
                    <a:pt x="4459698" y="1504550"/>
                    <a:pt x="4561979" y="1542148"/>
                  </a:cubicBezTo>
                  <a:cubicBezTo>
                    <a:pt x="4669784" y="1582575"/>
                    <a:pt x="4710212" y="1685259"/>
                    <a:pt x="4716814" y="1701969"/>
                  </a:cubicBezTo>
                  <a:cubicBezTo>
                    <a:pt x="4770205" y="1637152"/>
                    <a:pt x="4866004" y="1627987"/>
                    <a:pt x="4930808" y="1681351"/>
                  </a:cubicBezTo>
                  <a:cubicBezTo>
                    <a:pt x="4931078" y="1681620"/>
                    <a:pt x="4931348" y="1681756"/>
                    <a:pt x="4931618" y="1682025"/>
                  </a:cubicBezTo>
                  <a:cubicBezTo>
                    <a:pt x="4845400" y="1466414"/>
                    <a:pt x="4950349" y="1221695"/>
                    <a:pt x="5165824" y="1135585"/>
                  </a:cubicBezTo>
                  <a:cubicBezTo>
                    <a:pt x="5263522" y="1096505"/>
                    <a:pt x="5372272" y="1095428"/>
                    <a:pt x="5470645" y="1132621"/>
                  </a:cubicBezTo>
                  <a:cubicBezTo>
                    <a:pt x="5365938" y="812303"/>
                    <a:pt x="5540718" y="467865"/>
                    <a:pt x="5861036" y="363294"/>
                  </a:cubicBezTo>
                  <a:cubicBezTo>
                    <a:pt x="6017892" y="311951"/>
                    <a:pt x="6188764" y="326506"/>
                    <a:pt x="6334706" y="403316"/>
                  </a:cubicBezTo>
                  <a:cubicBezTo>
                    <a:pt x="6321231" y="238104"/>
                    <a:pt x="6411248" y="85963"/>
                    <a:pt x="6552069" y="25997"/>
                  </a:cubicBezTo>
                  <a:cubicBezTo>
                    <a:pt x="6594248" y="8141"/>
                    <a:pt x="6635703" y="839"/>
                    <a:pt x="6674374" y="68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0" scaled="0"/>
            </a:gradFill>
            <a:ln>
              <a:noFill/>
            </a:ln>
            <a:effectLst>
              <a:outerShdw blurRad="200025" dist="19050" dir="5400000" algn="bl" rotWithShape="0">
                <a:srgbClr val="0C0C0C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1" name="Google Shape;141;p3"/>
            <p:cNvSpPr/>
            <p:nvPr/>
          </p:nvSpPr>
          <p:spPr>
            <a:xfrm>
              <a:off x="5300344" y="3814225"/>
              <a:ext cx="6891656" cy="3050841"/>
            </a:xfrm>
            <a:custGeom>
              <a:avLst/>
              <a:gdLst/>
              <a:ahLst/>
              <a:cxnLst/>
              <a:rect l="l" t="t" r="r" b="b"/>
              <a:pathLst>
                <a:path w="6891656" h="3050841" extrusionOk="0">
                  <a:moveTo>
                    <a:pt x="2288798" y="1878635"/>
                  </a:moveTo>
                  <a:cubicBezTo>
                    <a:pt x="2493233" y="1862262"/>
                    <a:pt x="2721772" y="1970203"/>
                    <a:pt x="2846388" y="2191540"/>
                  </a:cubicBezTo>
                  <a:cubicBezTo>
                    <a:pt x="2861279" y="2151788"/>
                    <a:pt x="2892044" y="2120120"/>
                    <a:pt x="2931286" y="2104083"/>
                  </a:cubicBezTo>
                  <a:cubicBezTo>
                    <a:pt x="2964912" y="2092158"/>
                    <a:pt x="3001258" y="2092284"/>
                    <a:pt x="3034311" y="2103779"/>
                  </a:cubicBezTo>
                  <a:lnTo>
                    <a:pt x="3038234" y="2105666"/>
                  </a:lnTo>
                  <a:lnTo>
                    <a:pt x="3066927" y="2174548"/>
                  </a:lnTo>
                  <a:cubicBezTo>
                    <a:pt x="3026674" y="2149214"/>
                    <a:pt x="2977004" y="2143691"/>
                    <a:pt x="2932170" y="2159591"/>
                  </a:cubicBezTo>
                  <a:cubicBezTo>
                    <a:pt x="2892928" y="2175628"/>
                    <a:pt x="2862163" y="2207296"/>
                    <a:pt x="2847272" y="2247048"/>
                  </a:cubicBezTo>
                  <a:cubicBezTo>
                    <a:pt x="2681117" y="1951931"/>
                    <a:pt x="2330210" y="1858409"/>
                    <a:pt x="2098024" y="1992358"/>
                  </a:cubicBezTo>
                  <a:cubicBezTo>
                    <a:pt x="1927152" y="2090461"/>
                    <a:pt x="1831340" y="2305804"/>
                    <a:pt x="1858291" y="2531386"/>
                  </a:cubicBezTo>
                  <a:cubicBezTo>
                    <a:pt x="1786856" y="2473306"/>
                    <a:pt x="1695101" y="2446354"/>
                    <a:pt x="1603601" y="2456461"/>
                  </a:cubicBezTo>
                  <a:cubicBezTo>
                    <a:pt x="1452808" y="2474923"/>
                    <a:pt x="1374649" y="2589736"/>
                    <a:pt x="1363868" y="2606311"/>
                  </a:cubicBezTo>
                  <a:cubicBezTo>
                    <a:pt x="1288540" y="2570870"/>
                    <a:pt x="996790" y="2444198"/>
                    <a:pt x="644535" y="2546345"/>
                  </a:cubicBezTo>
                  <a:cubicBezTo>
                    <a:pt x="310151" y="2643225"/>
                    <a:pt x="125930" y="2886951"/>
                    <a:pt x="45850" y="3021761"/>
                  </a:cubicBezTo>
                  <a:lnTo>
                    <a:pt x="29636" y="3050841"/>
                  </a:lnTo>
                  <a:lnTo>
                    <a:pt x="0" y="3050841"/>
                  </a:lnTo>
                  <a:lnTo>
                    <a:pt x="16887" y="3016614"/>
                  </a:lnTo>
                  <a:cubicBezTo>
                    <a:pt x="75476" y="2904075"/>
                    <a:pt x="261498" y="2601557"/>
                    <a:pt x="643651" y="2490837"/>
                  </a:cubicBezTo>
                  <a:cubicBezTo>
                    <a:pt x="995906" y="2388690"/>
                    <a:pt x="1287656" y="2515362"/>
                    <a:pt x="1362984" y="2550803"/>
                  </a:cubicBezTo>
                  <a:cubicBezTo>
                    <a:pt x="1373765" y="2534228"/>
                    <a:pt x="1451924" y="2419415"/>
                    <a:pt x="1602717" y="2400953"/>
                  </a:cubicBezTo>
                  <a:cubicBezTo>
                    <a:pt x="1694217" y="2390846"/>
                    <a:pt x="1785972" y="2417798"/>
                    <a:pt x="1857407" y="2475878"/>
                  </a:cubicBezTo>
                  <a:cubicBezTo>
                    <a:pt x="1830456" y="2250296"/>
                    <a:pt x="1926268" y="2034953"/>
                    <a:pt x="2097140" y="1936850"/>
                  </a:cubicBezTo>
                  <a:cubicBezTo>
                    <a:pt x="2155187" y="1903363"/>
                    <a:pt x="2220653" y="1884093"/>
                    <a:pt x="2288798" y="1878635"/>
                  </a:cubicBezTo>
                  <a:close/>
                  <a:moveTo>
                    <a:pt x="3596672" y="1111090"/>
                  </a:moveTo>
                  <a:cubicBezTo>
                    <a:pt x="3874128" y="1118834"/>
                    <a:pt x="4163333" y="1306796"/>
                    <a:pt x="4259854" y="1629605"/>
                  </a:cubicBezTo>
                  <a:cubicBezTo>
                    <a:pt x="4338551" y="1538914"/>
                    <a:pt x="4459698" y="1504550"/>
                    <a:pt x="4561979" y="1542148"/>
                  </a:cubicBezTo>
                  <a:cubicBezTo>
                    <a:pt x="4669784" y="1582575"/>
                    <a:pt x="4710212" y="1685259"/>
                    <a:pt x="4716814" y="1701969"/>
                  </a:cubicBezTo>
                  <a:cubicBezTo>
                    <a:pt x="4756857" y="1653356"/>
                    <a:pt x="4820755" y="1636048"/>
                    <a:pt x="4877540" y="1652945"/>
                  </a:cubicBezTo>
                  <a:lnTo>
                    <a:pt x="4913735" y="1672247"/>
                  </a:lnTo>
                  <a:lnTo>
                    <a:pt x="4932502" y="1737533"/>
                  </a:lnTo>
                  <a:cubicBezTo>
                    <a:pt x="4932232" y="1737264"/>
                    <a:pt x="4931962" y="1737128"/>
                    <a:pt x="4931692" y="1736859"/>
                  </a:cubicBezTo>
                  <a:cubicBezTo>
                    <a:pt x="4866888" y="1683495"/>
                    <a:pt x="4771089" y="1692660"/>
                    <a:pt x="4717698" y="1757477"/>
                  </a:cubicBezTo>
                  <a:cubicBezTo>
                    <a:pt x="4711096" y="1740767"/>
                    <a:pt x="4670668" y="1638083"/>
                    <a:pt x="4562863" y="1597656"/>
                  </a:cubicBezTo>
                  <a:cubicBezTo>
                    <a:pt x="4460582" y="1560058"/>
                    <a:pt x="4339435" y="1594422"/>
                    <a:pt x="4260738" y="1685113"/>
                  </a:cubicBezTo>
                  <a:cubicBezTo>
                    <a:pt x="4132044" y="1254700"/>
                    <a:pt x="3660799" y="1064018"/>
                    <a:pt x="3331589" y="1220606"/>
                  </a:cubicBezTo>
                  <a:cubicBezTo>
                    <a:pt x="3138634" y="1312325"/>
                    <a:pt x="3005477" y="1518113"/>
                    <a:pt x="2981502" y="1749504"/>
                  </a:cubicBezTo>
                  <a:lnTo>
                    <a:pt x="2980923" y="1841369"/>
                  </a:lnTo>
                  <a:lnTo>
                    <a:pt x="2979729" y="1835195"/>
                  </a:lnTo>
                  <a:cubicBezTo>
                    <a:pt x="2953723" y="1549483"/>
                    <a:pt x="3099159" y="1275161"/>
                    <a:pt x="3330705" y="1165098"/>
                  </a:cubicBezTo>
                  <a:cubicBezTo>
                    <a:pt x="3413008" y="1125951"/>
                    <a:pt x="3504187" y="1108509"/>
                    <a:pt x="3596672" y="1111090"/>
                  </a:cubicBezTo>
                  <a:close/>
                  <a:moveTo>
                    <a:pt x="5317981" y="1105501"/>
                  </a:moveTo>
                  <a:cubicBezTo>
                    <a:pt x="5343830" y="1105248"/>
                    <a:pt x="5369699" y="1107379"/>
                    <a:pt x="5395254" y="1111898"/>
                  </a:cubicBezTo>
                  <a:lnTo>
                    <a:pt x="5458658" y="1129326"/>
                  </a:lnTo>
                  <a:lnTo>
                    <a:pt x="5471529" y="1188129"/>
                  </a:lnTo>
                  <a:cubicBezTo>
                    <a:pt x="5373156" y="1150936"/>
                    <a:pt x="5264406" y="1152013"/>
                    <a:pt x="5166708" y="1191093"/>
                  </a:cubicBezTo>
                  <a:cubicBezTo>
                    <a:pt x="5058971" y="1234148"/>
                    <a:pt x="4978864" y="1316856"/>
                    <a:pt x="4936470" y="1415750"/>
                  </a:cubicBezTo>
                  <a:lnTo>
                    <a:pt x="4905003" y="1561359"/>
                  </a:lnTo>
                  <a:lnTo>
                    <a:pt x="4901538" y="1517792"/>
                  </a:lnTo>
                  <a:cubicBezTo>
                    <a:pt x="4904782" y="1353968"/>
                    <a:pt x="5004218" y="1200168"/>
                    <a:pt x="5165824" y="1135585"/>
                  </a:cubicBezTo>
                  <a:cubicBezTo>
                    <a:pt x="5214673" y="1116045"/>
                    <a:pt x="5266285" y="1106006"/>
                    <a:pt x="5317981" y="1105501"/>
                  </a:cubicBezTo>
                  <a:close/>
                  <a:moveTo>
                    <a:pt x="6674374" y="68"/>
                  </a:moveTo>
                  <a:cubicBezTo>
                    <a:pt x="6790387" y="-2243"/>
                    <a:pt x="6881348" y="54229"/>
                    <a:pt x="6891656" y="60898"/>
                  </a:cubicBezTo>
                  <a:lnTo>
                    <a:pt x="6891656" y="115898"/>
                  </a:lnTo>
                  <a:lnTo>
                    <a:pt x="6870555" y="103763"/>
                  </a:lnTo>
                  <a:cubicBezTo>
                    <a:pt x="6835186" y="85175"/>
                    <a:pt x="6762268" y="53843"/>
                    <a:pt x="6675258" y="55576"/>
                  </a:cubicBezTo>
                  <a:cubicBezTo>
                    <a:pt x="6636587" y="56347"/>
                    <a:pt x="6595132" y="63649"/>
                    <a:pt x="6552953" y="81505"/>
                  </a:cubicBezTo>
                  <a:cubicBezTo>
                    <a:pt x="6412132" y="141471"/>
                    <a:pt x="6322115" y="293612"/>
                    <a:pt x="6335590" y="458824"/>
                  </a:cubicBezTo>
                  <a:cubicBezTo>
                    <a:pt x="6189648" y="382014"/>
                    <a:pt x="6018776" y="367459"/>
                    <a:pt x="5861920" y="418802"/>
                  </a:cubicBezTo>
                  <a:cubicBezTo>
                    <a:pt x="5621682" y="497231"/>
                    <a:pt x="5463308" y="710584"/>
                    <a:pt x="5443310" y="947493"/>
                  </a:cubicBezTo>
                  <a:lnTo>
                    <a:pt x="5444277" y="1012150"/>
                  </a:lnTo>
                  <a:lnTo>
                    <a:pt x="5444219" y="1011887"/>
                  </a:lnTo>
                  <a:cubicBezTo>
                    <a:pt x="5411907" y="729942"/>
                    <a:pt x="5580758" y="454794"/>
                    <a:pt x="5861036" y="363294"/>
                  </a:cubicBezTo>
                  <a:cubicBezTo>
                    <a:pt x="6017892" y="311951"/>
                    <a:pt x="6188764" y="326506"/>
                    <a:pt x="6334706" y="403316"/>
                  </a:cubicBezTo>
                  <a:cubicBezTo>
                    <a:pt x="6321231" y="238104"/>
                    <a:pt x="6411248" y="85963"/>
                    <a:pt x="6552069" y="25997"/>
                  </a:cubicBezTo>
                  <a:cubicBezTo>
                    <a:pt x="6594248" y="8141"/>
                    <a:pt x="6635703" y="839"/>
                    <a:pt x="6674374" y="68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42" name="Google Shape;142;p3"/>
          <p:cNvGrpSpPr/>
          <p:nvPr/>
        </p:nvGrpSpPr>
        <p:grpSpPr>
          <a:xfrm>
            <a:off x="6657013" y="3631951"/>
            <a:ext cx="2477903" cy="1511549"/>
            <a:chOff x="8876017" y="4842601"/>
            <a:chExt cx="3303871" cy="2015399"/>
          </a:xfrm>
        </p:grpSpPr>
        <p:sp>
          <p:nvSpPr>
            <p:cNvPr id="143" name="Google Shape;143;p3"/>
            <p:cNvSpPr/>
            <p:nvPr/>
          </p:nvSpPr>
          <p:spPr>
            <a:xfrm>
              <a:off x="8876017" y="4877926"/>
              <a:ext cx="3303529" cy="1980074"/>
            </a:xfrm>
            <a:custGeom>
              <a:avLst/>
              <a:gdLst/>
              <a:ahLst/>
              <a:cxnLst/>
              <a:rect l="l" t="t" r="r" b="b"/>
              <a:pathLst>
                <a:path w="3303529" h="1980074" extrusionOk="0">
                  <a:moveTo>
                    <a:pt x="3303529" y="0"/>
                  </a:moveTo>
                  <a:lnTo>
                    <a:pt x="3303529" y="1980074"/>
                  </a:lnTo>
                  <a:lnTo>
                    <a:pt x="71" y="1980074"/>
                  </a:lnTo>
                  <a:lnTo>
                    <a:pt x="0" y="1975617"/>
                  </a:lnTo>
                  <a:cubicBezTo>
                    <a:pt x="-29" y="1952498"/>
                    <a:pt x="4275" y="1871638"/>
                    <a:pt x="75022" y="1820701"/>
                  </a:cubicBezTo>
                  <a:cubicBezTo>
                    <a:pt x="155876" y="1762485"/>
                    <a:pt x="250206" y="1800082"/>
                    <a:pt x="254787" y="1801970"/>
                  </a:cubicBezTo>
                  <a:cubicBezTo>
                    <a:pt x="222985" y="1731627"/>
                    <a:pt x="254289" y="1648751"/>
                    <a:pt x="324699" y="1616949"/>
                  </a:cubicBezTo>
                  <a:cubicBezTo>
                    <a:pt x="359467" y="1601181"/>
                    <a:pt x="399153" y="1600373"/>
                    <a:pt x="434553" y="1614657"/>
                  </a:cubicBezTo>
                  <a:cubicBezTo>
                    <a:pt x="432653" y="1292588"/>
                    <a:pt x="692155" y="1030082"/>
                    <a:pt x="1014183" y="1028060"/>
                  </a:cubicBezTo>
                  <a:cubicBezTo>
                    <a:pt x="1185958" y="1027118"/>
                    <a:pt x="1349417" y="1101908"/>
                    <a:pt x="1460996" y="1232486"/>
                  </a:cubicBezTo>
                  <a:cubicBezTo>
                    <a:pt x="1514899" y="1188826"/>
                    <a:pt x="1582817" y="1166320"/>
                    <a:pt x="1652081" y="1168882"/>
                  </a:cubicBezTo>
                  <a:cubicBezTo>
                    <a:pt x="1712453" y="1171981"/>
                    <a:pt x="1770128" y="1194217"/>
                    <a:pt x="1816890" y="1232486"/>
                  </a:cubicBezTo>
                  <a:cubicBezTo>
                    <a:pt x="1806783" y="1021997"/>
                    <a:pt x="1969299" y="843039"/>
                    <a:pt x="2179790" y="833067"/>
                  </a:cubicBezTo>
                  <a:cubicBezTo>
                    <a:pt x="2307943" y="826869"/>
                    <a:pt x="2430437" y="885488"/>
                    <a:pt x="2506171" y="988981"/>
                  </a:cubicBezTo>
                  <a:cubicBezTo>
                    <a:pt x="2555897" y="884813"/>
                    <a:pt x="2680681" y="840749"/>
                    <a:pt x="2784848" y="890474"/>
                  </a:cubicBezTo>
                  <a:cubicBezTo>
                    <a:pt x="2785657" y="890744"/>
                    <a:pt x="2786331" y="891149"/>
                    <a:pt x="2787140" y="891552"/>
                  </a:cubicBezTo>
                  <a:cubicBezTo>
                    <a:pt x="2779323" y="845195"/>
                    <a:pt x="2718279" y="440925"/>
                    <a:pt x="2996956" y="172353"/>
                  </a:cubicBezTo>
                  <a:cubicBezTo>
                    <a:pt x="3083335" y="90422"/>
                    <a:pt x="3188580" y="31128"/>
                    <a:pt x="3303529" y="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0" scaled="0"/>
            </a:gradFill>
            <a:ln>
              <a:noFill/>
            </a:ln>
            <a:effectLst>
              <a:outerShdw blurRad="200025" dist="19050" dir="5400000" algn="bl" rotWithShape="0">
                <a:srgbClr val="000000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4" name="Google Shape;144;p3"/>
            <p:cNvSpPr/>
            <p:nvPr/>
          </p:nvSpPr>
          <p:spPr>
            <a:xfrm>
              <a:off x="8876359" y="4842601"/>
              <a:ext cx="3303529" cy="1980074"/>
            </a:xfrm>
            <a:custGeom>
              <a:avLst/>
              <a:gdLst/>
              <a:ahLst/>
              <a:cxnLst/>
              <a:rect l="l" t="t" r="r" b="b"/>
              <a:pathLst>
                <a:path w="3303529" h="1980074" extrusionOk="0">
                  <a:moveTo>
                    <a:pt x="193507" y="1788797"/>
                  </a:moveTo>
                  <a:cubicBezTo>
                    <a:pt x="210638" y="1789976"/>
                    <a:pt x="225385" y="1793033"/>
                    <a:pt x="236136" y="1795914"/>
                  </a:cubicBezTo>
                  <a:lnTo>
                    <a:pt x="244107" y="1798502"/>
                  </a:lnTo>
                  <a:lnTo>
                    <a:pt x="243277" y="1803365"/>
                  </a:lnTo>
                  <a:cubicBezTo>
                    <a:pt x="243714" y="1821523"/>
                    <a:pt x="247721" y="1839892"/>
                    <a:pt x="255671" y="1857478"/>
                  </a:cubicBezTo>
                  <a:cubicBezTo>
                    <a:pt x="251090" y="1855590"/>
                    <a:pt x="156760" y="1817993"/>
                    <a:pt x="75906" y="1876209"/>
                  </a:cubicBezTo>
                  <a:cubicBezTo>
                    <a:pt x="40533" y="1901678"/>
                    <a:pt x="21770" y="1934627"/>
                    <a:pt x="11854" y="1964099"/>
                  </a:cubicBezTo>
                  <a:lnTo>
                    <a:pt x="8197" y="1980074"/>
                  </a:lnTo>
                  <a:lnTo>
                    <a:pt x="71" y="1980074"/>
                  </a:lnTo>
                  <a:lnTo>
                    <a:pt x="0" y="1975617"/>
                  </a:lnTo>
                  <a:cubicBezTo>
                    <a:pt x="-29" y="1952498"/>
                    <a:pt x="4275" y="1871638"/>
                    <a:pt x="75022" y="1820701"/>
                  </a:cubicBezTo>
                  <a:cubicBezTo>
                    <a:pt x="115449" y="1791593"/>
                    <a:pt x="159245" y="1786438"/>
                    <a:pt x="193507" y="1788797"/>
                  </a:cubicBezTo>
                  <a:close/>
                  <a:moveTo>
                    <a:pt x="2179790" y="833067"/>
                  </a:moveTo>
                  <a:cubicBezTo>
                    <a:pt x="2307943" y="826869"/>
                    <a:pt x="2430437" y="885488"/>
                    <a:pt x="2506171" y="988981"/>
                  </a:cubicBezTo>
                  <a:cubicBezTo>
                    <a:pt x="2549681" y="897834"/>
                    <a:pt x="2650658" y="852704"/>
                    <a:pt x="2745006" y="876158"/>
                  </a:cubicBezTo>
                  <a:lnTo>
                    <a:pt x="2781325" y="889208"/>
                  </a:lnTo>
                  <a:lnTo>
                    <a:pt x="2783365" y="913863"/>
                  </a:lnTo>
                  <a:cubicBezTo>
                    <a:pt x="2785238" y="929879"/>
                    <a:pt x="2787047" y="941266"/>
                    <a:pt x="2788024" y="947060"/>
                  </a:cubicBezTo>
                  <a:cubicBezTo>
                    <a:pt x="2787215" y="946657"/>
                    <a:pt x="2786541" y="946252"/>
                    <a:pt x="2785732" y="945982"/>
                  </a:cubicBezTo>
                  <a:cubicBezTo>
                    <a:pt x="2681565" y="896257"/>
                    <a:pt x="2556781" y="940321"/>
                    <a:pt x="2507055" y="1044489"/>
                  </a:cubicBezTo>
                  <a:cubicBezTo>
                    <a:pt x="2431321" y="940996"/>
                    <a:pt x="2308827" y="882377"/>
                    <a:pt x="2180674" y="888575"/>
                  </a:cubicBezTo>
                  <a:cubicBezTo>
                    <a:pt x="1970183" y="898547"/>
                    <a:pt x="1807667" y="1077505"/>
                    <a:pt x="1817774" y="1287994"/>
                  </a:cubicBezTo>
                  <a:cubicBezTo>
                    <a:pt x="1771012" y="1249725"/>
                    <a:pt x="1713337" y="1227489"/>
                    <a:pt x="1652965" y="1224390"/>
                  </a:cubicBezTo>
                  <a:cubicBezTo>
                    <a:pt x="1583701" y="1221828"/>
                    <a:pt x="1515783" y="1244334"/>
                    <a:pt x="1461880" y="1287994"/>
                  </a:cubicBezTo>
                  <a:cubicBezTo>
                    <a:pt x="1350301" y="1157416"/>
                    <a:pt x="1186842" y="1082626"/>
                    <a:pt x="1015067" y="1083568"/>
                  </a:cubicBezTo>
                  <a:cubicBezTo>
                    <a:pt x="693039" y="1085590"/>
                    <a:pt x="433537" y="1348096"/>
                    <a:pt x="435437" y="1670165"/>
                  </a:cubicBezTo>
                  <a:cubicBezTo>
                    <a:pt x="400037" y="1655881"/>
                    <a:pt x="360351" y="1656689"/>
                    <a:pt x="325583" y="1672457"/>
                  </a:cubicBezTo>
                  <a:cubicBezTo>
                    <a:pt x="290378" y="1688358"/>
                    <a:pt x="264950" y="1717028"/>
                    <a:pt x="252298" y="1750515"/>
                  </a:cubicBezTo>
                  <a:lnTo>
                    <a:pt x="248328" y="1773771"/>
                  </a:lnTo>
                  <a:lnTo>
                    <a:pt x="242393" y="1747857"/>
                  </a:lnTo>
                  <a:cubicBezTo>
                    <a:pt x="241081" y="1693381"/>
                    <a:pt x="271892" y="1640801"/>
                    <a:pt x="324699" y="1616949"/>
                  </a:cubicBezTo>
                  <a:cubicBezTo>
                    <a:pt x="359467" y="1601181"/>
                    <a:pt x="399153" y="1600373"/>
                    <a:pt x="434553" y="1614657"/>
                  </a:cubicBezTo>
                  <a:cubicBezTo>
                    <a:pt x="432653" y="1292588"/>
                    <a:pt x="692155" y="1030082"/>
                    <a:pt x="1014183" y="1028060"/>
                  </a:cubicBezTo>
                  <a:cubicBezTo>
                    <a:pt x="1185958" y="1027118"/>
                    <a:pt x="1349417" y="1101908"/>
                    <a:pt x="1460996" y="1232486"/>
                  </a:cubicBezTo>
                  <a:cubicBezTo>
                    <a:pt x="1514899" y="1188826"/>
                    <a:pt x="1582817" y="1166320"/>
                    <a:pt x="1652081" y="1168882"/>
                  </a:cubicBezTo>
                  <a:cubicBezTo>
                    <a:pt x="1712453" y="1171981"/>
                    <a:pt x="1770128" y="1194217"/>
                    <a:pt x="1816890" y="1232486"/>
                  </a:cubicBezTo>
                  <a:cubicBezTo>
                    <a:pt x="1806783" y="1021997"/>
                    <a:pt x="1969299" y="843039"/>
                    <a:pt x="2179790" y="833067"/>
                  </a:cubicBezTo>
                  <a:close/>
                  <a:moveTo>
                    <a:pt x="3303529" y="0"/>
                  </a:moveTo>
                  <a:lnTo>
                    <a:pt x="3303529" y="55808"/>
                  </a:lnTo>
                  <a:lnTo>
                    <a:pt x="3220164" y="84049"/>
                  </a:lnTo>
                  <a:cubicBezTo>
                    <a:pt x="3138021" y="117698"/>
                    <a:pt x="3062624" y="166413"/>
                    <a:pt x="2997840" y="227861"/>
                  </a:cubicBezTo>
                  <a:cubicBezTo>
                    <a:pt x="2823667" y="395719"/>
                    <a:pt x="2782197" y="616583"/>
                    <a:pt x="2777497" y="769944"/>
                  </a:cubicBezTo>
                  <a:lnTo>
                    <a:pt x="2777815" y="801954"/>
                  </a:lnTo>
                  <a:lnTo>
                    <a:pt x="2777437" y="797388"/>
                  </a:lnTo>
                  <a:cubicBezTo>
                    <a:pt x="2770034" y="651541"/>
                    <a:pt x="2787948" y="373782"/>
                    <a:pt x="2996956" y="172353"/>
                  </a:cubicBezTo>
                  <a:cubicBezTo>
                    <a:pt x="3083335" y="90422"/>
                    <a:pt x="3188580" y="31128"/>
                    <a:pt x="33035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45" name="Google Shape;145;p3"/>
          <p:cNvSpPr txBox="1">
            <a:spLocks noGrp="1"/>
          </p:cNvSpPr>
          <p:nvPr>
            <p:ph type="title"/>
          </p:nvPr>
        </p:nvSpPr>
        <p:spPr>
          <a:xfrm>
            <a:off x="3280069" y="1628606"/>
            <a:ext cx="4807800" cy="16908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4500"/>
            </a:lvl1pPr>
            <a:lvl2pPr lvl="1" rtl="0">
              <a:spcBef>
                <a:spcPts val="0"/>
              </a:spcBef>
              <a:spcAft>
                <a:spcPts val="0"/>
              </a:spcAft>
              <a:buSzPts val="5500"/>
              <a:buNone/>
              <a:defRPr sz="4125"/>
            </a:lvl2pPr>
            <a:lvl3pPr lvl="2" rtl="0">
              <a:spcBef>
                <a:spcPts val="0"/>
              </a:spcBef>
              <a:spcAft>
                <a:spcPts val="0"/>
              </a:spcAft>
              <a:buSzPts val="5500"/>
              <a:buNone/>
              <a:defRPr sz="4125"/>
            </a:lvl3pPr>
            <a:lvl4pPr lvl="3" rtl="0">
              <a:spcBef>
                <a:spcPts val="0"/>
              </a:spcBef>
              <a:spcAft>
                <a:spcPts val="0"/>
              </a:spcAft>
              <a:buSzPts val="5500"/>
              <a:buNone/>
              <a:defRPr sz="4125"/>
            </a:lvl4pPr>
            <a:lvl5pPr lvl="4" rtl="0">
              <a:spcBef>
                <a:spcPts val="0"/>
              </a:spcBef>
              <a:spcAft>
                <a:spcPts val="0"/>
              </a:spcAft>
              <a:buSzPts val="5500"/>
              <a:buNone/>
              <a:defRPr sz="4125"/>
            </a:lvl5pPr>
            <a:lvl6pPr lvl="5" rtl="0">
              <a:spcBef>
                <a:spcPts val="0"/>
              </a:spcBef>
              <a:spcAft>
                <a:spcPts val="0"/>
              </a:spcAft>
              <a:buSzPts val="5500"/>
              <a:buNone/>
              <a:defRPr sz="4125"/>
            </a:lvl6pPr>
            <a:lvl7pPr lvl="6" rtl="0">
              <a:spcBef>
                <a:spcPts val="0"/>
              </a:spcBef>
              <a:spcAft>
                <a:spcPts val="0"/>
              </a:spcAft>
              <a:buSzPts val="5500"/>
              <a:buNone/>
              <a:defRPr sz="4125"/>
            </a:lvl7pPr>
            <a:lvl8pPr lvl="7" rtl="0">
              <a:spcBef>
                <a:spcPts val="0"/>
              </a:spcBef>
              <a:spcAft>
                <a:spcPts val="0"/>
              </a:spcAft>
              <a:buSzPts val="5500"/>
              <a:buNone/>
              <a:defRPr sz="4125"/>
            </a:lvl8pPr>
            <a:lvl9pPr lvl="8" rtl="0">
              <a:spcBef>
                <a:spcPts val="0"/>
              </a:spcBef>
              <a:spcAft>
                <a:spcPts val="0"/>
              </a:spcAft>
              <a:buSzPts val="5500"/>
              <a:buNone/>
              <a:defRPr sz="4125"/>
            </a:lvl9pPr>
          </a:lstStyle>
          <a:p>
            <a:endParaRPr/>
          </a:p>
        </p:txBody>
      </p:sp>
      <p:grpSp>
        <p:nvGrpSpPr>
          <p:cNvPr id="146" name="Google Shape;146;p3"/>
          <p:cNvGrpSpPr/>
          <p:nvPr/>
        </p:nvGrpSpPr>
        <p:grpSpPr>
          <a:xfrm>
            <a:off x="2310466" y="931166"/>
            <a:ext cx="736883" cy="318044"/>
            <a:chOff x="8575645" y="726630"/>
            <a:chExt cx="982511" cy="424058"/>
          </a:xfrm>
        </p:grpSpPr>
        <p:sp>
          <p:nvSpPr>
            <p:cNvPr id="147" name="Google Shape;147;p3"/>
            <p:cNvSpPr/>
            <p:nvPr/>
          </p:nvSpPr>
          <p:spPr>
            <a:xfrm>
              <a:off x="8575950" y="726676"/>
              <a:ext cx="982206" cy="423599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8" name="Google Shape;148;p3"/>
            <p:cNvSpPr/>
            <p:nvPr/>
          </p:nvSpPr>
          <p:spPr>
            <a:xfrm>
              <a:off x="8575645" y="726630"/>
              <a:ext cx="921555" cy="424058"/>
            </a:xfrm>
            <a:custGeom>
              <a:avLst/>
              <a:gdLst/>
              <a:ahLst/>
              <a:cxnLst/>
              <a:rect l="l" t="t" r="r" b="b"/>
              <a:pathLst>
                <a:path w="921555" h="424058" extrusionOk="0">
                  <a:moveTo>
                    <a:pt x="176840" y="327162"/>
                  </a:moveTo>
                  <a:cubicBezTo>
                    <a:pt x="200452" y="329151"/>
                    <a:pt x="224064" y="335802"/>
                    <a:pt x="246355" y="347526"/>
                  </a:cubicBezTo>
                  <a:lnTo>
                    <a:pt x="258861" y="355510"/>
                  </a:lnTo>
                  <a:lnTo>
                    <a:pt x="237321" y="346814"/>
                  </a:lnTo>
                  <a:cubicBezTo>
                    <a:pt x="179116" y="329929"/>
                    <a:pt x="116785" y="343465"/>
                    <a:pt x="70966" y="381010"/>
                  </a:cubicBezTo>
                  <a:lnTo>
                    <a:pt x="36000" y="423949"/>
                  </a:lnTo>
                  <a:lnTo>
                    <a:pt x="0" y="424058"/>
                  </a:lnTo>
                  <a:cubicBezTo>
                    <a:pt x="35171" y="357186"/>
                    <a:pt x="106005" y="321195"/>
                    <a:pt x="176840" y="327162"/>
                  </a:cubicBezTo>
                  <a:close/>
                  <a:moveTo>
                    <a:pt x="846910" y="246537"/>
                  </a:moveTo>
                  <a:lnTo>
                    <a:pt x="868358" y="247249"/>
                  </a:lnTo>
                  <a:cubicBezTo>
                    <a:pt x="880492" y="248858"/>
                    <a:pt x="894050" y="252142"/>
                    <a:pt x="907680" y="258319"/>
                  </a:cubicBezTo>
                  <a:lnTo>
                    <a:pt x="921555" y="268243"/>
                  </a:lnTo>
                  <a:lnTo>
                    <a:pt x="893586" y="260369"/>
                  </a:lnTo>
                  <a:cubicBezTo>
                    <a:pt x="869319" y="257151"/>
                    <a:pt x="850749" y="260631"/>
                    <a:pt x="848699" y="261060"/>
                  </a:cubicBezTo>
                  <a:close/>
                  <a:moveTo>
                    <a:pt x="625613" y="22"/>
                  </a:moveTo>
                  <a:cubicBezTo>
                    <a:pt x="651453" y="380"/>
                    <a:pt x="677395" y="7382"/>
                    <a:pt x="701609" y="19853"/>
                  </a:cubicBezTo>
                  <a:lnTo>
                    <a:pt x="714328" y="28136"/>
                  </a:lnTo>
                  <a:lnTo>
                    <a:pt x="689449" y="18515"/>
                  </a:lnTo>
                  <a:cubicBezTo>
                    <a:pt x="676707" y="15161"/>
                    <a:pt x="663761" y="13321"/>
                    <a:pt x="650841" y="13142"/>
                  </a:cubicBezTo>
                  <a:cubicBezTo>
                    <a:pt x="540517" y="11235"/>
                    <a:pt x="427047" y="130903"/>
                    <a:pt x="449359" y="278224"/>
                  </a:cubicBezTo>
                  <a:cubicBezTo>
                    <a:pt x="428343" y="264216"/>
                    <a:pt x="402751" y="258798"/>
                    <a:pt x="377863" y="263088"/>
                  </a:cubicBezTo>
                  <a:cubicBezTo>
                    <a:pt x="324150" y="272345"/>
                    <a:pt x="288107" y="323392"/>
                    <a:pt x="297366" y="377106"/>
                  </a:cubicBezTo>
                  <a:lnTo>
                    <a:pt x="272222" y="361054"/>
                  </a:lnTo>
                  <a:lnTo>
                    <a:pt x="273256" y="324812"/>
                  </a:lnTo>
                  <a:cubicBezTo>
                    <a:pt x="282005" y="287360"/>
                    <a:pt x="312350" y="256910"/>
                    <a:pt x="352635" y="249968"/>
                  </a:cubicBezTo>
                  <a:cubicBezTo>
                    <a:pt x="377523" y="245678"/>
                    <a:pt x="403115" y="251096"/>
                    <a:pt x="424131" y="265104"/>
                  </a:cubicBezTo>
                  <a:cubicBezTo>
                    <a:pt x="401819" y="117783"/>
                    <a:pt x="515289" y="-1885"/>
                    <a:pt x="625613" y="2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49" name="Google Shape;149;p3"/>
          <p:cNvGrpSpPr/>
          <p:nvPr/>
        </p:nvGrpSpPr>
        <p:grpSpPr>
          <a:xfrm>
            <a:off x="558433" y="1291324"/>
            <a:ext cx="2355110" cy="3116690"/>
            <a:chOff x="2256777" y="2198862"/>
            <a:chExt cx="2823618" cy="3736703"/>
          </a:xfrm>
        </p:grpSpPr>
        <p:grpSp>
          <p:nvGrpSpPr>
            <p:cNvPr id="150" name="Google Shape;150;p3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151" name="Google Shape;151;p3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2" name="Google Shape;152;p3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53" name="Google Shape;153;p3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4" name="Google Shape;154;p3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" name="Google Shape;155;p3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6" name="Google Shape;156;p3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7" name="Google Shape;157;p3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8" name="Google Shape;158;p3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9" name="Google Shape;159;p3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0" name="Google Shape;160;p3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161" name="Google Shape;161;p3"/>
          <p:cNvPicPr preferRelativeResize="0"/>
          <p:nvPr/>
        </p:nvPicPr>
        <p:blipFill rotWithShape="1">
          <a:blip r:embed="rId4">
            <a:alphaModFix/>
          </a:blip>
          <a:srcRect l="28443" t="48971" b="22218"/>
          <a:stretch/>
        </p:blipFill>
        <p:spPr>
          <a:xfrm>
            <a:off x="1485835" y="2666101"/>
            <a:ext cx="1622794" cy="653381"/>
          </a:xfrm>
          <a:prstGeom prst="rect">
            <a:avLst/>
          </a:prstGeom>
          <a:noFill/>
          <a:ln>
            <a:noFill/>
          </a:ln>
          <a:effectLst>
            <a:outerShdw blurRad="142875" dist="19050" dir="5400000" algn="bl" rotWithShape="0">
              <a:srgbClr val="000000">
                <a:alpha val="67000"/>
              </a:srgbClr>
            </a:outerShdw>
          </a:effectLst>
        </p:spPr>
      </p:pic>
      <p:grpSp>
        <p:nvGrpSpPr>
          <p:cNvPr id="162" name="Google Shape;162;p3"/>
          <p:cNvGrpSpPr/>
          <p:nvPr/>
        </p:nvGrpSpPr>
        <p:grpSpPr>
          <a:xfrm>
            <a:off x="7918410" y="931169"/>
            <a:ext cx="913812" cy="358516"/>
            <a:chOff x="9875305" y="1414383"/>
            <a:chExt cx="1218416" cy="478021"/>
          </a:xfrm>
        </p:grpSpPr>
        <p:sp>
          <p:nvSpPr>
            <p:cNvPr id="163" name="Google Shape;163;p3"/>
            <p:cNvSpPr/>
            <p:nvPr/>
          </p:nvSpPr>
          <p:spPr>
            <a:xfrm>
              <a:off x="9875658" y="1414436"/>
              <a:ext cx="1218063" cy="477944"/>
            </a:xfrm>
            <a:custGeom>
              <a:avLst/>
              <a:gdLst/>
              <a:ahLst/>
              <a:cxnLst/>
              <a:rect l="l" t="t" r="r" b="b"/>
              <a:pathLst>
                <a:path w="1052322" h="412911" extrusionOk="0">
                  <a:moveTo>
                    <a:pt x="-305" y="412866"/>
                  </a:moveTo>
                  <a:cubicBezTo>
                    <a:pt x="10049" y="387443"/>
                    <a:pt x="28718" y="366288"/>
                    <a:pt x="52654" y="352858"/>
                  </a:cubicBezTo>
                  <a:cubicBezTo>
                    <a:pt x="105899" y="324283"/>
                    <a:pt x="160191" y="350191"/>
                    <a:pt x="165621" y="352858"/>
                  </a:cubicBezTo>
                  <a:cubicBezTo>
                    <a:pt x="156096" y="286183"/>
                    <a:pt x="183813" y="221127"/>
                    <a:pt x="236296" y="186933"/>
                  </a:cubicBezTo>
                  <a:cubicBezTo>
                    <a:pt x="302018" y="144070"/>
                    <a:pt x="396411" y="157024"/>
                    <a:pt x="455371" y="222270"/>
                  </a:cubicBezTo>
                  <a:cubicBezTo>
                    <a:pt x="450370" y="201077"/>
                    <a:pt x="463505" y="179837"/>
                    <a:pt x="484698" y="174836"/>
                  </a:cubicBezTo>
                  <a:cubicBezTo>
                    <a:pt x="500348" y="171150"/>
                    <a:pt x="516674" y="177331"/>
                    <a:pt x="525951" y="190457"/>
                  </a:cubicBezTo>
                  <a:cubicBezTo>
                    <a:pt x="542430" y="77395"/>
                    <a:pt x="630726" y="-615"/>
                    <a:pt x="713022" y="-43"/>
                  </a:cubicBezTo>
                  <a:cubicBezTo>
                    <a:pt x="814082" y="433"/>
                    <a:pt x="920382" y="118734"/>
                    <a:pt x="893140" y="264752"/>
                  </a:cubicBezTo>
                  <a:cubicBezTo>
                    <a:pt x="938746" y="265047"/>
                    <a:pt x="982199" y="284221"/>
                    <a:pt x="1013155" y="317711"/>
                  </a:cubicBezTo>
                  <a:cubicBezTo>
                    <a:pt x="1035558" y="343362"/>
                    <a:pt x="1049169" y="375499"/>
                    <a:pt x="1052017" y="409437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4" name="Google Shape;164;p3"/>
            <p:cNvSpPr/>
            <p:nvPr/>
          </p:nvSpPr>
          <p:spPr>
            <a:xfrm>
              <a:off x="9875305" y="1414383"/>
              <a:ext cx="1122816" cy="478021"/>
            </a:xfrm>
            <a:custGeom>
              <a:avLst/>
              <a:gdLst/>
              <a:ahLst/>
              <a:cxnLst/>
              <a:rect l="l" t="t" r="r" b="b"/>
              <a:pathLst>
                <a:path w="1122816" h="478021" extrusionOk="0">
                  <a:moveTo>
                    <a:pt x="1059308" y="309292"/>
                  </a:moveTo>
                  <a:lnTo>
                    <a:pt x="1073269" y="310824"/>
                  </a:lnTo>
                  <a:cubicBezTo>
                    <a:pt x="1085970" y="313558"/>
                    <a:pt x="1098328" y="317577"/>
                    <a:pt x="1110155" y="322796"/>
                  </a:cubicBezTo>
                  <a:lnTo>
                    <a:pt x="1122816" y="331837"/>
                  </a:lnTo>
                  <a:lnTo>
                    <a:pt x="1098497" y="323944"/>
                  </a:lnTo>
                  <a:cubicBezTo>
                    <a:pt x="1085797" y="321209"/>
                    <a:pt x="1072753" y="319757"/>
                    <a:pt x="1059554" y="319672"/>
                  </a:cubicBezTo>
                  <a:close/>
                  <a:moveTo>
                    <a:pt x="561479" y="202458"/>
                  </a:moveTo>
                  <a:cubicBezTo>
                    <a:pt x="570538" y="200324"/>
                    <a:pt x="579793" y="201046"/>
                    <a:pt x="588125" y="204201"/>
                  </a:cubicBezTo>
                  <a:lnTo>
                    <a:pt x="604312" y="216730"/>
                  </a:lnTo>
                  <a:lnTo>
                    <a:pt x="586707" y="215578"/>
                  </a:lnTo>
                  <a:cubicBezTo>
                    <a:pt x="562173" y="221367"/>
                    <a:pt x="546967" y="245956"/>
                    <a:pt x="552756" y="270491"/>
                  </a:cubicBezTo>
                  <a:lnTo>
                    <a:pt x="528487" y="251472"/>
                  </a:lnTo>
                  <a:lnTo>
                    <a:pt x="533132" y="222885"/>
                  </a:lnTo>
                  <a:cubicBezTo>
                    <a:pt x="539277" y="212947"/>
                    <a:pt x="549212" y="205353"/>
                    <a:pt x="561479" y="202458"/>
                  </a:cubicBezTo>
                  <a:close/>
                  <a:moveTo>
                    <a:pt x="403654" y="189983"/>
                  </a:moveTo>
                  <a:cubicBezTo>
                    <a:pt x="426335" y="193477"/>
                    <a:pt x="448771" y="200883"/>
                    <a:pt x="469804" y="212135"/>
                  </a:cubicBezTo>
                  <a:lnTo>
                    <a:pt x="480213" y="220293"/>
                  </a:lnTo>
                  <a:lnTo>
                    <a:pt x="428882" y="203103"/>
                  </a:lnTo>
                  <a:cubicBezTo>
                    <a:pt x="383520" y="196115"/>
                    <a:pt x="337180" y="204771"/>
                    <a:pt x="299137" y="229582"/>
                  </a:cubicBezTo>
                  <a:cubicBezTo>
                    <a:pt x="238378" y="269168"/>
                    <a:pt x="206291" y="344482"/>
                    <a:pt x="217318" y="421671"/>
                  </a:cubicBezTo>
                  <a:cubicBezTo>
                    <a:pt x="211031" y="418583"/>
                    <a:pt x="148178" y="388590"/>
                    <a:pt x="86538" y="421671"/>
                  </a:cubicBezTo>
                  <a:cubicBezTo>
                    <a:pt x="72683" y="429445"/>
                    <a:pt x="60352" y="439454"/>
                    <a:pt x="49987" y="451199"/>
                  </a:cubicBezTo>
                  <a:lnTo>
                    <a:pt x="33428" y="477912"/>
                  </a:lnTo>
                  <a:lnTo>
                    <a:pt x="0" y="478021"/>
                  </a:lnTo>
                  <a:cubicBezTo>
                    <a:pt x="11987" y="448589"/>
                    <a:pt x="33599" y="424098"/>
                    <a:pt x="61310" y="408551"/>
                  </a:cubicBezTo>
                  <a:cubicBezTo>
                    <a:pt x="122950" y="375470"/>
                    <a:pt x="185803" y="405463"/>
                    <a:pt x="192090" y="408551"/>
                  </a:cubicBezTo>
                  <a:cubicBezTo>
                    <a:pt x="181063" y="331362"/>
                    <a:pt x="213150" y="256048"/>
                    <a:pt x="273909" y="216462"/>
                  </a:cubicBezTo>
                  <a:cubicBezTo>
                    <a:pt x="311952" y="191651"/>
                    <a:pt x="358292" y="182995"/>
                    <a:pt x="403654" y="189983"/>
                  </a:cubicBezTo>
                  <a:close/>
                  <a:moveTo>
                    <a:pt x="825806" y="3"/>
                  </a:moveTo>
                  <a:cubicBezTo>
                    <a:pt x="855055" y="141"/>
                    <a:pt x="884683" y="8804"/>
                    <a:pt x="912180" y="24362"/>
                  </a:cubicBezTo>
                  <a:lnTo>
                    <a:pt x="920472" y="30330"/>
                  </a:lnTo>
                  <a:lnTo>
                    <a:pt x="894878" y="19520"/>
                  </a:lnTo>
                  <a:cubicBezTo>
                    <a:pt x="880378" y="15392"/>
                    <a:pt x="865659" y="13192"/>
                    <a:pt x="851034" y="13123"/>
                  </a:cubicBezTo>
                  <a:cubicBezTo>
                    <a:pt x="755762" y="12461"/>
                    <a:pt x="653543" y="102772"/>
                    <a:pt x="634465" y="233662"/>
                  </a:cubicBezTo>
                  <a:cubicBezTo>
                    <a:pt x="629096" y="226064"/>
                    <a:pt x="621686" y="220476"/>
                    <a:pt x="613353" y="217321"/>
                  </a:cubicBezTo>
                  <a:lnTo>
                    <a:pt x="610322" y="217123"/>
                  </a:lnTo>
                  <a:lnTo>
                    <a:pt x="637727" y="130770"/>
                  </a:lnTo>
                  <a:cubicBezTo>
                    <a:pt x="678990" y="50182"/>
                    <a:pt x="754352" y="-493"/>
                    <a:pt x="825806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65" name="Google Shape;165;p3"/>
          <p:cNvGrpSpPr/>
          <p:nvPr/>
        </p:nvGrpSpPr>
        <p:grpSpPr>
          <a:xfrm>
            <a:off x="6532678" y="317242"/>
            <a:ext cx="1153223" cy="497461"/>
            <a:chOff x="3033562" y="1043489"/>
            <a:chExt cx="1537631" cy="663281"/>
          </a:xfrm>
        </p:grpSpPr>
        <p:sp>
          <p:nvSpPr>
            <p:cNvPr id="166" name="Google Shape;166;p3"/>
            <p:cNvSpPr/>
            <p:nvPr/>
          </p:nvSpPr>
          <p:spPr>
            <a:xfrm>
              <a:off x="3034040" y="1043562"/>
              <a:ext cx="1537152" cy="662932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7" name="Google Shape;167;p3"/>
            <p:cNvSpPr/>
            <p:nvPr/>
          </p:nvSpPr>
          <p:spPr>
            <a:xfrm>
              <a:off x="3033562" y="1043489"/>
              <a:ext cx="1440584" cy="663281"/>
            </a:xfrm>
            <a:custGeom>
              <a:avLst/>
              <a:gdLst/>
              <a:ahLst/>
              <a:cxnLst/>
              <a:rect l="l" t="t" r="r" b="b"/>
              <a:pathLst>
                <a:path w="1440584" h="663281" extrusionOk="0">
                  <a:moveTo>
                    <a:pt x="276601" y="511724"/>
                  </a:moveTo>
                  <a:cubicBezTo>
                    <a:pt x="313532" y="514835"/>
                    <a:pt x="350464" y="525238"/>
                    <a:pt x="385330" y="543576"/>
                  </a:cubicBezTo>
                  <a:lnTo>
                    <a:pt x="397838" y="551560"/>
                  </a:lnTo>
                  <a:lnTo>
                    <a:pt x="356968" y="535060"/>
                  </a:lnTo>
                  <a:cubicBezTo>
                    <a:pt x="247722" y="503368"/>
                    <a:pt x="129181" y="540194"/>
                    <a:pt x="57125" y="628208"/>
                  </a:cubicBezTo>
                  <a:lnTo>
                    <a:pt x="33980" y="663178"/>
                  </a:lnTo>
                  <a:lnTo>
                    <a:pt x="0" y="663281"/>
                  </a:lnTo>
                  <a:cubicBezTo>
                    <a:pt x="55013" y="558685"/>
                    <a:pt x="165806" y="502390"/>
                    <a:pt x="276601" y="511724"/>
                  </a:cubicBezTo>
                  <a:close/>
                  <a:moveTo>
                    <a:pt x="1311299" y="385172"/>
                  </a:moveTo>
                  <a:lnTo>
                    <a:pt x="1358222" y="386730"/>
                  </a:lnTo>
                  <a:cubicBezTo>
                    <a:pt x="1377201" y="389247"/>
                    <a:pt x="1398407" y="394383"/>
                    <a:pt x="1419726" y="404045"/>
                  </a:cubicBezTo>
                  <a:lnTo>
                    <a:pt x="1440584" y="415935"/>
                  </a:lnTo>
                  <a:lnTo>
                    <a:pt x="1383450" y="399850"/>
                  </a:lnTo>
                  <a:cubicBezTo>
                    <a:pt x="1345493" y="394816"/>
                    <a:pt x="1316447" y="400260"/>
                    <a:pt x="1313240" y="400931"/>
                  </a:cubicBezTo>
                  <a:close/>
                  <a:moveTo>
                    <a:pt x="978539" y="35"/>
                  </a:moveTo>
                  <a:cubicBezTo>
                    <a:pt x="1018956" y="595"/>
                    <a:pt x="1059533" y="11548"/>
                    <a:pt x="1097406" y="31053"/>
                  </a:cubicBezTo>
                  <a:lnTo>
                    <a:pt x="1110125" y="39336"/>
                  </a:lnTo>
                  <a:lnTo>
                    <a:pt x="1064155" y="21560"/>
                  </a:lnTo>
                  <a:cubicBezTo>
                    <a:pt x="1044224" y="16313"/>
                    <a:pt x="1023975" y="13435"/>
                    <a:pt x="1003767" y="13155"/>
                  </a:cubicBezTo>
                  <a:cubicBezTo>
                    <a:pt x="831205" y="10173"/>
                    <a:pt x="653724" y="197349"/>
                    <a:pt x="688623" y="427777"/>
                  </a:cubicBezTo>
                  <a:cubicBezTo>
                    <a:pt x="655752" y="405866"/>
                    <a:pt x="615722" y="397392"/>
                    <a:pt x="576794" y="404102"/>
                  </a:cubicBezTo>
                  <a:cubicBezTo>
                    <a:pt x="492781" y="418581"/>
                    <a:pt x="436405" y="498425"/>
                    <a:pt x="450888" y="582441"/>
                  </a:cubicBezTo>
                  <a:lnTo>
                    <a:pt x="425743" y="566389"/>
                  </a:lnTo>
                  <a:lnTo>
                    <a:pt x="427408" y="508047"/>
                  </a:lnTo>
                  <a:cubicBezTo>
                    <a:pt x="441093" y="449468"/>
                    <a:pt x="488556" y="401841"/>
                    <a:pt x="551566" y="390982"/>
                  </a:cubicBezTo>
                  <a:cubicBezTo>
                    <a:pt x="590494" y="384272"/>
                    <a:pt x="630524" y="392746"/>
                    <a:pt x="663395" y="414657"/>
                  </a:cubicBezTo>
                  <a:cubicBezTo>
                    <a:pt x="628496" y="184229"/>
                    <a:pt x="805977" y="-2947"/>
                    <a:pt x="978539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21544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Just title">
  <p:cSld name="Just title"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Google Shape;169;p4"/>
          <p:cNvSpPr txBox="1">
            <a:spLocks noGrp="1"/>
          </p:cNvSpPr>
          <p:nvPr>
            <p:ph type="title"/>
          </p:nvPr>
        </p:nvSpPr>
        <p:spPr>
          <a:xfrm>
            <a:off x="311738" y="315829"/>
            <a:ext cx="8520525" cy="92295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75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975411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2 Intro">
  <p:cSld name="002 Intro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1" name="Google Shape;171;p5"/>
          <p:cNvGrpSpPr/>
          <p:nvPr/>
        </p:nvGrpSpPr>
        <p:grpSpPr>
          <a:xfrm>
            <a:off x="3961599" y="2890502"/>
            <a:ext cx="5177826" cy="2288888"/>
            <a:chOff x="5288232" y="3813215"/>
            <a:chExt cx="6903768" cy="3051851"/>
          </a:xfrm>
        </p:grpSpPr>
        <p:sp>
          <p:nvSpPr>
            <p:cNvPr id="172" name="Google Shape;172;p5"/>
            <p:cNvSpPr/>
            <p:nvPr/>
          </p:nvSpPr>
          <p:spPr>
            <a:xfrm>
              <a:off x="5288232" y="3813215"/>
              <a:ext cx="6891656" cy="3050841"/>
            </a:xfrm>
            <a:custGeom>
              <a:avLst/>
              <a:gdLst/>
              <a:ahLst/>
              <a:cxnLst/>
              <a:rect l="l" t="t" r="r" b="b"/>
              <a:pathLst>
                <a:path w="6891656" h="3050841" extrusionOk="0">
                  <a:moveTo>
                    <a:pt x="6674374" y="68"/>
                  </a:moveTo>
                  <a:cubicBezTo>
                    <a:pt x="6790387" y="-2243"/>
                    <a:pt x="6881348" y="54229"/>
                    <a:pt x="6891656" y="60898"/>
                  </a:cubicBezTo>
                  <a:lnTo>
                    <a:pt x="6891656" y="3050841"/>
                  </a:lnTo>
                  <a:lnTo>
                    <a:pt x="0" y="3050841"/>
                  </a:lnTo>
                  <a:lnTo>
                    <a:pt x="16887" y="3016614"/>
                  </a:lnTo>
                  <a:cubicBezTo>
                    <a:pt x="75476" y="2904075"/>
                    <a:pt x="261498" y="2601557"/>
                    <a:pt x="643651" y="2490837"/>
                  </a:cubicBezTo>
                  <a:cubicBezTo>
                    <a:pt x="995906" y="2388690"/>
                    <a:pt x="1287656" y="2515362"/>
                    <a:pt x="1362984" y="2550803"/>
                  </a:cubicBezTo>
                  <a:cubicBezTo>
                    <a:pt x="1373765" y="2534228"/>
                    <a:pt x="1451924" y="2419415"/>
                    <a:pt x="1602717" y="2400953"/>
                  </a:cubicBezTo>
                  <a:cubicBezTo>
                    <a:pt x="1694217" y="2390846"/>
                    <a:pt x="1785972" y="2417798"/>
                    <a:pt x="1857407" y="2475878"/>
                  </a:cubicBezTo>
                  <a:cubicBezTo>
                    <a:pt x="1830456" y="2250296"/>
                    <a:pt x="1926268" y="2034953"/>
                    <a:pt x="2097140" y="1936850"/>
                  </a:cubicBezTo>
                  <a:cubicBezTo>
                    <a:pt x="2329326" y="1802901"/>
                    <a:pt x="2680233" y="1896423"/>
                    <a:pt x="2846388" y="2191540"/>
                  </a:cubicBezTo>
                  <a:cubicBezTo>
                    <a:pt x="2861279" y="2151788"/>
                    <a:pt x="2892044" y="2120120"/>
                    <a:pt x="2931286" y="2104083"/>
                  </a:cubicBezTo>
                  <a:cubicBezTo>
                    <a:pt x="2976120" y="2088183"/>
                    <a:pt x="3025790" y="2093706"/>
                    <a:pt x="3066043" y="2119040"/>
                  </a:cubicBezTo>
                  <a:cubicBezTo>
                    <a:pt x="2866332" y="1750616"/>
                    <a:pt x="3021977" y="1311848"/>
                    <a:pt x="3330705" y="1165098"/>
                  </a:cubicBezTo>
                  <a:cubicBezTo>
                    <a:pt x="3659915" y="1008510"/>
                    <a:pt x="4131160" y="1199192"/>
                    <a:pt x="4259854" y="1629605"/>
                  </a:cubicBezTo>
                  <a:cubicBezTo>
                    <a:pt x="4338551" y="1538914"/>
                    <a:pt x="4459698" y="1504550"/>
                    <a:pt x="4561979" y="1542148"/>
                  </a:cubicBezTo>
                  <a:cubicBezTo>
                    <a:pt x="4669784" y="1582575"/>
                    <a:pt x="4710212" y="1685259"/>
                    <a:pt x="4716814" y="1701969"/>
                  </a:cubicBezTo>
                  <a:cubicBezTo>
                    <a:pt x="4770205" y="1637152"/>
                    <a:pt x="4866004" y="1627987"/>
                    <a:pt x="4930808" y="1681351"/>
                  </a:cubicBezTo>
                  <a:cubicBezTo>
                    <a:pt x="4931078" y="1681620"/>
                    <a:pt x="4931348" y="1681756"/>
                    <a:pt x="4931618" y="1682025"/>
                  </a:cubicBezTo>
                  <a:cubicBezTo>
                    <a:pt x="4845400" y="1466414"/>
                    <a:pt x="4950349" y="1221695"/>
                    <a:pt x="5165824" y="1135585"/>
                  </a:cubicBezTo>
                  <a:cubicBezTo>
                    <a:pt x="5263522" y="1096505"/>
                    <a:pt x="5372272" y="1095428"/>
                    <a:pt x="5470645" y="1132621"/>
                  </a:cubicBezTo>
                  <a:cubicBezTo>
                    <a:pt x="5365938" y="812303"/>
                    <a:pt x="5540718" y="467865"/>
                    <a:pt x="5861036" y="363294"/>
                  </a:cubicBezTo>
                  <a:cubicBezTo>
                    <a:pt x="6017892" y="311951"/>
                    <a:pt x="6188764" y="326506"/>
                    <a:pt x="6334706" y="403316"/>
                  </a:cubicBezTo>
                  <a:cubicBezTo>
                    <a:pt x="6321231" y="238104"/>
                    <a:pt x="6411248" y="85963"/>
                    <a:pt x="6552069" y="25997"/>
                  </a:cubicBezTo>
                  <a:cubicBezTo>
                    <a:pt x="6594248" y="8141"/>
                    <a:pt x="6635703" y="839"/>
                    <a:pt x="6674374" y="68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0" scaled="0"/>
            </a:gradFill>
            <a:ln>
              <a:noFill/>
            </a:ln>
            <a:effectLst>
              <a:outerShdw blurRad="200025" dist="19050" dir="5400000" algn="bl" rotWithShape="0">
                <a:srgbClr val="0C0C0C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3" name="Google Shape;173;p5"/>
            <p:cNvSpPr/>
            <p:nvPr/>
          </p:nvSpPr>
          <p:spPr>
            <a:xfrm>
              <a:off x="5300344" y="3814225"/>
              <a:ext cx="6891656" cy="3050841"/>
            </a:xfrm>
            <a:custGeom>
              <a:avLst/>
              <a:gdLst/>
              <a:ahLst/>
              <a:cxnLst/>
              <a:rect l="l" t="t" r="r" b="b"/>
              <a:pathLst>
                <a:path w="6891656" h="3050841" extrusionOk="0">
                  <a:moveTo>
                    <a:pt x="2288798" y="1878635"/>
                  </a:moveTo>
                  <a:cubicBezTo>
                    <a:pt x="2493233" y="1862262"/>
                    <a:pt x="2721772" y="1970203"/>
                    <a:pt x="2846388" y="2191540"/>
                  </a:cubicBezTo>
                  <a:cubicBezTo>
                    <a:pt x="2861279" y="2151788"/>
                    <a:pt x="2892044" y="2120120"/>
                    <a:pt x="2931286" y="2104083"/>
                  </a:cubicBezTo>
                  <a:cubicBezTo>
                    <a:pt x="2964912" y="2092158"/>
                    <a:pt x="3001258" y="2092284"/>
                    <a:pt x="3034311" y="2103779"/>
                  </a:cubicBezTo>
                  <a:lnTo>
                    <a:pt x="3038234" y="2105666"/>
                  </a:lnTo>
                  <a:lnTo>
                    <a:pt x="3066927" y="2174548"/>
                  </a:lnTo>
                  <a:cubicBezTo>
                    <a:pt x="3026674" y="2149214"/>
                    <a:pt x="2977004" y="2143691"/>
                    <a:pt x="2932170" y="2159591"/>
                  </a:cubicBezTo>
                  <a:cubicBezTo>
                    <a:pt x="2892928" y="2175628"/>
                    <a:pt x="2862163" y="2207296"/>
                    <a:pt x="2847272" y="2247048"/>
                  </a:cubicBezTo>
                  <a:cubicBezTo>
                    <a:pt x="2681117" y="1951931"/>
                    <a:pt x="2330210" y="1858409"/>
                    <a:pt x="2098024" y="1992358"/>
                  </a:cubicBezTo>
                  <a:cubicBezTo>
                    <a:pt x="1927152" y="2090461"/>
                    <a:pt x="1831340" y="2305804"/>
                    <a:pt x="1858291" y="2531386"/>
                  </a:cubicBezTo>
                  <a:cubicBezTo>
                    <a:pt x="1786856" y="2473306"/>
                    <a:pt x="1695101" y="2446354"/>
                    <a:pt x="1603601" y="2456461"/>
                  </a:cubicBezTo>
                  <a:cubicBezTo>
                    <a:pt x="1452808" y="2474923"/>
                    <a:pt x="1374649" y="2589736"/>
                    <a:pt x="1363868" y="2606311"/>
                  </a:cubicBezTo>
                  <a:cubicBezTo>
                    <a:pt x="1288540" y="2570870"/>
                    <a:pt x="996790" y="2444198"/>
                    <a:pt x="644535" y="2546345"/>
                  </a:cubicBezTo>
                  <a:cubicBezTo>
                    <a:pt x="310151" y="2643225"/>
                    <a:pt x="125930" y="2886951"/>
                    <a:pt x="45850" y="3021761"/>
                  </a:cubicBezTo>
                  <a:lnTo>
                    <a:pt x="29636" y="3050841"/>
                  </a:lnTo>
                  <a:lnTo>
                    <a:pt x="0" y="3050841"/>
                  </a:lnTo>
                  <a:lnTo>
                    <a:pt x="16887" y="3016614"/>
                  </a:lnTo>
                  <a:cubicBezTo>
                    <a:pt x="75476" y="2904075"/>
                    <a:pt x="261498" y="2601557"/>
                    <a:pt x="643651" y="2490837"/>
                  </a:cubicBezTo>
                  <a:cubicBezTo>
                    <a:pt x="995906" y="2388690"/>
                    <a:pt x="1287656" y="2515362"/>
                    <a:pt x="1362984" y="2550803"/>
                  </a:cubicBezTo>
                  <a:cubicBezTo>
                    <a:pt x="1373765" y="2534228"/>
                    <a:pt x="1451924" y="2419415"/>
                    <a:pt x="1602717" y="2400953"/>
                  </a:cubicBezTo>
                  <a:cubicBezTo>
                    <a:pt x="1694217" y="2390846"/>
                    <a:pt x="1785972" y="2417798"/>
                    <a:pt x="1857407" y="2475878"/>
                  </a:cubicBezTo>
                  <a:cubicBezTo>
                    <a:pt x="1830456" y="2250296"/>
                    <a:pt x="1926268" y="2034953"/>
                    <a:pt x="2097140" y="1936850"/>
                  </a:cubicBezTo>
                  <a:cubicBezTo>
                    <a:pt x="2155187" y="1903363"/>
                    <a:pt x="2220653" y="1884093"/>
                    <a:pt x="2288798" y="1878635"/>
                  </a:cubicBezTo>
                  <a:close/>
                  <a:moveTo>
                    <a:pt x="3596672" y="1111090"/>
                  </a:moveTo>
                  <a:cubicBezTo>
                    <a:pt x="3874128" y="1118834"/>
                    <a:pt x="4163333" y="1306796"/>
                    <a:pt x="4259854" y="1629605"/>
                  </a:cubicBezTo>
                  <a:cubicBezTo>
                    <a:pt x="4338551" y="1538914"/>
                    <a:pt x="4459698" y="1504550"/>
                    <a:pt x="4561979" y="1542148"/>
                  </a:cubicBezTo>
                  <a:cubicBezTo>
                    <a:pt x="4669784" y="1582575"/>
                    <a:pt x="4710212" y="1685259"/>
                    <a:pt x="4716814" y="1701969"/>
                  </a:cubicBezTo>
                  <a:cubicBezTo>
                    <a:pt x="4756857" y="1653356"/>
                    <a:pt x="4820755" y="1636048"/>
                    <a:pt x="4877540" y="1652945"/>
                  </a:cubicBezTo>
                  <a:lnTo>
                    <a:pt x="4913735" y="1672247"/>
                  </a:lnTo>
                  <a:lnTo>
                    <a:pt x="4932502" y="1737533"/>
                  </a:lnTo>
                  <a:cubicBezTo>
                    <a:pt x="4932232" y="1737264"/>
                    <a:pt x="4931962" y="1737128"/>
                    <a:pt x="4931692" y="1736859"/>
                  </a:cubicBezTo>
                  <a:cubicBezTo>
                    <a:pt x="4866888" y="1683495"/>
                    <a:pt x="4771089" y="1692660"/>
                    <a:pt x="4717698" y="1757477"/>
                  </a:cubicBezTo>
                  <a:cubicBezTo>
                    <a:pt x="4711096" y="1740767"/>
                    <a:pt x="4670668" y="1638083"/>
                    <a:pt x="4562863" y="1597656"/>
                  </a:cubicBezTo>
                  <a:cubicBezTo>
                    <a:pt x="4460582" y="1560058"/>
                    <a:pt x="4339435" y="1594422"/>
                    <a:pt x="4260738" y="1685113"/>
                  </a:cubicBezTo>
                  <a:cubicBezTo>
                    <a:pt x="4132044" y="1254700"/>
                    <a:pt x="3660799" y="1064018"/>
                    <a:pt x="3331589" y="1220606"/>
                  </a:cubicBezTo>
                  <a:cubicBezTo>
                    <a:pt x="3138634" y="1312325"/>
                    <a:pt x="3005477" y="1518113"/>
                    <a:pt x="2981502" y="1749504"/>
                  </a:cubicBezTo>
                  <a:lnTo>
                    <a:pt x="2980923" y="1841369"/>
                  </a:lnTo>
                  <a:lnTo>
                    <a:pt x="2979729" y="1835195"/>
                  </a:lnTo>
                  <a:cubicBezTo>
                    <a:pt x="2953723" y="1549483"/>
                    <a:pt x="3099159" y="1275161"/>
                    <a:pt x="3330705" y="1165098"/>
                  </a:cubicBezTo>
                  <a:cubicBezTo>
                    <a:pt x="3413008" y="1125951"/>
                    <a:pt x="3504187" y="1108509"/>
                    <a:pt x="3596672" y="1111090"/>
                  </a:cubicBezTo>
                  <a:close/>
                  <a:moveTo>
                    <a:pt x="5317981" y="1105501"/>
                  </a:moveTo>
                  <a:cubicBezTo>
                    <a:pt x="5343830" y="1105248"/>
                    <a:pt x="5369699" y="1107379"/>
                    <a:pt x="5395254" y="1111898"/>
                  </a:cubicBezTo>
                  <a:lnTo>
                    <a:pt x="5458658" y="1129326"/>
                  </a:lnTo>
                  <a:lnTo>
                    <a:pt x="5471529" y="1188129"/>
                  </a:lnTo>
                  <a:cubicBezTo>
                    <a:pt x="5373156" y="1150936"/>
                    <a:pt x="5264406" y="1152013"/>
                    <a:pt x="5166708" y="1191093"/>
                  </a:cubicBezTo>
                  <a:cubicBezTo>
                    <a:pt x="5058971" y="1234148"/>
                    <a:pt x="4978864" y="1316856"/>
                    <a:pt x="4936470" y="1415750"/>
                  </a:cubicBezTo>
                  <a:lnTo>
                    <a:pt x="4905003" y="1561359"/>
                  </a:lnTo>
                  <a:lnTo>
                    <a:pt x="4901538" y="1517792"/>
                  </a:lnTo>
                  <a:cubicBezTo>
                    <a:pt x="4904782" y="1353968"/>
                    <a:pt x="5004218" y="1200168"/>
                    <a:pt x="5165824" y="1135585"/>
                  </a:cubicBezTo>
                  <a:cubicBezTo>
                    <a:pt x="5214673" y="1116045"/>
                    <a:pt x="5266285" y="1106006"/>
                    <a:pt x="5317981" y="1105501"/>
                  </a:cubicBezTo>
                  <a:close/>
                  <a:moveTo>
                    <a:pt x="6674374" y="68"/>
                  </a:moveTo>
                  <a:cubicBezTo>
                    <a:pt x="6790387" y="-2243"/>
                    <a:pt x="6881348" y="54229"/>
                    <a:pt x="6891656" y="60898"/>
                  </a:cubicBezTo>
                  <a:lnTo>
                    <a:pt x="6891656" y="115898"/>
                  </a:lnTo>
                  <a:lnTo>
                    <a:pt x="6870555" y="103763"/>
                  </a:lnTo>
                  <a:cubicBezTo>
                    <a:pt x="6835186" y="85175"/>
                    <a:pt x="6762268" y="53843"/>
                    <a:pt x="6675258" y="55576"/>
                  </a:cubicBezTo>
                  <a:cubicBezTo>
                    <a:pt x="6636587" y="56347"/>
                    <a:pt x="6595132" y="63649"/>
                    <a:pt x="6552953" y="81505"/>
                  </a:cubicBezTo>
                  <a:cubicBezTo>
                    <a:pt x="6412132" y="141471"/>
                    <a:pt x="6322115" y="293612"/>
                    <a:pt x="6335590" y="458824"/>
                  </a:cubicBezTo>
                  <a:cubicBezTo>
                    <a:pt x="6189648" y="382014"/>
                    <a:pt x="6018776" y="367459"/>
                    <a:pt x="5861920" y="418802"/>
                  </a:cubicBezTo>
                  <a:cubicBezTo>
                    <a:pt x="5621682" y="497231"/>
                    <a:pt x="5463308" y="710584"/>
                    <a:pt x="5443310" y="947493"/>
                  </a:cubicBezTo>
                  <a:lnTo>
                    <a:pt x="5444277" y="1012150"/>
                  </a:lnTo>
                  <a:lnTo>
                    <a:pt x="5444219" y="1011887"/>
                  </a:lnTo>
                  <a:cubicBezTo>
                    <a:pt x="5411907" y="729942"/>
                    <a:pt x="5580758" y="454794"/>
                    <a:pt x="5861036" y="363294"/>
                  </a:cubicBezTo>
                  <a:cubicBezTo>
                    <a:pt x="6017892" y="311951"/>
                    <a:pt x="6188764" y="326506"/>
                    <a:pt x="6334706" y="403316"/>
                  </a:cubicBezTo>
                  <a:cubicBezTo>
                    <a:pt x="6321231" y="238104"/>
                    <a:pt x="6411248" y="85963"/>
                    <a:pt x="6552069" y="25997"/>
                  </a:cubicBezTo>
                  <a:cubicBezTo>
                    <a:pt x="6594248" y="8141"/>
                    <a:pt x="6635703" y="839"/>
                    <a:pt x="6674374" y="68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74" name="Google Shape;174;p5"/>
          <p:cNvSpPr/>
          <p:nvPr/>
        </p:nvSpPr>
        <p:spPr>
          <a:xfrm>
            <a:off x="-714" y="3474279"/>
            <a:ext cx="9144714" cy="1708623"/>
          </a:xfrm>
          <a:custGeom>
            <a:avLst/>
            <a:gdLst/>
            <a:ahLst/>
            <a:cxnLst/>
            <a:rect l="l" t="t" r="r" b="b"/>
            <a:pathLst>
              <a:path w="12192952" h="2278164" extrusionOk="0">
                <a:moveTo>
                  <a:pt x="-4" y="736841"/>
                </a:moveTo>
                <a:cubicBezTo>
                  <a:pt x="19046" y="656736"/>
                  <a:pt x="105628" y="326599"/>
                  <a:pt x="417953" y="133147"/>
                </a:cubicBezTo>
                <a:cubicBezTo>
                  <a:pt x="747041" y="-70688"/>
                  <a:pt x="1193573" y="-40494"/>
                  <a:pt x="1543332" y="212585"/>
                </a:cubicBezTo>
                <a:cubicBezTo>
                  <a:pt x="1701065" y="65615"/>
                  <a:pt x="1944715" y="65234"/>
                  <a:pt x="2096734" y="204584"/>
                </a:cubicBezTo>
                <a:cubicBezTo>
                  <a:pt x="2238180" y="334315"/>
                  <a:pt x="2267422" y="554819"/>
                  <a:pt x="2160266" y="723602"/>
                </a:cubicBezTo>
                <a:cubicBezTo>
                  <a:pt x="2180516" y="727603"/>
                  <a:pt x="2199023" y="737794"/>
                  <a:pt x="2213225" y="752747"/>
                </a:cubicBezTo>
                <a:cubicBezTo>
                  <a:pt x="2231532" y="772940"/>
                  <a:pt x="2241057" y="799611"/>
                  <a:pt x="2239704" y="826852"/>
                </a:cubicBezTo>
                <a:cubicBezTo>
                  <a:pt x="2504023" y="599300"/>
                  <a:pt x="2874260" y="544340"/>
                  <a:pt x="3183727" y="686549"/>
                </a:cubicBezTo>
                <a:cubicBezTo>
                  <a:pt x="3622639" y="888194"/>
                  <a:pt x="3684075" y="1369016"/>
                  <a:pt x="3686838" y="1393494"/>
                </a:cubicBezTo>
                <a:cubicBezTo>
                  <a:pt x="3709317" y="1393494"/>
                  <a:pt x="3886863" y="1397019"/>
                  <a:pt x="4005830" y="1547133"/>
                </a:cubicBezTo>
                <a:cubicBezTo>
                  <a:pt x="4113176" y="1682769"/>
                  <a:pt x="4091555" y="1836598"/>
                  <a:pt x="4087935" y="1862220"/>
                </a:cubicBezTo>
                <a:cubicBezTo>
                  <a:pt x="4108595" y="1849552"/>
                  <a:pt x="4133789" y="1846599"/>
                  <a:pt x="4156801" y="1854219"/>
                </a:cubicBezTo>
                <a:cubicBezTo>
                  <a:pt x="4181404" y="1863744"/>
                  <a:pt x="4200045" y="1884413"/>
                  <a:pt x="4207093" y="1909845"/>
                </a:cubicBezTo>
                <a:cubicBezTo>
                  <a:pt x="4237573" y="1868221"/>
                  <a:pt x="4399308" y="1655813"/>
                  <a:pt x="4696964" y="1610665"/>
                </a:cubicBezTo>
                <a:cubicBezTo>
                  <a:pt x="5036435" y="1559134"/>
                  <a:pt x="5276274" y="1766970"/>
                  <a:pt x="5308659" y="1796021"/>
                </a:cubicBezTo>
                <a:cubicBezTo>
                  <a:pt x="5346759" y="1766684"/>
                  <a:pt x="5703852" y="1500746"/>
                  <a:pt x="6149336" y="1629143"/>
                </a:cubicBezTo>
                <a:cubicBezTo>
                  <a:pt x="6507476" y="1732584"/>
                  <a:pt x="6674925" y="2019668"/>
                  <a:pt x="6707977" y="2079294"/>
                </a:cubicBezTo>
                <a:cubicBezTo>
                  <a:pt x="6854358" y="2060244"/>
                  <a:pt x="7003195" y="2077961"/>
                  <a:pt x="7140984" y="2130920"/>
                </a:cubicBezTo>
                <a:cubicBezTo>
                  <a:pt x="7226318" y="2164258"/>
                  <a:pt x="7305842" y="2210931"/>
                  <a:pt x="7376632" y="2269128"/>
                </a:cubicBezTo>
                <a:cubicBezTo>
                  <a:pt x="7459043" y="2158923"/>
                  <a:pt x="7572466" y="2075770"/>
                  <a:pt x="7702387" y="2030336"/>
                </a:cubicBezTo>
                <a:cubicBezTo>
                  <a:pt x="7947465" y="1945944"/>
                  <a:pt x="8157968" y="2032051"/>
                  <a:pt x="8208164" y="2054148"/>
                </a:cubicBezTo>
                <a:cubicBezTo>
                  <a:pt x="8210508" y="2001856"/>
                  <a:pt x="8234492" y="1952993"/>
                  <a:pt x="8274363" y="1919084"/>
                </a:cubicBezTo>
                <a:cubicBezTo>
                  <a:pt x="8305272" y="1894415"/>
                  <a:pt x="8343343" y="1880508"/>
                  <a:pt x="8382853" y="1879365"/>
                </a:cubicBezTo>
                <a:cubicBezTo>
                  <a:pt x="8388606" y="1670005"/>
                  <a:pt x="8548035" y="1497031"/>
                  <a:pt x="8756233" y="1474266"/>
                </a:cubicBezTo>
                <a:cubicBezTo>
                  <a:pt x="8689558" y="1208615"/>
                  <a:pt x="8789856" y="931341"/>
                  <a:pt x="9005121" y="778941"/>
                </a:cubicBezTo>
                <a:cubicBezTo>
                  <a:pt x="9192287" y="646640"/>
                  <a:pt x="9440509" y="627209"/>
                  <a:pt x="9653869" y="725983"/>
                </a:cubicBezTo>
                <a:cubicBezTo>
                  <a:pt x="9769312" y="571868"/>
                  <a:pt x="9987815" y="540531"/>
                  <a:pt x="10141930" y="655974"/>
                </a:cubicBezTo>
                <a:cubicBezTo>
                  <a:pt x="10238418" y="728364"/>
                  <a:pt x="10290710" y="845427"/>
                  <a:pt x="10280138" y="965632"/>
                </a:cubicBezTo>
                <a:cubicBezTo>
                  <a:pt x="10292901" y="953726"/>
                  <a:pt x="10310713" y="948773"/>
                  <a:pt x="10327763" y="952392"/>
                </a:cubicBezTo>
                <a:cubicBezTo>
                  <a:pt x="10348337" y="958107"/>
                  <a:pt x="10363100" y="976109"/>
                  <a:pt x="10364815" y="997350"/>
                </a:cubicBezTo>
                <a:cubicBezTo>
                  <a:pt x="10511881" y="776465"/>
                  <a:pt x="10768008" y="655593"/>
                  <a:pt x="11025469" y="686263"/>
                </a:cubicBezTo>
                <a:cubicBezTo>
                  <a:pt x="11382752" y="728840"/>
                  <a:pt x="11547534" y="1039736"/>
                  <a:pt x="11560393" y="1064882"/>
                </a:cubicBezTo>
                <a:cubicBezTo>
                  <a:pt x="11574776" y="1060215"/>
                  <a:pt x="11725461" y="1013828"/>
                  <a:pt x="11851572" y="1109935"/>
                </a:cubicBezTo>
                <a:cubicBezTo>
                  <a:pt x="11910056" y="1155465"/>
                  <a:pt x="11950442" y="1220140"/>
                  <a:pt x="11965872" y="1292625"/>
                </a:cubicBezTo>
                <a:cubicBezTo>
                  <a:pt x="11988923" y="1262526"/>
                  <a:pt x="12032071" y="1256811"/>
                  <a:pt x="12062170" y="1279862"/>
                </a:cubicBezTo>
                <a:cubicBezTo>
                  <a:pt x="12069504" y="1285481"/>
                  <a:pt x="12075600" y="1292530"/>
                  <a:pt x="12080172" y="1300530"/>
                </a:cubicBezTo>
                <a:cubicBezTo>
                  <a:pt x="12078934" y="1247000"/>
                  <a:pt x="12091697" y="1194042"/>
                  <a:pt x="12117224" y="1146987"/>
                </a:cubicBezTo>
                <a:cubicBezTo>
                  <a:pt x="12134941" y="1114793"/>
                  <a:pt x="12158372" y="1086027"/>
                  <a:pt x="12186471" y="1062215"/>
                </a:cubicBezTo>
                <a:cubicBezTo>
                  <a:pt x="12188662" y="1467218"/>
                  <a:pt x="12190852" y="1872221"/>
                  <a:pt x="12192948" y="2277224"/>
                </a:cubicBezTo>
                <a:lnTo>
                  <a:pt x="-4" y="2277224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5" name="Google Shape;175;p5"/>
          <p:cNvSpPr/>
          <p:nvPr/>
        </p:nvSpPr>
        <p:spPr>
          <a:xfrm>
            <a:off x="-716" y="3473576"/>
            <a:ext cx="9140176" cy="1708622"/>
          </a:xfrm>
          <a:custGeom>
            <a:avLst/>
            <a:gdLst/>
            <a:ahLst/>
            <a:cxnLst/>
            <a:rect l="l" t="t" r="r" b="b"/>
            <a:pathLst>
              <a:path w="12186901" h="2278163" extrusionOk="0">
                <a:moveTo>
                  <a:pt x="10929198" y="682704"/>
                </a:moveTo>
                <a:cubicBezTo>
                  <a:pt x="10961129" y="681903"/>
                  <a:pt x="10993290" y="683369"/>
                  <a:pt x="11025473" y="687202"/>
                </a:cubicBezTo>
                <a:cubicBezTo>
                  <a:pt x="11382756" y="729779"/>
                  <a:pt x="11547538" y="1040675"/>
                  <a:pt x="11560397" y="1065821"/>
                </a:cubicBezTo>
                <a:cubicBezTo>
                  <a:pt x="11574780" y="1061154"/>
                  <a:pt x="11725465" y="1014767"/>
                  <a:pt x="11851576" y="1110874"/>
                </a:cubicBezTo>
                <a:cubicBezTo>
                  <a:pt x="11910060" y="1156404"/>
                  <a:pt x="11950446" y="1221079"/>
                  <a:pt x="11965876" y="1293564"/>
                </a:cubicBezTo>
                <a:cubicBezTo>
                  <a:pt x="11988927" y="1263465"/>
                  <a:pt x="12032075" y="1257750"/>
                  <a:pt x="12062174" y="1280801"/>
                </a:cubicBezTo>
                <a:cubicBezTo>
                  <a:pt x="12069508" y="1286420"/>
                  <a:pt x="12075604" y="1293469"/>
                  <a:pt x="12080176" y="1301469"/>
                </a:cubicBezTo>
                <a:cubicBezTo>
                  <a:pt x="12078938" y="1247939"/>
                  <a:pt x="12091701" y="1194981"/>
                  <a:pt x="12117228" y="1147926"/>
                </a:cubicBezTo>
                <a:cubicBezTo>
                  <a:pt x="12134945" y="1115732"/>
                  <a:pt x="12158376" y="1086966"/>
                  <a:pt x="12186475" y="1063154"/>
                </a:cubicBezTo>
                <a:lnTo>
                  <a:pt x="12186901" y="1142995"/>
                </a:lnTo>
                <a:lnTo>
                  <a:pt x="12127863" y="1215268"/>
                </a:lnTo>
                <a:cubicBezTo>
                  <a:pt x="12102336" y="1262323"/>
                  <a:pt x="12089573" y="1315281"/>
                  <a:pt x="12090811" y="1368811"/>
                </a:cubicBezTo>
                <a:cubicBezTo>
                  <a:pt x="12086239" y="1360811"/>
                  <a:pt x="12080143" y="1353762"/>
                  <a:pt x="12072809" y="1348143"/>
                </a:cubicBezTo>
                <a:cubicBezTo>
                  <a:pt x="12042710" y="1325092"/>
                  <a:pt x="11999562" y="1330807"/>
                  <a:pt x="11976511" y="1360906"/>
                </a:cubicBezTo>
                <a:cubicBezTo>
                  <a:pt x="11961081" y="1288421"/>
                  <a:pt x="11920695" y="1223746"/>
                  <a:pt x="11862211" y="1178216"/>
                </a:cubicBezTo>
                <a:cubicBezTo>
                  <a:pt x="11736100" y="1082109"/>
                  <a:pt x="11585415" y="1128496"/>
                  <a:pt x="11571032" y="1133163"/>
                </a:cubicBezTo>
                <a:cubicBezTo>
                  <a:pt x="11558173" y="1108017"/>
                  <a:pt x="11393391" y="797121"/>
                  <a:pt x="11036108" y="754544"/>
                </a:cubicBezTo>
                <a:cubicBezTo>
                  <a:pt x="10778647" y="723874"/>
                  <a:pt x="10522520" y="844746"/>
                  <a:pt x="10375454" y="1065631"/>
                </a:cubicBezTo>
                <a:cubicBezTo>
                  <a:pt x="10373739" y="1044390"/>
                  <a:pt x="10358976" y="1026388"/>
                  <a:pt x="10338402" y="1020673"/>
                </a:cubicBezTo>
                <a:cubicBezTo>
                  <a:pt x="10321352" y="1017054"/>
                  <a:pt x="10303540" y="1022007"/>
                  <a:pt x="10290777" y="1033913"/>
                </a:cubicBezTo>
                <a:lnTo>
                  <a:pt x="10287902" y="962223"/>
                </a:lnTo>
                <a:lnTo>
                  <a:pt x="10302347" y="954129"/>
                </a:lnTo>
                <a:cubicBezTo>
                  <a:pt x="10310527" y="951855"/>
                  <a:pt x="10319242" y="951522"/>
                  <a:pt x="10327767" y="953331"/>
                </a:cubicBezTo>
                <a:cubicBezTo>
                  <a:pt x="10348341" y="959046"/>
                  <a:pt x="10363104" y="977048"/>
                  <a:pt x="10364819" y="998289"/>
                </a:cubicBezTo>
                <a:cubicBezTo>
                  <a:pt x="10493502" y="805015"/>
                  <a:pt x="10705684" y="688313"/>
                  <a:pt x="10929198" y="682704"/>
                </a:cubicBezTo>
                <a:close/>
                <a:moveTo>
                  <a:pt x="2818734" y="609388"/>
                </a:moveTo>
                <a:cubicBezTo>
                  <a:pt x="2943085" y="608558"/>
                  <a:pt x="3067681" y="634160"/>
                  <a:pt x="3183731" y="687488"/>
                </a:cubicBezTo>
                <a:cubicBezTo>
                  <a:pt x="3622643" y="889133"/>
                  <a:pt x="3684079" y="1369955"/>
                  <a:pt x="3686842" y="1394433"/>
                </a:cubicBezTo>
                <a:cubicBezTo>
                  <a:pt x="3709321" y="1394433"/>
                  <a:pt x="3886867" y="1397958"/>
                  <a:pt x="4005834" y="1548072"/>
                </a:cubicBezTo>
                <a:cubicBezTo>
                  <a:pt x="4059507" y="1615890"/>
                  <a:pt x="4080939" y="1688256"/>
                  <a:pt x="4088499" y="1746871"/>
                </a:cubicBezTo>
                <a:lnTo>
                  <a:pt x="4091516" y="1783808"/>
                </a:lnTo>
                <a:lnTo>
                  <a:pt x="4075094" y="1718265"/>
                </a:lnTo>
                <a:cubicBezTo>
                  <a:pt x="4062082" y="1684369"/>
                  <a:pt x="4043306" y="1649323"/>
                  <a:pt x="4016469" y="1615414"/>
                </a:cubicBezTo>
                <a:cubicBezTo>
                  <a:pt x="3897502" y="1465300"/>
                  <a:pt x="3719956" y="1461775"/>
                  <a:pt x="3697477" y="1461775"/>
                </a:cubicBezTo>
                <a:cubicBezTo>
                  <a:pt x="3694714" y="1437297"/>
                  <a:pt x="3633278" y="956475"/>
                  <a:pt x="3194366" y="754830"/>
                </a:cubicBezTo>
                <a:cubicBezTo>
                  <a:pt x="2884899" y="612621"/>
                  <a:pt x="2514662" y="667581"/>
                  <a:pt x="2250343" y="895133"/>
                </a:cubicBezTo>
                <a:cubicBezTo>
                  <a:pt x="2251696" y="867892"/>
                  <a:pt x="2242171" y="841221"/>
                  <a:pt x="2223864" y="821028"/>
                </a:cubicBezTo>
                <a:cubicBezTo>
                  <a:pt x="2209662" y="806075"/>
                  <a:pt x="2191155" y="795884"/>
                  <a:pt x="2170905" y="791883"/>
                </a:cubicBezTo>
                <a:lnTo>
                  <a:pt x="2193036" y="738107"/>
                </a:lnTo>
                <a:lnTo>
                  <a:pt x="2213229" y="753686"/>
                </a:lnTo>
                <a:cubicBezTo>
                  <a:pt x="2231536" y="773879"/>
                  <a:pt x="2241061" y="800550"/>
                  <a:pt x="2239708" y="827791"/>
                </a:cubicBezTo>
                <a:cubicBezTo>
                  <a:pt x="2404908" y="685571"/>
                  <a:pt x="2611481" y="610770"/>
                  <a:pt x="2818734" y="609388"/>
                </a:cubicBezTo>
                <a:close/>
                <a:moveTo>
                  <a:pt x="9950221" y="587697"/>
                </a:moveTo>
                <a:cubicBezTo>
                  <a:pt x="10017293" y="590972"/>
                  <a:pt x="10084141" y="613622"/>
                  <a:pt x="10141934" y="656913"/>
                </a:cubicBezTo>
                <a:cubicBezTo>
                  <a:pt x="10214300" y="711206"/>
                  <a:pt x="10261806" y="790627"/>
                  <a:pt x="10276576" y="877656"/>
                </a:cubicBezTo>
                <a:lnTo>
                  <a:pt x="10278065" y="914798"/>
                </a:lnTo>
                <a:lnTo>
                  <a:pt x="10261821" y="861154"/>
                </a:lnTo>
                <a:cubicBezTo>
                  <a:pt x="10238008" y="807814"/>
                  <a:pt x="10200813" y="760450"/>
                  <a:pt x="10152569" y="724255"/>
                </a:cubicBezTo>
                <a:cubicBezTo>
                  <a:pt x="9998454" y="608812"/>
                  <a:pt x="9779951" y="640149"/>
                  <a:pt x="9664508" y="794264"/>
                </a:cubicBezTo>
                <a:cubicBezTo>
                  <a:pt x="9451148" y="695490"/>
                  <a:pt x="9202926" y="714921"/>
                  <a:pt x="9015760" y="847222"/>
                </a:cubicBezTo>
                <a:cubicBezTo>
                  <a:pt x="8800495" y="999622"/>
                  <a:pt x="8700197" y="1276896"/>
                  <a:pt x="8766872" y="1542547"/>
                </a:cubicBezTo>
                <a:cubicBezTo>
                  <a:pt x="8558674" y="1565312"/>
                  <a:pt x="8399245" y="1738286"/>
                  <a:pt x="8393492" y="1947646"/>
                </a:cubicBezTo>
                <a:cubicBezTo>
                  <a:pt x="8353982" y="1948789"/>
                  <a:pt x="8315911" y="1962696"/>
                  <a:pt x="8285002" y="1987365"/>
                </a:cubicBezTo>
                <a:cubicBezTo>
                  <a:pt x="8245131" y="2021274"/>
                  <a:pt x="8221147" y="2070137"/>
                  <a:pt x="8218803" y="2122429"/>
                </a:cubicBezTo>
                <a:cubicBezTo>
                  <a:pt x="8168607" y="2100332"/>
                  <a:pt x="7958104" y="2014225"/>
                  <a:pt x="7713026" y="2098617"/>
                </a:cubicBezTo>
                <a:cubicBezTo>
                  <a:pt x="7615585" y="2132693"/>
                  <a:pt x="7527425" y="2187985"/>
                  <a:pt x="7454667" y="2259994"/>
                </a:cubicBezTo>
                <a:lnTo>
                  <a:pt x="7438850" y="2278163"/>
                </a:lnTo>
                <a:lnTo>
                  <a:pt x="7302383" y="2278163"/>
                </a:lnTo>
                <a:lnTo>
                  <a:pt x="7274901" y="2258983"/>
                </a:lnTo>
                <a:cubicBezTo>
                  <a:pt x="7235505" y="2235873"/>
                  <a:pt x="7194290" y="2215870"/>
                  <a:pt x="7151623" y="2199201"/>
                </a:cubicBezTo>
                <a:cubicBezTo>
                  <a:pt x="7013834" y="2146242"/>
                  <a:pt x="6864997" y="2128525"/>
                  <a:pt x="6718616" y="2147575"/>
                </a:cubicBezTo>
                <a:cubicBezTo>
                  <a:pt x="6685564" y="2087949"/>
                  <a:pt x="6518115" y="1800865"/>
                  <a:pt x="6159975" y="1697424"/>
                </a:cubicBezTo>
                <a:cubicBezTo>
                  <a:pt x="5714491" y="1569027"/>
                  <a:pt x="5357398" y="1834965"/>
                  <a:pt x="5319298" y="1864302"/>
                </a:cubicBezTo>
                <a:cubicBezTo>
                  <a:pt x="5286914" y="1835251"/>
                  <a:pt x="5047075" y="1627415"/>
                  <a:pt x="4707603" y="1678946"/>
                </a:cubicBezTo>
                <a:cubicBezTo>
                  <a:pt x="4409947" y="1724094"/>
                  <a:pt x="4248212" y="1936502"/>
                  <a:pt x="4217732" y="1978126"/>
                </a:cubicBezTo>
                <a:cubicBezTo>
                  <a:pt x="4210684" y="1952694"/>
                  <a:pt x="4192043" y="1932025"/>
                  <a:pt x="4167440" y="1922500"/>
                </a:cubicBezTo>
                <a:cubicBezTo>
                  <a:pt x="4144428" y="1914880"/>
                  <a:pt x="4119234" y="1917833"/>
                  <a:pt x="4098574" y="1930501"/>
                </a:cubicBezTo>
                <a:cubicBezTo>
                  <a:pt x="4099479" y="1924096"/>
                  <a:pt x="4101509" y="1909677"/>
                  <a:pt x="4102368" y="1889533"/>
                </a:cubicBezTo>
                <a:lnTo>
                  <a:pt x="4102481" y="1858128"/>
                </a:lnTo>
                <a:lnTo>
                  <a:pt x="4121490" y="1851551"/>
                </a:lnTo>
                <a:cubicBezTo>
                  <a:pt x="4133248" y="1850181"/>
                  <a:pt x="4145299" y="1851348"/>
                  <a:pt x="4156805" y="1855158"/>
                </a:cubicBezTo>
                <a:cubicBezTo>
                  <a:pt x="4181408" y="1864683"/>
                  <a:pt x="4200049" y="1885352"/>
                  <a:pt x="4207097" y="1910784"/>
                </a:cubicBezTo>
                <a:cubicBezTo>
                  <a:pt x="4237577" y="1869160"/>
                  <a:pt x="4399312" y="1656752"/>
                  <a:pt x="4696968" y="1611604"/>
                </a:cubicBezTo>
                <a:cubicBezTo>
                  <a:pt x="5036440" y="1560073"/>
                  <a:pt x="5276279" y="1767909"/>
                  <a:pt x="5308663" y="1796960"/>
                </a:cubicBezTo>
                <a:cubicBezTo>
                  <a:pt x="5346763" y="1767623"/>
                  <a:pt x="5703856" y="1501685"/>
                  <a:pt x="6149340" y="1630082"/>
                </a:cubicBezTo>
                <a:cubicBezTo>
                  <a:pt x="6507480" y="1733523"/>
                  <a:pt x="6674929" y="2020607"/>
                  <a:pt x="6707981" y="2080233"/>
                </a:cubicBezTo>
                <a:cubicBezTo>
                  <a:pt x="6854362" y="2061183"/>
                  <a:pt x="7003199" y="2078900"/>
                  <a:pt x="7140988" y="2131859"/>
                </a:cubicBezTo>
                <a:cubicBezTo>
                  <a:pt x="7226322" y="2165197"/>
                  <a:pt x="7305846" y="2211870"/>
                  <a:pt x="7376636" y="2270067"/>
                </a:cubicBezTo>
                <a:cubicBezTo>
                  <a:pt x="7459047" y="2159862"/>
                  <a:pt x="7572470" y="2076709"/>
                  <a:pt x="7702391" y="2031275"/>
                </a:cubicBezTo>
                <a:cubicBezTo>
                  <a:pt x="7947469" y="1946883"/>
                  <a:pt x="8157972" y="2032990"/>
                  <a:pt x="8208168" y="2055087"/>
                </a:cubicBezTo>
                <a:cubicBezTo>
                  <a:pt x="8210512" y="2002795"/>
                  <a:pt x="8234496" y="1953932"/>
                  <a:pt x="8274367" y="1920023"/>
                </a:cubicBezTo>
                <a:cubicBezTo>
                  <a:pt x="8305276" y="1895354"/>
                  <a:pt x="8343347" y="1881447"/>
                  <a:pt x="8382857" y="1880304"/>
                </a:cubicBezTo>
                <a:cubicBezTo>
                  <a:pt x="8388610" y="1670944"/>
                  <a:pt x="8548039" y="1497970"/>
                  <a:pt x="8756237" y="1475205"/>
                </a:cubicBezTo>
                <a:cubicBezTo>
                  <a:pt x="8689562" y="1209554"/>
                  <a:pt x="8789860" y="932280"/>
                  <a:pt x="9005125" y="779880"/>
                </a:cubicBezTo>
                <a:cubicBezTo>
                  <a:pt x="9192291" y="647579"/>
                  <a:pt x="9440513" y="628148"/>
                  <a:pt x="9653873" y="726922"/>
                </a:cubicBezTo>
                <a:cubicBezTo>
                  <a:pt x="9726025" y="630600"/>
                  <a:pt x="9838435" y="582239"/>
                  <a:pt x="9950221" y="587697"/>
                </a:cubicBezTo>
                <a:close/>
                <a:moveTo>
                  <a:pt x="972895" y="2463"/>
                </a:moveTo>
                <a:cubicBezTo>
                  <a:pt x="1169384" y="16167"/>
                  <a:pt x="1368457" y="86985"/>
                  <a:pt x="1543336" y="213524"/>
                </a:cubicBezTo>
                <a:cubicBezTo>
                  <a:pt x="1701069" y="66554"/>
                  <a:pt x="1944719" y="66173"/>
                  <a:pt x="2096738" y="205523"/>
                </a:cubicBezTo>
                <a:cubicBezTo>
                  <a:pt x="2167461" y="270389"/>
                  <a:pt x="2210133" y="357948"/>
                  <a:pt x="2221730" y="450388"/>
                </a:cubicBezTo>
                <a:lnTo>
                  <a:pt x="2220466" y="478549"/>
                </a:lnTo>
                <a:lnTo>
                  <a:pt x="2192042" y="384957"/>
                </a:lnTo>
                <a:cubicBezTo>
                  <a:pt x="2171084" y="343404"/>
                  <a:pt x="2142735" y="305298"/>
                  <a:pt x="2107373" y="272865"/>
                </a:cubicBezTo>
                <a:cubicBezTo>
                  <a:pt x="1955354" y="133515"/>
                  <a:pt x="1711704" y="133896"/>
                  <a:pt x="1553971" y="280866"/>
                </a:cubicBezTo>
                <a:cubicBezTo>
                  <a:pt x="1204212" y="27787"/>
                  <a:pt x="757680" y="-2407"/>
                  <a:pt x="428592" y="201428"/>
                </a:cubicBezTo>
                <a:cubicBezTo>
                  <a:pt x="116267" y="394880"/>
                  <a:pt x="29685" y="725017"/>
                  <a:pt x="10635" y="805122"/>
                </a:cubicBezTo>
                <a:lnTo>
                  <a:pt x="10635" y="2278163"/>
                </a:lnTo>
                <a:lnTo>
                  <a:pt x="0" y="2278163"/>
                </a:lnTo>
                <a:lnTo>
                  <a:pt x="0" y="737780"/>
                </a:lnTo>
                <a:cubicBezTo>
                  <a:pt x="19050" y="657675"/>
                  <a:pt x="105632" y="327538"/>
                  <a:pt x="417957" y="134086"/>
                </a:cubicBezTo>
                <a:cubicBezTo>
                  <a:pt x="582501" y="32169"/>
                  <a:pt x="776406" y="-11242"/>
                  <a:pt x="972895" y="246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6" name="Google Shape;176;p5"/>
          <p:cNvSpPr txBox="1">
            <a:spLocks noGrp="1"/>
          </p:cNvSpPr>
          <p:nvPr>
            <p:ph type="title"/>
          </p:nvPr>
        </p:nvSpPr>
        <p:spPr>
          <a:xfrm>
            <a:off x="4211644" y="845081"/>
            <a:ext cx="3991950" cy="9936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ldrich"/>
              <a:buNone/>
              <a:defRPr sz="5250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525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525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525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525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525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525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525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525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177" name="Google Shape;177;p5"/>
          <p:cNvSpPr txBox="1">
            <a:spLocks noGrp="1"/>
          </p:cNvSpPr>
          <p:nvPr>
            <p:ph type="body" idx="1"/>
          </p:nvPr>
        </p:nvSpPr>
        <p:spPr>
          <a:xfrm>
            <a:off x="4211625" y="1898306"/>
            <a:ext cx="3991950" cy="16769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61938" algn="r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685800" lvl="1" indent="-261938" algn="r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2pPr>
            <a:lvl3pPr marL="1028700" lvl="2" indent="-261938" algn="r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3pPr>
            <a:lvl4pPr marL="1371600" lvl="3" indent="-261938" algn="r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4pPr>
            <a:lvl5pPr marL="1714500" lvl="4" indent="-261938" algn="r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5pPr>
            <a:lvl6pPr marL="2057400" lvl="5" indent="-261938" algn="r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6pPr>
            <a:lvl7pPr marL="2400300" lvl="6" indent="-261938" algn="r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7pPr>
            <a:lvl8pPr marL="2743200" lvl="7" indent="-261938" algn="r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8pPr>
            <a:lvl9pPr marL="3086100" lvl="8" indent="-261938" algn="r">
              <a:spcBef>
                <a:spcPts val="1575"/>
              </a:spcBef>
              <a:spcAft>
                <a:spcPts val="1575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grpSp>
        <p:nvGrpSpPr>
          <p:cNvPr id="178" name="Google Shape;178;p5"/>
          <p:cNvGrpSpPr/>
          <p:nvPr/>
        </p:nvGrpSpPr>
        <p:grpSpPr>
          <a:xfrm>
            <a:off x="399886" y="3391024"/>
            <a:ext cx="1235522" cy="484910"/>
            <a:chOff x="500057" y="717990"/>
            <a:chExt cx="1647362" cy="646546"/>
          </a:xfrm>
        </p:grpSpPr>
        <p:sp>
          <p:nvSpPr>
            <p:cNvPr id="179" name="Google Shape;179;p5"/>
            <p:cNvSpPr/>
            <p:nvPr/>
          </p:nvSpPr>
          <p:spPr>
            <a:xfrm>
              <a:off x="500535" y="718062"/>
              <a:ext cx="1646884" cy="646206"/>
            </a:xfrm>
            <a:custGeom>
              <a:avLst/>
              <a:gdLst/>
              <a:ahLst/>
              <a:cxnLst/>
              <a:rect l="l" t="t" r="r" b="b"/>
              <a:pathLst>
                <a:path w="1052322" h="412911" extrusionOk="0">
                  <a:moveTo>
                    <a:pt x="-305" y="412866"/>
                  </a:moveTo>
                  <a:cubicBezTo>
                    <a:pt x="10049" y="387443"/>
                    <a:pt x="28718" y="366288"/>
                    <a:pt x="52654" y="352858"/>
                  </a:cubicBezTo>
                  <a:cubicBezTo>
                    <a:pt x="105899" y="324283"/>
                    <a:pt x="160191" y="350191"/>
                    <a:pt x="165621" y="352858"/>
                  </a:cubicBezTo>
                  <a:cubicBezTo>
                    <a:pt x="156096" y="286183"/>
                    <a:pt x="183813" y="221127"/>
                    <a:pt x="236296" y="186933"/>
                  </a:cubicBezTo>
                  <a:cubicBezTo>
                    <a:pt x="302018" y="144070"/>
                    <a:pt x="396411" y="157024"/>
                    <a:pt x="455371" y="222270"/>
                  </a:cubicBezTo>
                  <a:cubicBezTo>
                    <a:pt x="450370" y="201077"/>
                    <a:pt x="463505" y="179837"/>
                    <a:pt x="484698" y="174836"/>
                  </a:cubicBezTo>
                  <a:cubicBezTo>
                    <a:pt x="500348" y="171150"/>
                    <a:pt x="516674" y="177331"/>
                    <a:pt x="525951" y="190457"/>
                  </a:cubicBezTo>
                  <a:cubicBezTo>
                    <a:pt x="542430" y="77395"/>
                    <a:pt x="630726" y="-615"/>
                    <a:pt x="713022" y="-43"/>
                  </a:cubicBezTo>
                  <a:cubicBezTo>
                    <a:pt x="814082" y="433"/>
                    <a:pt x="920382" y="118734"/>
                    <a:pt x="893140" y="264752"/>
                  </a:cubicBezTo>
                  <a:cubicBezTo>
                    <a:pt x="938746" y="265047"/>
                    <a:pt x="982199" y="284221"/>
                    <a:pt x="1013155" y="317711"/>
                  </a:cubicBezTo>
                  <a:cubicBezTo>
                    <a:pt x="1035558" y="343362"/>
                    <a:pt x="1049169" y="375499"/>
                    <a:pt x="1052017" y="409437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0" name="Google Shape;180;p5"/>
            <p:cNvSpPr/>
            <p:nvPr/>
          </p:nvSpPr>
          <p:spPr>
            <a:xfrm>
              <a:off x="500057" y="717990"/>
              <a:ext cx="1521718" cy="646546"/>
            </a:xfrm>
            <a:custGeom>
              <a:avLst/>
              <a:gdLst/>
              <a:ahLst/>
              <a:cxnLst/>
              <a:rect l="l" t="t" r="r" b="b"/>
              <a:pathLst>
                <a:path w="1521718" h="646546" extrusionOk="0">
                  <a:moveTo>
                    <a:pt x="1425018" y="417482"/>
                  </a:moveTo>
                  <a:lnTo>
                    <a:pt x="1451648" y="420403"/>
                  </a:lnTo>
                  <a:cubicBezTo>
                    <a:pt x="1468827" y="424102"/>
                    <a:pt x="1485541" y="429537"/>
                    <a:pt x="1501539" y="436596"/>
                  </a:cubicBezTo>
                  <a:lnTo>
                    <a:pt x="1521718" y="448077"/>
                  </a:lnTo>
                  <a:lnTo>
                    <a:pt x="1476876" y="433523"/>
                  </a:lnTo>
                  <a:cubicBezTo>
                    <a:pt x="1459698" y="429824"/>
                    <a:pt x="1442056" y="427861"/>
                    <a:pt x="1424204" y="427746"/>
                  </a:cubicBezTo>
                  <a:close/>
                  <a:moveTo>
                    <a:pt x="759428" y="273833"/>
                  </a:moveTo>
                  <a:cubicBezTo>
                    <a:pt x="771681" y="270947"/>
                    <a:pt x="784198" y="271924"/>
                    <a:pt x="795468" y="276191"/>
                  </a:cubicBezTo>
                  <a:lnTo>
                    <a:pt x="811655" y="288720"/>
                  </a:lnTo>
                  <a:lnTo>
                    <a:pt x="784656" y="286953"/>
                  </a:lnTo>
                  <a:cubicBezTo>
                    <a:pt x="751472" y="294784"/>
                    <a:pt x="730905" y="328042"/>
                    <a:pt x="738736" y="361226"/>
                  </a:cubicBezTo>
                  <a:lnTo>
                    <a:pt x="714970" y="339106"/>
                  </a:lnTo>
                  <a:lnTo>
                    <a:pt x="721087" y="301462"/>
                  </a:lnTo>
                  <a:cubicBezTo>
                    <a:pt x="729398" y="288021"/>
                    <a:pt x="742836" y="277748"/>
                    <a:pt x="759428" y="273833"/>
                  </a:cubicBezTo>
                  <a:close/>
                  <a:moveTo>
                    <a:pt x="499894" y="253850"/>
                  </a:moveTo>
                  <a:cubicBezTo>
                    <a:pt x="545818" y="252972"/>
                    <a:pt x="592762" y="264093"/>
                    <a:pt x="635433" y="286922"/>
                  </a:cubicBezTo>
                  <a:lnTo>
                    <a:pt x="645654" y="293576"/>
                  </a:lnTo>
                  <a:lnTo>
                    <a:pt x="616762" y="281126"/>
                  </a:lnTo>
                  <a:cubicBezTo>
                    <a:pt x="541876" y="256140"/>
                    <a:pt x="460021" y="263947"/>
                    <a:pt x="395703" y="305895"/>
                  </a:cubicBezTo>
                  <a:cubicBezTo>
                    <a:pt x="313524" y="359437"/>
                    <a:pt x="270124" y="461303"/>
                    <a:pt x="285039" y="565704"/>
                  </a:cubicBezTo>
                  <a:cubicBezTo>
                    <a:pt x="276536" y="561528"/>
                    <a:pt x="191525" y="520960"/>
                    <a:pt x="108153" y="565704"/>
                  </a:cubicBezTo>
                  <a:cubicBezTo>
                    <a:pt x="89413" y="576218"/>
                    <a:pt x="72735" y="589757"/>
                    <a:pt x="58716" y="605643"/>
                  </a:cubicBezTo>
                  <a:lnTo>
                    <a:pt x="33429" y="646437"/>
                  </a:lnTo>
                  <a:lnTo>
                    <a:pt x="0" y="646546"/>
                  </a:lnTo>
                  <a:cubicBezTo>
                    <a:pt x="16213" y="606738"/>
                    <a:pt x="45445" y="573613"/>
                    <a:pt x="82925" y="552584"/>
                  </a:cubicBezTo>
                  <a:cubicBezTo>
                    <a:pt x="166297" y="507840"/>
                    <a:pt x="251308" y="548408"/>
                    <a:pt x="259811" y="552584"/>
                  </a:cubicBezTo>
                  <a:cubicBezTo>
                    <a:pt x="244896" y="448183"/>
                    <a:pt x="288296" y="346317"/>
                    <a:pt x="370475" y="292775"/>
                  </a:cubicBezTo>
                  <a:cubicBezTo>
                    <a:pt x="409066" y="267606"/>
                    <a:pt x="453970" y="254728"/>
                    <a:pt x="499894" y="253850"/>
                  </a:cubicBezTo>
                  <a:close/>
                  <a:moveTo>
                    <a:pt x="1116943" y="4"/>
                  </a:moveTo>
                  <a:cubicBezTo>
                    <a:pt x="1156503" y="190"/>
                    <a:pt x="1196577" y="11907"/>
                    <a:pt x="1233767" y="32951"/>
                  </a:cubicBezTo>
                  <a:lnTo>
                    <a:pt x="1242059" y="38918"/>
                  </a:lnTo>
                  <a:lnTo>
                    <a:pt x="1201472" y="21776"/>
                  </a:lnTo>
                  <a:cubicBezTo>
                    <a:pt x="1181860" y="16193"/>
                    <a:pt x="1161951" y="13217"/>
                    <a:pt x="1142171" y="13124"/>
                  </a:cubicBezTo>
                  <a:cubicBezTo>
                    <a:pt x="1013310" y="12228"/>
                    <a:pt x="875054" y="134378"/>
                    <a:pt x="849251" y="311413"/>
                  </a:cubicBezTo>
                  <a:lnTo>
                    <a:pt x="825655" y="293150"/>
                  </a:lnTo>
                  <a:lnTo>
                    <a:pt x="862557" y="176873"/>
                  </a:lnTo>
                  <a:cubicBezTo>
                    <a:pt x="918367" y="67873"/>
                    <a:pt x="1020297" y="-668"/>
                    <a:pt x="1116943" y="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81" name="Google Shape;181;p5"/>
          <p:cNvGrpSpPr/>
          <p:nvPr/>
        </p:nvGrpSpPr>
        <p:grpSpPr>
          <a:xfrm>
            <a:off x="8225648" y="4205781"/>
            <a:ext cx="913812" cy="358516"/>
            <a:chOff x="9875305" y="1414383"/>
            <a:chExt cx="1218416" cy="478021"/>
          </a:xfrm>
        </p:grpSpPr>
        <p:sp>
          <p:nvSpPr>
            <p:cNvPr id="182" name="Google Shape;182;p5"/>
            <p:cNvSpPr/>
            <p:nvPr/>
          </p:nvSpPr>
          <p:spPr>
            <a:xfrm>
              <a:off x="9875658" y="1414436"/>
              <a:ext cx="1218063" cy="477944"/>
            </a:xfrm>
            <a:custGeom>
              <a:avLst/>
              <a:gdLst/>
              <a:ahLst/>
              <a:cxnLst/>
              <a:rect l="l" t="t" r="r" b="b"/>
              <a:pathLst>
                <a:path w="1052322" h="412911" extrusionOk="0">
                  <a:moveTo>
                    <a:pt x="-305" y="412866"/>
                  </a:moveTo>
                  <a:cubicBezTo>
                    <a:pt x="10049" y="387443"/>
                    <a:pt x="28718" y="366288"/>
                    <a:pt x="52654" y="352858"/>
                  </a:cubicBezTo>
                  <a:cubicBezTo>
                    <a:pt x="105899" y="324283"/>
                    <a:pt x="160191" y="350191"/>
                    <a:pt x="165621" y="352858"/>
                  </a:cubicBezTo>
                  <a:cubicBezTo>
                    <a:pt x="156096" y="286183"/>
                    <a:pt x="183813" y="221127"/>
                    <a:pt x="236296" y="186933"/>
                  </a:cubicBezTo>
                  <a:cubicBezTo>
                    <a:pt x="302018" y="144070"/>
                    <a:pt x="396411" y="157024"/>
                    <a:pt x="455371" y="222270"/>
                  </a:cubicBezTo>
                  <a:cubicBezTo>
                    <a:pt x="450370" y="201077"/>
                    <a:pt x="463505" y="179837"/>
                    <a:pt x="484698" y="174836"/>
                  </a:cubicBezTo>
                  <a:cubicBezTo>
                    <a:pt x="500348" y="171150"/>
                    <a:pt x="516674" y="177331"/>
                    <a:pt x="525951" y="190457"/>
                  </a:cubicBezTo>
                  <a:cubicBezTo>
                    <a:pt x="542430" y="77395"/>
                    <a:pt x="630726" y="-615"/>
                    <a:pt x="713022" y="-43"/>
                  </a:cubicBezTo>
                  <a:cubicBezTo>
                    <a:pt x="814082" y="433"/>
                    <a:pt x="920382" y="118734"/>
                    <a:pt x="893140" y="264752"/>
                  </a:cubicBezTo>
                  <a:cubicBezTo>
                    <a:pt x="938746" y="265047"/>
                    <a:pt x="982199" y="284221"/>
                    <a:pt x="1013155" y="317711"/>
                  </a:cubicBezTo>
                  <a:cubicBezTo>
                    <a:pt x="1035558" y="343362"/>
                    <a:pt x="1049169" y="375499"/>
                    <a:pt x="1052017" y="409437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3" name="Google Shape;183;p5"/>
            <p:cNvSpPr/>
            <p:nvPr/>
          </p:nvSpPr>
          <p:spPr>
            <a:xfrm>
              <a:off x="9875305" y="1414383"/>
              <a:ext cx="1122816" cy="478021"/>
            </a:xfrm>
            <a:custGeom>
              <a:avLst/>
              <a:gdLst/>
              <a:ahLst/>
              <a:cxnLst/>
              <a:rect l="l" t="t" r="r" b="b"/>
              <a:pathLst>
                <a:path w="1122816" h="478021" extrusionOk="0">
                  <a:moveTo>
                    <a:pt x="1059308" y="309292"/>
                  </a:moveTo>
                  <a:lnTo>
                    <a:pt x="1073269" y="310824"/>
                  </a:lnTo>
                  <a:cubicBezTo>
                    <a:pt x="1085970" y="313558"/>
                    <a:pt x="1098328" y="317577"/>
                    <a:pt x="1110155" y="322796"/>
                  </a:cubicBezTo>
                  <a:lnTo>
                    <a:pt x="1122816" y="331837"/>
                  </a:lnTo>
                  <a:lnTo>
                    <a:pt x="1098497" y="323944"/>
                  </a:lnTo>
                  <a:cubicBezTo>
                    <a:pt x="1085797" y="321209"/>
                    <a:pt x="1072753" y="319757"/>
                    <a:pt x="1059554" y="319672"/>
                  </a:cubicBezTo>
                  <a:close/>
                  <a:moveTo>
                    <a:pt x="561479" y="202458"/>
                  </a:moveTo>
                  <a:cubicBezTo>
                    <a:pt x="570538" y="200324"/>
                    <a:pt x="579793" y="201046"/>
                    <a:pt x="588125" y="204201"/>
                  </a:cubicBezTo>
                  <a:lnTo>
                    <a:pt x="604312" y="216730"/>
                  </a:lnTo>
                  <a:lnTo>
                    <a:pt x="586707" y="215578"/>
                  </a:lnTo>
                  <a:cubicBezTo>
                    <a:pt x="562173" y="221367"/>
                    <a:pt x="546967" y="245956"/>
                    <a:pt x="552756" y="270491"/>
                  </a:cubicBezTo>
                  <a:lnTo>
                    <a:pt x="528487" y="251472"/>
                  </a:lnTo>
                  <a:lnTo>
                    <a:pt x="533132" y="222885"/>
                  </a:lnTo>
                  <a:cubicBezTo>
                    <a:pt x="539277" y="212947"/>
                    <a:pt x="549212" y="205353"/>
                    <a:pt x="561479" y="202458"/>
                  </a:cubicBezTo>
                  <a:close/>
                  <a:moveTo>
                    <a:pt x="403654" y="189983"/>
                  </a:moveTo>
                  <a:cubicBezTo>
                    <a:pt x="426335" y="193477"/>
                    <a:pt x="448771" y="200883"/>
                    <a:pt x="469804" y="212135"/>
                  </a:cubicBezTo>
                  <a:lnTo>
                    <a:pt x="480213" y="220293"/>
                  </a:lnTo>
                  <a:lnTo>
                    <a:pt x="428882" y="203103"/>
                  </a:lnTo>
                  <a:cubicBezTo>
                    <a:pt x="383520" y="196115"/>
                    <a:pt x="337180" y="204771"/>
                    <a:pt x="299137" y="229582"/>
                  </a:cubicBezTo>
                  <a:cubicBezTo>
                    <a:pt x="238378" y="269168"/>
                    <a:pt x="206291" y="344482"/>
                    <a:pt x="217318" y="421671"/>
                  </a:cubicBezTo>
                  <a:cubicBezTo>
                    <a:pt x="211031" y="418583"/>
                    <a:pt x="148178" y="388590"/>
                    <a:pt x="86538" y="421671"/>
                  </a:cubicBezTo>
                  <a:cubicBezTo>
                    <a:pt x="72683" y="429445"/>
                    <a:pt x="60352" y="439454"/>
                    <a:pt x="49987" y="451199"/>
                  </a:cubicBezTo>
                  <a:lnTo>
                    <a:pt x="33428" y="477912"/>
                  </a:lnTo>
                  <a:lnTo>
                    <a:pt x="0" y="478021"/>
                  </a:lnTo>
                  <a:cubicBezTo>
                    <a:pt x="11987" y="448589"/>
                    <a:pt x="33599" y="424098"/>
                    <a:pt x="61310" y="408551"/>
                  </a:cubicBezTo>
                  <a:cubicBezTo>
                    <a:pt x="122950" y="375470"/>
                    <a:pt x="185803" y="405463"/>
                    <a:pt x="192090" y="408551"/>
                  </a:cubicBezTo>
                  <a:cubicBezTo>
                    <a:pt x="181063" y="331362"/>
                    <a:pt x="213150" y="256048"/>
                    <a:pt x="273909" y="216462"/>
                  </a:cubicBezTo>
                  <a:cubicBezTo>
                    <a:pt x="311952" y="191651"/>
                    <a:pt x="358292" y="182995"/>
                    <a:pt x="403654" y="189983"/>
                  </a:cubicBezTo>
                  <a:close/>
                  <a:moveTo>
                    <a:pt x="825806" y="3"/>
                  </a:moveTo>
                  <a:cubicBezTo>
                    <a:pt x="855055" y="141"/>
                    <a:pt x="884683" y="8804"/>
                    <a:pt x="912180" y="24362"/>
                  </a:cubicBezTo>
                  <a:lnTo>
                    <a:pt x="920472" y="30330"/>
                  </a:lnTo>
                  <a:lnTo>
                    <a:pt x="894878" y="19520"/>
                  </a:lnTo>
                  <a:cubicBezTo>
                    <a:pt x="880378" y="15392"/>
                    <a:pt x="865659" y="13192"/>
                    <a:pt x="851034" y="13123"/>
                  </a:cubicBezTo>
                  <a:cubicBezTo>
                    <a:pt x="755762" y="12461"/>
                    <a:pt x="653543" y="102772"/>
                    <a:pt x="634465" y="233662"/>
                  </a:cubicBezTo>
                  <a:cubicBezTo>
                    <a:pt x="629096" y="226064"/>
                    <a:pt x="621686" y="220476"/>
                    <a:pt x="613353" y="217321"/>
                  </a:cubicBezTo>
                  <a:lnTo>
                    <a:pt x="610322" y="217123"/>
                  </a:lnTo>
                  <a:lnTo>
                    <a:pt x="637727" y="130770"/>
                  </a:lnTo>
                  <a:cubicBezTo>
                    <a:pt x="678990" y="50182"/>
                    <a:pt x="754352" y="-493"/>
                    <a:pt x="825806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84" name="Google Shape;184;p5"/>
          <p:cNvGrpSpPr/>
          <p:nvPr/>
        </p:nvGrpSpPr>
        <p:grpSpPr>
          <a:xfrm>
            <a:off x="5054222" y="4685430"/>
            <a:ext cx="1153223" cy="497461"/>
            <a:chOff x="3033562" y="1043489"/>
            <a:chExt cx="1537631" cy="663281"/>
          </a:xfrm>
        </p:grpSpPr>
        <p:sp>
          <p:nvSpPr>
            <p:cNvPr id="185" name="Google Shape;185;p5"/>
            <p:cNvSpPr/>
            <p:nvPr/>
          </p:nvSpPr>
          <p:spPr>
            <a:xfrm>
              <a:off x="3034040" y="1043562"/>
              <a:ext cx="1537152" cy="662932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6" name="Google Shape;186;p5"/>
            <p:cNvSpPr/>
            <p:nvPr/>
          </p:nvSpPr>
          <p:spPr>
            <a:xfrm>
              <a:off x="3033562" y="1043489"/>
              <a:ext cx="1440584" cy="663281"/>
            </a:xfrm>
            <a:custGeom>
              <a:avLst/>
              <a:gdLst/>
              <a:ahLst/>
              <a:cxnLst/>
              <a:rect l="l" t="t" r="r" b="b"/>
              <a:pathLst>
                <a:path w="1440584" h="663281" extrusionOk="0">
                  <a:moveTo>
                    <a:pt x="276601" y="511724"/>
                  </a:moveTo>
                  <a:cubicBezTo>
                    <a:pt x="313532" y="514835"/>
                    <a:pt x="350464" y="525238"/>
                    <a:pt x="385330" y="543576"/>
                  </a:cubicBezTo>
                  <a:lnTo>
                    <a:pt x="397838" y="551560"/>
                  </a:lnTo>
                  <a:lnTo>
                    <a:pt x="356968" y="535060"/>
                  </a:lnTo>
                  <a:cubicBezTo>
                    <a:pt x="247722" y="503368"/>
                    <a:pt x="129181" y="540194"/>
                    <a:pt x="57125" y="628208"/>
                  </a:cubicBezTo>
                  <a:lnTo>
                    <a:pt x="33980" y="663178"/>
                  </a:lnTo>
                  <a:lnTo>
                    <a:pt x="0" y="663281"/>
                  </a:lnTo>
                  <a:cubicBezTo>
                    <a:pt x="55013" y="558685"/>
                    <a:pt x="165806" y="502390"/>
                    <a:pt x="276601" y="511724"/>
                  </a:cubicBezTo>
                  <a:close/>
                  <a:moveTo>
                    <a:pt x="1311299" y="385172"/>
                  </a:moveTo>
                  <a:lnTo>
                    <a:pt x="1358222" y="386730"/>
                  </a:lnTo>
                  <a:cubicBezTo>
                    <a:pt x="1377201" y="389247"/>
                    <a:pt x="1398407" y="394383"/>
                    <a:pt x="1419726" y="404045"/>
                  </a:cubicBezTo>
                  <a:lnTo>
                    <a:pt x="1440584" y="415935"/>
                  </a:lnTo>
                  <a:lnTo>
                    <a:pt x="1383450" y="399850"/>
                  </a:lnTo>
                  <a:cubicBezTo>
                    <a:pt x="1345493" y="394816"/>
                    <a:pt x="1316447" y="400260"/>
                    <a:pt x="1313240" y="400931"/>
                  </a:cubicBezTo>
                  <a:close/>
                  <a:moveTo>
                    <a:pt x="978539" y="35"/>
                  </a:moveTo>
                  <a:cubicBezTo>
                    <a:pt x="1018956" y="595"/>
                    <a:pt x="1059533" y="11548"/>
                    <a:pt x="1097406" y="31053"/>
                  </a:cubicBezTo>
                  <a:lnTo>
                    <a:pt x="1110125" y="39336"/>
                  </a:lnTo>
                  <a:lnTo>
                    <a:pt x="1064155" y="21560"/>
                  </a:lnTo>
                  <a:cubicBezTo>
                    <a:pt x="1044224" y="16313"/>
                    <a:pt x="1023975" y="13435"/>
                    <a:pt x="1003767" y="13155"/>
                  </a:cubicBezTo>
                  <a:cubicBezTo>
                    <a:pt x="831205" y="10173"/>
                    <a:pt x="653724" y="197349"/>
                    <a:pt x="688623" y="427777"/>
                  </a:cubicBezTo>
                  <a:cubicBezTo>
                    <a:pt x="655752" y="405866"/>
                    <a:pt x="615722" y="397392"/>
                    <a:pt x="576794" y="404102"/>
                  </a:cubicBezTo>
                  <a:cubicBezTo>
                    <a:pt x="492781" y="418581"/>
                    <a:pt x="436405" y="498425"/>
                    <a:pt x="450888" y="582441"/>
                  </a:cubicBezTo>
                  <a:lnTo>
                    <a:pt x="425743" y="566389"/>
                  </a:lnTo>
                  <a:lnTo>
                    <a:pt x="427408" y="508047"/>
                  </a:lnTo>
                  <a:cubicBezTo>
                    <a:pt x="441093" y="449468"/>
                    <a:pt x="488556" y="401841"/>
                    <a:pt x="551566" y="390982"/>
                  </a:cubicBezTo>
                  <a:cubicBezTo>
                    <a:pt x="590494" y="384272"/>
                    <a:pt x="630524" y="392746"/>
                    <a:pt x="663395" y="414657"/>
                  </a:cubicBezTo>
                  <a:cubicBezTo>
                    <a:pt x="628496" y="184229"/>
                    <a:pt x="805977" y="-2947"/>
                    <a:pt x="978539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87" name="Google Shape;187;p5"/>
          <p:cNvGrpSpPr/>
          <p:nvPr/>
        </p:nvGrpSpPr>
        <p:grpSpPr>
          <a:xfrm>
            <a:off x="1689259" y="3875929"/>
            <a:ext cx="736883" cy="318044"/>
            <a:chOff x="8575645" y="726630"/>
            <a:chExt cx="982511" cy="424058"/>
          </a:xfrm>
        </p:grpSpPr>
        <p:sp>
          <p:nvSpPr>
            <p:cNvPr id="188" name="Google Shape;188;p5"/>
            <p:cNvSpPr/>
            <p:nvPr/>
          </p:nvSpPr>
          <p:spPr>
            <a:xfrm>
              <a:off x="8575950" y="726676"/>
              <a:ext cx="982206" cy="423599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9" name="Google Shape;189;p5"/>
            <p:cNvSpPr/>
            <p:nvPr/>
          </p:nvSpPr>
          <p:spPr>
            <a:xfrm>
              <a:off x="8575645" y="726630"/>
              <a:ext cx="921555" cy="424058"/>
            </a:xfrm>
            <a:custGeom>
              <a:avLst/>
              <a:gdLst/>
              <a:ahLst/>
              <a:cxnLst/>
              <a:rect l="l" t="t" r="r" b="b"/>
              <a:pathLst>
                <a:path w="921555" h="424058" extrusionOk="0">
                  <a:moveTo>
                    <a:pt x="176840" y="327162"/>
                  </a:moveTo>
                  <a:cubicBezTo>
                    <a:pt x="200452" y="329151"/>
                    <a:pt x="224064" y="335802"/>
                    <a:pt x="246355" y="347526"/>
                  </a:cubicBezTo>
                  <a:lnTo>
                    <a:pt x="258861" y="355510"/>
                  </a:lnTo>
                  <a:lnTo>
                    <a:pt x="237321" y="346814"/>
                  </a:lnTo>
                  <a:cubicBezTo>
                    <a:pt x="179116" y="329929"/>
                    <a:pt x="116785" y="343465"/>
                    <a:pt x="70966" y="381010"/>
                  </a:cubicBezTo>
                  <a:lnTo>
                    <a:pt x="36000" y="423949"/>
                  </a:lnTo>
                  <a:lnTo>
                    <a:pt x="0" y="424058"/>
                  </a:lnTo>
                  <a:cubicBezTo>
                    <a:pt x="35171" y="357186"/>
                    <a:pt x="106005" y="321195"/>
                    <a:pt x="176840" y="327162"/>
                  </a:cubicBezTo>
                  <a:close/>
                  <a:moveTo>
                    <a:pt x="846910" y="246537"/>
                  </a:moveTo>
                  <a:lnTo>
                    <a:pt x="868358" y="247249"/>
                  </a:lnTo>
                  <a:cubicBezTo>
                    <a:pt x="880492" y="248858"/>
                    <a:pt x="894050" y="252142"/>
                    <a:pt x="907680" y="258319"/>
                  </a:cubicBezTo>
                  <a:lnTo>
                    <a:pt x="921555" y="268243"/>
                  </a:lnTo>
                  <a:lnTo>
                    <a:pt x="893586" y="260369"/>
                  </a:lnTo>
                  <a:cubicBezTo>
                    <a:pt x="869319" y="257151"/>
                    <a:pt x="850749" y="260631"/>
                    <a:pt x="848699" y="261060"/>
                  </a:cubicBezTo>
                  <a:close/>
                  <a:moveTo>
                    <a:pt x="625613" y="22"/>
                  </a:moveTo>
                  <a:cubicBezTo>
                    <a:pt x="651453" y="380"/>
                    <a:pt x="677395" y="7382"/>
                    <a:pt x="701609" y="19853"/>
                  </a:cubicBezTo>
                  <a:lnTo>
                    <a:pt x="714328" y="28136"/>
                  </a:lnTo>
                  <a:lnTo>
                    <a:pt x="689449" y="18515"/>
                  </a:lnTo>
                  <a:cubicBezTo>
                    <a:pt x="676707" y="15161"/>
                    <a:pt x="663761" y="13321"/>
                    <a:pt x="650841" y="13142"/>
                  </a:cubicBezTo>
                  <a:cubicBezTo>
                    <a:pt x="540517" y="11235"/>
                    <a:pt x="427047" y="130903"/>
                    <a:pt x="449359" y="278224"/>
                  </a:cubicBezTo>
                  <a:cubicBezTo>
                    <a:pt x="428343" y="264216"/>
                    <a:pt x="402751" y="258798"/>
                    <a:pt x="377863" y="263088"/>
                  </a:cubicBezTo>
                  <a:cubicBezTo>
                    <a:pt x="324150" y="272345"/>
                    <a:pt x="288107" y="323392"/>
                    <a:pt x="297366" y="377106"/>
                  </a:cubicBezTo>
                  <a:lnTo>
                    <a:pt x="272222" y="361054"/>
                  </a:lnTo>
                  <a:lnTo>
                    <a:pt x="273256" y="324812"/>
                  </a:lnTo>
                  <a:cubicBezTo>
                    <a:pt x="282005" y="287360"/>
                    <a:pt x="312350" y="256910"/>
                    <a:pt x="352635" y="249968"/>
                  </a:cubicBezTo>
                  <a:cubicBezTo>
                    <a:pt x="377523" y="245678"/>
                    <a:pt x="403115" y="251096"/>
                    <a:pt x="424131" y="265104"/>
                  </a:cubicBezTo>
                  <a:cubicBezTo>
                    <a:pt x="401819" y="117783"/>
                    <a:pt x="515289" y="-1885"/>
                    <a:pt x="625613" y="2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90" name="Google Shape;190;p5"/>
          <p:cNvGrpSpPr/>
          <p:nvPr/>
        </p:nvGrpSpPr>
        <p:grpSpPr>
          <a:xfrm>
            <a:off x="311167" y="1336289"/>
            <a:ext cx="526676" cy="696989"/>
            <a:chOff x="2256777" y="2198862"/>
            <a:chExt cx="2823618" cy="3736703"/>
          </a:xfrm>
        </p:grpSpPr>
        <p:grpSp>
          <p:nvGrpSpPr>
            <p:cNvPr id="191" name="Google Shape;191;p5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192" name="Google Shape;192;p5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3" name="Google Shape;193;p5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94" name="Google Shape;194;p5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5" name="Google Shape;195;p5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6" name="Google Shape;196;p5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7" name="Google Shape;197;p5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8" name="Google Shape;198;p5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9" name="Google Shape;199;p5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0" name="Google Shape;200;p5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1" name="Google Shape;201;p5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02" name="Google Shape;202;p5"/>
          <p:cNvGrpSpPr/>
          <p:nvPr/>
        </p:nvGrpSpPr>
        <p:grpSpPr>
          <a:xfrm>
            <a:off x="114873" y="688536"/>
            <a:ext cx="375894" cy="497449"/>
            <a:chOff x="2256777" y="2198862"/>
            <a:chExt cx="2823618" cy="3736703"/>
          </a:xfrm>
        </p:grpSpPr>
        <p:grpSp>
          <p:nvGrpSpPr>
            <p:cNvPr id="203" name="Google Shape;203;p5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204" name="Google Shape;204;p5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5" name="Google Shape;205;p5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206" name="Google Shape;206;p5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7" name="Google Shape;207;p5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8" name="Google Shape;208;p5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9" name="Google Shape;209;p5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0" name="Google Shape;210;p5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1" name="Google Shape;211;p5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2" name="Google Shape;212;p5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3" name="Google Shape;213;p5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82936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2 Intro 1">
  <p:cSld name="002 Intro 1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" name="Google Shape;215;p6"/>
          <p:cNvPicPr preferRelativeResize="0"/>
          <p:nvPr/>
        </p:nvPicPr>
        <p:blipFill rotWithShape="1">
          <a:blip r:embed="rId2">
            <a:alphaModFix/>
          </a:blip>
          <a:srcRect r="11520"/>
          <a:stretch/>
        </p:blipFill>
        <p:spPr>
          <a:xfrm>
            <a:off x="-5531" y="588767"/>
            <a:ext cx="616706" cy="696975"/>
          </a:xfrm>
          <a:prstGeom prst="rect">
            <a:avLst/>
          </a:prstGeom>
          <a:noFill/>
          <a:ln>
            <a:noFill/>
          </a:ln>
          <a:effectLst>
            <a:outerShdw blurRad="142875" dist="19050" dir="5400000" algn="bl" rotWithShape="0">
              <a:srgbClr val="000000">
                <a:alpha val="67000"/>
              </a:srgbClr>
            </a:outerShdw>
          </a:effectLst>
        </p:spPr>
      </p:pic>
      <p:grpSp>
        <p:nvGrpSpPr>
          <p:cNvPr id="216" name="Google Shape;216;p6"/>
          <p:cNvGrpSpPr/>
          <p:nvPr/>
        </p:nvGrpSpPr>
        <p:grpSpPr>
          <a:xfrm>
            <a:off x="3961599" y="2890502"/>
            <a:ext cx="5177826" cy="2288888"/>
            <a:chOff x="5288232" y="3813215"/>
            <a:chExt cx="6903768" cy="3051851"/>
          </a:xfrm>
        </p:grpSpPr>
        <p:sp>
          <p:nvSpPr>
            <p:cNvPr id="217" name="Google Shape;217;p6"/>
            <p:cNvSpPr/>
            <p:nvPr/>
          </p:nvSpPr>
          <p:spPr>
            <a:xfrm>
              <a:off x="5288232" y="3813215"/>
              <a:ext cx="6891656" cy="3050841"/>
            </a:xfrm>
            <a:custGeom>
              <a:avLst/>
              <a:gdLst/>
              <a:ahLst/>
              <a:cxnLst/>
              <a:rect l="l" t="t" r="r" b="b"/>
              <a:pathLst>
                <a:path w="6891656" h="3050841" extrusionOk="0">
                  <a:moveTo>
                    <a:pt x="6674374" y="68"/>
                  </a:moveTo>
                  <a:cubicBezTo>
                    <a:pt x="6790387" y="-2243"/>
                    <a:pt x="6881348" y="54229"/>
                    <a:pt x="6891656" y="60898"/>
                  </a:cubicBezTo>
                  <a:lnTo>
                    <a:pt x="6891656" y="3050841"/>
                  </a:lnTo>
                  <a:lnTo>
                    <a:pt x="0" y="3050841"/>
                  </a:lnTo>
                  <a:lnTo>
                    <a:pt x="16887" y="3016614"/>
                  </a:lnTo>
                  <a:cubicBezTo>
                    <a:pt x="75476" y="2904075"/>
                    <a:pt x="261498" y="2601557"/>
                    <a:pt x="643651" y="2490837"/>
                  </a:cubicBezTo>
                  <a:cubicBezTo>
                    <a:pt x="995906" y="2388690"/>
                    <a:pt x="1287656" y="2515362"/>
                    <a:pt x="1362984" y="2550803"/>
                  </a:cubicBezTo>
                  <a:cubicBezTo>
                    <a:pt x="1373765" y="2534228"/>
                    <a:pt x="1451924" y="2419415"/>
                    <a:pt x="1602717" y="2400953"/>
                  </a:cubicBezTo>
                  <a:cubicBezTo>
                    <a:pt x="1694217" y="2390846"/>
                    <a:pt x="1785972" y="2417798"/>
                    <a:pt x="1857407" y="2475878"/>
                  </a:cubicBezTo>
                  <a:cubicBezTo>
                    <a:pt x="1830456" y="2250296"/>
                    <a:pt x="1926268" y="2034953"/>
                    <a:pt x="2097140" y="1936850"/>
                  </a:cubicBezTo>
                  <a:cubicBezTo>
                    <a:pt x="2329326" y="1802901"/>
                    <a:pt x="2680233" y="1896423"/>
                    <a:pt x="2846388" y="2191540"/>
                  </a:cubicBezTo>
                  <a:cubicBezTo>
                    <a:pt x="2861279" y="2151788"/>
                    <a:pt x="2892044" y="2120120"/>
                    <a:pt x="2931286" y="2104083"/>
                  </a:cubicBezTo>
                  <a:cubicBezTo>
                    <a:pt x="2976120" y="2088183"/>
                    <a:pt x="3025790" y="2093706"/>
                    <a:pt x="3066043" y="2119040"/>
                  </a:cubicBezTo>
                  <a:cubicBezTo>
                    <a:pt x="2866332" y="1750616"/>
                    <a:pt x="3021977" y="1311848"/>
                    <a:pt x="3330705" y="1165098"/>
                  </a:cubicBezTo>
                  <a:cubicBezTo>
                    <a:pt x="3659915" y="1008510"/>
                    <a:pt x="4131160" y="1199192"/>
                    <a:pt x="4259854" y="1629605"/>
                  </a:cubicBezTo>
                  <a:cubicBezTo>
                    <a:pt x="4338551" y="1538914"/>
                    <a:pt x="4459698" y="1504550"/>
                    <a:pt x="4561979" y="1542148"/>
                  </a:cubicBezTo>
                  <a:cubicBezTo>
                    <a:pt x="4669784" y="1582575"/>
                    <a:pt x="4710212" y="1685259"/>
                    <a:pt x="4716814" y="1701969"/>
                  </a:cubicBezTo>
                  <a:cubicBezTo>
                    <a:pt x="4770205" y="1637152"/>
                    <a:pt x="4866004" y="1627987"/>
                    <a:pt x="4930808" y="1681351"/>
                  </a:cubicBezTo>
                  <a:cubicBezTo>
                    <a:pt x="4931078" y="1681620"/>
                    <a:pt x="4931348" y="1681756"/>
                    <a:pt x="4931618" y="1682025"/>
                  </a:cubicBezTo>
                  <a:cubicBezTo>
                    <a:pt x="4845400" y="1466414"/>
                    <a:pt x="4950349" y="1221695"/>
                    <a:pt x="5165824" y="1135585"/>
                  </a:cubicBezTo>
                  <a:cubicBezTo>
                    <a:pt x="5263522" y="1096505"/>
                    <a:pt x="5372272" y="1095428"/>
                    <a:pt x="5470645" y="1132621"/>
                  </a:cubicBezTo>
                  <a:cubicBezTo>
                    <a:pt x="5365938" y="812303"/>
                    <a:pt x="5540718" y="467865"/>
                    <a:pt x="5861036" y="363294"/>
                  </a:cubicBezTo>
                  <a:cubicBezTo>
                    <a:pt x="6017892" y="311951"/>
                    <a:pt x="6188764" y="326506"/>
                    <a:pt x="6334706" y="403316"/>
                  </a:cubicBezTo>
                  <a:cubicBezTo>
                    <a:pt x="6321231" y="238104"/>
                    <a:pt x="6411248" y="85963"/>
                    <a:pt x="6552069" y="25997"/>
                  </a:cubicBezTo>
                  <a:cubicBezTo>
                    <a:pt x="6594248" y="8141"/>
                    <a:pt x="6635703" y="839"/>
                    <a:pt x="6674374" y="68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0" scaled="0"/>
            </a:gradFill>
            <a:ln>
              <a:noFill/>
            </a:ln>
            <a:effectLst>
              <a:outerShdw blurRad="200025" dist="19050" dir="5400000" algn="bl" rotWithShape="0">
                <a:srgbClr val="0C0C0C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8" name="Google Shape;218;p6"/>
            <p:cNvSpPr/>
            <p:nvPr/>
          </p:nvSpPr>
          <p:spPr>
            <a:xfrm>
              <a:off x="5300344" y="3814225"/>
              <a:ext cx="6891656" cy="3050841"/>
            </a:xfrm>
            <a:custGeom>
              <a:avLst/>
              <a:gdLst/>
              <a:ahLst/>
              <a:cxnLst/>
              <a:rect l="l" t="t" r="r" b="b"/>
              <a:pathLst>
                <a:path w="6891656" h="3050841" extrusionOk="0">
                  <a:moveTo>
                    <a:pt x="2288798" y="1878635"/>
                  </a:moveTo>
                  <a:cubicBezTo>
                    <a:pt x="2493233" y="1862262"/>
                    <a:pt x="2721772" y="1970203"/>
                    <a:pt x="2846388" y="2191540"/>
                  </a:cubicBezTo>
                  <a:cubicBezTo>
                    <a:pt x="2861279" y="2151788"/>
                    <a:pt x="2892044" y="2120120"/>
                    <a:pt x="2931286" y="2104083"/>
                  </a:cubicBezTo>
                  <a:cubicBezTo>
                    <a:pt x="2964912" y="2092158"/>
                    <a:pt x="3001258" y="2092284"/>
                    <a:pt x="3034311" y="2103779"/>
                  </a:cubicBezTo>
                  <a:lnTo>
                    <a:pt x="3038234" y="2105666"/>
                  </a:lnTo>
                  <a:lnTo>
                    <a:pt x="3066927" y="2174548"/>
                  </a:lnTo>
                  <a:cubicBezTo>
                    <a:pt x="3026674" y="2149214"/>
                    <a:pt x="2977004" y="2143691"/>
                    <a:pt x="2932170" y="2159591"/>
                  </a:cubicBezTo>
                  <a:cubicBezTo>
                    <a:pt x="2892928" y="2175628"/>
                    <a:pt x="2862163" y="2207296"/>
                    <a:pt x="2847272" y="2247048"/>
                  </a:cubicBezTo>
                  <a:cubicBezTo>
                    <a:pt x="2681117" y="1951931"/>
                    <a:pt x="2330210" y="1858409"/>
                    <a:pt x="2098024" y="1992358"/>
                  </a:cubicBezTo>
                  <a:cubicBezTo>
                    <a:pt x="1927152" y="2090461"/>
                    <a:pt x="1831340" y="2305804"/>
                    <a:pt x="1858291" y="2531386"/>
                  </a:cubicBezTo>
                  <a:cubicBezTo>
                    <a:pt x="1786856" y="2473306"/>
                    <a:pt x="1695101" y="2446354"/>
                    <a:pt x="1603601" y="2456461"/>
                  </a:cubicBezTo>
                  <a:cubicBezTo>
                    <a:pt x="1452808" y="2474923"/>
                    <a:pt x="1374649" y="2589736"/>
                    <a:pt x="1363868" y="2606311"/>
                  </a:cubicBezTo>
                  <a:cubicBezTo>
                    <a:pt x="1288540" y="2570870"/>
                    <a:pt x="996790" y="2444198"/>
                    <a:pt x="644535" y="2546345"/>
                  </a:cubicBezTo>
                  <a:cubicBezTo>
                    <a:pt x="310151" y="2643225"/>
                    <a:pt x="125930" y="2886951"/>
                    <a:pt x="45850" y="3021761"/>
                  </a:cubicBezTo>
                  <a:lnTo>
                    <a:pt x="29636" y="3050841"/>
                  </a:lnTo>
                  <a:lnTo>
                    <a:pt x="0" y="3050841"/>
                  </a:lnTo>
                  <a:lnTo>
                    <a:pt x="16887" y="3016614"/>
                  </a:lnTo>
                  <a:cubicBezTo>
                    <a:pt x="75476" y="2904075"/>
                    <a:pt x="261498" y="2601557"/>
                    <a:pt x="643651" y="2490837"/>
                  </a:cubicBezTo>
                  <a:cubicBezTo>
                    <a:pt x="995906" y="2388690"/>
                    <a:pt x="1287656" y="2515362"/>
                    <a:pt x="1362984" y="2550803"/>
                  </a:cubicBezTo>
                  <a:cubicBezTo>
                    <a:pt x="1373765" y="2534228"/>
                    <a:pt x="1451924" y="2419415"/>
                    <a:pt x="1602717" y="2400953"/>
                  </a:cubicBezTo>
                  <a:cubicBezTo>
                    <a:pt x="1694217" y="2390846"/>
                    <a:pt x="1785972" y="2417798"/>
                    <a:pt x="1857407" y="2475878"/>
                  </a:cubicBezTo>
                  <a:cubicBezTo>
                    <a:pt x="1830456" y="2250296"/>
                    <a:pt x="1926268" y="2034953"/>
                    <a:pt x="2097140" y="1936850"/>
                  </a:cubicBezTo>
                  <a:cubicBezTo>
                    <a:pt x="2155187" y="1903363"/>
                    <a:pt x="2220653" y="1884093"/>
                    <a:pt x="2288798" y="1878635"/>
                  </a:cubicBezTo>
                  <a:close/>
                  <a:moveTo>
                    <a:pt x="3596672" y="1111090"/>
                  </a:moveTo>
                  <a:cubicBezTo>
                    <a:pt x="3874128" y="1118834"/>
                    <a:pt x="4163333" y="1306796"/>
                    <a:pt x="4259854" y="1629605"/>
                  </a:cubicBezTo>
                  <a:cubicBezTo>
                    <a:pt x="4338551" y="1538914"/>
                    <a:pt x="4459698" y="1504550"/>
                    <a:pt x="4561979" y="1542148"/>
                  </a:cubicBezTo>
                  <a:cubicBezTo>
                    <a:pt x="4669784" y="1582575"/>
                    <a:pt x="4710212" y="1685259"/>
                    <a:pt x="4716814" y="1701969"/>
                  </a:cubicBezTo>
                  <a:cubicBezTo>
                    <a:pt x="4756857" y="1653356"/>
                    <a:pt x="4820755" y="1636048"/>
                    <a:pt x="4877540" y="1652945"/>
                  </a:cubicBezTo>
                  <a:lnTo>
                    <a:pt x="4913735" y="1672247"/>
                  </a:lnTo>
                  <a:lnTo>
                    <a:pt x="4932502" y="1737533"/>
                  </a:lnTo>
                  <a:cubicBezTo>
                    <a:pt x="4932232" y="1737264"/>
                    <a:pt x="4931962" y="1737128"/>
                    <a:pt x="4931692" y="1736859"/>
                  </a:cubicBezTo>
                  <a:cubicBezTo>
                    <a:pt x="4866888" y="1683495"/>
                    <a:pt x="4771089" y="1692660"/>
                    <a:pt x="4717698" y="1757477"/>
                  </a:cubicBezTo>
                  <a:cubicBezTo>
                    <a:pt x="4711096" y="1740767"/>
                    <a:pt x="4670668" y="1638083"/>
                    <a:pt x="4562863" y="1597656"/>
                  </a:cubicBezTo>
                  <a:cubicBezTo>
                    <a:pt x="4460582" y="1560058"/>
                    <a:pt x="4339435" y="1594422"/>
                    <a:pt x="4260738" y="1685113"/>
                  </a:cubicBezTo>
                  <a:cubicBezTo>
                    <a:pt x="4132044" y="1254700"/>
                    <a:pt x="3660799" y="1064018"/>
                    <a:pt x="3331589" y="1220606"/>
                  </a:cubicBezTo>
                  <a:cubicBezTo>
                    <a:pt x="3138634" y="1312325"/>
                    <a:pt x="3005477" y="1518113"/>
                    <a:pt x="2981502" y="1749504"/>
                  </a:cubicBezTo>
                  <a:lnTo>
                    <a:pt x="2980923" y="1841369"/>
                  </a:lnTo>
                  <a:lnTo>
                    <a:pt x="2979729" y="1835195"/>
                  </a:lnTo>
                  <a:cubicBezTo>
                    <a:pt x="2953723" y="1549483"/>
                    <a:pt x="3099159" y="1275161"/>
                    <a:pt x="3330705" y="1165098"/>
                  </a:cubicBezTo>
                  <a:cubicBezTo>
                    <a:pt x="3413008" y="1125951"/>
                    <a:pt x="3504187" y="1108509"/>
                    <a:pt x="3596672" y="1111090"/>
                  </a:cubicBezTo>
                  <a:close/>
                  <a:moveTo>
                    <a:pt x="5317981" y="1105501"/>
                  </a:moveTo>
                  <a:cubicBezTo>
                    <a:pt x="5343830" y="1105248"/>
                    <a:pt x="5369699" y="1107379"/>
                    <a:pt x="5395254" y="1111898"/>
                  </a:cubicBezTo>
                  <a:lnTo>
                    <a:pt x="5458658" y="1129326"/>
                  </a:lnTo>
                  <a:lnTo>
                    <a:pt x="5471529" y="1188129"/>
                  </a:lnTo>
                  <a:cubicBezTo>
                    <a:pt x="5373156" y="1150936"/>
                    <a:pt x="5264406" y="1152013"/>
                    <a:pt x="5166708" y="1191093"/>
                  </a:cubicBezTo>
                  <a:cubicBezTo>
                    <a:pt x="5058971" y="1234148"/>
                    <a:pt x="4978864" y="1316856"/>
                    <a:pt x="4936470" y="1415750"/>
                  </a:cubicBezTo>
                  <a:lnTo>
                    <a:pt x="4905003" y="1561359"/>
                  </a:lnTo>
                  <a:lnTo>
                    <a:pt x="4901538" y="1517792"/>
                  </a:lnTo>
                  <a:cubicBezTo>
                    <a:pt x="4904782" y="1353968"/>
                    <a:pt x="5004218" y="1200168"/>
                    <a:pt x="5165824" y="1135585"/>
                  </a:cubicBezTo>
                  <a:cubicBezTo>
                    <a:pt x="5214673" y="1116045"/>
                    <a:pt x="5266285" y="1106006"/>
                    <a:pt x="5317981" y="1105501"/>
                  </a:cubicBezTo>
                  <a:close/>
                  <a:moveTo>
                    <a:pt x="6674374" y="68"/>
                  </a:moveTo>
                  <a:cubicBezTo>
                    <a:pt x="6790387" y="-2243"/>
                    <a:pt x="6881348" y="54229"/>
                    <a:pt x="6891656" y="60898"/>
                  </a:cubicBezTo>
                  <a:lnTo>
                    <a:pt x="6891656" y="115898"/>
                  </a:lnTo>
                  <a:lnTo>
                    <a:pt x="6870555" y="103763"/>
                  </a:lnTo>
                  <a:cubicBezTo>
                    <a:pt x="6835186" y="85175"/>
                    <a:pt x="6762268" y="53843"/>
                    <a:pt x="6675258" y="55576"/>
                  </a:cubicBezTo>
                  <a:cubicBezTo>
                    <a:pt x="6636587" y="56347"/>
                    <a:pt x="6595132" y="63649"/>
                    <a:pt x="6552953" y="81505"/>
                  </a:cubicBezTo>
                  <a:cubicBezTo>
                    <a:pt x="6412132" y="141471"/>
                    <a:pt x="6322115" y="293612"/>
                    <a:pt x="6335590" y="458824"/>
                  </a:cubicBezTo>
                  <a:cubicBezTo>
                    <a:pt x="6189648" y="382014"/>
                    <a:pt x="6018776" y="367459"/>
                    <a:pt x="5861920" y="418802"/>
                  </a:cubicBezTo>
                  <a:cubicBezTo>
                    <a:pt x="5621682" y="497231"/>
                    <a:pt x="5463308" y="710584"/>
                    <a:pt x="5443310" y="947493"/>
                  </a:cubicBezTo>
                  <a:lnTo>
                    <a:pt x="5444277" y="1012150"/>
                  </a:lnTo>
                  <a:lnTo>
                    <a:pt x="5444219" y="1011887"/>
                  </a:lnTo>
                  <a:cubicBezTo>
                    <a:pt x="5411907" y="729942"/>
                    <a:pt x="5580758" y="454794"/>
                    <a:pt x="5861036" y="363294"/>
                  </a:cubicBezTo>
                  <a:cubicBezTo>
                    <a:pt x="6017892" y="311951"/>
                    <a:pt x="6188764" y="326506"/>
                    <a:pt x="6334706" y="403316"/>
                  </a:cubicBezTo>
                  <a:cubicBezTo>
                    <a:pt x="6321231" y="238104"/>
                    <a:pt x="6411248" y="85963"/>
                    <a:pt x="6552069" y="25997"/>
                  </a:cubicBezTo>
                  <a:cubicBezTo>
                    <a:pt x="6594248" y="8141"/>
                    <a:pt x="6635703" y="839"/>
                    <a:pt x="6674374" y="68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19" name="Google Shape;219;p6"/>
          <p:cNvSpPr/>
          <p:nvPr/>
        </p:nvSpPr>
        <p:spPr>
          <a:xfrm>
            <a:off x="-714" y="3474279"/>
            <a:ext cx="9144714" cy="1708623"/>
          </a:xfrm>
          <a:custGeom>
            <a:avLst/>
            <a:gdLst/>
            <a:ahLst/>
            <a:cxnLst/>
            <a:rect l="l" t="t" r="r" b="b"/>
            <a:pathLst>
              <a:path w="12192952" h="2278164" extrusionOk="0">
                <a:moveTo>
                  <a:pt x="-4" y="736841"/>
                </a:moveTo>
                <a:cubicBezTo>
                  <a:pt x="19046" y="656736"/>
                  <a:pt x="105628" y="326599"/>
                  <a:pt x="417953" y="133147"/>
                </a:cubicBezTo>
                <a:cubicBezTo>
                  <a:pt x="747041" y="-70688"/>
                  <a:pt x="1193573" y="-40494"/>
                  <a:pt x="1543332" y="212585"/>
                </a:cubicBezTo>
                <a:cubicBezTo>
                  <a:pt x="1701065" y="65615"/>
                  <a:pt x="1944715" y="65234"/>
                  <a:pt x="2096734" y="204584"/>
                </a:cubicBezTo>
                <a:cubicBezTo>
                  <a:pt x="2238180" y="334315"/>
                  <a:pt x="2267422" y="554819"/>
                  <a:pt x="2160266" y="723602"/>
                </a:cubicBezTo>
                <a:cubicBezTo>
                  <a:pt x="2180516" y="727603"/>
                  <a:pt x="2199023" y="737794"/>
                  <a:pt x="2213225" y="752747"/>
                </a:cubicBezTo>
                <a:cubicBezTo>
                  <a:pt x="2231532" y="772940"/>
                  <a:pt x="2241057" y="799611"/>
                  <a:pt x="2239704" y="826852"/>
                </a:cubicBezTo>
                <a:cubicBezTo>
                  <a:pt x="2504023" y="599300"/>
                  <a:pt x="2874260" y="544340"/>
                  <a:pt x="3183727" y="686549"/>
                </a:cubicBezTo>
                <a:cubicBezTo>
                  <a:pt x="3622639" y="888194"/>
                  <a:pt x="3684075" y="1369016"/>
                  <a:pt x="3686838" y="1393494"/>
                </a:cubicBezTo>
                <a:cubicBezTo>
                  <a:pt x="3709317" y="1393494"/>
                  <a:pt x="3886863" y="1397019"/>
                  <a:pt x="4005830" y="1547133"/>
                </a:cubicBezTo>
                <a:cubicBezTo>
                  <a:pt x="4113176" y="1682769"/>
                  <a:pt x="4091555" y="1836598"/>
                  <a:pt x="4087935" y="1862220"/>
                </a:cubicBezTo>
                <a:cubicBezTo>
                  <a:pt x="4108595" y="1849552"/>
                  <a:pt x="4133789" y="1846599"/>
                  <a:pt x="4156801" y="1854219"/>
                </a:cubicBezTo>
                <a:cubicBezTo>
                  <a:pt x="4181404" y="1863744"/>
                  <a:pt x="4200045" y="1884413"/>
                  <a:pt x="4207093" y="1909845"/>
                </a:cubicBezTo>
                <a:cubicBezTo>
                  <a:pt x="4237573" y="1868221"/>
                  <a:pt x="4399308" y="1655813"/>
                  <a:pt x="4696964" y="1610665"/>
                </a:cubicBezTo>
                <a:cubicBezTo>
                  <a:pt x="5036435" y="1559134"/>
                  <a:pt x="5276274" y="1766970"/>
                  <a:pt x="5308659" y="1796021"/>
                </a:cubicBezTo>
                <a:cubicBezTo>
                  <a:pt x="5346759" y="1766684"/>
                  <a:pt x="5703852" y="1500746"/>
                  <a:pt x="6149336" y="1629143"/>
                </a:cubicBezTo>
                <a:cubicBezTo>
                  <a:pt x="6507476" y="1732584"/>
                  <a:pt x="6674925" y="2019668"/>
                  <a:pt x="6707977" y="2079294"/>
                </a:cubicBezTo>
                <a:cubicBezTo>
                  <a:pt x="6854358" y="2060244"/>
                  <a:pt x="7003195" y="2077961"/>
                  <a:pt x="7140984" y="2130920"/>
                </a:cubicBezTo>
                <a:cubicBezTo>
                  <a:pt x="7226318" y="2164258"/>
                  <a:pt x="7305842" y="2210931"/>
                  <a:pt x="7376632" y="2269128"/>
                </a:cubicBezTo>
                <a:cubicBezTo>
                  <a:pt x="7459043" y="2158923"/>
                  <a:pt x="7572466" y="2075770"/>
                  <a:pt x="7702387" y="2030336"/>
                </a:cubicBezTo>
                <a:cubicBezTo>
                  <a:pt x="7947465" y="1945944"/>
                  <a:pt x="8157968" y="2032051"/>
                  <a:pt x="8208164" y="2054148"/>
                </a:cubicBezTo>
                <a:cubicBezTo>
                  <a:pt x="8210508" y="2001856"/>
                  <a:pt x="8234492" y="1952993"/>
                  <a:pt x="8274363" y="1919084"/>
                </a:cubicBezTo>
                <a:cubicBezTo>
                  <a:pt x="8305272" y="1894415"/>
                  <a:pt x="8343343" y="1880508"/>
                  <a:pt x="8382853" y="1879365"/>
                </a:cubicBezTo>
                <a:cubicBezTo>
                  <a:pt x="8388606" y="1670005"/>
                  <a:pt x="8548035" y="1497031"/>
                  <a:pt x="8756233" y="1474266"/>
                </a:cubicBezTo>
                <a:cubicBezTo>
                  <a:pt x="8689558" y="1208615"/>
                  <a:pt x="8789856" y="931341"/>
                  <a:pt x="9005121" y="778941"/>
                </a:cubicBezTo>
                <a:cubicBezTo>
                  <a:pt x="9192287" y="646640"/>
                  <a:pt x="9440509" y="627209"/>
                  <a:pt x="9653869" y="725983"/>
                </a:cubicBezTo>
                <a:cubicBezTo>
                  <a:pt x="9769312" y="571868"/>
                  <a:pt x="9987815" y="540531"/>
                  <a:pt x="10141930" y="655974"/>
                </a:cubicBezTo>
                <a:cubicBezTo>
                  <a:pt x="10238418" y="728364"/>
                  <a:pt x="10290710" y="845427"/>
                  <a:pt x="10280138" y="965632"/>
                </a:cubicBezTo>
                <a:cubicBezTo>
                  <a:pt x="10292901" y="953726"/>
                  <a:pt x="10310713" y="948773"/>
                  <a:pt x="10327763" y="952392"/>
                </a:cubicBezTo>
                <a:cubicBezTo>
                  <a:pt x="10348337" y="958107"/>
                  <a:pt x="10363100" y="976109"/>
                  <a:pt x="10364815" y="997350"/>
                </a:cubicBezTo>
                <a:cubicBezTo>
                  <a:pt x="10511881" y="776465"/>
                  <a:pt x="10768008" y="655593"/>
                  <a:pt x="11025469" y="686263"/>
                </a:cubicBezTo>
                <a:cubicBezTo>
                  <a:pt x="11382752" y="728840"/>
                  <a:pt x="11547534" y="1039736"/>
                  <a:pt x="11560393" y="1064882"/>
                </a:cubicBezTo>
                <a:cubicBezTo>
                  <a:pt x="11574776" y="1060215"/>
                  <a:pt x="11725461" y="1013828"/>
                  <a:pt x="11851572" y="1109935"/>
                </a:cubicBezTo>
                <a:cubicBezTo>
                  <a:pt x="11910056" y="1155465"/>
                  <a:pt x="11950442" y="1220140"/>
                  <a:pt x="11965872" y="1292625"/>
                </a:cubicBezTo>
                <a:cubicBezTo>
                  <a:pt x="11988923" y="1262526"/>
                  <a:pt x="12032071" y="1256811"/>
                  <a:pt x="12062170" y="1279862"/>
                </a:cubicBezTo>
                <a:cubicBezTo>
                  <a:pt x="12069504" y="1285481"/>
                  <a:pt x="12075600" y="1292530"/>
                  <a:pt x="12080172" y="1300530"/>
                </a:cubicBezTo>
                <a:cubicBezTo>
                  <a:pt x="12078934" y="1247000"/>
                  <a:pt x="12091697" y="1194042"/>
                  <a:pt x="12117224" y="1146987"/>
                </a:cubicBezTo>
                <a:cubicBezTo>
                  <a:pt x="12134941" y="1114793"/>
                  <a:pt x="12158372" y="1086027"/>
                  <a:pt x="12186471" y="1062215"/>
                </a:cubicBezTo>
                <a:cubicBezTo>
                  <a:pt x="12188662" y="1467218"/>
                  <a:pt x="12190852" y="1872221"/>
                  <a:pt x="12192948" y="2277224"/>
                </a:cubicBezTo>
                <a:lnTo>
                  <a:pt x="-4" y="2277224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0" name="Google Shape;220;p6"/>
          <p:cNvSpPr/>
          <p:nvPr/>
        </p:nvSpPr>
        <p:spPr>
          <a:xfrm>
            <a:off x="-716" y="3473576"/>
            <a:ext cx="9140176" cy="1708622"/>
          </a:xfrm>
          <a:custGeom>
            <a:avLst/>
            <a:gdLst/>
            <a:ahLst/>
            <a:cxnLst/>
            <a:rect l="l" t="t" r="r" b="b"/>
            <a:pathLst>
              <a:path w="12186901" h="2278163" extrusionOk="0">
                <a:moveTo>
                  <a:pt x="10929198" y="682704"/>
                </a:moveTo>
                <a:cubicBezTo>
                  <a:pt x="10961129" y="681903"/>
                  <a:pt x="10993290" y="683369"/>
                  <a:pt x="11025473" y="687202"/>
                </a:cubicBezTo>
                <a:cubicBezTo>
                  <a:pt x="11382756" y="729779"/>
                  <a:pt x="11547538" y="1040675"/>
                  <a:pt x="11560397" y="1065821"/>
                </a:cubicBezTo>
                <a:cubicBezTo>
                  <a:pt x="11574780" y="1061154"/>
                  <a:pt x="11725465" y="1014767"/>
                  <a:pt x="11851576" y="1110874"/>
                </a:cubicBezTo>
                <a:cubicBezTo>
                  <a:pt x="11910060" y="1156404"/>
                  <a:pt x="11950446" y="1221079"/>
                  <a:pt x="11965876" y="1293564"/>
                </a:cubicBezTo>
                <a:cubicBezTo>
                  <a:pt x="11988927" y="1263465"/>
                  <a:pt x="12032075" y="1257750"/>
                  <a:pt x="12062174" y="1280801"/>
                </a:cubicBezTo>
                <a:cubicBezTo>
                  <a:pt x="12069508" y="1286420"/>
                  <a:pt x="12075604" y="1293469"/>
                  <a:pt x="12080176" y="1301469"/>
                </a:cubicBezTo>
                <a:cubicBezTo>
                  <a:pt x="12078938" y="1247939"/>
                  <a:pt x="12091701" y="1194981"/>
                  <a:pt x="12117228" y="1147926"/>
                </a:cubicBezTo>
                <a:cubicBezTo>
                  <a:pt x="12134945" y="1115732"/>
                  <a:pt x="12158376" y="1086966"/>
                  <a:pt x="12186475" y="1063154"/>
                </a:cubicBezTo>
                <a:lnTo>
                  <a:pt x="12186901" y="1142995"/>
                </a:lnTo>
                <a:lnTo>
                  <a:pt x="12127863" y="1215268"/>
                </a:lnTo>
                <a:cubicBezTo>
                  <a:pt x="12102336" y="1262323"/>
                  <a:pt x="12089573" y="1315281"/>
                  <a:pt x="12090811" y="1368811"/>
                </a:cubicBezTo>
                <a:cubicBezTo>
                  <a:pt x="12086239" y="1360811"/>
                  <a:pt x="12080143" y="1353762"/>
                  <a:pt x="12072809" y="1348143"/>
                </a:cubicBezTo>
                <a:cubicBezTo>
                  <a:pt x="12042710" y="1325092"/>
                  <a:pt x="11999562" y="1330807"/>
                  <a:pt x="11976511" y="1360906"/>
                </a:cubicBezTo>
                <a:cubicBezTo>
                  <a:pt x="11961081" y="1288421"/>
                  <a:pt x="11920695" y="1223746"/>
                  <a:pt x="11862211" y="1178216"/>
                </a:cubicBezTo>
                <a:cubicBezTo>
                  <a:pt x="11736100" y="1082109"/>
                  <a:pt x="11585415" y="1128496"/>
                  <a:pt x="11571032" y="1133163"/>
                </a:cubicBezTo>
                <a:cubicBezTo>
                  <a:pt x="11558173" y="1108017"/>
                  <a:pt x="11393391" y="797121"/>
                  <a:pt x="11036108" y="754544"/>
                </a:cubicBezTo>
                <a:cubicBezTo>
                  <a:pt x="10778647" y="723874"/>
                  <a:pt x="10522520" y="844746"/>
                  <a:pt x="10375454" y="1065631"/>
                </a:cubicBezTo>
                <a:cubicBezTo>
                  <a:pt x="10373739" y="1044390"/>
                  <a:pt x="10358976" y="1026388"/>
                  <a:pt x="10338402" y="1020673"/>
                </a:cubicBezTo>
                <a:cubicBezTo>
                  <a:pt x="10321352" y="1017054"/>
                  <a:pt x="10303540" y="1022007"/>
                  <a:pt x="10290777" y="1033913"/>
                </a:cubicBezTo>
                <a:lnTo>
                  <a:pt x="10287902" y="962223"/>
                </a:lnTo>
                <a:lnTo>
                  <a:pt x="10302347" y="954129"/>
                </a:lnTo>
                <a:cubicBezTo>
                  <a:pt x="10310527" y="951855"/>
                  <a:pt x="10319242" y="951522"/>
                  <a:pt x="10327767" y="953331"/>
                </a:cubicBezTo>
                <a:cubicBezTo>
                  <a:pt x="10348341" y="959046"/>
                  <a:pt x="10363104" y="977048"/>
                  <a:pt x="10364819" y="998289"/>
                </a:cubicBezTo>
                <a:cubicBezTo>
                  <a:pt x="10493502" y="805015"/>
                  <a:pt x="10705684" y="688313"/>
                  <a:pt x="10929198" y="682704"/>
                </a:cubicBezTo>
                <a:close/>
                <a:moveTo>
                  <a:pt x="2818734" y="609388"/>
                </a:moveTo>
                <a:cubicBezTo>
                  <a:pt x="2943085" y="608558"/>
                  <a:pt x="3067681" y="634160"/>
                  <a:pt x="3183731" y="687488"/>
                </a:cubicBezTo>
                <a:cubicBezTo>
                  <a:pt x="3622643" y="889133"/>
                  <a:pt x="3684079" y="1369955"/>
                  <a:pt x="3686842" y="1394433"/>
                </a:cubicBezTo>
                <a:cubicBezTo>
                  <a:pt x="3709321" y="1394433"/>
                  <a:pt x="3886867" y="1397958"/>
                  <a:pt x="4005834" y="1548072"/>
                </a:cubicBezTo>
                <a:cubicBezTo>
                  <a:pt x="4059507" y="1615890"/>
                  <a:pt x="4080939" y="1688256"/>
                  <a:pt x="4088499" y="1746871"/>
                </a:cubicBezTo>
                <a:lnTo>
                  <a:pt x="4091516" y="1783808"/>
                </a:lnTo>
                <a:lnTo>
                  <a:pt x="4075094" y="1718265"/>
                </a:lnTo>
                <a:cubicBezTo>
                  <a:pt x="4062082" y="1684369"/>
                  <a:pt x="4043306" y="1649323"/>
                  <a:pt x="4016469" y="1615414"/>
                </a:cubicBezTo>
                <a:cubicBezTo>
                  <a:pt x="3897502" y="1465300"/>
                  <a:pt x="3719956" y="1461775"/>
                  <a:pt x="3697477" y="1461775"/>
                </a:cubicBezTo>
                <a:cubicBezTo>
                  <a:pt x="3694714" y="1437297"/>
                  <a:pt x="3633278" y="956475"/>
                  <a:pt x="3194366" y="754830"/>
                </a:cubicBezTo>
                <a:cubicBezTo>
                  <a:pt x="2884899" y="612621"/>
                  <a:pt x="2514662" y="667581"/>
                  <a:pt x="2250343" y="895133"/>
                </a:cubicBezTo>
                <a:cubicBezTo>
                  <a:pt x="2251696" y="867892"/>
                  <a:pt x="2242171" y="841221"/>
                  <a:pt x="2223864" y="821028"/>
                </a:cubicBezTo>
                <a:cubicBezTo>
                  <a:pt x="2209662" y="806075"/>
                  <a:pt x="2191155" y="795884"/>
                  <a:pt x="2170905" y="791883"/>
                </a:cubicBezTo>
                <a:lnTo>
                  <a:pt x="2193036" y="738107"/>
                </a:lnTo>
                <a:lnTo>
                  <a:pt x="2213229" y="753686"/>
                </a:lnTo>
                <a:cubicBezTo>
                  <a:pt x="2231536" y="773879"/>
                  <a:pt x="2241061" y="800550"/>
                  <a:pt x="2239708" y="827791"/>
                </a:cubicBezTo>
                <a:cubicBezTo>
                  <a:pt x="2404908" y="685571"/>
                  <a:pt x="2611481" y="610770"/>
                  <a:pt x="2818734" y="609388"/>
                </a:cubicBezTo>
                <a:close/>
                <a:moveTo>
                  <a:pt x="9950221" y="587697"/>
                </a:moveTo>
                <a:cubicBezTo>
                  <a:pt x="10017293" y="590972"/>
                  <a:pt x="10084141" y="613622"/>
                  <a:pt x="10141934" y="656913"/>
                </a:cubicBezTo>
                <a:cubicBezTo>
                  <a:pt x="10214300" y="711206"/>
                  <a:pt x="10261806" y="790627"/>
                  <a:pt x="10276576" y="877656"/>
                </a:cubicBezTo>
                <a:lnTo>
                  <a:pt x="10278065" y="914798"/>
                </a:lnTo>
                <a:lnTo>
                  <a:pt x="10261821" y="861154"/>
                </a:lnTo>
                <a:cubicBezTo>
                  <a:pt x="10238008" y="807814"/>
                  <a:pt x="10200813" y="760450"/>
                  <a:pt x="10152569" y="724255"/>
                </a:cubicBezTo>
                <a:cubicBezTo>
                  <a:pt x="9998454" y="608812"/>
                  <a:pt x="9779951" y="640149"/>
                  <a:pt x="9664508" y="794264"/>
                </a:cubicBezTo>
                <a:cubicBezTo>
                  <a:pt x="9451148" y="695490"/>
                  <a:pt x="9202926" y="714921"/>
                  <a:pt x="9015760" y="847222"/>
                </a:cubicBezTo>
                <a:cubicBezTo>
                  <a:pt x="8800495" y="999622"/>
                  <a:pt x="8700197" y="1276896"/>
                  <a:pt x="8766872" y="1542547"/>
                </a:cubicBezTo>
                <a:cubicBezTo>
                  <a:pt x="8558674" y="1565312"/>
                  <a:pt x="8399245" y="1738286"/>
                  <a:pt x="8393492" y="1947646"/>
                </a:cubicBezTo>
                <a:cubicBezTo>
                  <a:pt x="8353982" y="1948789"/>
                  <a:pt x="8315911" y="1962696"/>
                  <a:pt x="8285002" y="1987365"/>
                </a:cubicBezTo>
                <a:cubicBezTo>
                  <a:pt x="8245131" y="2021274"/>
                  <a:pt x="8221147" y="2070137"/>
                  <a:pt x="8218803" y="2122429"/>
                </a:cubicBezTo>
                <a:cubicBezTo>
                  <a:pt x="8168607" y="2100332"/>
                  <a:pt x="7958104" y="2014225"/>
                  <a:pt x="7713026" y="2098617"/>
                </a:cubicBezTo>
                <a:cubicBezTo>
                  <a:pt x="7615585" y="2132693"/>
                  <a:pt x="7527425" y="2187985"/>
                  <a:pt x="7454667" y="2259994"/>
                </a:cubicBezTo>
                <a:lnTo>
                  <a:pt x="7438850" y="2278163"/>
                </a:lnTo>
                <a:lnTo>
                  <a:pt x="7302383" y="2278163"/>
                </a:lnTo>
                <a:lnTo>
                  <a:pt x="7274901" y="2258983"/>
                </a:lnTo>
                <a:cubicBezTo>
                  <a:pt x="7235505" y="2235873"/>
                  <a:pt x="7194290" y="2215870"/>
                  <a:pt x="7151623" y="2199201"/>
                </a:cubicBezTo>
                <a:cubicBezTo>
                  <a:pt x="7013834" y="2146242"/>
                  <a:pt x="6864997" y="2128525"/>
                  <a:pt x="6718616" y="2147575"/>
                </a:cubicBezTo>
                <a:cubicBezTo>
                  <a:pt x="6685564" y="2087949"/>
                  <a:pt x="6518115" y="1800865"/>
                  <a:pt x="6159975" y="1697424"/>
                </a:cubicBezTo>
                <a:cubicBezTo>
                  <a:pt x="5714491" y="1569027"/>
                  <a:pt x="5357398" y="1834965"/>
                  <a:pt x="5319298" y="1864302"/>
                </a:cubicBezTo>
                <a:cubicBezTo>
                  <a:pt x="5286914" y="1835251"/>
                  <a:pt x="5047075" y="1627415"/>
                  <a:pt x="4707603" y="1678946"/>
                </a:cubicBezTo>
                <a:cubicBezTo>
                  <a:pt x="4409947" y="1724094"/>
                  <a:pt x="4248212" y="1936502"/>
                  <a:pt x="4217732" y="1978126"/>
                </a:cubicBezTo>
                <a:cubicBezTo>
                  <a:pt x="4210684" y="1952694"/>
                  <a:pt x="4192043" y="1932025"/>
                  <a:pt x="4167440" y="1922500"/>
                </a:cubicBezTo>
                <a:cubicBezTo>
                  <a:pt x="4144428" y="1914880"/>
                  <a:pt x="4119234" y="1917833"/>
                  <a:pt x="4098574" y="1930501"/>
                </a:cubicBezTo>
                <a:cubicBezTo>
                  <a:pt x="4099479" y="1924096"/>
                  <a:pt x="4101509" y="1909677"/>
                  <a:pt x="4102368" y="1889533"/>
                </a:cubicBezTo>
                <a:lnTo>
                  <a:pt x="4102481" y="1858128"/>
                </a:lnTo>
                <a:lnTo>
                  <a:pt x="4121490" y="1851551"/>
                </a:lnTo>
                <a:cubicBezTo>
                  <a:pt x="4133248" y="1850181"/>
                  <a:pt x="4145299" y="1851348"/>
                  <a:pt x="4156805" y="1855158"/>
                </a:cubicBezTo>
                <a:cubicBezTo>
                  <a:pt x="4181408" y="1864683"/>
                  <a:pt x="4200049" y="1885352"/>
                  <a:pt x="4207097" y="1910784"/>
                </a:cubicBezTo>
                <a:cubicBezTo>
                  <a:pt x="4237577" y="1869160"/>
                  <a:pt x="4399312" y="1656752"/>
                  <a:pt x="4696968" y="1611604"/>
                </a:cubicBezTo>
                <a:cubicBezTo>
                  <a:pt x="5036440" y="1560073"/>
                  <a:pt x="5276279" y="1767909"/>
                  <a:pt x="5308663" y="1796960"/>
                </a:cubicBezTo>
                <a:cubicBezTo>
                  <a:pt x="5346763" y="1767623"/>
                  <a:pt x="5703856" y="1501685"/>
                  <a:pt x="6149340" y="1630082"/>
                </a:cubicBezTo>
                <a:cubicBezTo>
                  <a:pt x="6507480" y="1733523"/>
                  <a:pt x="6674929" y="2020607"/>
                  <a:pt x="6707981" y="2080233"/>
                </a:cubicBezTo>
                <a:cubicBezTo>
                  <a:pt x="6854362" y="2061183"/>
                  <a:pt x="7003199" y="2078900"/>
                  <a:pt x="7140988" y="2131859"/>
                </a:cubicBezTo>
                <a:cubicBezTo>
                  <a:pt x="7226322" y="2165197"/>
                  <a:pt x="7305846" y="2211870"/>
                  <a:pt x="7376636" y="2270067"/>
                </a:cubicBezTo>
                <a:cubicBezTo>
                  <a:pt x="7459047" y="2159862"/>
                  <a:pt x="7572470" y="2076709"/>
                  <a:pt x="7702391" y="2031275"/>
                </a:cubicBezTo>
                <a:cubicBezTo>
                  <a:pt x="7947469" y="1946883"/>
                  <a:pt x="8157972" y="2032990"/>
                  <a:pt x="8208168" y="2055087"/>
                </a:cubicBezTo>
                <a:cubicBezTo>
                  <a:pt x="8210512" y="2002795"/>
                  <a:pt x="8234496" y="1953932"/>
                  <a:pt x="8274367" y="1920023"/>
                </a:cubicBezTo>
                <a:cubicBezTo>
                  <a:pt x="8305276" y="1895354"/>
                  <a:pt x="8343347" y="1881447"/>
                  <a:pt x="8382857" y="1880304"/>
                </a:cubicBezTo>
                <a:cubicBezTo>
                  <a:pt x="8388610" y="1670944"/>
                  <a:pt x="8548039" y="1497970"/>
                  <a:pt x="8756237" y="1475205"/>
                </a:cubicBezTo>
                <a:cubicBezTo>
                  <a:pt x="8689562" y="1209554"/>
                  <a:pt x="8789860" y="932280"/>
                  <a:pt x="9005125" y="779880"/>
                </a:cubicBezTo>
                <a:cubicBezTo>
                  <a:pt x="9192291" y="647579"/>
                  <a:pt x="9440513" y="628148"/>
                  <a:pt x="9653873" y="726922"/>
                </a:cubicBezTo>
                <a:cubicBezTo>
                  <a:pt x="9726025" y="630600"/>
                  <a:pt x="9838435" y="582239"/>
                  <a:pt x="9950221" y="587697"/>
                </a:cubicBezTo>
                <a:close/>
                <a:moveTo>
                  <a:pt x="972895" y="2463"/>
                </a:moveTo>
                <a:cubicBezTo>
                  <a:pt x="1169384" y="16167"/>
                  <a:pt x="1368457" y="86985"/>
                  <a:pt x="1543336" y="213524"/>
                </a:cubicBezTo>
                <a:cubicBezTo>
                  <a:pt x="1701069" y="66554"/>
                  <a:pt x="1944719" y="66173"/>
                  <a:pt x="2096738" y="205523"/>
                </a:cubicBezTo>
                <a:cubicBezTo>
                  <a:pt x="2167461" y="270389"/>
                  <a:pt x="2210133" y="357948"/>
                  <a:pt x="2221730" y="450388"/>
                </a:cubicBezTo>
                <a:lnTo>
                  <a:pt x="2220466" y="478549"/>
                </a:lnTo>
                <a:lnTo>
                  <a:pt x="2192042" y="384957"/>
                </a:lnTo>
                <a:cubicBezTo>
                  <a:pt x="2171084" y="343404"/>
                  <a:pt x="2142735" y="305298"/>
                  <a:pt x="2107373" y="272865"/>
                </a:cubicBezTo>
                <a:cubicBezTo>
                  <a:pt x="1955354" y="133515"/>
                  <a:pt x="1711704" y="133896"/>
                  <a:pt x="1553971" y="280866"/>
                </a:cubicBezTo>
                <a:cubicBezTo>
                  <a:pt x="1204212" y="27787"/>
                  <a:pt x="757680" y="-2407"/>
                  <a:pt x="428592" y="201428"/>
                </a:cubicBezTo>
                <a:cubicBezTo>
                  <a:pt x="116267" y="394880"/>
                  <a:pt x="29685" y="725017"/>
                  <a:pt x="10635" y="805122"/>
                </a:cubicBezTo>
                <a:lnTo>
                  <a:pt x="10635" y="2278163"/>
                </a:lnTo>
                <a:lnTo>
                  <a:pt x="0" y="2278163"/>
                </a:lnTo>
                <a:lnTo>
                  <a:pt x="0" y="737780"/>
                </a:lnTo>
                <a:cubicBezTo>
                  <a:pt x="19050" y="657675"/>
                  <a:pt x="105632" y="327538"/>
                  <a:pt x="417957" y="134086"/>
                </a:cubicBezTo>
                <a:cubicBezTo>
                  <a:pt x="582501" y="32169"/>
                  <a:pt x="776406" y="-11242"/>
                  <a:pt x="972895" y="246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1" name="Google Shape;221;p6"/>
          <p:cNvSpPr txBox="1">
            <a:spLocks noGrp="1"/>
          </p:cNvSpPr>
          <p:nvPr>
            <p:ph type="title"/>
          </p:nvPr>
        </p:nvSpPr>
        <p:spPr>
          <a:xfrm>
            <a:off x="4211644" y="845081"/>
            <a:ext cx="3991950" cy="9936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ldrich"/>
              <a:buNone/>
              <a:defRPr sz="5250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525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525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525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525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525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525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525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525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222" name="Google Shape;222;p6"/>
          <p:cNvSpPr txBox="1">
            <a:spLocks noGrp="1"/>
          </p:cNvSpPr>
          <p:nvPr>
            <p:ph type="body" idx="1"/>
          </p:nvPr>
        </p:nvSpPr>
        <p:spPr>
          <a:xfrm>
            <a:off x="4211625" y="1898306"/>
            <a:ext cx="3991950" cy="16769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61938" algn="r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685800" lvl="1" indent="-261938" algn="r" rtl="0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2pPr>
            <a:lvl3pPr marL="1028700" lvl="2" indent="-261938" algn="r" rtl="0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3pPr>
            <a:lvl4pPr marL="1371600" lvl="3" indent="-261938" algn="r" rtl="0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4pPr>
            <a:lvl5pPr marL="1714500" lvl="4" indent="-261938" algn="r" rtl="0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5pPr>
            <a:lvl6pPr marL="2057400" lvl="5" indent="-261938" algn="r" rtl="0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6pPr>
            <a:lvl7pPr marL="2400300" lvl="6" indent="-261938" algn="r" rtl="0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7pPr>
            <a:lvl8pPr marL="2743200" lvl="7" indent="-261938" algn="r" rtl="0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8pPr>
            <a:lvl9pPr marL="3086100" lvl="8" indent="-261938" algn="r" rtl="0">
              <a:spcBef>
                <a:spcPts val="1575"/>
              </a:spcBef>
              <a:spcAft>
                <a:spcPts val="1575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grpSp>
        <p:nvGrpSpPr>
          <p:cNvPr id="223" name="Google Shape;223;p6"/>
          <p:cNvGrpSpPr/>
          <p:nvPr/>
        </p:nvGrpSpPr>
        <p:grpSpPr>
          <a:xfrm>
            <a:off x="399886" y="3391024"/>
            <a:ext cx="1235522" cy="484910"/>
            <a:chOff x="500057" y="717990"/>
            <a:chExt cx="1647362" cy="646546"/>
          </a:xfrm>
        </p:grpSpPr>
        <p:sp>
          <p:nvSpPr>
            <p:cNvPr id="224" name="Google Shape;224;p6"/>
            <p:cNvSpPr/>
            <p:nvPr/>
          </p:nvSpPr>
          <p:spPr>
            <a:xfrm>
              <a:off x="500535" y="718062"/>
              <a:ext cx="1646884" cy="646206"/>
            </a:xfrm>
            <a:custGeom>
              <a:avLst/>
              <a:gdLst/>
              <a:ahLst/>
              <a:cxnLst/>
              <a:rect l="l" t="t" r="r" b="b"/>
              <a:pathLst>
                <a:path w="1052322" h="412911" extrusionOk="0">
                  <a:moveTo>
                    <a:pt x="-305" y="412866"/>
                  </a:moveTo>
                  <a:cubicBezTo>
                    <a:pt x="10049" y="387443"/>
                    <a:pt x="28718" y="366288"/>
                    <a:pt x="52654" y="352858"/>
                  </a:cubicBezTo>
                  <a:cubicBezTo>
                    <a:pt x="105899" y="324283"/>
                    <a:pt x="160191" y="350191"/>
                    <a:pt x="165621" y="352858"/>
                  </a:cubicBezTo>
                  <a:cubicBezTo>
                    <a:pt x="156096" y="286183"/>
                    <a:pt x="183813" y="221127"/>
                    <a:pt x="236296" y="186933"/>
                  </a:cubicBezTo>
                  <a:cubicBezTo>
                    <a:pt x="302018" y="144070"/>
                    <a:pt x="396411" y="157024"/>
                    <a:pt x="455371" y="222270"/>
                  </a:cubicBezTo>
                  <a:cubicBezTo>
                    <a:pt x="450370" y="201077"/>
                    <a:pt x="463505" y="179837"/>
                    <a:pt x="484698" y="174836"/>
                  </a:cubicBezTo>
                  <a:cubicBezTo>
                    <a:pt x="500348" y="171150"/>
                    <a:pt x="516674" y="177331"/>
                    <a:pt x="525951" y="190457"/>
                  </a:cubicBezTo>
                  <a:cubicBezTo>
                    <a:pt x="542430" y="77395"/>
                    <a:pt x="630726" y="-615"/>
                    <a:pt x="713022" y="-43"/>
                  </a:cubicBezTo>
                  <a:cubicBezTo>
                    <a:pt x="814082" y="433"/>
                    <a:pt x="920382" y="118734"/>
                    <a:pt x="893140" y="264752"/>
                  </a:cubicBezTo>
                  <a:cubicBezTo>
                    <a:pt x="938746" y="265047"/>
                    <a:pt x="982199" y="284221"/>
                    <a:pt x="1013155" y="317711"/>
                  </a:cubicBezTo>
                  <a:cubicBezTo>
                    <a:pt x="1035558" y="343362"/>
                    <a:pt x="1049169" y="375499"/>
                    <a:pt x="1052017" y="409437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5" name="Google Shape;225;p6"/>
            <p:cNvSpPr/>
            <p:nvPr/>
          </p:nvSpPr>
          <p:spPr>
            <a:xfrm>
              <a:off x="500057" y="717990"/>
              <a:ext cx="1521718" cy="646546"/>
            </a:xfrm>
            <a:custGeom>
              <a:avLst/>
              <a:gdLst/>
              <a:ahLst/>
              <a:cxnLst/>
              <a:rect l="l" t="t" r="r" b="b"/>
              <a:pathLst>
                <a:path w="1521718" h="646546" extrusionOk="0">
                  <a:moveTo>
                    <a:pt x="1425018" y="417482"/>
                  </a:moveTo>
                  <a:lnTo>
                    <a:pt x="1451648" y="420403"/>
                  </a:lnTo>
                  <a:cubicBezTo>
                    <a:pt x="1468827" y="424102"/>
                    <a:pt x="1485541" y="429537"/>
                    <a:pt x="1501539" y="436596"/>
                  </a:cubicBezTo>
                  <a:lnTo>
                    <a:pt x="1521718" y="448077"/>
                  </a:lnTo>
                  <a:lnTo>
                    <a:pt x="1476876" y="433523"/>
                  </a:lnTo>
                  <a:cubicBezTo>
                    <a:pt x="1459698" y="429824"/>
                    <a:pt x="1442056" y="427861"/>
                    <a:pt x="1424204" y="427746"/>
                  </a:cubicBezTo>
                  <a:close/>
                  <a:moveTo>
                    <a:pt x="759428" y="273833"/>
                  </a:moveTo>
                  <a:cubicBezTo>
                    <a:pt x="771681" y="270947"/>
                    <a:pt x="784198" y="271924"/>
                    <a:pt x="795468" y="276191"/>
                  </a:cubicBezTo>
                  <a:lnTo>
                    <a:pt x="811655" y="288720"/>
                  </a:lnTo>
                  <a:lnTo>
                    <a:pt x="784656" y="286953"/>
                  </a:lnTo>
                  <a:cubicBezTo>
                    <a:pt x="751472" y="294784"/>
                    <a:pt x="730905" y="328042"/>
                    <a:pt x="738736" y="361226"/>
                  </a:cubicBezTo>
                  <a:lnTo>
                    <a:pt x="714970" y="339106"/>
                  </a:lnTo>
                  <a:lnTo>
                    <a:pt x="721087" y="301462"/>
                  </a:lnTo>
                  <a:cubicBezTo>
                    <a:pt x="729398" y="288021"/>
                    <a:pt x="742836" y="277748"/>
                    <a:pt x="759428" y="273833"/>
                  </a:cubicBezTo>
                  <a:close/>
                  <a:moveTo>
                    <a:pt x="499894" y="253850"/>
                  </a:moveTo>
                  <a:cubicBezTo>
                    <a:pt x="545818" y="252972"/>
                    <a:pt x="592762" y="264093"/>
                    <a:pt x="635433" y="286922"/>
                  </a:cubicBezTo>
                  <a:lnTo>
                    <a:pt x="645654" y="293576"/>
                  </a:lnTo>
                  <a:lnTo>
                    <a:pt x="616762" y="281126"/>
                  </a:lnTo>
                  <a:cubicBezTo>
                    <a:pt x="541876" y="256140"/>
                    <a:pt x="460021" y="263947"/>
                    <a:pt x="395703" y="305895"/>
                  </a:cubicBezTo>
                  <a:cubicBezTo>
                    <a:pt x="313524" y="359437"/>
                    <a:pt x="270124" y="461303"/>
                    <a:pt x="285039" y="565704"/>
                  </a:cubicBezTo>
                  <a:cubicBezTo>
                    <a:pt x="276536" y="561528"/>
                    <a:pt x="191525" y="520960"/>
                    <a:pt x="108153" y="565704"/>
                  </a:cubicBezTo>
                  <a:cubicBezTo>
                    <a:pt x="89413" y="576218"/>
                    <a:pt x="72735" y="589757"/>
                    <a:pt x="58716" y="605643"/>
                  </a:cubicBezTo>
                  <a:lnTo>
                    <a:pt x="33429" y="646437"/>
                  </a:lnTo>
                  <a:lnTo>
                    <a:pt x="0" y="646546"/>
                  </a:lnTo>
                  <a:cubicBezTo>
                    <a:pt x="16213" y="606738"/>
                    <a:pt x="45445" y="573613"/>
                    <a:pt x="82925" y="552584"/>
                  </a:cubicBezTo>
                  <a:cubicBezTo>
                    <a:pt x="166297" y="507840"/>
                    <a:pt x="251308" y="548408"/>
                    <a:pt x="259811" y="552584"/>
                  </a:cubicBezTo>
                  <a:cubicBezTo>
                    <a:pt x="244896" y="448183"/>
                    <a:pt x="288296" y="346317"/>
                    <a:pt x="370475" y="292775"/>
                  </a:cubicBezTo>
                  <a:cubicBezTo>
                    <a:pt x="409066" y="267606"/>
                    <a:pt x="453970" y="254728"/>
                    <a:pt x="499894" y="253850"/>
                  </a:cubicBezTo>
                  <a:close/>
                  <a:moveTo>
                    <a:pt x="1116943" y="4"/>
                  </a:moveTo>
                  <a:cubicBezTo>
                    <a:pt x="1156503" y="190"/>
                    <a:pt x="1196577" y="11907"/>
                    <a:pt x="1233767" y="32951"/>
                  </a:cubicBezTo>
                  <a:lnTo>
                    <a:pt x="1242059" y="38918"/>
                  </a:lnTo>
                  <a:lnTo>
                    <a:pt x="1201472" y="21776"/>
                  </a:lnTo>
                  <a:cubicBezTo>
                    <a:pt x="1181860" y="16193"/>
                    <a:pt x="1161951" y="13217"/>
                    <a:pt x="1142171" y="13124"/>
                  </a:cubicBezTo>
                  <a:cubicBezTo>
                    <a:pt x="1013310" y="12228"/>
                    <a:pt x="875054" y="134378"/>
                    <a:pt x="849251" y="311413"/>
                  </a:cubicBezTo>
                  <a:lnTo>
                    <a:pt x="825655" y="293150"/>
                  </a:lnTo>
                  <a:lnTo>
                    <a:pt x="862557" y="176873"/>
                  </a:lnTo>
                  <a:cubicBezTo>
                    <a:pt x="918367" y="67873"/>
                    <a:pt x="1020297" y="-668"/>
                    <a:pt x="1116943" y="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26" name="Google Shape;226;p6"/>
          <p:cNvGrpSpPr/>
          <p:nvPr/>
        </p:nvGrpSpPr>
        <p:grpSpPr>
          <a:xfrm>
            <a:off x="8225648" y="4205781"/>
            <a:ext cx="913812" cy="358516"/>
            <a:chOff x="9875305" y="1414383"/>
            <a:chExt cx="1218416" cy="478021"/>
          </a:xfrm>
        </p:grpSpPr>
        <p:sp>
          <p:nvSpPr>
            <p:cNvPr id="227" name="Google Shape;227;p6"/>
            <p:cNvSpPr/>
            <p:nvPr/>
          </p:nvSpPr>
          <p:spPr>
            <a:xfrm>
              <a:off x="9875658" y="1414436"/>
              <a:ext cx="1218063" cy="477944"/>
            </a:xfrm>
            <a:custGeom>
              <a:avLst/>
              <a:gdLst/>
              <a:ahLst/>
              <a:cxnLst/>
              <a:rect l="l" t="t" r="r" b="b"/>
              <a:pathLst>
                <a:path w="1052322" h="412911" extrusionOk="0">
                  <a:moveTo>
                    <a:pt x="-305" y="412866"/>
                  </a:moveTo>
                  <a:cubicBezTo>
                    <a:pt x="10049" y="387443"/>
                    <a:pt x="28718" y="366288"/>
                    <a:pt x="52654" y="352858"/>
                  </a:cubicBezTo>
                  <a:cubicBezTo>
                    <a:pt x="105899" y="324283"/>
                    <a:pt x="160191" y="350191"/>
                    <a:pt x="165621" y="352858"/>
                  </a:cubicBezTo>
                  <a:cubicBezTo>
                    <a:pt x="156096" y="286183"/>
                    <a:pt x="183813" y="221127"/>
                    <a:pt x="236296" y="186933"/>
                  </a:cubicBezTo>
                  <a:cubicBezTo>
                    <a:pt x="302018" y="144070"/>
                    <a:pt x="396411" y="157024"/>
                    <a:pt x="455371" y="222270"/>
                  </a:cubicBezTo>
                  <a:cubicBezTo>
                    <a:pt x="450370" y="201077"/>
                    <a:pt x="463505" y="179837"/>
                    <a:pt x="484698" y="174836"/>
                  </a:cubicBezTo>
                  <a:cubicBezTo>
                    <a:pt x="500348" y="171150"/>
                    <a:pt x="516674" y="177331"/>
                    <a:pt x="525951" y="190457"/>
                  </a:cubicBezTo>
                  <a:cubicBezTo>
                    <a:pt x="542430" y="77395"/>
                    <a:pt x="630726" y="-615"/>
                    <a:pt x="713022" y="-43"/>
                  </a:cubicBezTo>
                  <a:cubicBezTo>
                    <a:pt x="814082" y="433"/>
                    <a:pt x="920382" y="118734"/>
                    <a:pt x="893140" y="264752"/>
                  </a:cubicBezTo>
                  <a:cubicBezTo>
                    <a:pt x="938746" y="265047"/>
                    <a:pt x="982199" y="284221"/>
                    <a:pt x="1013155" y="317711"/>
                  </a:cubicBezTo>
                  <a:cubicBezTo>
                    <a:pt x="1035558" y="343362"/>
                    <a:pt x="1049169" y="375499"/>
                    <a:pt x="1052017" y="409437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8" name="Google Shape;228;p6"/>
            <p:cNvSpPr/>
            <p:nvPr/>
          </p:nvSpPr>
          <p:spPr>
            <a:xfrm>
              <a:off x="9875305" y="1414383"/>
              <a:ext cx="1122816" cy="478021"/>
            </a:xfrm>
            <a:custGeom>
              <a:avLst/>
              <a:gdLst/>
              <a:ahLst/>
              <a:cxnLst/>
              <a:rect l="l" t="t" r="r" b="b"/>
              <a:pathLst>
                <a:path w="1122816" h="478021" extrusionOk="0">
                  <a:moveTo>
                    <a:pt x="1059308" y="309292"/>
                  </a:moveTo>
                  <a:lnTo>
                    <a:pt x="1073269" y="310824"/>
                  </a:lnTo>
                  <a:cubicBezTo>
                    <a:pt x="1085970" y="313558"/>
                    <a:pt x="1098328" y="317577"/>
                    <a:pt x="1110155" y="322796"/>
                  </a:cubicBezTo>
                  <a:lnTo>
                    <a:pt x="1122816" y="331837"/>
                  </a:lnTo>
                  <a:lnTo>
                    <a:pt x="1098497" y="323944"/>
                  </a:lnTo>
                  <a:cubicBezTo>
                    <a:pt x="1085797" y="321209"/>
                    <a:pt x="1072753" y="319757"/>
                    <a:pt x="1059554" y="319672"/>
                  </a:cubicBezTo>
                  <a:close/>
                  <a:moveTo>
                    <a:pt x="561479" y="202458"/>
                  </a:moveTo>
                  <a:cubicBezTo>
                    <a:pt x="570538" y="200324"/>
                    <a:pt x="579793" y="201046"/>
                    <a:pt x="588125" y="204201"/>
                  </a:cubicBezTo>
                  <a:lnTo>
                    <a:pt x="604312" y="216730"/>
                  </a:lnTo>
                  <a:lnTo>
                    <a:pt x="586707" y="215578"/>
                  </a:lnTo>
                  <a:cubicBezTo>
                    <a:pt x="562173" y="221367"/>
                    <a:pt x="546967" y="245956"/>
                    <a:pt x="552756" y="270491"/>
                  </a:cubicBezTo>
                  <a:lnTo>
                    <a:pt x="528487" y="251472"/>
                  </a:lnTo>
                  <a:lnTo>
                    <a:pt x="533132" y="222885"/>
                  </a:lnTo>
                  <a:cubicBezTo>
                    <a:pt x="539277" y="212947"/>
                    <a:pt x="549212" y="205353"/>
                    <a:pt x="561479" y="202458"/>
                  </a:cubicBezTo>
                  <a:close/>
                  <a:moveTo>
                    <a:pt x="403654" y="189983"/>
                  </a:moveTo>
                  <a:cubicBezTo>
                    <a:pt x="426335" y="193477"/>
                    <a:pt x="448771" y="200883"/>
                    <a:pt x="469804" y="212135"/>
                  </a:cubicBezTo>
                  <a:lnTo>
                    <a:pt x="480213" y="220293"/>
                  </a:lnTo>
                  <a:lnTo>
                    <a:pt x="428882" y="203103"/>
                  </a:lnTo>
                  <a:cubicBezTo>
                    <a:pt x="383520" y="196115"/>
                    <a:pt x="337180" y="204771"/>
                    <a:pt x="299137" y="229582"/>
                  </a:cubicBezTo>
                  <a:cubicBezTo>
                    <a:pt x="238378" y="269168"/>
                    <a:pt x="206291" y="344482"/>
                    <a:pt x="217318" y="421671"/>
                  </a:cubicBezTo>
                  <a:cubicBezTo>
                    <a:pt x="211031" y="418583"/>
                    <a:pt x="148178" y="388590"/>
                    <a:pt x="86538" y="421671"/>
                  </a:cubicBezTo>
                  <a:cubicBezTo>
                    <a:pt x="72683" y="429445"/>
                    <a:pt x="60352" y="439454"/>
                    <a:pt x="49987" y="451199"/>
                  </a:cubicBezTo>
                  <a:lnTo>
                    <a:pt x="33428" y="477912"/>
                  </a:lnTo>
                  <a:lnTo>
                    <a:pt x="0" y="478021"/>
                  </a:lnTo>
                  <a:cubicBezTo>
                    <a:pt x="11987" y="448589"/>
                    <a:pt x="33599" y="424098"/>
                    <a:pt x="61310" y="408551"/>
                  </a:cubicBezTo>
                  <a:cubicBezTo>
                    <a:pt x="122950" y="375470"/>
                    <a:pt x="185803" y="405463"/>
                    <a:pt x="192090" y="408551"/>
                  </a:cubicBezTo>
                  <a:cubicBezTo>
                    <a:pt x="181063" y="331362"/>
                    <a:pt x="213150" y="256048"/>
                    <a:pt x="273909" y="216462"/>
                  </a:cubicBezTo>
                  <a:cubicBezTo>
                    <a:pt x="311952" y="191651"/>
                    <a:pt x="358292" y="182995"/>
                    <a:pt x="403654" y="189983"/>
                  </a:cubicBezTo>
                  <a:close/>
                  <a:moveTo>
                    <a:pt x="825806" y="3"/>
                  </a:moveTo>
                  <a:cubicBezTo>
                    <a:pt x="855055" y="141"/>
                    <a:pt x="884683" y="8804"/>
                    <a:pt x="912180" y="24362"/>
                  </a:cubicBezTo>
                  <a:lnTo>
                    <a:pt x="920472" y="30330"/>
                  </a:lnTo>
                  <a:lnTo>
                    <a:pt x="894878" y="19520"/>
                  </a:lnTo>
                  <a:cubicBezTo>
                    <a:pt x="880378" y="15392"/>
                    <a:pt x="865659" y="13192"/>
                    <a:pt x="851034" y="13123"/>
                  </a:cubicBezTo>
                  <a:cubicBezTo>
                    <a:pt x="755762" y="12461"/>
                    <a:pt x="653543" y="102772"/>
                    <a:pt x="634465" y="233662"/>
                  </a:cubicBezTo>
                  <a:cubicBezTo>
                    <a:pt x="629096" y="226064"/>
                    <a:pt x="621686" y="220476"/>
                    <a:pt x="613353" y="217321"/>
                  </a:cubicBezTo>
                  <a:lnTo>
                    <a:pt x="610322" y="217123"/>
                  </a:lnTo>
                  <a:lnTo>
                    <a:pt x="637727" y="130770"/>
                  </a:lnTo>
                  <a:cubicBezTo>
                    <a:pt x="678990" y="50182"/>
                    <a:pt x="754352" y="-493"/>
                    <a:pt x="825806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29" name="Google Shape;229;p6"/>
          <p:cNvGrpSpPr/>
          <p:nvPr/>
        </p:nvGrpSpPr>
        <p:grpSpPr>
          <a:xfrm>
            <a:off x="5054222" y="4685430"/>
            <a:ext cx="1153223" cy="497461"/>
            <a:chOff x="3033562" y="1043489"/>
            <a:chExt cx="1537631" cy="663281"/>
          </a:xfrm>
        </p:grpSpPr>
        <p:sp>
          <p:nvSpPr>
            <p:cNvPr id="230" name="Google Shape;230;p6"/>
            <p:cNvSpPr/>
            <p:nvPr/>
          </p:nvSpPr>
          <p:spPr>
            <a:xfrm>
              <a:off x="3034040" y="1043562"/>
              <a:ext cx="1537152" cy="662932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1" name="Google Shape;231;p6"/>
            <p:cNvSpPr/>
            <p:nvPr/>
          </p:nvSpPr>
          <p:spPr>
            <a:xfrm>
              <a:off x="3033562" y="1043489"/>
              <a:ext cx="1440584" cy="663281"/>
            </a:xfrm>
            <a:custGeom>
              <a:avLst/>
              <a:gdLst/>
              <a:ahLst/>
              <a:cxnLst/>
              <a:rect l="l" t="t" r="r" b="b"/>
              <a:pathLst>
                <a:path w="1440584" h="663281" extrusionOk="0">
                  <a:moveTo>
                    <a:pt x="276601" y="511724"/>
                  </a:moveTo>
                  <a:cubicBezTo>
                    <a:pt x="313532" y="514835"/>
                    <a:pt x="350464" y="525238"/>
                    <a:pt x="385330" y="543576"/>
                  </a:cubicBezTo>
                  <a:lnTo>
                    <a:pt x="397838" y="551560"/>
                  </a:lnTo>
                  <a:lnTo>
                    <a:pt x="356968" y="535060"/>
                  </a:lnTo>
                  <a:cubicBezTo>
                    <a:pt x="247722" y="503368"/>
                    <a:pt x="129181" y="540194"/>
                    <a:pt x="57125" y="628208"/>
                  </a:cubicBezTo>
                  <a:lnTo>
                    <a:pt x="33980" y="663178"/>
                  </a:lnTo>
                  <a:lnTo>
                    <a:pt x="0" y="663281"/>
                  </a:lnTo>
                  <a:cubicBezTo>
                    <a:pt x="55013" y="558685"/>
                    <a:pt x="165806" y="502390"/>
                    <a:pt x="276601" y="511724"/>
                  </a:cubicBezTo>
                  <a:close/>
                  <a:moveTo>
                    <a:pt x="1311299" y="385172"/>
                  </a:moveTo>
                  <a:lnTo>
                    <a:pt x="1358222" y="386730"/>
                  </a:lnTo>
                  <a:cubicBezTo>
                    <a:pt x="1377201" y="389247"/>
                    <a:pt x="1398407" y="394383"/>
                    <a:pt x="1419726" y="404045"/>
                  </a:cubicBezTo>
                  <a:lnTo>
                    <a:pt x="1440584" y="415935"/>
                  </a:lnTo>
                  <a:lnTo>
                    <a:pt x="1383450" y="399850"/>
                  </a:lnTo>
                  <a:cubicBezTo>
                    <a:pt x="1345493" y="394816"/>
                    <a:pt x="1316447" y="400260"/>
                    <a:pt x="1313240" y="400931"/>
                  </a:cubicBezTo>
                  <a:close/>
                  <a:moveTo>
                    <a:pt x="978539" y="35"/>
                  </a:moveTo>
                  <a:cubicBezTo>
                    <a:pt x="1018956" y="595"/>
                    <a:pt x="1059533" y="11548"/>
                    <a:pt x="1097406" y="31053"/>
                  </a:cubicBezTo>
                  <a:lnTo>
                    <a:pt x="1110125" y="39336"/>
                  </a:lnTo>
                  <a:lnTo>
                    <a:pt x="1064155" y="21560"/>
                  </a:lnTo>
                  <a:cubicBezTo>
                    <a:pt x="1044224" y="16313"/>
                    <a:pt x="1023975" y="13435"/>
                    <a:pt x="1003767" y="13155"/>
                  </a:cubicBezTo>
                  <a:cubicBezTo>
                    <a:pt x="831205" y="10173"/>
                    <a:pt x="653724" y="197349"/>
                    <a:pt x="688623" y="427777"/>
                  </a:cubicBezTo>
                  <a:cubicBezTo>
                    <a:pt x="655752" y="405866"/>
                    <a:pt x="615722" y="397392"/>
                    <a:pt x="576794" y="404102"/>
                  </a:cubicBezTo>
                  <a:cubicBezTo>
                    <a:pt x="492781" y="418581"/>
                    <a:pt x="436405" y="498425"/>
                    <a:pt x="450888" y="582441"/>
                  </a:cubicBezTo>
                  <a:lnTo>
                    <a:pt x="425743" y="566389"/>
                  </a:lnTo>
                  <a:lnTo>
                    <a:pt x="427408" y="508047"/>
                  </a:lnTo>
                  <a:cubicBezTo>
                    <a:pt x="441093" y="449468"/>
                    <a:pt x="488556" y="401841"/>
                    <a:pt x="551566" y="390982"/>
                  </a:cubicBezTo>
                  <a:cubicBezTo>
                    <a:pt x="590494" y="384272"/>
                    <a:pt x="630524" y="392746"/>
                    <a:pt x="663395" y="414657"/>
                  </a:cubicBezTo>
                  <a:cubicBezTo>
                    <a:pt x="628496" y="184229"/>
                    <a:pt x="805977" y="-2947"/>
                    <a:pt x="978539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32" name="Google Shape;232;p6"/>
          <p:cNvGrpSpPr/>
          <p:nvPr/>
        </p:nvGrpSpPr>
        <p:grpSpPr>
          <a:xfrm>
            <a:off x="1689259" y="3875929"/>
            <a:ext cx="736883" cy="318044"/>
            <a:chOff x="8575645" y="726630"/>
            <a:chExt cx="982511" cy="424058"/>
          </a:xfrm>
        </p:grpSpPr>
        <p:sp>
          <p:nvSpPr>
            <p:cNvPr id="233" name="Google Shape;233;p6"/>
            <p:cNvSpPr/>
            <p:nvPr/>
          </p:nvSpPr>
          <p:spPr>
            <a:xfrm>
              <a:off x="8575950" y="726676"/>
              <a:ext cx="982206" cy="423599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4" name="Google Shape;234;p6"/>
            <p:cNvSpPr/>
            <p:nvPr/>
          </p:nvSpPr>
          <p:spPr>
            <a:xfrm>
              <a:off x="8575645" y="726630"/>
              <a:ext cx="921555" cy="424058"/>
            </a:xfrm>
            <a:custGeom>
              <a:avLst/>
              <a:gdLst/>
              <a:ahLst/>
              <a:cxnLst/>
              <a:rect l="l" t="t" r="r" b="b"/>
              <a:pathLst>
                <a:path w="921555" h="424058" extrusionOk="0">
                  <a:moveTo>
                    <a:pt x="176840" y="327162"/>
                  </a:moveTo>
                  <a:cubicBezTo>
                    <a:pt x="200452" y="329151"/>
                    <a:pt x="224064" y="335802"/>
                    <a:pt x="246355" y="347526"/>
                  </a:cubicBezTo>
                  <a:lnTo>
                    <a:pt x="258861" y="355510"/>
                  </a:lnTo>
                  <a:lnTo>
                    <a:pt x="237321" y="346814"/>
                  </a:lnTo>
                  <a:cubicBezTo>
                    <a:pt x="179116" y="329929"/>
                    <a:pt x="116785" y="343465"/>
                    <a:pt x="70966" y="381010"/>
                  </a:cubicBezTo>
                  <a:lnTo>
                    <a:pt x="36000" y="423949"/>
                  </a:lnTo>
                  <a:lnTo>
                    <a:pt x="0" y="424058"/>
                  </a:lnTo>
                  <a:cubicBezTo>
                    <a:pt x="35171" y="357186"/>
                    <a:pt x="106005" y="321195"/>
                    <a:pt x="176840" y="327162"/>
                  </a:cubicBezTo>
                  <a:close/>
                  <a:moveTo>
                    <a:pt x="846910" y="246537"/>
                  </a:moveTo>
                  <a:lnTo>
                    <a:pt x="868358" y="247249"/>
                  </a:lnTo>
                  <a:cubicBezTo>
                    <a:pt x="880492" y="248858"/>
                    <a:pt x="894050" y="252142"/>
                    <a:pt x="907680" y="258319"/>
                  </a:cubicBezTo>
                  <a:lnTo>
                    <a:pt x="921555" y="268243"/>
                  </a:lnTo>
                  <a:lnTo>
                    <a:pt x="893586" y="260369"/>
                  </a:lnTo>
                  <a:cubicBezTo>
                    <a:pt x="869319" y="257151"/>
                    <a:pt x="850749" y="260631"/>
                    <a:pt x="848699" y="261060"/>
                  </a:cubicBezTo>
                  <a:close/>
                  <a:moveTo>
                    <a:pt x="625613" y="22"/>
                  </a:moveTo>
                  <a:cubicBezTo>
                    <a:pt x="651453" y="380"/>
                    <a:pt x="677395" y="7382"/>
                    <a:pt x="701609" y="19853"/>
                  </a:cubicBezTo>
                  <a:lnTo>
                    <a:pt x="714328" y="28136"/>
                  </a:lnTo>
                  <a:lnTo>
                    <a:pt x="689449" y="18515"/>
                  </a:lnTo>
                  <a:cubicBezTo>
                    <a:pt x="676707" y="15161"/>
                    <a:pt x="663761" y="13321"/>
                    <a:pt x="650841" y="13142"/>
                  </a:cubicBezTo>
                  <a:cubicBezTo>
                    <a:pt x="540517" y="11235"/>
                    <a:pt x="427047" y="130903"/>
                    <a:pt x="449359" y="278224"/>
                  </a:cubicBezTo>
                  <a:cubicBezTo>
                    <a:pt x="428343" y="264216"/>
                    <a:pt x="402751" y="258798"/>
                    <a:pt x="377863" y="263088"/>
                  </a:cubicBezTo>
                  <a:cubicBezTo>
                    <a:pt x="324150" y="272345"/>
                    <a:pt x="288107" y="323392"/>
                    <a:pt x="297366" y="377106"/>
                  </a:cubicBezTo>
                  <a:lnTo>
                    <a:pt x="272222" y="361054"/>
                  </a:lnTo>
                  <a:lnTo>
                    <a:pt x="273256" y="324812"/>
                  </a:lnTo>
                  <a:cubicBezTo>
                    <a:pt x="282005" y="287360"/>
                    <a:pt x="312350" y="256910"/>
                    <a:pt x="352635" y="249968"/>
                  </a:cubicBezTo>
                  <a:cubicBezTo>
                    <a:pt x="377523" y="245678"/>
                    <a:pt x="403115" y="251096"/>
                    <a:pt x="424131" y="265104"/>
                  </a:cubicBezTo>
                  <a:cubicBezTo>
                    <a:pt x="401819" y="117783"/>
                    <a:pt x="515289" y="-1885"/>
                    <a:pt x="625613" y="2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235" name="Google Shape;235;p6"/>
          <p:cNvPicPr preferRelativeResize="0"/>
          <p:nvPr/>
        </p:nvPicPr>
        <p:blipFill rotWithShape="1">
          <a:blip r:embed="rId3">
            <a:alphaModFix/>
          </a:blip>
          <a:srcRect r="18526" b="10176"/>
          <a:stretch/>
        </p:blipFill>
        <p:spPr>
          <a:xfrm>
            <a:off x="241613" y="980288"/>
            <a:ext cx="999669" cy="1102107"/>
          </a:xfrm>
          <a:prstGeom prst="rect">
            <a:avLst/>
          </a:prstGeom>
          <a:noFill/>
          <a:ln>
            <a:noFill/>
          </a:ln>
          <a:effectLst>
            <a:outerShdw blurRad="142875" dist="19050" dir="5400000" algn="bl" rotWithShape="0">
              <a:srgbClr val="000000">
                <a:alpha val="67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0697565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3 Talking Points">
  <p:cSld name="003 Talking Points"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7"/>
          <p:cNvSpPr txBox="1">
            <a:spLocks noGrp="1"/>
          </p:cNvSpPr>
          <p:nvPr>
            <p:ph type="title"/>
          </p:nvPr>
        </p:nvSpPr>
        <p:spPr>
          <a:xfrm>
            <a:off x="540300" y="502181"/>
            <a:ext cx="8291925" cy="5726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238" name="Google Shape;238;p7"/>
          <p:cNvSpPr txBox="1">
            <a:spLocks noGrp="1"/>
          </p:cNvSpPr>
          <p:nvPr>
            <p:ph type="body" idx="1"/>
          </p:nvPr>
        </p:nvSpPr>
        <p:spPr>
          <a:xfrm>
            <a:off x="2503275" y="1416319"/>
            <a:ext cx="5395500" cy="31682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61938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685800" lvl="1" indent="-261938" rtl="0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2pPr>
            <a:lvl3pPr marL="1028700" lvl="2" indent="-261938" rtl="0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3pPr>
            <a:lvl4pPr marL="1371600" lvl="3" indent="-261938" rtl="0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4pPr>
            <a:lvl5pPr marL="1714500" lvl="4" indent="-261938" rtl="0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5pPr>
            <a:lvl6pPr marL="2057400" lvl="5" indent="-261938" rtl="0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6pPr>
            <a:lvl7pPr marL="2400300" lvl="6" indent="-261938" rtl="0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7pPr>
            <a:lvl8pPr marL="2743200" lvl="7" indent="-261938" rtl="0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8pPr>
            <a:lvl9pPr marL="3086100" lvl="8" indent="-261938" rtl="0">
              <a:spcBef>
                <a:spcPts val="1575"/>
              </a:spcBef>
              <a:spcAft>
                <a:spcPts val="1575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239" name="Google Shape;239;p7"/>
          <p:cNvSpPr/>
          <p:nvPr/>
        </p:nvSpPr>
        <p:spPr>
          <a:xfrm>
            <a:off x="-3681" y="3716296"/>
            <a:ext cx="2711387" cy="1426131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0" name="Google Shape;240;p7"/>
          <p:cNvSpPr/>
          <p:nvPr/>
        </p:nvSpPr>
        <p:spPr>
          <a:xfrm>
            <a:off x="-3681" y="4282332"/>
            <a:ext cx="1891592" cy="860520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1" name="Google Shape;241;p7"/>
          <p:cNvSpPr/>
          <p:nvPr/>
        </p:nvSpPr>
        <p:spPr>
          <a:xfrm>
            <a:off x="-9084" y="3717053"/>
            <a:ext cx="2711387" cy="1426131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2" name="Google Shape;242;p7"/>
          <p:cNvSpPr/>
          <p:nvPr/>
        </p:nvSpPr>
        <p:spPr>
          <a:xfrm>
            <a:off x="-9084" y="4274006"/>
            <a:ext cx="1891592" cy="860520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695333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4 Section Title">
  <p:cSld name="004 Section Title"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" name="Google Shape;244;p8"/>
          <p:cNvGrpSpPr/>
          <p:nvPr/>
        </p:nvGrpSpPr>
        <p:grpSpPr>
          <a:xfrm>
            <a:off x="1154241" y="1159342"/>
            <a:ext cx="1153223" cy="497461"/>
            <a:chOff x="3033562" y="1043489"/>
            <a:chExt cx="1537631" cy="663281"/>
          </a:xfrm>
        </p:grpSpPr>
        <p:sp>
          <p:nvSpPr>
            <p:cNvPr id="245" name="Google Shape;245;p8"/>
            <p:cNvSpPr/>
            <p:nvPr/>
          </p:nvSpPr>
          <p:spPr>
            <a:xfrm>
              <a:off x="3034040" y="1043562"/>
              <a:ext cx="1537152" cy="662932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6" name="Google Shape;246;p8"/>
            <p:cNvSpPr/>
            <p:nvPr/>
          </p:nvSpPr>
          <p:spPr>
            <a:xfrm>
              <a:off x="3033562" y="1043489"/>
              <a:ext cx="1440584" cy="663281"/>
            </a:xfrm>
            <a:custGeom>
              <a:avLst/>
              <a:gdLst/>
              <a:ahLst/>
              <a:cxnLst/>
              <a:rect l="l" t="t" r="r" b="b"/>
              <a:pathLst>
                <a:path w="1440584" h="663281" extrusionOk="0">
                  <a:moveTo>
                    <a:pt x="276601" y="511724"/>
                  </a:moveTo>
                  <a:cubicBezTo>
                    <a:pt x="313532" y="514835"/>
                    <a:pt x="350464" y="525238"/>
                    <a:pt x="385330" y="543576"/>
                  </a:cubicBezTo>
                  <a:lnTo>
                    <a:pt x="397838" y="551560"/>
                  </a:lnTo>
                  <a:lnTo>
                    <a:pt x="356968" y="535060"/>
                  </a:lnTo>
                  <a:cubicBezTo>
                    <a:pt x="247722" y="503368"/>
                    <a:pt x="129181" y="540194"/>
                    <a:pt x="57125" y="628208"/>
                  </a:cubicBezTo>
                  <a:lnTo>
                    <a:pt x="33980" y="663178"/>
                  </a:lnTo>
                  <a:lnTo>
                    <a:pt x="0" y="663281"/>
                  </a:lnTo>
                  <a:cubicBezTo>
                    <a:pt x="55013" y="558685"/>
                    <a:pt x="165806" y="502390"/>
                    <a:pt x="276601" y="511724"/>
                  </a:cubicBezTo>
                  <a:close/>
                  <a:moveTo>
                    <a:pt x="1311299" y="385172"/>
                  </a:moveTo>
                  <a:lnTo>
                    <a:pt x="1358222" y="386730"/>
                  </a:lnTo>
                  <a:cubicBezTo>
                    <a:pt x="1377201" y="389247"/>
                    <a:pt x="1398407" y="394383"/>
                    <a:pt x="1419726" y="404045"/>
                  </a:cubicBezTo>
                  <a:lnTo>
                    <a:pt x="1440584" y="415935"/>
                  </a:lnTo>
                  <a:lnTo>
                    <a:pt x="1383450" y="399850"/>
                  </a:lnTo>
                  <a:cubicBezTo>
                    <a:pt x="1345493" y="394816"/>
                    <a:pt x="1316447" y="400260"/>
                    <a:pt x="1313240" y="400931"/>
                  </a:cubicBezTo>
                  <a:close/>
                  <a:moveTo>
                    <a:pt x="978539" y="35"/>
                  </a:moveTo>
                  <a:cubicBezTo>
                    <a:pt x="1018956" y="595"/>
                    <a:pt x="1059533" y="11548"/>
                    <a:pt x="1097406" y="31053"/>
                  </a:cubicBezTo>
                  <a:lnTo>
                    <a:pt x="1110125" y="39336"/>
                  </a:lnTo>
                  <a:lnTo>
                    <a:pt x="1064155" y="21560"/>
                  </a:lnTo>
                  <a:cubicBezTo>
                    <a:pt x="1044224" y="16313"/>
                    <a:pt x="1023975" y="13435"/>
                    <a:pt x="1003767" y="13155"/>
                  </a:cubicBezTo>
                  <a:cubicBezTo>
                    <a:pt x="831205" y="10173"/>
                    <a:pt x="653724" y="197349"/>
                    <a:pt x="688623" y="427777"/>
                  </a:cubicBezTo>
                  <a:cubicBezTo>
                    <a:pt x="655752" y="405866"/>
                    <a:pt x="615722" y="397392"/>
                    <a:pt x="576794" y="404102"/>
                  </a:cubicBezTo>
                  <a:cubicBezTo>
                    <a:pt x="492781" y="418581"/>
                    <a:pt x="436405" y="498425"/>
                    <a:pt x="450888" y="582441"/>
                  </a:cubicBezTo>
                  <a:lnTo>
                    <a:pt x="425743" y="566389"/>
                  </a:lnTo>
                  <a:lnTo>
                    <a:pt x="427408" y="508047"/>
                  </a:lnTo>
                  <a:cubicBezTo>
                    <a:pt x="441093" y="449468"/>
                    <a:pt x="488556" y="401841"/>
                    <a:pt x="551566" y="390982"/>
                  </a:cubicBezTo>
                  <a:cubicBezTo>
                    <a:pt x="590494" y="384272"/>
                    <a:pt x="630524" y="392746"/>
                    <a:pt x="663395" y="414657"/>
                  </a:cubicBezTo>
                  <a:cubicBezTo>
                    <a:pt x="628496" y="184229"/>
                    <a:pt x="805977" y="-2947"/>
                    <a:pt x="978539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7" name="Google Shape;247;p8"/>
          <p:cNvGrpSpPr/>
          <p:nvPr/>
        </p:nvGrpSpPr>
        <p:grpSpPr>
          <a:xfrm>
            <a:off x="7598881" y="372175"/>
            <a:ext cx="1092983" cy="1092980"/>
            <a:chOff x="8018175" y="827982"/>
            <a:chExt cx="1784827" cy="1784822"/>
          </a:xfrm>
        </p:grpSpPr>
        <p:grpSp>
          <p:nvGrpSpPr>
            <p:cNvPr id="248" name="Google Shape;248;p8"/>
            <p:cNvGrpSpPr/>
            <p:nvPr/>
          </p:nvGrpSpPr>
          <p:grpSpPr>
            <a:xfrm>
              <a:off x="8018175" y="827982"/>
              <a:ext cx="1784827" cy="1784822"/>
              <a:chOff x="8360218" y="1166853"/>
              <a:chExt cx="1375271" cy="1375267"/>
            </a:xfrm>
          </p:grpSpPr>
          <p:sp>
            <p:nvSpPr>
              <p:cNvPr id="249" name="Google Shape;249;p8"/>
              <p:cNvSpPr/>
              <p:nvPr/>
            </p:nvSpPr>
            <p:spPr>
              <a:xfrm>
                <a:off x="8360222" y="1166853"/>
                <a:ext cx="1375267" cy="1375267"/>
              </a:xfrm>
              <a:custGeom>
                <a:avLst/>
                <a:gdLst/>
                <a:ahLst/>
                <a:cxnLst/>
                <a:rect l="l" t="t" r="r" b="b"/>
                <a:pathLst>
                  <a:path w="1642110" h="1642110" extrusionOk="0">
                    <a:moveTo>
                      <a:pt x="1642110" y="821055"/>
                    </a:moveTo>
                    <a:cubicBezTo>
                      <a:pt x="1642110" y="1274511"/>
                      <a:pt x="1274512" y="1642110"/>
                      <a:pt x="821055" y="1642110"/>
                    </a:cubicBezTo>
                    <a:cubicBezTo>
                      <a:pt x="367599" y="1642110"/>
                      <a:pt x="0" y="1274511"/>
                      <a:pt x="0" y="821055"/>
                    </a:cubicBezTo>
                    <a:cubicBezTo>
                      <a:pt x="0" y="367599"/>
                      <a:pt x="367599" y="0"/>
                      <a:pt x="821055" y="0"/>
                    </a:cubicBezTo>
                    <a:cubicBezTo>
                      <a:pt x="1274512" y="0"/>
                      <a:pt x="1642110" y="367599"/>
                      <a:pt x="1642110" y="821055"/>
                    </a:cubicBezTo>
                    <a:close/>
                  </a:path>
                </a:pathLst>
              </a:custGeom>
              <a:gradFill>
                <a:gsLst>
                  <a:gs pos="0">
                    <a:srgbClr val="F5F4F7"/>
                  </a:gs>
                  <a:gs pos="34000">
                    <a:srgbClr val="F5F4F7"/>
                  </a:gs>
                  <a:gs pos="64000">
                    <a:srgbClr val="E7E6E6"/>
                  </a:gs>
                  <a:gs pos="82000">
                    <a:srgbClr val="D2CED9"/>
                  </a:gs>
                  <a:gs pos="100000">
                    <a:srgbClr val="D2CED9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effectLst>
                <a:outerShdw blurRad="571500" algn="bl" rotWithShape="0">
                  <a:srgbClr val="FFFFFF">
                    <a:alpha val="4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00"/>
                  <a:buFont typeface="Calibri"/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0" name="Google Shape;250;p8"/>
              <p:cNvSpPr/>
              <p:nvPr/>
            </p:nvSpPr>
            <p:spPr>
              <a:xfrm>
                <a:off x="8360218" y="1166853"/>
                <a:ext cx="1184346" cy="1184346"/>
              </a:xfrm>
              <a:custGeom>
                <a:avLst/>
                <a:gdLst/>
                <a:ahLst/>
                <a:cxnLst/>
                <a:rect l="l" t="t" r="r" b="b"/>
                <a:pathLst>
                  <a:path w="1414145" h="1414144" extrusionOk="0">
                    <a:moveTo>
                      <a:pt x="25400" y="846455"/>
                    </a:moveTo>
                    <a:cubicBezTo>
                      <a:pt x="25400" y="393065"/>
                      <a:pt x="393065" y="25400"/>
                      <a:pt x="846455" y="25400"/>
                    </a:cubicBezTo>
                    <a:cubicBezTo>
                      <a:pt x="1066800" y="25400"/>
                      <a:pt x="1266825" y="112395"/>
                      <a:pt x="1414145" y="253365"/>
                    </a:cubicBezTo>
                    <a:cubicBezTo>
                      <a:pt x="1264920" y="97155"/>
                      <a:pt x="1054100" y="0"/>
                      <a:pt x="821055" y="0"/>
                    </a:cubicBezTo>
                    <a:cubicBezTo>
                      <a:pt x="367665" y="0"/>
                      <a:pt x="0" y="367665"/>
                      <a:pt x="0" y="821055"/>
                    </a:cubicBezTo>
                    <a:cubicBezTo>
                      <a:pt x="0" y="1054100"/>
                      <a:pt x="97155" y="1264285"/>
                      <a:pt x="253365" y="1414145"/>
                    </a:cubicBezTo>
                    <a:cubicBezTo>
                      <a:pt x="112395" y="1266825"/>
                      <a:pt x="25400" y="1066800"/>
                      <a:pt x="25400" y="8464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00"/>
                  <a:buFont typeface="Calibri"/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251" name="Google Shape;251;p8"/>
            <p:cNvGrpSpPr/>
            <p:nvPr/>
          </p:nvGrpSpPr>
          <p:grpSpPr>
            <a:xfrm>
              <a:off x="8103650" y="1044518"/>
              <a:ext cx="925552" cy="1366411"/>
              <a:chOff x="4816753" y="2449658"/>
              <a:chExt cx="925552" cy="1366411"/>
            </a:xfrm>
          </p:grpSpPr>
          <p:sp>
            <p:nvSpPr>
              <p:cNvPr id="252" name="Google Shape;252;p8"/>
              <p:cNvSpPr/>
              <p:nvPr/>
            </p:nvSpPr>
            <p:spPr>
              <a:xfrm>
                <a:off x="5148264" y="2715819"/>
                <a:ext cx="393006" cy="491856"/>
              </a:xfrm>
              <a:custGeom>
                <a:avLst/>
                <a:gdLst/>
                <a:ahLst/>
                <a:cxnLst/>
                <a:rect l="l" t="t" r="r" b="b"/>
                <a:pathLst>
                  <a:path w="393006" h="491856" extrusionOk="0">
                    <a:moveTo>
                      <a:pt x="45741" y="382680"/>
                    </a:moveTo>
                    <a:cubicBezTo>
                      <a:pt x="6117" y="343437"/>
                      <a:pt x="497" y="280667"/>
                      <a:pt x="-169" y="273238"/>
                    </a:cubicBezTo>
                    <a:cubicBezTo>
                      <a:pt x="-2265" y="233662"/>
                      <a:pt x="5631" y="194190"/>
                      <a:pt x="22786" y="158462"/>
                    </a:cubicBezTo>
                    <a:cubicBezTo>
                      <a:pt x="36873" y="126667"/>
                      <a:pt x="55304" y="96987"/>
                      <a:pt x="77555" y="70260"/>
                    </a:cubicBezTo>
                    <a:cubicBezTo>
                      <a:pt x="104225" y="35018"/>
                      <a:pt x="117655" y="17396"/>
                      <a:pt x="137562" y="8443"/>
                    </a:cubicBezTo>
                    <a:cubicBezTo>
                      <a:pt x="179568" y="-10607"/>
                      <a:pt x="225002" y="8443"/>
                      <a:pt x="241670" y="15491"/>
                    </a:cubicBezTo>
                    <a:cubicBezTo>
                      <a:pt x="316251" y="46543"/>
                      <a:pt x="348636" y="118457"/>
                      <a:pt x="363495" y="151413"/>
                    </a:cubicBezTo>
                    <a:cubicBezTo>
                      <a:pt x="391413" y="212659"/>
                      <a:pt x="399443" y="281106"/>
                      <a:pt x="386450" y="347152"/>
                    </a:cubicBezTo>
                    <a:cubicBezTo>
                      <a:pt x="378068" y="387538"/>
                      <a:pt x="361781" y="465643"/>
                      <a:pt x="303487" y="486598"/>
                    </a:cubicBezTo>
                    <a:cubicBezTo>
                      <a:pt x="270303" y="496961"/>
                      <a:pt x="234260" y="492475"/>
                      <a:pt x="204618" y="474311"/>
                    </a:cubicBezTo>
                    <a:cubicBezTo>
                      <a:pt x="164518" y="449450"/>
                      <a:pt x="162899" y="410493"/>
                      <a:pt x="126990" y="405445"/>
                    </a:cubicBezTo>
                    <a:cubicBezTo>
                      <a:pt x="108987" y="402873"/>
                      <a:pt x="96509" y="410874"/>
                      <a:pt x="74031" y="401921"/>
                    </a:cubicBezTo>
                    <a:cubicBezTo>
                      <a:pt x="63400" y="397472"/>
                      <a:pt x="53781" y="390929"/>
                      <a:pt x="45741" y="382680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3" name="Google Shape;253;p8"/>
              <p:cNvSpPr/>
              <p:nvPr/>
            </p:nvSpPr>
            <p:spPr>
              <a:xfrm>
                <a:off x="5327856" y="3494849"/>
                <a:ext cx="414449" cy="321220"/>
              </a:xfrm>
              <a:custGeom>
                <a:avLst/>
                <a:gdLst/>
                <a:ahLst/>
                <a:cxnLst/>
                <a:rect l="l" t="t" r="r" b="b"/>
                <a:pathLst>
                  <a:path w="414449" h="321220" extrusionOk="0">
                    <a:moveTo>
                      <a:pt x="14072" y="67612"/>
                    </a:moveTo>
                    <a:cubicBezTo>
                      <a:pt x="35113" y="30329"/>
                      <a:pt x="72851" y="5499"/>
                      <a:pt x="115418" y="937"/>
                    </a:cubicBezTo>
                    <a:cubicBezTo>
                      <a:pt x="150566" y="-2682"/>
                      <a:pt x="185618" y="7890"/>
                      <a:pt x="218669" y="19987"/>
                    </a:cubicBezTo>
                    <a:cubicBezTo>
                      <a:pt x="253169" y="32921"/>
                      <a:pt x="286830" y="48000"/>
                      <a:pt x="319444" y="65136"/>
                    </a:cubicBezTo>
                    <a:cubicBezTo>
                      <a:pt x="349066" y="80661"/>
                      <a:pt x="378784" y="98854"/>
                      <a:pt x="397073" y="126762"/>
                    </a:cubicBezTo>
                    <a:cubicBezTo>
                      <a:pt x="427362" y="176452"/>
                      <a:pt x="415932" y="240917"/>
                      <a:pt x="370402" y="277162"/>
                    </a:cubicBezTo>
                    <a:cubicBezTo>
                      <a:pt x="344494" y="296212"/>
                      <a:pt x="311728" y="303546"/>
                      <a:pt x="280105" y="310023"/>
                    </a:cubicBezTo>
                    <a:cubicBezTo>
                      <a:pt x="226480" y="321168"/>
                      <a:pt x="166948" y="331455"/>
                      <a:pt x="119990" y="303356"/>
                    </a:cubicBezTo>
                    <a:cubicBezTo>
                      <a:pt x="95511" y="288687"/>
                      <a:pt x="77699" y="265256"/>
                      <a:pt x="60554" y="242491"/>
                    </a:cubicBezTo>
                    <a:cubicBezTo>
                      <a:pt x="19311" y="187246"/>
                      <a:pt x="-23742" y="137716"/>
                      <a:pt x="14072" y="67612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4" name="Google Shape;254;p8"/>
              <p:cNvSpPr/>
              <p:nvPr/>
            </p:nvSpPr>
            <p:spPr>
              <a:xfrm>
                <a:off x="5022506" y="3266662"/>
                <a:ext cx="244496" cy="299730"/>
              </a:xfrm>
              <a:custGeom>
                <a:avLst/>
                <a:gdLst/>
                <a:ahLst/>
                <a:cxnLst/>
                <a:rect l="l" t="t" r="r" b="b"/>
                <a:pathLst>
                  <a:path w="244496" h="299730" extrusionOk="0">
                    <a:moveTo>
                      <a:pt x="164355" y="3763"/>
                    </a:moveTo>
                    <a:cubicBezTo>
                      <a:pt x="203693" y="15384"/>
                      <a:pt x="231888" y="52722"/>
                      <a:pt x="240555" y="92822"/>
                    </a:cubicBezTo>
                    <a:cubicBezTo>
                      <a:pt x="249223" y="132922"/>
                      <a:pt x="240555" y="175023"/>
                      <a:pt x="225315" y="213123"/>
                    </a:cubicBezTo>
                    <a:cubicBezTo>
                      <a:pt x="215962" y="240211"/>
                      <a:pt x="199160" y="264113"/>
                      <a:pt x="176833" y="282084"/>
                    </a:cubicBezTo>
                    <a:cubicBezTo>
                      <a:pt x="139686" y="308659"/>
                      <a:pt x="85202" y="304563"/>
                      <a:pt x="49103" y="276559"/>
                    </a:cubicBezTo>
                    <a:cubicBezTo>
                      <a:pt x="13336" y="246701"/>
                      <a:pt x="-4961" y="200822"/>
                      <a:pt x="430" y="154544"/>
                    </a:cubicBezTo>
                    <a:cubicBezTo>
                      <a:pt x="8050" y="84536"/>
                      <a:pt x="81964" y="-20430"/>
                      <a:pt x="164355" y="3763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5" name="Google Shape;255;p8"/>
              <p:cNvSpPr/>
              <p:nvPr/>
            </p:nvSpPr>
            <p:spPr>
              <a:xfrm>
                <a:off x="4816753" y="3009981"/>
                <a:ext cx="210378" cy="243480"/>
              </a:xfrm>
              <a:custGeom>
                <a:avLst/>
                <a:gdLst/>
                <a:ahLst/>
                <a:cxnLst/>
                <a:rect l="l" t="t" r="r" b="b"/>
                <a:pathLst>
                  <a:path w="210378" h="243480" extrusionOk="0">
                    <a:moveTo>
                      <a:pt x="13778" y="202342"/>
                    </a:moveTo>
                    <a:cubicBezTo>
                      <a:pt x="-4129" y="163384"/>
                      <a:pt x="-4320" y="155574"/>
                      <a:pt x="8349" y="118236"/>
                    </a:cubicBezTo>
                    <a:cubicBezTo>
                      <a:pt x="18636" y="88042"/>
                      <a:pt x="41782" y="64134"/>
                      <a:pt x="64165" y="41464"/>
                    </a:cubicBezTo>
                    <a:cubicBezTo>
                      <a:pt x="84073" y="21367"/>
                      <a:pt x="107218" y="-160"/>
                      <a:pt x="135413" y="221"/>
                    </a:cubicBezTo>
                    <a:cubicBezTo>
                      <a:pt x="153414" y="1155"/>
                      <a:pt x="170198" y="9584"/>
                      <a:pt x="181704" y="23462"/>
                    </a:cubicBezTo>
                    <a:cubicBezTo>
                      <a:pt x="193067" y="37283"/>
                      <a:pt x="200963" y="53609"/>
                      <a:pt x="204754" y="71087"/>
                    </a:cubicBezTo>
                    <a:cubicBezTo>
                      <a:pt x="214213" y="106911"/>
                      <a:pt x="210498" y="144934"/>
                      <a:pt x="194277" y="178243"/>
                    </a:cubicBezTo>
                    <a:cubicBezTo>
                      <a:pt x="177665" y="211581"/>
                      <a:pt x="146461" y="235279"/>
                      <a:pt x="109886" y="242347"/>
                    </a:cubicBezTo>
                    <a:cubicBezTo>
                      <a:pt x="72823" y="248557"/>
                      <a:pt x="35486" y="233012"/>
                      <a:pt x="13778" y="202342"/>
                    </a:cubicBezTo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6" name="Google Shape;256;p8"/>
              <p:cNvSpPr/>
              <p:nvPr/>
            </p:nvSpPr>
            <p:spPr>
              <a:xfrm>
                <a:off x="5008691" y="2845862"/>
                <a:ext cx="57442" cy="84019"/>
              </a:xfrm>
              <a:custGeom>
                <a:avLst/>
                <a:gdLst/>
                <a:ahLst/>
                <a:cxnLst/>
                <a:rect l="l" t="t" r="r" b="b"/>
                <a:pathLst>
                  <a:path w="57442" h="84019" extrusionOk="0">
                    <a:moveTo>
                      <a:pt x="148" y="63757"/>
                    </a:moveTo>
                    <a:cubicBezTo>
                      <a:pt x="2815" y="74825"/>
                      <a:pt x="12159" y="83026"/>
                      <a:pt x="23484" y="84235"/>
                    </a:cubicBezTo>
                    <a:cubicBezTo>
                      <a:pt x="34723" y="83788"/>
                      <a:pt x="44734" y="76987"/>
                      <a:pt x="49297" y="66709"/>
                    </a:cubicBezTo>
                    <a:cubicBezTo>
                      <a:pt x="53697" y="56594"/>
                      <a:pt x="56088" y="45726"/>
                      <a:pt x="56345" y="34705"/>
                    </a:cubicBezTo>
                    <a:cubicBezTo>
                      <a:pt x="57327" y="27990"/>
                      <a:pt x="57098" y="21151"/>
                      <a:pt x="55678" y="14512"/>
                    </a:cubicBezTo>
                    <a:cubicBezTo>
                      <a:pt x="42915" y="-28827"/>
                      <a:pt x="-6710" y="37753"/>
                      <a:pt x="148" y="63757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7" name="Google Shape;257;p8"/>
              <p:cNvSpPr/>
              <p:nvPr/>
            </p:nvSpPr>
            <p:spPr>
              <a:xfrm>
                <a:off x="5546163" y="3238122"/>
                <a:ext cx="190482" cy="156272"/>
              </a:xfrm>
              <a:custGeom>
                <a:avLst/>
                <a:gdLst/>
                <a:ahLst/>
                <a:cxnLst/>
                <a:rect l="l" t="t" r="r" b="b"/>
                <a:pathLst>
                  <a:path w="190482" h="156272" extrusionOk="0">
                    <a:moveTo>
                      <a:pt x="4077" y="102598"/>
                    </a:moveTo>
                    <a:cubicBezTo>
                      <a:pt x="7049" y="117037"/>
                      <a:pt x="13602" y="130498"/>
                      <a:pt x="23127" y="141746"/>
                    </a:cubicBezTo>
                    <a:cubicBezTo>
                      <a:pt x="32814" y="153080"/>
                      <a:pt x="47778" y="158442"/>
                      <a:pt x="62465" y="155843"/>
                    </a:cubicBezTo>
                    <a:cubicBezTo>
                      <a:pt x="78753" y="151937"/>
                      <a:pt x="89421" y="136793"/>
                      <a:pt x="104470" y="129173"/>
                    </a:cubicBezTo>
                    <a:cubicBezTo>
                      <a:pt x="119520" y="121553"/>
                      <a:pt x="134379" y="123267"/>
                      <a:pt x="148857" y="118600"/>
                    </a:cubicBezTo>
                    <a:cubicBezTo>
                      <a:pt x="180499" y="106666"/>
                      <a:pt x="197244" y="72041"/>
                      <a:pt x="186957" y="39828"/>
                    </a:cubicBezTo>
                    <a:cubicBezTo>
                      <a:pt x="178232" y="18140"/>
                      <a:pt x="158287" y="3024"/>
                      <a:pt x="135046" y="490"/>
                    </a:cubicBezTo>
                    <a:cubicBezTo>
                      <a:pt x="110567" y="-2368"/>
                      <a:pt x="92469" y="18206"/>
                      <a:pt x="69133" y="12587"/>
                    </a:cubicBezTo>
                    <a:cubicBezTo>
                      <a:pt x="45797" y="6967"/>
                      <a:pt x="35224" y="-1701"/>
                      <a:pt x="15507" y="20778"/>
                    </a:cubicBezTo>
                    <a:cubicBezTo>
                      <a:pt x="-4210" y="43257"/>
                      <a:pt x="-2686" y="75737"/>
                      <a:pt x="4077" y="102598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8" name="Google Shape;258;p8"/>
              <p:cNvSpPr/>
              <p:nvPr/>
            </p:nvSpPr>
            <p:spPr>
              <a:xfrm>
                <a:off x="5454850" y="2449658"/>
                <a:ext cx="69986" cy="73178"/>
              </a:xfrm>
              <a:custGeom>
                <a:avLst/>
                <a:gdLst/>
                <a:ahLst/>
                <a:cxnLst/>
                <a:rect l="l" t="t" r="r" b="b"/>
                <a:pathLst>
                  <a:path w="69986" h="73178" extrusionOk="0">
                    <a:moveTo>
                      <a:pt x="17666" y="72198"/>
                    </a:moveTo>
                    <a:cubicBezTo>
                      <a:pt x="28048" y="76103"/>
                      <a:pt x="39383" y="69721"/>
                      <a:pt x="48717" y="63625"/>
                    </a:cubicBezTo>
                    <a:cubicBezTo>
                      <a:pt x="58052" y="57529"/>
                      <a:pt x="69768" y="48480"/>
                      <a:pt x="69482" y="36669"/>
                    </a:cubicBezTo>
                    <a:cubicBezTo>
                      <a:pt x="68815" y="15524"/>
                      <a:pt x="31382" y="-9146"/>
                      <a:pt x="12332" y="3808"/>
                    </a:cubicBezTo>
                    <a:cubicBezTo>
                      <a:pt x="-6718" y="16762"/>
                      <a:pt x="-4242" y="63815"/>
                      <a:pt x="17666" y="72198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259" name="Google Shape;259;p8"/>
          <p:cNvSpPr/>
          <p:nvPr/>
        </p:nvSpPr>
        <p:spPr>
          <a:xfrm>
            <a:off x="-4995" y="2585967"/>
            <a:ext cx="3860480" cy="2555609"/>
          </a:xfrm>
          <a:custGeom>
            <a:avLst/>
            <a:gdLst/>
            <a:ahLst/>
            <a:cxnLst/>
            <a:rect l="l" t="t" r="r" b="b"/>
            <a:pathLst>
              <a:path w="6840274" h="4528211" extrusionOk="0">
                <a:moveTo>
                  <a:pt x="1186196" y="384"/>
                </a:moveTo>
                <a:cubicBezTo>
                  <a:pt x="1214762" y="1365"/>
                  <a:pt x="1243048" y="4230"/>
                  <a:pt x="1270892" y="9048"/>
                </a:cubicBezTo>
                <a:cubicBezTo>
                  <a:pt x="1697668" y="82760"/>
                  <a:pt x="2073100" y="623943"/>
                  <a:pt x="1915301" y="1215256"/>
                </a:cubicBezTo>
                <a:cubicBezTo>
                  <a:pt x="2077668" y="1212158"/>
                  <a:pt x="2211766" y="1341389"/>
                  <a:pt x="2214825" y="1503772"/>
                </a:cubicBezTo>
                <a:cubicBezTo>
                  <a:pt x="2214837" y="1504984"/>
                  <a:pt x="2214852" y="1506197"/>
                  <a:pt x="2214864" y="1507411"/>
                </a:cubicBezTo>
                <a:cubicBezTo>
                  <a:pt x="2244106" y="1496899"/>
                  <a:pt x="2495834" y="1368880"/>
                  <a:pt x="2682201" y="1503637"/>
                </a:cubicBezTo>
                <a:cubicBezTo>
                  <a:pt x="2861294" y="1633273"/>
                  <a:pt x="2790680" y="1868693"/>
                  <a:pt x="2791894" y="1882033"/>
                </a:cubicBezTo>
                <a:cubicBezTo>
                  <a:pt x="2940571" y="1889311"/>
                  <a:pt x="3055223" y="2015714"/>
                  <a:pt x="3047999" y="2164351"/>
                </a:cubicBezTo>
                <a:cubicBezTo>
                  <a:pt x="3047716" y="2170144"/>
                  <a:pt x="3047245" y="2175939"/>
                  <a:pt x="3046584" y="2181733"/>
                </a:cubicBezTo>
                <a:cubicBezTo>
                  <a:pt x="3051571" y="2178903"/>
                  <a:pt x="3151830" y="2125405"/>
                  <a:pt x="3248719" y="2181733"/>
                </a:cubicBezTo>
                <a:cubicBezTo>
                  <a:pt x="3300049" y="2212998"/>
                  <a:pt x="3335504" y="2264879"/>
                  <a:pt x="3346149" y="2324037"/>
                </a:cubicBezTo>
                <a:cubicBezTo>
                  <a:pt x="3461313" y="2217713"/>
                  <a:pt x="3626767" y="2185776"/>
                  <a:pt x="3773193" y="2241701"/>
                </a:cubicBezTo>
                <a:cubicBezTo>
                  <a:pt x="3983819" y="2323633"/>
                  <a:pt x="4025997" y="2544904"/>
                  <a:pt x="4027885" y="2556358"/>
                </a:cubicBezTo>
                <a:cubicBezTo>
                  <a:pt x="4064269" y="2539917"/>
                  <a:pt x="4335669" y="2421601"/>
                  <a:pt x="4619871" y="2563903"/>
                </a:cubicBezTo>
                <a:cubicBezTo>
                  <a:pt x="4855561" y="2681413"/>
                  <a:pt x="4939515" y="2897561"/>
                  <a:pt x="4956764" y="2945941"/>
                </a:cubicBezTo>
                <a:cubicBezTo>
                  <a:pt x="4973608" y="2931386"/>
                  <a:pt x="5080067" y="2842716"/>
                  <a:pt x="5226277" y="2863603"/>
                </a:cubicBezTo>
                <a:cubicBezTo>
                  <a:pt x="5353219" y="2881526"/>
                  <a:pt x="5460754" y="2974913"/>
                  <a:pt x="5503473" y="3103336"/>
                </a:cubicBezTo>
                <a:cubicBezTo>
                  <a:pt x="5638230" y="3026525"/>
                  <a:pt x="5802634" y="3043235"/>
                  <a:pt x="5907744" y="3140799"/>
                </a:cubicBezTo>
                <a:cubicBezTo>
                  <a:pt x="6039401" y="3262080"/>
                  <a:pt x="6007194" y="3444542"/>
                  <a:pt x="6005038" y="3455455"/>
                </a:cubicBezTo>
                <a:cubicBezTo>
                  <a:pt x="6057863" y="3452761"/>
                  <a:pt x="6379123" y="3441979"/>
                  <a:pt x="6619395" y="3687642"/>
                </a:cubicBezTo>
                <a:cubicBezTo>
                  <a:pt x="6777061" y="3849350"/>
                  <a:pt x="6853771" y="4073518"/>
                  <a:pt x="6838326" y="4302102"/>
                </a:cubicBezTo>
                <a:lnTo>
                  <a:pt x="6792115" y="4528211"/>
                </a:lnTo>
                <a:lnTo>
                  <a:pt x="0" y="4528211"/>
                </a:lnTo>
                <a:lnTo>
                  <a:pt x="1751" y="1035357"/>
                </a:lnTo>
                <a:cubicBezTo>
                  <a:pt x="29134" y="1001398"/>
                  <a:pt x="67095" y="977681"/>
                  <a:pt x="109556" y="967978"/>
                </a:cubicBezTo>
                <a:cubicBezTo>
                  <a:pt x="161519" y="957466"/>
                  <a:pt x="215503" y="968383"/>
                  <a:pt x="259406" y="998028"/>
                </a:cubicBezTo>
                <a:cubicBezTo>
                  <a:pt x="266229" y="394907"/>
                  <a:pt x="757702" y="-14330"/>
                  <a:pt x="1186196" y="384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0" name="Google Shape;260;p8"/>
          <p:cNvSpPr/>
          <p:nvPr/>
        </p:nvSpPr>
        <p:spPr>
          <a:xfrm>
            <a:off x="-9084" y="2586724"/>
            <a:ext cx="3860480" cy="2555609"/>
          </a:xfrm>
          <a:custGeom>
            <a:avLst/>
            <a:gdLst/>
            <a:ahLst/>
            <a:cxnLst/>
            <a:rect l="l" t="t" r="r" b="b"/>
            <a:pathLst>
              <a:path w="6840274" h="4528211" extrusionOk="0">
                <a:moveTo>
                  <a:pt x="6036748" y="3454583"/>
                </a:moveTo>
                <a:cubicBezTo>
                  <a:pt x="6136913" y="3454073"/>
                  <a:pt x="6409157" y="3472687"/>
                  <a:pt x="6619395" y="3687642"/>
                </a:cubicBezTo>
                <a:cubicBezTo>
                  <a:pt x="6777061" y="3849350"/>
                  <a:pt x="6853771" y="4073518"/>
                  <a:pt x="6838326" y="4302102"/>
                </a:cubicBezTo>
                <a:lnTo>
                  <a:pt x="6837531" y="4305992"/>
                </a:lnTo>
                <a:lnTo>
                  <a:pt x="6833690" y="4187907"/>
                </a:lnTo>
                <a:cubicBezTo>
                  <a:pt x="6811240" y="4020846"/>
                  <a:pt x="6738529" y="3864431"/>
                  <a:pt x="6620279" y="3743150"/>
                </a:cubicBezTo>
                <a:cubicBezTo>
                  <a:pt x="6380007" y="3497487"/>
                  <a:pt x="6058747" y="3508269"/>
                  <a:pt x="6005922" y="3510963"/>
                </a:cubicBezTo>
                <a:cubicBezTo>
                  <a:pt x="6006461" y="3508235"/>
                  <a:pt x="6008878" y="3494785"/>
                  <a:pt x="6010144" y="3474249"/>
                </a:cubicBezTo>
                <a:lnTo>
                  <a:pt x="6010492" y="3455305"/>
                </a:lnTo>
                <a:close/>
                <a:moveTo>
                  <a:pt x="3176962" y="2157572"/>
                </a:moveTo>
                <a:cubicBezTo>
                  <a:pt x="3200064" y="2160433"/>
                  <a:pt x="3224497" y="2167651"/>
                  <a:pt x="3248719" y="2181733"/>
                </a:cubicBezTo>
                <a:cubicBezTo>
                  <a:pt x="3300049" y="2212998"/>
                  <a:pt x="3335504" y="2264879"/>
                  <a:pt x="3346149" y="2324037"/>
                </a:cubicBezTo>
                <a:cubicBezTo>
                  <a:pt x="3461313" y="2217713"/>
                  <a:pt x="3626767" y="2185776"/>
                  <a:pt x="3773193" y="2241701"/>
                </a:cubicBezTo>
                <a:cubicBezTo>
                  <a:pt x="3983819" y="2323633"/>
                  <a:pt x="4025997" y="2544904"/>
                  <a:pt x="4027885" y="2556358"/>
                </a:cubicBezTo>
                <a:cubicBezTo>
                  <a:pt x="4064269" y="2539917"/>
                  <a:pt x="4335669" y="2421601"/>
                  <a:pt x="4619871" y="2563903"/>
                </a:cubicBezTo>
                <a:cubicBezTo>
                  <a:pt x="4855561" y="2681413"/>
                  <a:pt x="4939515" y="2897561"/>
                  <a:pt x="4956764" y="2945941"/>
                </a:cubicBezTo>
                <a:cubicBezTo>
                  <a:pt x="4973608" y="2931386"/>
                  <a:pt x="5080067" y="2842716"/>
                  <a:pt x="5226277" y="2863603"/>
                </a:cubicBezTo>
                <a:cubicBezTo>
                  <a:pt x="5353219" y="2881526"/>
                  <a:pt x="5460754" y="2974913"/>
                  <a:pt x="5503473" y="3103336"/>
                </a:cubicBezTo>
                <a:cubicBezTo>
                  <a:pt x="5638230" y="3026525"/>
                  <a:pt x="5802634" y="3043235"/>
                  <a:pt x="5907744" y="3140799"/>
                </a:cubicBezTo>
                <a:cubicBezTo>
                  <a:pt x="5990030" y="3216600"/>
                  <a:pt x="6008306" y="3316299"/>
                  <a:pt x="6009916" y="3383079"/>
                </a:cubicBezTo>
                <a:lnTo>
                  <a:pt x="6009263" y="3418572"/>
                </a:lnTo>
                <a:lnTo>
                  <a:pt x="6007455" y="3395023"/>
                </a:lnTo>
                <a:cubicBezTo>
                  <a:pt x="5999319" y="3332884"/>
                  <a:pt x="5974457" y="3256948"/>
                  <a:pt x="5908628" y="3196307"/>
                </a:cubicBezTo>
                <a:cubicBezTo>
                  <a:pt x="5803518" y="3098743"/>
                  <a:pt x="5639114" y="3082033"/>
                  <a:pt x="5504357" y="3158844"/>
                </a:cubicBezTo>
                <a:cubicBezTo>
                  <a:pt x="5461638" y="3030421"/>
                  <a:pt x="5354103" y="2937034"/>
                  <a:pt x="5227161" y="2919111"/>
                </a:cubicBezTo>
                <a:cubicBezTo>
                  <a:pt x="5080951" y="2898224"/>
                  <a:pt x="4974492" y="2986894"/>
                  <a:pt x="4957648" y="3001449"/>
                </a:cubicBezTo>
                <a:cubicBezTo>
                  <a:pt x="4940399" y="2953069"/>
                  <a:pt x="4856445" y="2736921"/>
                  <a:pt x="4620755" y="2619411"/>
                </a:cubicBezTo>
                <a:cubicBezTo>
                  <a:pt x="4336553" y="2477109"/>
                  <a:pt x="4065153" y="2595425"/>
                  <a:pt x="4028769" y="2611866"/>
                </a:cubicBezTo>
                <a:cubicBezTo>
                  <a:pt x="4026881" y="2600412"/>
                  <a:pt x="3984703" y="2379141"/>
                  <a:pt x="3774077" y="2297209"/>
                </a:cubicBezTo>
                <a:cubicBezTo>
                  <a:pt x="3627651" y="2241284"/>
                  <a:pt x="3462197" y="2273221"/>
                  <a:pt x="3347033" y="2379545"/>
                </a:cubicBezTo>
                <a:cubicBezTo>
                  <a:pt x="3336388" y="2320387"/>
                  <a:pt x="3300933" y="2268506"/>
                  <a:pt x="3249603" y="2237241"/>
                </a:cubicBezTo>
                <a:cubicBezTo>
                  <a:pt x="3152714" y="2180913"/>
                  <a:pt x="3052455" y="2234411"/>
                  <a:pt x="3047468" y="2237241"/>
                </a:cubicBezTo>
                <a:cubicBezTo>
                  <a:pt x="3048129" y="2231447"/>
                  <a:pt x="3048600" y="2225652"/>
                  <a:pt x="3048883" y="2219859"/>
                </a:cubicBezTo>
                <a:lnTo>
                  <a:pt x="3046895" y="2181592"/>
                </a:lnTo>
                <a:lnTo>
                  <a:pt x="3066647" y="2172618"/>
                </a:lnTo>
                <a:cubicBezTo>
                  <a:pt x="3089876" y="2163552"/>
                  <a:pt x="3130757" y="2151849"/>
                  <a:pt x="3176962" y="2157572"/>
                </a:cubicBezTo>
                <a:close/>
                <a:moveTo>
                  <a:pt x="2801065" y="1883413"/>
                </a:moveTo>
                <a:lnTo>
                  <a:pt x="2845882" y="1890157"/>
                </a:lnTo>
                <a:cubicBezTo>
                  <a:pt x="2967330" y="1921259"/>
                  <a:pt x="3054320" y="2034294"/>
                  <a:pt x="3047999" y="2164351"/>
                </a:cubicBezTo>
                <a:lnTo>
                  <a:pt x="3046778" y="2179350"/>
                </a:lnTo>
                <a:lnTo>
                  <a:pt x="3046051" y="2165352"/>
                </a:lnTo>
                <a:cubicBezTo>
                  <a:pt x="3026913" y="2041483"/>
                  <a:pt x="2922871" y="1943910"/>
                  <a:pt x="2792778" y="1937541"/>
                </a:cubicBezTo>
                <a:cubicBezTo>
                  <a:pt x="2792475" y="1934206"/>
                  <a:pt x="2796660" y="1916991"/>
                  <a:pt x="2800312" y="1891019"/>
                </a:cubicBezTo>
                <a:close/>
                <a:moveTo>
                  <a:pt x="1927785" y="1216276"/>
                </a:moveTo>
                <a:lnTo>
                  <a:pt x="1974663" y="1220104"/>
                </a:lnTo>
                <a:cubicBezTo>
                  <a:pt x="2109145" y="1244984"/>
                  <a:pt x="2212149" y="1361687"/>
                  <a:pt x="2214825" y="1503772"/>
                </a:cubicBezTo>
                <a:cubicBezTo>
                  <a:pt x="2214837" y="1504984"/>
                  <a:pt x="2214852" y="1506197"/>
                  <a:pt x="2214864" y="1507411"/>
                </a:cubicBezTo>
                <a:cubicBezTo>
                  <a:pt x="2244106" y="1496899"/>
                  <a:pt x="2495834" y="1368880"/>
                  <a:pt x="2682201" y="1503637"/>
                </a:cubicBezTo>
                <a:cubicBezTo>
                  <a:pt x="2771748" y="1568455"/>
                  <a:pt x="2798867" y="1659719"/>
                  <a:pt x="2803752" y="1736446"/>
                </a:cubicBezTo>
                <a:lnTo>
                  <a:pt x="2803866" y="1786523"/>
                </a:lnTo>
                <a:lnTo>
                  <a:pt x="2796176" y="1732324"/>
                </a:lnTo>
                <a:cubicBezTo>
                  <a:pt x="2782290" y="1671248"/>
                  <a:pt x="2750245" y="1607759"/>
                  <a:pt x="2683085" y="1559145"/>
                </a:cubicBezTo>
                <a:cubicBezTo>
                  <a:pt x="2496718" y="1424388"/>
                  <a:pt x="2244990" y="1552407"/>
                  <a:pt x="2215748" y="1562919"/>
                </a:cubicBezTo>
                <a:cubicBezTo>
                  <a:pt x="2215736" y="1561705"/>
                  <a:pt x="2215721" y="1560492"/>
                  <a:pt x="2215709" y="1559280"/>
                </a:cubicBezTo>
                <a:cubicBezTo>
                  <a:pt x="2212650" y="1396897"/>
                  <a:pt x="2078552" y="1267666"/>
                  <a:pt x="1916185" y="1270764"/>
                </a:cubicBezTo>
                <a:close/>
                <a:moveTo>
                  <a:pt x="1186196" y="384"/>
                </a:moveTo>
                <a:cubicBezTo>
                  <a:pt x="1214762" y="1365"/>
                  <a:pt x="1243048" y="4230"/>
                  <a:pt x="1270892" y="9048"/>
                </a:cubicBezTo>
                <a:cubicBezTo>
                  <a:pt x="1644321" y="73546"/>
                  <a:pt x="1978440" y="495952"/>
                  <a:pt x="1950422" y="996679"/>
                </a:cubicBezTo>
                <a:lnTo>
                  <a:pt x="1949311" y="1006996"/>
                </a:lnTo>
                <a:lnTo>
                  <a:pt x="1942083" y="843200"/>
                </a:lnTo>
                <a:cubicBezTo>
                  <a:pt x="1883059" y="438077"/>
                  <a:pt x="1591858" y="119840"/>
                  <a:pt x="1271776" y="64556"/>
                </a:cubicBezTo>
                <a:cubicBezTo>
                  <a:pt x="1243932" y="59738"/>
                  <a:pt x="1215646" y="56873"/>
                  <a:pt x="1187080" y="55892"/>
                </a:cubicBezTo>
                <a:cubicBezTo>
                  <a:pt x="758586" y="41178"/>
                  <a:pt x="267113" y="450415"/>
                  <a:pt x="260290" y="1053536"/>
                </a:cubicBezTo>
                <a:cubicBezTo>
                  <a:pt x="216387" y="1023891"/>
                  <a:pt x="162403" y="1012974"/>
                  <a:pt x="110440" y="1023486"/>
                </a:cubicBezTo>
                <a:cubicBezTo>
                  <a:pt x="67979" y="1033189"/>
                  <a:pt x="30018" y="1056906"/>
                  <a:pt x="2635" y="1090865"/>
                </a:cubicBezTo>
                <a:lnTo>
                  <a:pt x="912" y="4528211"/>
                </a:lnTo>
                <a:lnTo>
                  <a:pt x="0" y="4528211"/>
                </a:lnTo>
                <a:lnTo>
                  <a:pt x="1751" y="1035357"/>
                </a:lnTo>
                <a:cubicBezTo>
                  <a:pt x="29134" y="1001398"/>
                  <a:pt x="67095" y="977681"/>
                  <a:pt x="109556" y="967978"/>
                </a:cubicBezTo>
                <a:cubicBezTo>
                  <a:pt x="161519" y="957466"/>
                  <a:pt x="215503" y="968383"/>
                  <a:pt x="259406" y="998028"/>
                </a:cubicBezTo>
                <a:cubicBezTo>
                  <a:pt x="266229" y="394907"/>
                  <a:pt x="757702" y="-14330"/>
                  <a:pt x="1186196" y="384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1" name="Google Shape;261;p8"/>
          <p:cNvSpPr/>
          <p:nvPr/>
        </p:nvSpPr>
        <p:spPr>
          <a:xfrm>
            <a:off x="-3681" y="3716296"/>
            <a:ext cx="2711387" cy="1426131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2" name="Google Shape;262;p8"/>
          <p:cNvSpPr/>
          <p:nvPr/>
        </p:nvSpPr>
        <p:spPr>
          <a:xfrm>
            <a:off x="-3681" y="4282332"/>
            <a:ext cx="1891592" cy="860520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3" name="Google Shape;263;p8"/>
          <p:cNvSpPr/>
          <p:nvPr/>
        </p:nvSpPr>
        <p:spPr>
          <a:xfrm>
            <a:off x="-9084" y="3717053"/>
            <a:ext cx="2711387" cy="1426131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4" name="Google Shape;264;p8"/>
          <p:cNvSpPr/>
          <p:nvPr/>
        </p:nvSpPr>
        <p:spPr>
          <a:xfrm>
            <a:off x="-9084" y="4274006"/>
            <a:ext cx="1891592" cy="860520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5" name="Google Shape;265;p8"/>
          <p:cNvSpPr/>
          <p:nvPr/>
        </p:nvSpPr>
        <p:spPr>
          <a:xfrm>
            <a:off x="5165497" y="2785730"/>
            <a:ext cx="3974135" cy="2360830"/>
          </a:xfrm>
          <a:custGeom>
            <a:avLst/>
            <a:gdLst/>
            <a:ahLst/>
            <a:cxnLst/>
            <a:rect l="l" t="t" r="r" b="b"/>
            <a:pathLst>
              <a:path w="7308753" h="4341756" extrusionOk="0">
                <a:moveTo>
                  <a:pt x="7110886" y="101"/>
                </a:moveTo>
                <a:cubicBezTo>
                  <a:pt x="7211330" y="-1977"/>
                  <a:pt x="7290731" y="28417"/>
                  <a:pt x="7308753" y="35912"/>
                </a:cubicBezTo>
                <a:lnTo>
                  <a:pt x="7308753" y="4341756"/>
                </a:lnTo>
                <a:lnTo>
                  <a:pt x="45625" y="4341756"/>
                </a:lnTo>
                <a:lnTo>
                  <a:pt x="7570" y="4185900"/>
                </a:lnTo>
                <a:cubicBezTo>
                  <a:pt x="-43691" y="3817116"/>
                  <a:pt x="169077" y="3450821"/>
                  <a:pt x="533756" y="3321826"/>
                </a:cubicBezTo>
                <a:cubicBezTo>
                  <a:pt x="685331" y="3268193"/>
                  <a:pt x="849518" y="3261590"/>
                  <a:pt x="1004959" y="3302555"/>
                </a:cubicBezTo>
                <a:cubicBezTo>
                  <a:pt x="1059537" y="2969706"/>
                  <a:pt x="1312610" y="2705851"/>
                  <a:pt x="1634409" y="2643190"/>
                </a:cubicBezTo>
                <a:cubicBezTo>
                  <a:pt x="1925484" y="2586592"/>
                  <a:pt x="2227340" y="2703156"/>
                  <a:pt x="2413574" y="2942889"/>
                </a:cubicBezTo>
                <a:cubicBezTo>
                  <a:pt x="2578274" y="2864865"/>
                  <a:pt x="2773806" y="2894511"/>
                  <a:pt x="2907997" y="3017814"/>
                </a:cubicBezTo>
                <a:cubicBezTo>
                  <a:pt x="2861601" y="2573655"/>
                  <a:pt x="3184035" y="2175987"/>
                  <a:pt x="3628152" y="2129632"/>
                </a:cubicBezTo>
                <a:cubicBezTo>
                  <a:pt x="3857508" y="2105645"/>
                  <a:pt x="4086177" y="2180838"/>
                  <a:pt x="4256646" y="2336078"/>
                </a:cubicBezTo>
                <a:cubicBezTo>
                  <a:pt x="4256646" y="2319639"/>
                  <a:pt x="4249503" y="1977086"/>
                  <a:pt x="4541387" y="1789101"/>
                </a:cubicBezTo>
                <a:cubicBezTo>
                  <a:pt x="4827879" y="1604484"/>
                  <a:pt x="5131081" y="1743418"/>
                  <a:pt x="5147793" y="1751638"/>
                </a:cubicBezTo>
                <a:cubicBezTo>
                  <a:pt x="5146175" y="1746382"/>
                  <a:pt x="5112217" y="1629413"/>
                  <a:pt x="5192801" y="1541821"/>
                </a:cubicBezTo>
                <a:cubicBezTo>
                  <a:pt x="5235829" y="1497217"/>
                  <a:pt x="5295648" y="1472692"/>
                  <a:pt x="5357609" y="1474442"/>
                </a:cubicBezTo>
                <a:cubicBezTo>
                  <a:pt x="4954146" y="1125154"/>
                  <a:pt x="4983389" y="549741"/>
                  <a:pt x="5260179" y="313108"/>
                </a:cubicBezTo>
                <a:cubicBezTo>
                  <a:pt x="5533601" y="79440"/>
                  <a:pt x="6096751" y="134825"/>
                  <a:pt x="6384053" y="575344"/>
                </a:cubicBezTo>
                <a:cubicBezTo>
                  <a:pt x="6435801" y="492604"/>
                  <a:pt x="6544683" y="467404"/>
                  <a:pt x="6627559" y="519152"/>
                </a:cubicBezTo>
                <a:cubicBezTo>
                  <a:pt x="6659900" y="539365"/>
                  <a:pt x="6684965" y="569686"/>
                  <a:pt x="6698710" y="605395"/>
                </a:cubicBezTo>
                <a:cubicBezTo>
                  <a:pt x="6644807" y="375500"/>
                  <a:pt x="6738193" y="148435"/>
                  <a:pt x="6916074" y="50871"/>
                </a:cubicBezTo>
                <a:cubicBezTo>
                  <a:pt x="6982778" y="14285"/>
                  <a:pt x="7050620" y="1348"/>
                  <a:pt x="7110886" y="101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6" name="Google Shape;266;p8"/>
          <p:cNvSpPr/>
          <p:nvPr/>
        </p:nvSpPr>
        <p:spPr>
          <a:xfrm>
            <a:off x="5392621" y="3490480"/>
            <a:ext cx="3747338" cy="1658895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329326" y="1802901"/>
                  <a:pt x="2680233" y="189642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76120" y="2088183"/>
                  <a:pt x="3025790" y="2093706"/>
                  <a:pt x="3066043" y="2119040"/>
                </a:cubicBezTo>
                <a:cubicBezTo>
                  <a:pt x="2866332" y="1750616"/>
                  <a:pt x="3021977" y="1311848"/>
                  <a:pt x="3330705" y="1165098"/>
                </a:cubicBezTo>
                <a:cubicBezTo>
                  <a:pt x="3659915" y="1008510"/>
                  <a:pt x="4131160" y="1199192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70205" y="1637152"/>
                  <a:pt x="4866004" y="1627987"/>
                  <a:pt x="4930808" y="1681351"/>
                </a:cubicBezTo>
                <a:cubicBezTo>
                  <a:pt x="4931078" y="1681620"/>
                  <a:pt x="4931348" y="1681756"/>
                  <a:pt x="4931618" y="1682025"/>
                </a:cubicBezTo>
                <a:cubicBezTo>
                  <a:pt x="4845400" y="1466414"/>
                  <a:pt x="4950349" y="1221695"/>
                  <a:pt x="5165824" y="1135585"/>
                </a:cubicBezTo>
                <a:cubicBezTo>
                  <a:pt x="5263522" y="1096505"/>
                  <a:pt x="5372272" y="1095428"/>
                  <a:pt x="5470645" y="1132621"/>
                </a:cubicBezTo>
                <a:cubicBezTo>
                  <a:pt x="5365938" y="812303"/>
                  <a:pt x="5540718" y="467865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7" name="Google Shape;267;p8"/>
          <p:cNvSpPr/>
          <p:nvPr/>
        </p:nvSpPr>
        <p:spPr>
          <a:xfrm>
            <a:off x="7342157" y="4069024"/>
            <a:ext cx="1796294" cy="1076666"/>
          </a:xfrm>
          <a:custGeom>
            <a:avLst/>
            <a:gdLst/>
            <a:ahLst/>
            <a:cxnLst/>
            <a:rect l="l" t="t" r="r" b="b"/>
            <a:pathLst>
              <a:path w="3303529" h="1980074" extrusionOk="0">
                <a:moveTo>
                  <a:pt x="3303529" y="0"/>
                </a:moveTo>
                <a:lnTo>
                  <a:pt x="3303529" y="1980074"/>
                </a:lnTo>
                <a:lnTo>
                  <a:pt x="71" y="1980074"/>
                </a:lnTo>
                <a:lnTo>
                  <a:pt x="0" y="1975617"/>
                </a:lnTo>
                <a:cubicBezTo>
                  <a:pt x="-29" y="1952498"/>
                  <a:pt x="4275" y="1871638"/>
                  <a:pt x="75022" y="1820701"/>
                </a:cubicBezTo>
                <a:cubicBezTo>
                  <a:pt x="155876" y="1762485"/>
                  <a:pt x="250206" y="1800082"/>
                  <a:pt x="254787" y="1801970"/>
                </a:cubicBezTo>
                <a:cubicBezTo>
                  <a:pt x="222985" y="1731627"/>
                  <a:pt x="254289" y="1648751"/>
                  <a:pt x="324699" y="1616949"/>
                </a:cubicBezTo>
                <a:cubicBezTo>
                  <a:pt x="359467" y="1601181"/>
                  <a:pt x="399153" y="1600373"/>
                  <a:pt x="434553" y="1614657"/>
                </a:cubicBezTo>
                <a:cubicBezTo>
                  <a:pt x="432653" y="1292588"/>
                  <a:pt x="692155" y="1030082"/>
                  <a:pt x="1014183" y="1028060"/>
                </a:cubicBezTo>
                <a:cubicBezTo>
                  <a:pt x="1185958" y="1027118"/>
                  <a:pt x="1349417" y="1101908"/>
                  <a:pt x="1460996" y="1232486"/>
                </a:cubicBezTo>
                <a:cubicBezTo>
                  <a:pt x="1514899" y="1188826"/>
                  <a:pt x="1582817" y="1166320"/>
                  <a:pt x="1652081" y="1168882"/>
                </a:cubicBezTo>
                <a:cubicBezTo>
                  <a:pt x="1712453" y="1171981"/>
                  <a:pt x="1770128" y="1194217"/>
                  <a:pt x="1816890" y="1232486"/>
                </a:cubicBezTo>
                <a:cubicBezTo>
                  <a:pt x="1806783" y="1021997"/>
                  <a:pt x="1969299" y="843039"/>
                  <a:pt x="2179790" y="833067"/>
                </a:cubicBezTo>
                <a:cubicBezTo>
                  <a:pt x="2307943" y="826869"/>
                  <a:pt x="2430437" y="885488"/>
                  <a:pt x="2506171" y="988981"/>
                </a:cubicBezTo>
                <a:cubicBezTo>
                  <a:pt x="2555897" y="884813"/>
                  <a:pt x="2680681" y="840749"/>
                  <a:pt x="2784848" y="890474"/>
                </a:cubicBezTo>
                <a:cubicBezTo>
                  <a:pt x="2785657" y="890744"/>
                  <a:pt x="2786331" y="891149"/>
                  <a:pt x="2787140" y="891552"/>
                </a:cubicBezTo>
                <a:cubicBezTo>
                  <a:pt x="2779323" y="845195"/>
                  <a:pt x="2718279" y="440925"/>
                  <a:pt x="2996956" y="172353"/>
                </a:cubicBezTo>
                <a:cubicBezTo>
                  <a:pt x="3083335" y="90422"/>
                  <a:pt x="3188580" y="31128"/>
                  <a:pt x="3303529" y="0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8" name="Google Shape;268;p8"/>
          <p:cNvSpPr/>
          <p:nvPr/>
        </p:nvSpPr>
        <p:spPr>
          <a:xfrm>
            <a:off x="7342343" y="4049829"/>
            <a:ext cx="1796294" cy="1076666"/>
          </a:xfrm>
          <a:custGeom>
            <a:avLst/>
            <a:gdLst/>
            <a:ahLst/>
            <a:cxnLst/>
            <a:rect l="l" t="t" r="r" b="b"/>
            <a:pathLst>
              <a:path w="3303529" h="1980074" extrusionOk="0">
                <a:moveTo>
                  <a:pt x="193507" y="1788797"/>
                </a:moveTo>
                <a:cubicBezTo>
                  <a:pt x="210638" y="1789976"/>
                  <a:pt x="225385" y="1793033"/>
                  <a:pt x="236136" y="1795914"/>
                </a:cubicBezTo>
                <a:lnTo>
                  <a:pt x="244107" y="1798502"/>
                </a:lnTo>
                <a:lnTo>
                  <a:pt x="243277" y="1803365"/>
                </a:lnTo>
                <a:cubicBezTo>
                  <a:pt x="243714" y="1821523"/>
                  <a:pt x="247721" y="1839892"/>
                  <a:pt x="255671" y="1857478"/>
                </a:cubicBezTo>
                <a:cubicBezTo>
                  <a:pt x="251090" y="1855590"/>
                  <a:pt x="156760" y="1817993"/>
                  <a:pt x="75906" y="1876209"/>
                </a:cubicBezTo>
                <a:cubicBezTo>
                  <a:pt x="40533" y="1901678"/>
                  <a:pt x="21770" y="1934627"/>
                  <a:pt x="11854" y="1964099"/>
                </a:cubicBezTo>
                <a:lnTo>
                  <a:pt x="8197" y="1980074"/>
                </a:lnTo>
                <a:lnTo>
                  <a:pt x="71" y="1980074"/>
                </a:lnTo>
                <a:lnTo>
                  <a:pt x="0" y="1975617"/>
                </a:lnTo>
                <a:cubicBezTo>
                  <a:pt x="-29" y="1952498"/>
                  <a:pt x="4275" y="1871638"/>
                  <a:pt x="75022" y="1820701"/>
                </a:cubicBezTo>
                <a:cubicBezTo>
                  <a:pt x="115449" y="1791593"/>
                  <a:pt x="159245" y="1786438"/>
                  <a:pt x="193507" y="1788797"/>
                </a:cubicBezTo>
                <a:close/>
                <a:moveTo>
                  <a:pt x="2179790" y="833067"/>
                </a:moveTo>
                <a:cubicBezTo>
                  <a:pt x="2307943" y="826869"/>
                  <a:pt x="2430437" y="885488"/>
                  <a:pt x="2506171" y="988981"/>
                </a:cubicBezTo>
                <a:cubicBezTo>
                  <a:pt x="2549681" y="897834"/>
                  <a:pt x="2650658" y="852704"/>
                  <a:pt x="2745006" y="876158"/>
                </a:cubicBezTo>
                <a:lnTo>
                  <a:pt x="2781325" y="889208"/>
                </a:lnTo>
                <a:lnTo>
                  <a:pt x="2783365" y="913863"/>
                </a:lnTo>
                <a:cubicBezTo>
                  <a:pt x="2785238" y="929879"/>
                  <a:pt x="2787047" y="941266"/>
                  <a:pt x="2788024" y="947060"/>
                </a:cubicBezTo>
                <a:cubicBezTo>
                  <a:pt x="2787215" y="946657"/>
                  <a:pt x="2786541" y="946252"/>
                  <a:pt x="2785732" y="945982"/>
                </a:cubicBezTo>
                <a:cubicBezTo>
                  <a:pt x="2681565" y="896257"/>
                  <a:pt x="2556781" y="940321"/>
                  <a:pt x="2507055" y="1044489"/>
                </a:cubicBezTo>
                <a:cubicBezTo>
                  <a:pt x="2431321" y="940996"/>
                  <a:pt x="2308827" y="882377"/>
                  <a:pt x="2180674" y="888575"/>
                </a:cubicBezTo>
                <a:cubicBezTo>
                  <a:pt x="1970183" y="898547"/>
                  <a:pt x="1807667" y="1077505"/>
                  <a:pt x="1817774" y="1287994"/>
                </a:cubicBezTo>
                <a:cubicBezTo>
                  <a:pt x="1771012" y="1249725"/>
                  <a:pt x="1713337" y="1227489"/>
                  <a:pt x="1652965" y="1224390"/>
                </a:cubicBezTo>
                <a:cubicBezTo>
                  <a:pt x="1583701" y="1221828"/>
                  <a:pt x="1515783" y="1244334"/>
                  <a:pt x="1461880" y="1287994"/>
                </a:cubicBezTo>
                <a:cubicBezTo>
                  <a:pt x="1350301" y="1157416"/>
                  <a:pt x="1186842" y="1082626"/>
                  <a:pt x="1015067" y="1083568"/>
                </a:cubicBezTo>
                <a:cubicBezTo>
                  <a:pt x="693039" y="1085590"/>
                  <a:pt x="433537" y="1348096"/>
                  <a:pt x="435437" y="1670165"/>
                </a:cubicBezTo>
                <a:cubicBezTo>
                  <a:pt x="400037" y="1655881"/>
                  <a:pt x="360351" y="1656689"/>
                  <a:pt x="325583" y="1672457"/>
                </a:cubicBezTo>
                <a:cubicBezTo>
                  <a:pt x="290378" y="1688358"/>
                  <a:pt x="264950" y="1717028"/>
                  <a:pt x="252298" y="1750515"/>
                </a:cubicBezTo>
                <a:lnTo>
                  <a:pt x="248328" y="1773771"/>
                </a:lnTo>
                <a:lnTo>
                  <a:pt x="242393" y="1747857"/>
                </a:lnTo>
                <a:cubicBezTo>
                  <a:pt x="241081" y="1693381"/>
                  <a:pt x="271892" y="1640801"/>
                  <a:pt x="324699" y="1616949"/>
                </a:cubicBezTo>
                <a:cubicBezTo>
                  <a:pt x="359467" y="1601181"/>
                  <a:pt x="399153" y="1600373"/>
                  <a:pt x="434553" y="1614657"/>
                </a:cubicBezTo>
                <a:cubicBezTo>
                  <a:pt x="432653" y="1292588"/>
                  <a:pt x="692155" y="1030082"/>
                  <a:pt x="1014183" y="1028060"/>
                </a:cubicBezTo>
                <a:cubicBezTo>
                  <a:pt x="1185958" y="1027118"/>
                  <a:pt x="1349417" y="1101908"/>
                  <a:pt x="1460996" y="1232486"/>
                </a:cubicBezTo>
                <a:cubicBezTo>
                  <a:pt x="1514899" y="1188826"/>
                  <a:pt x="1582817" y="1166320"/>
                  <a:pt x="1652081" y="1168882"/>
                </a:cubicBezTo>
                <a:cubicBezTo>
                  <a:pt x="1712453" y="1171981"/>
                  <a:pt x="1770128" y="1194217"/>
                  <a:pt x="1816890" y="1232486"/>
                </a:cubicBezTo>
                <a:cubicBezTo>
                  <a:pt x="1806783" y="1021997"/>
                  <a:pt x="1969299" y="843039"/>
                  <a:pt x="2179790" y="833067"/>
                </a:cubicBezTo>
                <a:close/>
                <a:moveTo>
                  <a:pt x="3303529" y="0"/>
                </a:moveTo>
                <a:lnTo>
                  <a:pt x="3303529" y="55808"/>
                </a:lnTo>
                <a:lnTo>
                  <a:pt x="3220164" y="84049"/>
                </a:lnTo>
                <a:cubicBezTo>
                  <a:pt x="3138021" y="117698"/>
                  <a:pt x="3062624" y="166413"/>
                  <a:pt x="2997840" y="227861"/>
                </a:cubicBezTo>
                <a:cubicBezTo>
                  <a:pt x="2823667" y="395719"/>
                  <a:pt x="2782197" y="616583"/>
                  <a:pt x="2777497" y="769944"/>
                </a:cubicBezTo>
                <a:lnTo>
                  <a:pt x="2777815" y="801954"/>
                </a:lnTo>
                <a:lnTo>
                  <a:pt x="2777437" y="797388"/>
                </a:lnTo>
                <a:cubicBezTo>
                  <a:pt x="2770034" y="651541"/>
                  <a:pt x="2787948" y="373782"/>
                  <a:pt x="2996956" y="172353"/>
                </a:cubicBezTo>
                <a:cubicBezTo>
                  <a:pt x="3083335" y="90422"/>
                  <a:pt x="3188580" y="31128"/>
                  <a:pt x="3303529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9" name="Google Shape;269;p8"/>
          <p:cNvSpPr/>
          <p:nvPr/>
        </p:nvSpPr>
        <p:spPr>
          <a:xfrm>
            <a:off x="5399203" y="3491028"/>
            <a:ext cx="3747338" cy="1658895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2288798" y="1878635"/>
                </a:moveTo>
                <a:cubicBezTo>
                  <a:pt x="2493233" y="1862262"/>
                  <a:pt x="2721772" y="197020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64912" y="2092158"/>
                  <a:pt x="3001258" y="2092284"/>
                  <a:pt x="3034311" y="2103779"/>
                </a:cubicBezTo>
                <a:lnTo>
                  <a:pt x="3038234" y="2105666"/>
                </a:lnTo>
                <a:lnTo>
                  <a:pt x="3066927" y="2174548"/>
                </a:lnTo>
                <a:cubicBezTo>
                  <a:pt x="3026674" y="2149214"/>
                  <a:pt x="2977004" y="2143691"/>
                  <a:pt x="2932170" y="2159591"/>
                </a:cubicBezTo>
                <a:cubicBezTo>
                  <a:pt x="2892928" y="2175628"/>
                  <a:pt x="2862163" y="2207296"/>
                  <a:pt x="2847272" y="2247048"/>
                </a:cubicBezTo>
                <a:cubicBezTo>
                  <a:pt x="2681117" y="1951931"/>
                  <a:pt x="2330210" y="1858409"/>
                  <a:pt x="2098024" y="1992358"/>
                </a:cubicBezTo>
                <a:cubicBezTo>
                  <a:pt x="1927152" y="2090461"/>
                  <a:pt x="1831340" y="2305804"/>
                  <a:pt x="1858291" y="2531386"/>
                </a:cubicBezTo>
                <a:cubicBezTo>
                  <a:pt x="1786856" y="2473306"/>
                  <a:pt x="1695101" y="2446354"/>
                  <a:pt x="1603601" y="2456461"/>
                </a:cubicBezTo>
                <a:cubicBezTo>
                  <a:pt x="1452808" y="2474923"/>
                  <a:pt x="1374649" y="2589736"/>
                  <a:pt x="1363868" y="2606311"/>
                </a:cubicBezTo>
                <a:cubicBezTo>
                  <a:pt x="1288540" y="2570870"/>
                  <a:pt x="996790" y="2444198"/>
                  <a:pt x="644535" y="2546345"/>
                </a:cubicBezTo>
                <a:cubicBezTo>
                  <a:pt x="310151" y="2643225"/>
                  <a:pt x="125930" y="2886951"/>
                  <a:pt x="45850" y="3021761"/>
                </a:cubicBezTo>
                <a:lnTo>
                  <a:pt x="2963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155187" y="1903363"/>
                  <a:pt x="2220653" y="1884093"/>
                  <a:pt x="2288798" y="1878635"/>
                </a:cubicBezTo>
                <a:close/>
                <a:moveTo>
                  <a:pt x="3596672" y="1111090"/>
                </a:moveTo>
                <a:cubicBezTo>
                  <a:pt x="3874128" y="1118834"/>
                  <a:pt x="4163333" y="1306796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56857" y="1653356"/>
                  <a:pt x="4820755" y="1636048"/>
                  <a:pt x="4877540" y="1652945"/>
                </a:cubicBezTo>
                <a:lnTo>
                  <a:pt x="4913735" y="1672247"/>
                </a:lnTo>
                <a:lnTo>
                  <a:pt x="4932502" y="1737533"/>
                </a:lnTo>
                <a:cubicBezTo>
                  <a:pt x="4932232" y="1737264"/>
                  <a:pt x="4931962" y="1737128"/>
                  <a:pt x="4931692" y="1736859"/>
                </a:cubicBezTo>
                <a:cubicBezTo>
                  <a:pt x="4866888" y="1683495"/>
                  <a:pt x="4771089" y="1692660"/>
                  <a:pt x="4717698" y="1757477"/>
                </a:cubicBezTo>
                <a:cubicBezTo>
                  <a:pt x="4711096" y="1740767"/>
                  <a:pt x="4670668" y="1638083"/>
                  <a:pt x="4562863" y="1597656"/>
                </a:cubicBezTo>
                <a:cubicBezTo>
                  <a:pt x="4460582" y="1560058"/>
                  <a:pt x="4339435" y="1594422"/>
                  <a:pt x="4260738" y="1685113"/>
                </a:cubicBezTo>
                <a:cubicBezTo>
                  <a:pt x="4132044" y="1254700"/>
                  <a:pt x="3660799" y="1064018"/>
                  <a:pt x="3331589" y="1220606"/>
                </a:cubicBezTo>
                <a:cubicBezTo>
                  <a:pt x="3138634" y="1312325"/>
                  <a:pt x="3005477" y="1518113"/>
                  <a:pt x="2981502" y="1749504"/>
                </a:cubicBezTo>
                <a:lnTo>
                  <a:pt x="2980923" y="1841369"/>
                </a:lnTo>
                <a:lnTo>
                  <a:pt x="2979729" y="1835195"/>
                </a:lnTo>
                <a:cubicBezTo>
                  <a:pt x="2953723" y="1549483"/>
                  <a:pt x="3099159" y="1275161"/>
                  <a:pt x="3330705" y="1165098"/>
                </a:cubicBezTo>
                <a:cubicBezTo>
                  <a:pt x="3413008" y="1125951"/>
                  <a:pt x="3504187" y="1108509"/>
                  <a:pt x="3596672" y="1111090"/>
                </a:cubicBezTo>
                <a:close/>
                <a:moveTo>
                  <a:pt x="5317981" y="1105501"/>
                </a:moveTo>
                <a:cubicBezTo>
                  <a:pt x="5343830" y="1105248"/>
                  <a:pt x="5369699" y="1107379"/>
                  <a:pt x="5395254" y="1111898"/>
                </a:cubicBezTo>
                <a:lnTo>
                  <a:pt x="5458658" y="1129326"/>
                </a:lnTo>
                <a:lnTo>
                  <a:pt x="5471529" y="1188129"/>
                </a:lnTo>
                <a:cubicBezTo>
                  <a:pt x="5373156" y="1150936"/>
                  <a:pt x="5264406" y="1152013"/>
                  <a:pt x="5166708" y="1191093"/>
                </a:cubicBezTo>
                <a:cubicBezTo>
                  <a:pt x="5058971" y="1234148"/>
                  <a:pt x="4978864" y="1316856"/>
                  <a:pt x="4936470" y="1415750"/>
                </a:cubicBezTo>
                <a:lnTo>
                  <a:pt x="4905003" y="1561359"/>
                </a:lnTo>
                <a:lnTo>
                  <a:pt x="4901538" y="1517792"/>
                </a:lnTo>
                <a:cubicBezTo>
                  <a:pt x="4904782" y="1353968"/>
                  <a:pt x="5004218" y="1200168"/>
                  <a:pt x="5165824" y="1135585"/>
                </a:cubicBezTo>
                <a:cubicBezTo>
                  <a:pt x="5214673" y="1116045"/>
                  <a:pt x="5266285" y="1106006"/>
                  <a:pt x="5317981" y="1105501"/>
                </a:cubicBezTo>
                <a:close/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115898"/>
                </a:lnTo>
                <a:lnTo>
                  <a:pt x="6870555" y="103763"/>
                </a:lnTo>
                <a:cubicBezTo>
                  <a:pt x="6835186" y="85175"/>
                  <a:pt x="6762268" y="53843"/>
                  <a:pt x="6675258" y="55576"/>
                </a:cubicBezTo>
                <a:cubicBezTo>
                  <a:pt x="6636587" y="56347"/>
                  <a:pt x="6595132" y="63649"/>
                  <a:pt x="6552953" y="81505"/>
                </a:cubicBezTo>
                <a:cubicBezTo>
                  <a:pt x="6412132" y="141471"/>
                  <a:pt x="6322115" y="293612"/>
                  <a:pt x="6335590" y="458824"/>
                </a:cubicBezTo>
                <a:cubicBezTo>
                  <a:pt x="6189648" y="382014"/>
                  <a:pt x="6018776" y="367459"/>
                  <a:pt x="5861920" y="418802"/>
                </a:cubicBezTo>
                <a:cubicBezTo>
                  <a:pt x="5621682" y="497231"/>
                  <a:pt x="5463308" y="710584"/>
                  <a:pt x="5443310" y="947493"/>
                </a:cubicBezTo>
                <a:lnTo>
                  <a:pt x="5444277" y="1012150"/>
                </a:lnTo>
                <a:lnTo>
                  <a:pt x="5444219" y="1011887"/>
                </a:lnTo>
                <a:cubicBezTo>
                  <a:pt x="5411907" y="729942"/>
                  <a:pt x="5580758" y="454794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0" name="Google Shape;270;p8"/>
          <p:cNvSpPr/>
          <p:nvPr/>
        </p:nvSpPr>
        <p:spPr>
          <a:xfrm>
            <a:off x="5165772" y="2785731"/>
            <a:ext cx="3973860" cy="2225203"/>
          </a:xfrm>
          <a:custGeom>
            <a:avLst/>
            <a:gdLst/>
            <a:ahLst/>
            <a:cxnLst/>
            <a:rect l="l" t="t" r="r" b="b"/>
            <a:pathLst>
              <a:path w="7308248" h="4092327" extrusionOk="0">
                <a:moveTo>
                  <a:pt x="4854246" y="1693950"/>
                </a:moveTo>
                <a:cubicBezTo>
                  <a:pt x="4982439" y="1691032"/>
                  <a:pt x="5086385" y="1726416"/>
                  <a:pt x="5128184" y="1743316"/>
                </a:cubicBezTo>
                <a:lnTo>
                  <a:pt x="5140873" y="1748844"/>
                </a:lnTo>
                <a:lnTo>
                  <a:pt x="5143190" y="1784463"/>
                </a:lnTo>
                <a:cubicBezTo>
                  <a:pt x="5145342" y="1797536"/>
                  <a:pt x="5147768" y="1805832"/>
                  <a:pt x="5148172" y="1807146"/>
                </a:cubicBezTo>
                <a:cubicBezTo>
                  <a:pt x="5131460" y="1798926"/>
                  <a:pt x="4828258" y="1659992"/>
                  <a:pt x="4541766" y="1844609"/>
                </a:cubicBezTo>
                <a:cubicBezTo>
                  <a:pt x="4249882" y="2032594"/>
                  <a:pt x="4257025" y="2375147"/>
                  <a:pt x="4257025" y="2391586"/>
                </a:cubicBezTo>
                <a:cubicBezTo>
                  <a:pt x="4086556" y="2236346"/>
                  <a:pt x="3857887" y="2161153"/>
                  <a:pt x="3628531" y="2185140"/>
                </a:cubicBezTo>
                <a:cubicBezTo>
                  <a:pt x="3184414" y="2231495"/>
                  <a:pt x="2861980" y="2629163"/>
                  <a:pt x="2908376" y="3073322"/>
                </a:cubicBezTo>
                <a:cubicBezTo>
                  <a:pt x="2774185" y="2950019"/>
                  <a:pt x="2578653" y="2920373"/>
                  <a:pt x="2413953" y="2998397"/>
                </a:cubicBezTo>
                <a:cubicBezTo>
                  <a:pt x="2227719" y="2758664"/>
                  <a:pt x="1925863" y="2642100"/>
                  <a:pt x="1634788" y="2698698"/>
                </a:cubicBezTo>
                <a:cubicBezTo>
                  <a:pt x="1312989" y="2761359"/>
                  <a:pt x="1059916" y="3025214"/>
                  <a:pt x="1005338" y="3358063"/>
                </a:cubicBezTo>
                <a:cubicBezTo>
                  <a:pt x="849897" y="3317098"/>
                  <a:pt x="685710" y="3323701"/>
                  <a:pt x="534135" y="3377334"/>
                </a:cubicBezTo>
                <a:cubicBezTo>
                  <a:pt x="260626" y="3474080"/>
                  <a:pt x="72567" y="3704308"/>
                  <a:pt x="17257" y="3968956"/>
                </a:cubicBezTo>
                <a:lnTo>
                  <a:pt x="2265" y="4092327"/>
                </a:lnTo>
                <a:lnTo>
                  <a:pt x="0" y="4048182"/>
                </a:lnTo>
                <a:cubicBezTo>
                  <a:pt x="11370" y="3729250"/>
                  <a:pt x="214157" y="3434697"/>
                  <a:pt x="533251" y="3321826"/>
                </a:cubicBezTo>
                <a:cubicBezTo>
                  <a:pt x="684826" y="3268193"/>
                  <a:pt x="849013" y="3261590"/>
                  <a:pt x="1004454" y="3302555"/>
                </a:cubicBezTo>
                <a:cubicBezTo>
                  <a:pt x="1059032" y="2969706"/>
                  <a:pt x="1312105" y="2705851"/>
                  <a:pt x="1633904" y="2643190"/>
                </a:cubicBezTo>
                <a:cubicBezTo>
                  <a:pt x="1924979" y="2586592"/>
                  <a:pt x="2226835" y="2703156"/>
                  <a:pt x="2413069" y="2942889"/>
                </a:cubicBezTo>
                <a:cubicBezTo>
                  <a:pt x="2577769" y="2864865"/>
                  <a:pt x="2773301" y="2894511"/>
                  <a:pt x="2907492" y="3017814"/>
                </a:cubicBezTo>
                <a:cubicBezTo>
                  <a:pt x="2861096" y="2573655"/>
                  <a:pt x="3183530" y="2175987"/>
                  <a:pt x="3627647" y="2129632"/>
                </a:cubicBezTo>
                <a:cubicBezTo>
                  <a:pt x="3857003" y="2105645"/>
                  <a:pt x="4085672" y="2180838"/>
                  <a:pt x="4256141" y="2336078"/>
                </a:cubicBezTo>
                <a:cubicBezTo>
                  <a:pt x="4256141" y="2319639"/>
                  <a:pt x="4248998" y="1977086"/>
                  <a:pt x="4540882" y="1789101"/>
                </a:cubicBezTo>
                <a:cubicBezTo>
                  <a:pt x="4648316" y="1719870"/>
                  <a:pt x="4758101" y="1696138"/>
                  <a:pt x="4854246" y="1693950"/>
                </a:cubicBezTo>
                <a:close/>
                <a:moveTo>
                  <a:pt x="5309774" y="1478396"/>
                </a:moveTo>
                <a:lnTo>
                  <a:pt x="5357988" y="1529950"/>
                </a:lnTo>
                <a:cubicBezTo>
                  <a:pt x="5296027" y="1528200"/>
                  <a:pt x="5236208" y="1552725"/>
                  <a:pt x="5193180" y="1597329"/>
                </a:cubicBezTo>
                <a:cubicBezTo>
                  <a:pt x="5173034" y="1619227"/>
                  <a:pt x="5160047" y="1642961"/>
                  <a:pt x="5151924" y="1666327"/>
                </a:cubicBezTo>
                <a:lnTo>
                  <a:pt x="5141855" y="1722024"/>
                </a:lnTo>
                <a:lnTo>
                  <a:pt x="5138966" y="1677606"/>
                </a:lnTo>
                <a:cubicBezTo>
                  <a:pt x="5140347" y="1636758"/>
                  <a:pt x="5152004" y="1585617"/>
                  <a:pt x="5192296" y="1541821"/>
                </a:cubicBezTo>
                <a:cubicBezTo>
                  <a:pt x="5213810" y="1519519"/>
                  <a:pt x="5239522" y="1502237"/>
                  <a:pt x="5267600" y="1490749"/>
                </a:cubicBezTo>
                <a:close/>
                <a:moveTo>
                  <a:pt x="5659678" y="177243"/>
                </a:moveTo>
                <a:cubicBezTo>
                  <a:pt x="5916667" y="175138"/>
                  <a:pt x="6203984" y="300020"/>
                  <a:pt x="6383548" y="575344"/>
                </a:cubicBezTo>
                <a:cubicBezTo>
                  <a:pt x="6435296" y="492604"/>
                  <a:pt x="6544178" y="467404"/>
                  <a:pt x="6627054" y="519152"/>
                </a:cubicBezTo>
                <a:cubicBezTo>
                  <a:pt x="6643225" y="529259"/>
                  <a:pt x="6657576" y="541892"/>
                  <a:pt x="6669603" y="556463"/>
                </a:cubicBezTo>
                <a:lnTo>
                  <a:pt x="6687549" y="587165"/>
                </a:lnTo>
                <a:lnTo>
                  <a:pt x="6699089" y="660903"/>
                </a:lnTo>
                <a:cubicBezTo>
                  <a:pt x="6685344" y="625194"/>
                  <a:pt x="6660279" y="594873"/>
                  <a:pt x="6627938" y="574660"/>
                </a:cubicBezTo>
                <a:cubicBezTo>
                  <a:pt x="6545062" y="522912"/>
                  <a:pt x="6436180" y="548112"/>
                  <a:pt x="6384432" y="630852"/>
                </a:cubicBezTo>
                <a:cubicBezTo>
                  <a:pt x="6097130" y="190333"/>
                  <a:pt x="5533980" y="134948"/>
                  <a:pt x="5260558" y="368616"/>
                </a:cubicBezTo>
                <a:cubicBezTo>
                  <a:pt x="5156762" y="457354"/>
                  <a:pt x="5087777" y="593732"/>
                  <a:pt x="5063367" y="747961"/>
                </a:cubicBezTo>
                <a:lnTo>
                  <a:pt x="5056178" y="872414"/>
                </a:lnTo>
                <a:lnTo>
                  <a:pt x="5053294" y="851530"/>
                </a:lnTo>
                <a:cubicBezTo>
                  <a:pt x="5044771" y="634436"/>
                  <a:pt x="5121279" y="431425"/>
                  <a:pt x="5259674" y="313108"/>
                </a:cubicBezTo>
                <a:cubicBezTo>
                  <a:pt x="5362207" y="225483"/>
                  <a:pt x="5505484" y="178505"/>
                  <a:pt x="5659678" y="177243"/>
                </a:cubicBezTo>
                <a:close/>
                <a:moveTo>
                  <a:pt x="7110381" y="101"/>
                </a:moveTo>
                <a:cubicBezTo>
                  <a:pt x="7210825" y="-1977"/>
                  <a:pt x="7290226" y="28417"/>
                  <a:pt x="7308248" y="35912"/>
                </a:cubicBezTo>
                <a:lnTo>
                  <a:pt x="7308248" y="91092"/>
                </a:lnTo>
                <a:lnTo>
                  <a:pt x="7284737" y="82371"/>
                </a:lnTo>
                <a:cubicBezTo>
                  <a:pt x="7250094" y="70758"/>
                  <a:pt x="7186598" y="54051"/>
                  <a:pt x="7111265" y="55609"/>
                </a:cubicBezTo>
                <a:cubicBezTo>
                  <a:pt x="7050999" y="56856"/>
                  <a:pt x="6983157" y="69793"/>
                  <a:pt x="6916453" y="106379"/>
                </a:cubicBezTo>
                <a:cubicBezTo>
                  <a:pt x="6783042" y="179552"/>
                  <a:pt x="6697160" y="325570"/>
                  <a:pt x="6685297" y="490992"/>
                </a:cubicBezTo>
                <a:lnTo>
                  <a:pt x="6685438" y="523812"/>
                </a:lnTo>
                <a:lnTo>
                  <a:pt x="6684773" y="519565"/>
                </a:lnTo>
                <a:cubicBezTo>
                  <a:pt x="6668969" y="320757"/>
                  <a:pt x="6759923" y="136240"/>
                  <a:pt x="6915569" y="50871"/>
                </a:cubicBezTo>
                <a:cubicBezTo>
                  <a:pt x="6982273" y="14285"/>
                  <a:pt x="7050115" y="1348"/>
                  <a:pt x="7110381" y="101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1" name="Google Shape;271;p8"/>
          <p:cNvSpPr/>
          <p:nvPr/>
        </p:nvSpPr>
        <p:spPr>
          <a:xfrm>
            <a:off x="375401" y="538546"/>
            <a:ext cx="1235163" cy="484655"/>
          </a:xfrm>
          <a:custGeom>
            <a:avLst/>
            <a:gdLst/>
            <a:ahLst/>
            <a:cxnLst/>
            <a:rect l="l" t="t" r="r" b="b"/>
            <a:pathLst>
              <a:path w="1052322" h="412911" extrusionOk="0">
                <a:moveTo>
                  <a:pt x="-305" y="412866"/>
                </a:moveTo>
                <a:cubicBezTo>
                  <a:pt x="10049" y="387443"/>
                  <a:pt x="28718" y="366288"/>
                  <a:pt x="52654" y="352858"/>
                </a:cubicBezTo>
                <a:cubicBezTo>
                  <a:pt x="105899" y="324283"/>
                  <a:pt x="160191" y="350191"/>
                  <a:pt x="165621" y="352858"/>
                </a:cubicBezTo>
                <a:cubicBezTo>
                  <a:pt x="156096" y="286183"/>
                  <a:pt x="183813" y="221127"/>
                  <a:pt x="236296" y="186933"/>
                </a:cubicBezTo>
                <a:cubicBezTo>
                  <a:pt x="302018" y="144070"/>
                  <a:pt x="396411" y="157024"/>
                  <a:pt x="455371" y="222270"/>
                </a:cubicBezTo>
                <a:cubicBezTo>
                  <a:pt x="450370" y="201077"/>
                  <a:pt x="463505" y="179837"/>
                  <a:pt x="484698" y="174836"/>
                </a:cubicBezTo>
                <a:cubicBezTo>
                  <a:pt x="500348" y="171150"/>
                  <a:pt x="516674" y="177331"/>
                  <a:pt x="525951" y="190457"/>
                </a:cubicBezTo>
                <a:cubicBezTo>
                  <a:pt x="542430" y="77395"/>
                  <a:pt x="630726" y="-615"/>
                  <a:pt x="713022" y="-43"/>
                </a:cubicBezTo>
                <a:cubicBezTo>
                  <a:pt x="814082" y="433"/>
                  <a:pt x="920382" y="118734"/>
                  <a:pt x="893140" y="264752"/>
                </a:cubicBezTo>
                <a:cubicBezTo>
                  <a:pt x="938746" y="265047"/>
                  <a:pt x="982199" y="284221"/>
                  <a:pt x="1013155" y="317711"/>
                </a:cubicBezTo>
                <a:cubicBezTo>
                  <a:pt x="1035558" y="343362"/>
                  <a:pt x="1049169" y="375499"/>
                  <a:pt x="1052017" y="409437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2" name="Google Shape;272;p8"/>
          <p:cNvSpPr/>
          <p:nvPr/>
        </p:nvSpPr>
        <p:spPr>
          <a:xfrm>
            <a:off x="6431962" y="545008"/>
            <a:ext cx="736655" cy="317699"/>
          </a:xfrm>
          <a:custGeom>
            <a:avLst/>
            <a:gdLst/>
            <a:ahLst/>
            <a:cxnLst/>
            <a:rect l="l" t="t" r="r" b="b"/>
            <a:pathLst>
              <a:path w="982206" h="423599" extrusionOk="0">
                <a:moveTo>
                  <a:pt x="-305" y="423553"/>
                </a:moveTo>
                <a:cubicBezTo>
                  <a:pt x="46539" y="334487"/>
                  <a:pt x="156715" y="300260"/>
                  <a:pt x="245783" y="347104"/>
                </a:cubicBezTo>
                <a:cubicBezTo>
                  <a:pt x="254813" y="351854"/>
                  <a:pt x="263433" y="357353"/>
                  <a:pt x="271539" y="363546"/>
                </a:cubicBezTo>
                <a:cubicBezTo>
                  <a:pt x="262290" y="309890"/>
                  <a:pt x="298294" y="258898"/>
                  <a:pt x="351948" y="249651"/>
                </a:cubicBezTo>
                <a:cubicBezTo>
                  <a:pt x="376809" y="245366"/>
                  <a:pt x="402374" y="250778"/>
                  <a:pt x="423367" y="264771"/>
                </a:cubicBezTo>
                <a:cubicBezTo>
                  <a:pt x="401079" y="117610"/>
                  <a:pt x="514426" y="-1929"/>
                  <a:pt x="624631" y="-24"/>
                </a:cubicBezTo>
                <a:cubicBezTo>
                  <a:pt x="727881" y="1405"/>
                  <a:pt x="832752" y="109038"/>
                  <a:pt x="822274" y="247626"/>
                </a:cubicBezTo>
                <a:cubicBezTo>
                  <a:pt x="826370" y="246769"/>
                  <a:pt x="896474" y="233720"/>
                  <a:pt x="946099" y="286393"/>
                </a:cubicBezTo>
                <a:cubicBezTo>
                  <a:pt x="979675" y="322420"/>
                  <a:pt x="990666" y="374020"/>
                  <a:pt x="974674" y="420600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3" name="Google Shape;273;p8"/>
          <p:cNvSpPr/>
          <p:nvPr/>
        </p:nvSpPr>
        <p:spPr>
          <a:xfrm>
            <a:off x="7406744" y="1060827"/>
            <a:ext cx="913547" cy="358458"/>
          </a:xfrm>
          <a:custGeom>
            <a:avLst/>
            <a:gdLst/>
            <a:ahLst/>
            <a:cxnLst/>
            <a:rect l="l" t="t" r="r" b="b"/>
            <a:pathLst>
              <a:path w="1052322" h="412911" extrusionOk="0">
                <a:moveTo>
                  <a:pt x="-305" y="412866"/>
                </a:moveTo>
                <a:cubicBezTo>
                  <a:pt x="10049" y="387443"/>
                  <a:pt x="28718" y="366288"/>
                  <a:pt x="52654" y="352858"/>
                </a:cubicBezTo>
                <a:cubicBezTo>
                  <a:pt x="105899" y="324283"/>
                  <a:pt x="160191" y="350191"/>
                  <a:pt x="165621" y="352858"/>
                </a:cubicBezTo>
                <a:cubicBezTo>
                  <a:pt x="156096" y="286183"/>
                  <a:pt x="183813" y="221127"/>
                  <a:pt x="236296" y="186933"/>
                </a:cubicBezTo>
                <a:cubicBezTo>
                  <a:pt x="302018" y="144070"/>
                  <a:pt x="396411" y="157024"/>
                  <a:pt x="455371" y="222270"/>
                </a:cubicBezTo>
                <a:cubicBezTo>
                  <a:pt x="450370" y="201077"/>
                  <a:pt x="463505" y="179837"/>
                  <a:pt x="484698" y="174836"/>
                </a:cubicBezTo>
                <a:cubicBezTo>
                  <a:pt x="500348" y="171150"/>
                  <a:pt x="516674" y="177331"/>
                  <a:pt x="525951" y="190457"/>
                </a:cubicBezTo>
                <a:cubicBezTo>
                  <a:pt x="542430" y="77395"/>
                  <a:pt x="630726" y="-615"/>
                  <a:pt x="713022" y="-43"/>
                </a:cubicBezTo>
                <a:cubicBezTo>
                  <a:pt x="814082" y="433"/>
                  <a:pt x="920382" y="118734"/>
                  <a:pt x="893140" y="264752"/>
                </a:cubicBezTo>
                <a:cubicBezTo>
                  <a:pt x="938746" y="265047"/>
                  <a:pt x="982199" y="284221"/>
                  <a:pt x="1013155" y="317711"/>
                </a:cubicBezTo>
                <a:cubicBezTo>
                  <a:pt x="1035558" y="343362"/>
                  <a:pt x="1049169" y="375499"/>
                  <a:pt x="1052017" y="409437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4" name="Google Shape;274;p8"/>
          <p:cNvSpPr/>
          <p:nvPr/>
        </p:nvSpPr>
        <p:spPr>
          <a:xfrm>
            <a:off x="375043" y="538492"/>
            <a:ext cx="1141289" cy="484910"/>
          </a:xfrm>
          <a:custGeom>
            <a:avLst/>
            <a:gdLst/>
            <a:ahLst/>
            <a:cxnLst/>
            <a:rect l="l" t="t" r="r" b="b"/>
            <a:pathLst>
              <a:path w="1521718" h="646546" extrusionOk="0">
                <a:moveTo>
                  <a:pt x="1425018" y="417482"/>
                </a:moveTo>
                <a:lnTo>
                  <a:pt x="1451648" y="420403"/>
                </a:lnTo>
                <a:cubicBezTo>
                  <a:pt x="1468827" y="424102"/>
                  <a:pt x="1485541" y="429537"/>
                  <a:pt x="1501539" y="436596"/>
                </a:cubicBezTo>
                <a:lnTo>
                  <a:pt x="1521718" y="448077"/>
                </a:lnTo>
                <a:lnTo>
                  <a:pt x="1476876" y="433523"/>
                </a:lnTo>
                <a:cubicBezTo>
                  <a:pt x="1459698" y="429824"/>
                  <a:pt x="1442056" y="427861"/>
                  <a:pt x="1424204" y="427746"/>
                </a:cubicBezTo>
                <a:close/>
                <a:moveTo>
                  <a:pt x="759428" y="273833"/>
                </a:moveTo>
                <a:cubicBezTo>
                  <a:pt x="771681" y="270947"/>
                  <a:pt x="784198" y="271924"/>
                  <a:pt x="795468" y="276191"/>
                </a:cubicBezTo>
                <a:lnTo>
                  <a:pt x="811655" y="288720"/>
                </a:lnTo>
                <a:lnTo>
                  <a:pt x="784656" y="286953"/>
                </a:lnTo>
                <a:cubicBezTo>
                  <a:pt x="751472" y="294784"/>
                  <a:pt x="730905" y="328042"/>
                  <a:pt x="738736" y="361226"/>
                </a:cubicBezTo>
                <a:lnTo>
                  <a:pt x="714970" y="339106"/>
                </a:lnTo>
                <a:lnTo>
                  <a:pt x="721087" y="301462"/>
                </a:lnTo>
                <a:cubicBezTo>
                  <a:pt x="729398" y="288021"/>
                  <a:pt x="742836" y="277748"/>
                  <a:pt x="759428" y="273833"/>
                </a:cubicBezTo>
                <a:close/>
                <a:moveTo>
                  <a:pt x="499894" y="253850"/>
                </a:moveTo>
                <a:cubicBezTo>
                  <a:pt x="545818" y="252972"/>
                  <a:pt x="592762" y="264093"/>
                  <a:pt x="635433" y="286922"/>
                </a:cubicBezTo>
                <a:lnTo>
                  <a:pt x="645654" y="293576"/>
                </a:lnTo>
                <a:lnTo>
                  <a:pt x="616762" y="281126"/>
                </a:lnTo>
                <a:cubicBezTo>
                  <a:pt x="541876" y="256140"/>
                  <a:pt x="460021" y="263947"/>
                  <a:pt x="395703" y="305895"/>
                </a:cubicBezTo>
                <a:cubicBezTo>
                  <a:pt x="313524" y="359437"/>
                  <a:pt x="270124" y="461303"/>
                  <a:pt x="285039" y="565704"/>
                </a:cubicBezTo>
                <a:cubicBezTo>
                  <a:pt x="276536" y="561528"/>
                  <a:pt x="191525" y="520960"/>
                  <a:pt x="108153" y="565704"/>
                </a:cubicBezTo>
                <a:cubicBezTo>
                  <a:pt x="89413" y="576218"/>
                  <a:pt x="72735" y="589757"/>
                  <a:pt x="58716" y="605643"/>
                </a:cubicBezTo>
                <a:lnTo>
                  <a:pt x="33429" y="646437"/>
                </a:lnTo>
                <a:lnTo>
                  <a:pt x="0" y="646546"/>
                </a:lnTo>
                <a:cubicBezTo>
                  <a:pt x="16213" y="606738"/>
                  <a:pt x="45445" y="573613"/>
                  <a:pt x="82925" y="552584"/>
                </a:cubicBezTo>
                <a:cubicBezTo>
                  <a:pt x="166297" y="507840"/>
                  <a:pt x="251308" y="548408"/>
                  <a:pt x="259811" y="552584"/>
                </a:cubicBezTo>
                <a:cubicBezTo>
                  <a:pt x="244896" y="448183"/>
                  <a:pt x="288296" y="346317"/>
                  <a:pt x="370475" y="292775"/>
                </a:cubicBezTo>
                <a:cubicBezTo>
                  <a:pt x="409066" y="267606"/>
                  <a:pt x="453970" y="254728"/>
                  <a:pt x="499894" y="253850"/>
                </a:cubicBezTo>
                <a:close/>
                <a:moveTo>
                  <a:pt x="1116943" y="4"/>
                </a:moveTo>
                <a:cubicBezTo>
                  <a:pt x="1156503" y="190"/>
                  <a:pt x="1196577" y="11907"/>
                  <a:pt x="1233767" y="32951"/>
                </a:cubicBezTo>
                <a:lnTo>
                  <a:pt x="1242059" y="38918"/>
                </a:lnTo>
                <a:lnTo>
                  <a:pt x="1201472" y="21776"/>
                </a:lnTo>
                <a:cubicBezTo>
                  <a:pt x="1181860" y="16193"/>
                  <a:pt x="1161951" y="13217"/>
                  <a:pt x="1142171" y="13124"/>
                </a:cubicBezTo>
                <a:cubicBezTo>
                  <a:pt x="1013310" y="12228"/>
                  <a:pt x="875054" y="134378"/>
                  <a:pt x="849251" y="311413"/>
                </a:cubicBezTo>
                <a:lnTo>
                  <a:pt x="825655" y="293150"/>
                </a:lnTo>
                <a:lnTo>
                  <a:pt x="862557" y="176873"/>
                </a:lnTo>
                <a:cubicBezTo>
                  <a:pt x="918367" y="67873"/>
                  <a:pt x="1020297" y="-668"/>
                  <a:pt x="1116943" y="4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5" name="Google Shape;275;p8"/>
          <p:cNvSpPr/>
          <p:nvPr/>
        </p:nvSpPr>
        <p:spPr>
          <a:xfrm>
            <a:off x="6431734" y="544972"/>
            <a:ext cx="691166" cy="318044"/>
          </a:xfrm>
          <a:custGeom>
            <a:avLst/>
            <a:gdLst/>
            <a:ahLst/>
            <a:cxnLst/>
            <a:rect l="l" t="t" r="r" b="b"/>
            <a:pathLst>
              <a:path w="921555" h="424058" extrusionOk="0">
                <a:moveTo>
                  <a:pt x="176840" y="327162"/>
                </a:moveTo>
                <a:cubicBezTo>
                  <a:pt x="200452" y="329151"/>
                  <a:pt x="224064" y="335802"/>
                  <a:pt x="246355" y="347526"/>
                </a:cubicBezTo>
                <a:lnTo>
                  <a:pt x="258861" y="355510"/>
                </a:lnTo>
                <a:lnTo>
                  <a:pt x="237321" y="346814"/>
                </a:lnTo>
                <a:cubicBezTo>
                  <a:pt x="179116" y="329929"/>
                  <a:pt x="116785" y="343465"/>
                  <a:pt x="70966" y="381010"/>
                </a:cubicBezTo>
                <a:lnTo>
                  <a:pt x="36000" y="423949"/>
                </a:lnTo>
                <a:lnTo>
                  <a:pt x="0" y="424058"/>
                </a:lnTo>
                <a:cubicBezTo>
                  <a:pt x="35171" y="357186"/>
                  <a:pt x="106005" y="321195"/>
                  <a:pt x="176840" y="327162"/>
                </a:cubicBezTo>
                <a:close/>
                <a:moveTo>
                  <a:pt x="846910" y="246537"/>
                </a:moveTo>
                <a:lnTo>
                  <a:pt x="868358" y="247249"/>
                </a:lnTo>
                <a:cubicBezTo>
                  <a:pt x="880492" y="248858"/>
                  <a:pt x="894050" y="252142"/>
                  <a:pt x="907680" y="258319"/>
                </a:cubicBezTo>
                <a:lnTo>
                  <a:pt x="921555" y="268243"/>
                </a:lnTo>
                <a:lnTo>
                  <a:pt x="893586" y="260369"/>
                </a:lnTo>
                <a:cubicBezTo>
                  <a:pt x="869319" y="257151"/>
                  <a:pt x="850749" y="260631"/>
                  <a:pt x="848699" y="261060"/>
                </a:cubicBezTo>
                <a:close/>
                <a:moveTo>
                  <a:pt x="625613" y="22"/>
                </a:moveTo>
                <a:cubicBezTo>
                  <a:pt x="651453" y="380"/>
                  <a:pt x="677395" y="7382"/>
                  <a:pt x="701609" y="19853"/>
                </a:cubicBezTo>
                <a:lnTo>
                  <a:pt x="714328" y="28136"/>
                </a:lnTo>
                <a:lnTo>
                  <a:pt x="689449" y="18515"/>
                </a:lnTo>
                <a:cubicBezTo>
                  <a:pt x="676707" y="15161"/>
                  <a:pt x="663761" y="13321"/>
                  <a:pt x="650841" y="13142"/>
                </a:cubicBezTo>
                <a:cubicBezTo>
                  <a:pt x="540517" y="11235"/>
                  <a:pt x="427047" y="130903"/>
                  <a:pt x="449359" y="278224"/>
                </a:cubicBezTo>
                <a:cubicBezTo>
                  <a:pt x="428343" y="264216"/>
                  <a:pt x="402751" y="258798"/>
                  <a:pt x="377863" y="263088"/>
                </a:cubicBezTo>
                <a:cubicBezTo>
                  <a:pt x="324150" y="272345"/>
                  <a:pt x="288107" y="323392"/>
                  <a:pt x="297366" y="377106"/>
                </a:cubicBezTo>
                <a:lnTo>
                  <a:pt x="272222" y="361054"/>
                </a:lnTo>
                <a:lnTo>
                  <a:pt x="273256" y="324812"/>
                </a:lnTo>
                <a:cubicBezTo>
                  <a:pt x="282005" y="287360"/>
                  <a:pt x="312350" y="256910"/>
                  <a:pt x="352635" y="249968"/>
                </a:cubicBezTo>
                <a:cubicBezTo>
                  <a:pt x="377523" y="245678"/>
                  <a:pt x="403115" y="251096"/>
                  <a:pt x="424131" y="265104"/>
                </a:cubicBezTo>
                <a:cubicBezTo>
                  <a:pt x="401819" y="117783"/>
                  <a:pt x="515289" y="-1885"/>
                  <a:pt x="625613" y="2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6" name="Google Shape;276;p8"/>
          <p:cNvSpPr/>
          <p:nvPr/>
        </p:nvSpPr>
        <p:spPr>
          <a:xfrm>
            <a:off x="7406479" y="1060788"/>
            <a:ext cx="842112" cy="358516"/>
          </a:xfrm>
          <a:custGeom>
            <a:avLst/>
            <a:gdLst/>
            <a:ahLst/>
            <a:cxnLst/>
            <a:rect l="l" t="t" r="r" b="b"/>
            <a:pathLst>
              <a:path w="1122816" h="478021" extrusionOk="0">
                <a:moveTo>
                  <a:pt x="1059308" y="309292"/>
                </a:moveTo>
                <a:lnTo>
                  <a:pt x="1073269" y="310824"/>
                </a:lnTo>
                <a:cubicBezTo>
                  <a:pt x="1085970" y="313558"/>
                  <a:pt x="1098328" y="317577"/>
                  <a:pt x="1110155" y="322796"/>
                </a:cubicBezTo>
                <a:lnTo>
                  <a:pt x="1122816" y="331837"/>
                </a:lnTo>
                <a:lnTo>
                  <a:pt x="1098497" y="323944"/>
                </a:lnTo>
                <a:cubicBezTo>
                  <a:pt x="1085797" y="321209"/>
                  <a:pt x="1072753" y="319757"/>
                  <a:pt x="1059554" y="319672"/>
                </a:cubicBezTo>
                <a:close/>
                <a:moveTo>
                  <a:pt x="561479" y="202458"/>
                </a:moveTo>
                <a:cubicBezTo>
                  <a:pt x="570538" y="200324"/>
                  <a:pt x="579793" y="201046"/>
                  <a:pt x="588125" y="204201"/>
                </a:cubicBezTo>
                <a:lnTo>
                  <a:pt x="604312" y="216730"/>
                </a:lnTo>
                <a:lnTo>
                  <a:pt x="586707" y="215578"/>
                </a:lnTo>
                <a:cubicBezTo>
                  <a:pt x="562173" y="221367"/>
                  <a:pt x="546967" y="245956"/>
                  <a:pt x="552756" y="270491"/>
                </a:cubicBezTo>
                <a:lnTo>
                  <a:pt x="528487" y="251472"/>
                </a:lnTo>
                <a:lnTo>
                  <a:pt x="533132" y="222885"/>
                </a:lnTo>
                <a:cubicBezTo>
                  <a:pt x="539277" y="212947"/>
                  <a:pt x="549212" y="205353"/>
                  <a:pt x="561479" y="202458"/>
                </a:cubicBezTo>
                <a:close/>
                <a:moveTo>
                  <a:pt x="403654" y="189983"/>
                </a:moveTo>
                <a:cubicBezTo>
                  <a:pt x="426335" y="193477"/>
                  <a:pt x="448771" y="200883"/>
                  <a:pt x="469804" y="212135"/>
                </a:cubicBezTo>
                <a:lnTo>
                  <a:pt x="480213" y="220293"/>
                </a:lnTo>
                <a:lnTo>
                  <a:pt x="428882" y="203103"/>
                </a:lnTo>
                <a:cubicBezTo>
                  <a:pt x="383520" y="196115"/>
                  <a:pt x="337180" y="204771"/>
                  <a:pt x="299137" y="229582"/>
                </a:cubicBezTo>
                <a:cubicBezTo>
                  <a:pt x="238378" y="269168"/>
                  <a:pt x="206291" y="344482"/>
                  <a:pt x="217318" y="421671"/>
                </a:cubicBezTo>
                <a:cubicBezTo>
                  <a:pt x="211031" y="418583"/>
                  <a:pt x="148178" y="388590"/>
                  <a:pt x="86538" y="421671"/>
                </a:cubicBezTo>
                <a:cubicBezTo>
                  <a:pt x="72683" y="429445"/>
                  <a:pt x="60352" y="439454"/>
                  <a:pt x="49987" y="451199"/>
                </a:cubicBezTo>
                <a:lnTo>
                  <a:pt x="33428" y="477912"/>
                </a:lnTo>
                <a:lnTo>
                  <a:pt x="0" y="478021"/>
                </a:lnTo>
                <a:cubicBezTo>
                  <a:pt x="11987" y="448589"/>
                  <a:pt x="33599" y="424098"/>
                  <a:pt x="61310" y="408551"/>
                </a:cubicBezTo>
                <a:cubicBezTo>
                  <a:pt x="122950" y="375470"/>
                  <a:pt x="185803" y="405463"/>
                  <a:pt x="192090" y="408551"/>
                </a:cubicBezTo>
                <a:cubicBezTo>
                  <a:pt x="181063" y="331362"/>
                  <a:pt x="213150" y="256048"/>
                  <a:pt x="273909" y="216462"/>
                </a:cubicBezTo>
                <a:cubicBezTo>
                  <a:pt x="311952" y="191651"/>
                  <a:pt x="358292" y="182995"/>
                  <a:pt x="403654" y="189983"/>
                </a:cubicBezTo>
                <a:close/>
                <a:moveTo>
                  <a:pt x="825806" y="3"/>
                </a:moveTo>
                <a:cubicBezTo>
                  <a:pt x="855055" y="141"/>
                  <a:pt x="884683" y="8804"/>
                  <a:pt x="912180" y="24362"/>
                </a:cubicBezTo>
                <a:lnTo>
                  <a:pt x="920472" y="30330"/>
                </a:lnTo>
                <a:lnTo>
                  <a:pt x="894878" y="19520"/>
                </a:lnTo>
                <a:cubicBezTo>
                  <a:pt x="880378" y="15392"/>
                  <a:pt x="865659" y="13192"/>
                  <a:pt x="851034" y="13123"/>
                </a:cubicBezTo>
                <a:cubicBezTo>
                  <a:pt x="755762" y="12461"/>
                  <a:pt x="653543" y="102772"/>
                  <a:pt x="634465" y="233662"/>
                </a:cubicBezTo>
                <a:cubicBezTo>
                  <a:pt x="629096" y="226064"/>
                  <a:pt x="621686" y="220476"/>
                  <a:pt x="613353" y="217321"/>
                </a:cubicBezTo>
                <a:lnTo>
                  <a:pt x="610322" y="217123"/>
                </a:lnTo>
                <a:lnTo>
                  <a:pt x="637727" y="130770"/>
                </a:lnTo>
                <a:cubicBezTo>
                  <a:pt x="678990" y="50182"/>
                  <a:pt x="754352" y="-493"/>
                  <a:pt x="825806" y="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7" name="Google Shape;277;p8"/>
          <p:cNvSpPr txBox="1">
            <a:spLocks noGrp="1"/>
          </p:cNvSpPr>
          <p:nvPr>
            <p:ph type="body" idx="1"/>
          </p:nvPr>
        </p:nvSpPr>
        <p:spPr>
          <a:xfrm>
            <a:off x="1820119" y="2294325"/>
            <a:ext cx="5541975" cy="15563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61938" algn="ctr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685800" lvl="1" indent="-261938" algn="ctr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2pPr>
            <a:lvl3pPr marL="1028700" lvl="2" indent="-261938" algn="ctr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3pPr>
            <a:lvl4pPr marL="1371600" lvl="3" indent="-261938" algn="ctr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4pPr>
            <a:lvl5pPr marL="1714500" lvl="4" indent="-261938" algn="ctr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5pPr>
            <a:lvl6pPr marL="2057400" lvl="5" indent="-261938" algn="ctr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6pPr>
            <a:lvl7pPr marL="2400300" lvl="6" indent="-261938" algn="ctr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7pPr>
            <a:lvl8pPr marL="2743200" lvl="7" indent="-261938" algn="ctr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8pPr>
            <a:lvl9pPr marL="3086100" lvl="8" indent="-261938" algn="ctr">
              <a:spcBef>
                <a:spcPts val="1575"/>
              </a:spcBef>
              <a:spcAft>
                <a:spcPts val="1575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278" name="Google Shape;278;p8"/>
          <p:cNvSpPr txBox="1">
            <a:spLocks noGrp="1"/>
          </p:cNvSpPr>
          <p:nvPr>
            <p:ph type="title"/>
          </p:nvPr>
        </p:nvSpPr>
        <p:spPr>
          <a:xfrm>
            <a:off x="1820119" y="1600988"/>
            <a:ext cx="5541975" cy="5726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ldrich"/>
              <a:buNone/>
              <a:defRPr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bril Fatface"/>
              <a:buNone/>
              <a:defRPr sz="30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bril Fatface"/>
              <a:buNone/>
              <a:defRPr sz="30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bril Fatface"/>
              <a:buNone/>
              <a:defRPr sz="30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bril Fatface"/>
              <a:buNone/>
              <a:defRPr sz="30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bril Fatface"/>
              <a:buNone/>
              <a:defRPr sz="30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bril Fatface"/>
              <a:buNone/>
              <a:defRPr sz="30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bril Fatface"/>
              <a:buNone/>
              <a:defRPr sz="30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bril Fatface"/>
              <a:buNone/>
              <a:defRPr sz="30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grpSp>
        <p:nvGrpSpPr>
          <p:cNvPr id="279" name="Google Shape;279;p8"/>
          <p:cNvGrpSpPr/>
          <p:nvPr/>
        </p:nvGrpSpPr>
        <p:grpSpPr>
          <a:xfrm>
            <a:off x="8394649" y="1889752"/>
            <a:ext cx="526676" cy="696989"/>
            <a:chOff x="2256777" y="2198862"/>
            <a:chExt cx="2823618" cy="3736703"/>
          </a:xfrm>
        </p:grpSpPr>
        <p:grpSp>
          <p:nvGrpSpPr>
            <p:cNvPr id="280" name="Google Shape;280;p8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281" name="Google Shape;281;p8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2" name="Google Shape;282;p8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283" name="Google Shape;283;p8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4" name="Google Shape;284;p8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5" name="Google Shape;285;p8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6" name="Google Shape;286;p8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7" name="Google Shape;287;p8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8" name="Google Shape;288;p8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9" name="Google Shape;289;p8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0" name="Google Shape;290;p8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310530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4 Section Title 1">
  <p:cSld name="004 Section Title 1"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" name="Google Shape;292;p9"/>
          <p:cNvGrpSpPr/>
          <p:nvPr/>
        </p:nvGrpSpPr>
        <p:grpSpPr>
          <a:xfrm>
            <a:off x="1154241" y="1159342"/>
            <a:ext cx="1153223" cy="497461"/>
            <a:chOff x="3033562" y="1043489"/>
            <a:chExt cx="1537631" cy="663281"/>
          </a:xfrm>
        </p:grpSpPr>
        <p:sp>
          <p:nvSpPr>
            <p:cNvPr id="293" name="Google Shape;293;p9"/>
            <p:cNvSpPr/>
            <p:nvPr/>
          </p:nvSpPr>
          <p:spPr>
            <a:xfrm>
              <a:off x="3034040" y="1043562"/>
              <a:ext cx="1537152" cy="662932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4" name="Google Shape;294;p9"/>
            <p:cNvSpPr/>
            <p:nvPr/>
          </p:nvSpPr>
          <p:spPr>
            <a:xfrm>
              <a:off x="3033562" y="1043489"/>
              <a:ext cx="1440584" cy="663281"/>
            </a:xfrm>
            <a:custGeom>
              <a:avLst/>
              <a:gdLst/>
              <a:ahLst/>
              <a:cxnLst/>
              <a:rect l="l" t="t" r="r" b="b"/>
              <a:pathLst>
                <a:path w="1440584" h="663281" extrusionOk="0">
                  <a:moveTo>
                    <a:pt x="276601" y="511724"/>
                  </a:moveTo>
                  <a:cubicBezTo>
                    <a:pt x="313532" y="514835"/>
                    <a:pt x="350464" y="525238"/>
                    <a:pt x="385330" y="543576"/>
                  </a:cubicBezTo>
                  <a:lnTo>
                    <a:pt x="397838" y="551560"/>
                  </a:lnTo>
                  <a:lnTo>
                    <a:pt x="356968" y="535060"/>
                  </a:lnTo>
                  <a:cubicBezTo>
                    <a:pt x="247722" y="503368"/>
                    <a:pt x="129181" y="540194"/>
                    <a:pt x="57125" y="628208"/>
                  </a:cubicBezTo>
                  <a:lnTo>
                    <a:pt x="33980" y="663178"/>
                  </a:lnTo>
                  <a:lnTo>
                    <a:pt x="0" y="663281"/>
                  </a:lnTo>
                  <a:cubicBezTo>
                    <a:pt x="55013" y="558685"/>
                    <a:pt x="165806" y="502390"/>
                    <a:pt x="276601" y="511724"/>
                  </a:cubicBezTo>
                  <a:close/>
                  <a:moveTo>
                    <a:pt x="1311299" y="385172"/>
                  </a:moveTo>
                  <a:lnTo>
                    <a:pt x="1358222" y="386730"/>
                  </a:lnTo>
                  <a:cubicBezTo>
                    <a:pt x="1377201" y="389247"/>
                    <a:pt x="1398407" y="394383"/>
                    <a:pt x="1419726" y="404045"/>
                  </a:cubicBezTo>
                  <a:lnTo>
                    <a:pt x="1440584" y="415935"/>
                  </a:lnTo>
                  <a:lnTo>
                    <a:pt x="1383450" y="399850"/>
                  </a:lnTo>
                  <a:cubicBezTo>
                    <a:pt x="1345493" y="394816"/>
                    <a:pt x="1316447" y="400260"/>
                    <a:pt x="1313240" y="400931"/>
                  </a:cubicBezTo>
                  <a:close/>
                  <a:moveTo>
                    <a:pt x="978539" y="35"/>
                  </a:moveTo>
                  <a:cubicBezTo>
                    <a:pt x="1018956" y="595"/>
                    <a:pt x="1059533" y="11548"/>
                    <a:pt x="1097406" y="31053"/>
                  </a:cubicBezTo>
                  <a:lnTo>
                    <a:pt x="1110125" y="39336"/>
                  </a:lnTo>
                  <a:lnTo>
                    <a:pt x="1064155" y="21560"/>
                  </a:lnTo>
                  <a:cubicBezTo>
                    <a:pt x="1044224" y="16313"/>
                    <a:pt x="1023975" y="13435"/>
                    <a:pt x="1003767" y="13155"/>
                  </a:cubicBezTo>
                  <a:cubicBezTo>
                    <a:pt x="831205" y="10173"/>
                    <a:pt x="653724" y="197349"/>
                    <a:pt x="688623" y="427777"/>
                  </a:cubicBezTo>
                  <a:cubicBezTo>
                    <a:pt x="655752" y="405866"/>
                    <a:pt x="615722" y="397392"/>
                    <a:pt x="576794" y="404102"/>
                  </a:cubicBezTo>
                  <a:cubicBezTo>
                    <a:pt x="492781" y="418581"/>
                    <a:pt x="436405" y="498425"/>
                    <a:pt x="450888" y="582441"/>
                  </a:cubicBezTo>
                  <a:lnTo>
                    <a:pt x="425743" y="566389"/>
                  </a:lnTo>
                  <a:lnTo>
                    <a:pt x="427408" y="508047"/>
                  </a:lnTo>
                  <a:cubicBezTo>
                    <a:pt x="441093" y="449468"/>
                    <a:pt x="488556" y="401841"/>
                    <a:pt x="551566" y="390982"/>
                  </a:cubicBezTo>
                  <a:cubicBezTo>
                    <a:pt x="590494" y="384272"/>
                    <a:pt x="630524" y="392746"/>
                    <a:pt x="663395" y="414657"/>
                  </a:cubicBezTo>
                  <a:cubicBezTo>
                    <a:pt x="628496" y="184229"/>
                    <a:pt x="805977" y="-2947"/>
                    <a:pt x="978539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5" name="Google Shape;295;p9"/>
          <p:cNvGrpSpPr/>
          <p:nvPr/>
        </p:nvGrpSpPr>
        <p:grpSpPr>
          <a:xfrm>
            <a:off x="7598881" y="372175"/>
            <a:ext cx="1092983" cy="1092980"/>
            <a:chOff x="8018175" y="827982"/>
            <a:chExt cx="1784827" cy="1784822"/>
          </a:xfrm>
        </p:grpSpPr>
        <p:grpSp>
          <p:nvGrpSpPr>
            <p:cNvPr id="296" name="Google Shape;296;p9"/>
            <p:cNvGrpSpPr/>
            <p:nvPr/>
          </p:nvGrpSpPr>
          <p:grpSpPr>
            <a:xfrm>
              <a:off x="8018175" y="827982"/>
              <a:ext cx="1784827" cy="1784822"/>
              <a:chOff x="8360218" y="1166853"/>
              <a:chExt cx="1375271" cy="1375267"/>
            </a:xfrm>
          </p:grpSpPr>
          <p:sp>
            <p:nvSpPr>
              <p:cNvPr id="297" name="Google Shape;297;p9"/>
              <p:cNvSpPr/>
              <p:nvPr/>
            </p:nvSpPr>
            <p:spPr>
              <a:xfrm>
                <a:off x="8360222" y="1166853"/>
                <a:ext cx="1375267" cy="1375267"/>
              </a:xfrm>
              <a:custGeom>
                <a:avLst/>
                <a:gdLst/>
                <a:ahLst/>
                <a:cxnLst/>
                <a:rect l="l" t="t" r="r" b="b"/>
                <a:pathLst>
                  <a:path w="1642110" h="1642110" extrusionOk="0">
                    <a:moveTo>
                      <a:pt x="1642110" y="821055"/>
                    </a:moveTo>
                    <a:cubicBezTo>
                      <a:pt x="1642110" y="1274511"/>
                      <a:pt x="1274512" y="1642110"/>
                      <a:pt x="821055" y="1642110"/>
                    </a:cubicBezTo>
                    <a:cubicBezTo>
                      <a:pt x="367599" y="1642110"/>
                      <a:pt x="0" y="1274511"/>
                      <a:pt x="0" y="821055"/>
                    </a:cubicBezTo>
                    <a:cubicBezTo>
                      <a:pt x="0" y="367599"/>
                      <a:pt x="367599" y="0"/>
                      <a:pt x="821055" y="0"/>
                    </a:cubicBezTo>
                    <a:cubicBezTo>
                      <a:pt x="1274512" y="0"/>
                      <a:pt x="1642110" y="367599"/>
                      <a:pt x="1642110" y="821055"/>
                    </a:cubicBezTo>
                    <a:close/>
                  </a:path>
                </a:pathLst>
              </a:custGeom>
              <a:gradFill>
                <a:gsLst>
                  <a:gs pos="0">
                    <a:srgbClr val="F5F4F7"/>
                  </a:gs>
                  <a:gs pos="34000">
                    <a:srgbClr val="F5F4F7"/>
                  </a:gs>
                  <a:gs pos="64000">
                    <a:srgbClr val="E7E6E6"/>
                  </a:gs>
                  <a:gs pos="82000">
                    <a:srgbClr val="D2CED9"/>
                  </a:gs>
                  <a:gs pos="100000">
                    <a:srgbClr val="D2CED9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effectLst>
                <a:outerShdw blurRad="571500" algn="bl" rotWithShape="0">
                  <a:srgbClr val="FFFFFF">
                    <a:alpha val="4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00"/>
                  <a:buFont typeface="Calibri"/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8" name="Google Shape;298;p9"/>
              <p:cNvSpPr/>
              <p:nvPr/>
            </p:nvSpPr>
            <p:spPr>
              <a:xfrm>
                <a:off x="8360218" y="1166853"/>
                <a:ext cx="1184346" cy="1184346"/>
              </a:xfrm>
              <a:custGeom>
                <a:avLst/>
                <a:gdLst/>
                <a:ahLst/>
                <a:cxnLst/>
                <a:rect l="l" t="t" r="r" b="b"/>
                <a:pathLst>
                  <a:path w="1414145" h="1414144" extrusionOk="0">
                    <a:moveTo>
                      <a:pt x="25400" y="846455"/>
                    </a:moveTo>
                    <a:cubicBezTo>
                      <a:pt x="25400" y="393065"/>
                      <a:pt x="393065" y="25400"/>
                      <a:pt x="846455" y="25400"/>
                    </a:cubicBezTo>
                    <a:cubicBezTo>
                      <a:pt x="1066800" y="25400"/>
                      <a:pt x="1266825" y="112395"/>
                      <a:pt x="1414145" y="253365"/>
                    </a:cubicBezTo>
                    <a:cubicBezTo>
                      <a:pt x="1264920" y="97155"/>
                      <a:pt x="1054100" y="0"/>
                      <a:pt x="821055" y="0"/>
                    </a:cubicBezTo>
                    <a:cubicBezTo>
                      <a:pt x="367665" y="0"/>
                      <a:pt x="0" y="367665"/>
                      <a:pt x="0" y="821055"/>
                    </a:cubicBezTo>
                    <a:cubicBezTo>
                      <a:pt x="0" y="1054100"/>
                      <a:pt x="97155" y="1264285"/>
                      <a:pt x="253365" y="1414145"/>
                    </a:cubicBezTo>
                    <a:cubicBezTo>
                      <a:pt x="112395" y="1266825"/>
                      <a:pt x="25400" y="1066800"/>
                      <a:pt x="25400" y="8464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00"/>
                  <a:buFont typeface="Calibri"/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299" name="Google Shape;299;p9"/>
            <p:cNvGrpSpPr/>
            <p:nvPr/>
          </p:nvGrpSpPr>
          <p:grpSpPr>
            <a:xfrm>
              <a:off x="8103650" y="1044518"/>
              <a:ext cx="925552" cy="1366411"/>
              <a:chOff x="4816753" y="2449658"/>
              <a:chExt cx="925552" cy="1366411"/>
            </a:xfrm>
          </p:grpSpPr>
          <p:sp>
            <p:nvSpPr>
              <p:cNvPr id="300" name="Google Shape;300;p9"/>
              <p:cNvSpPr/>
              <p:nvPr/>
            </p:nvSpPr>
            <p:spPr>
              <a:xfrm>
                <a:off x="5148264" y="2715819"/>
                <a:ext cx="393006" cy="491856"/>
              </a:xfrm>
              <a:custGeom>
                <a:avLst/>
                <a:gdLst/>
                <a:ahLst/>
                <a:cxnLst/>
                <a:rect l="l" t="t" r="r" b="b"/>
                <a:pathLst>
                  <a:path w="393006" h="491856" extrusionOk="0">
                    <a:moveTo>
                      <a:pt x="45741" y="382680"/>
                    </a:moveTo>
                    <a:cubicBezTo>
                      <a:pt x="6117" y="343437"/>
                      <a:pt x="497" y="280667"/>
                      <a:pt x="-169" y="273238"/>
                    </a:cubicBezTo>
                    <a:cubicBezTo>
                      <a:pt x="-2265" y="233662"/>
                      <a:pt x="5631" y="194190"/>
                      <a:pt x="22786" y="158462"/>
                    </a:cubicBezTo>
                    <a:cubicBezTo>
                      <a:pt x="36873" y="126667"/>
                      <a:pt x="55304" y="96987"/>
                      <a:pt x="77555" y="70260"/>
                    </a:cubicBezTo>
                    <a:cubicBezTo>
                      <a:pt x="104225" y="35018"/>
                      <a:pt x="117655" y="17396"/>
                      <a:pt x="137562" y="8443"/>
                    </a:cubicBezTo>
                    <a:cubicBezTo>
                      <a:pt x="179568" y="-10607"/>
                      <a:pt x="225002" y="8443"/>
                      <a:pt x="241670" y="15491"/>
                    </a:cubicBezTo>
                    <a:cubicBezTo>
                      <a:pt x="316251" y="46543"/>
                      <a:pt x="348636" y="118457"/>
                      <a:pt x="363495" y="151413"/>
                    </a:cubicBezTo>
                    <a:cubicBezTo>
                      <a:pt x="391413" y="212659"/>
                      <a:pt x="399443" y="281106"/>
                      <a:pt x="386450" y="347152"/>
                    </a:cubicBezTo>
                    <a:cubicBezTo>
                      <a:pt x="378068" y="387538"/>
                      <a:pt x="361781" y="465643"/>
                      <a:pt x="303487" y="486598"/>
                    </a:cubicBezTo>
                    <a:cubicBezTo>
                      <a:pt x="270303" y="496961"/>
                      <a:pt x="234260" y="492475"/>
                      <a:pt x="204618" y="474311"/>
                    </a:cubicBezTo>
                    <a:cubicBezTo>
                      <a:pt x="164518" y="449450"/>
                      <a:pt x="162899" y="410493"/>
                      <a:pt x="126990" y="405445"/>
                    </a:cubicBezTo>
                    <a:cubicBezTo>
                      <a:pt x="108987" y="402873"/>
                      <a:pt x="96509" y="410874"/>
                      <a:pt x="74031" y="401921"/>
                    </a:cubicBezTo>
                    <a:cubicBezTo>
                      <a:pt x="63400" y="397472"/>
                      <a:pt x="53781" y="390929"/>
                      <a:pt x="45741" y="382680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1" name="Google Shape;301;p9"/>
              <p:cNvSpPr/>
              <p:nvPr/>
            </p:nvSpPr>
            <p:spPr>
              <a:xfrm>
                <a:off x="5327856" y="3494849"/>
                <a:ext cx="414449" cy="321220"/>
              </a:xfrm>
              <a:custGeom>
                <a:avLst/>
                <a:gdLst/>
                <a:ahLst/>
                <a:cxnLst/>
                <a:rect l="l" t="t" r="r" b="b"/>
                <a:pathLst>
                  <a:path w="414449" h="321220" extrusionOk="0">
                    <a:moveTo>
                      <a:pt x="14072" y="67612"/>
                    </a:moveTo>
                    <a:cubicBezTo>
                      <a:pt x="35113" y="30329"/>
                      <a:pt x="72851" y="5499"/>
                      <a:pt x="115418" y="937"/>
                    </a:cubicBezTo>
                    <a:cubicBezTo>
                      <a:pt x="150566" y="-2682"/>
                      <a:pt x="185618" y="7890"/>
                      <a:pt x="218669" y="19987"/>
                    </a:cubicBezTo>
                    <a:cubicBezTo>
                      <a:pt x="253169" y="32921"/>
                      <a:pt x="286830" y="48000"/>
                      <a:pt x="319444" y="65136"/>
                    </a:cubicBezTo>
                    <a:cubicBezTo>
                      <a:pt x="349066" y="80661"/>
                      <a:pt x="378784" y="98854"/>
                      <a:pt x="397073" y="126762"/>
                    </a:cubicBezTo>
                    <a:cubicBezTo>
                      <a:pt x="427362" y="176452"/>
                      <a:pt x="415932" y="240917"/>
                      <a:pt x="370402" y="277162"/>
                    </a:cubicBezTo>
                    <a:cubicBezTo>
                      <a:pt x="344494" y="296212"/>
                      <a:pt x="311728" y="303546"/>
                      <a:pt x="280105" y="310023"/>
                    </a:cubicBezTo>
                    <a:cubicBezTo>
                      <a:pt x="226480" y="321168"/>
                      <a:pt x="166948" y="331455"/>
                      <a:pt x="119990" y="303356"/>
                    </a:cubicBezTo>
                    <a:cubicBezTo>
                      <a:pt x="95511" y="288687"/>
                      <a:pt x="77699" y="265256"/>
                      <a:pt x="60554" y="242491"/>
                    </a:cubicBezTo>
                    <a:cubicBezTo>
                      <a:pt x="19311" y="187246"/>
                      <a:pt x="-23742" y="137716"/>
                      <a:pt x="14072" y="67612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2" name="Google Shape;302;p9"/>
              <p:cNvSpPr/>
              <p:nvPr/>
            </p:nvSpPr>
            <p:spPr>
              <a:xfrm>
                <a:off x="5022506" y="3266662"/>
                <a:ext cx="244496" cy="299730"/>
              </a:xfrm>
              <a:custGeom>
                <a:avLst/>
                <a:gdLst/>
                <a:ahLst/>
                <a:cxnLst/>
                <a:rect l="l" t="t" r="r" b="b"/>
                <a:pathLst>
                  <a:path w="244496" h="299730" extrusionOk="0">
                    <a:moveTo>
                      <a:pt x="164355" y="3763"/>
                    </a:moveTo>
                    <a:cubicBezTo>
                      <a:pt x="203693" y="15384"/>
                      <a:pt x="231888" y="52722"/>
                      <a:pt x="240555" y="92822"/>
                    </a:cubicBezTo>
                    <a:cubicBezTo>
                      <a:pt x="249223" y="132922"/>
                      <a:pt x="240555" y="175023"/>
                      <a:pt x="225315" y="213123"/>
                    </a:cubicBezTo>
                    <a:cubicBezTo>
                      <a:pt x="215962" y="240211"/>
                      <a:pt x="199160" y="264113"/>
                      <a:pt x="176833" y="282084"/>
                    </a:cubicBezTo>
                    <a:cubicBezTo>
                      <a:pt x="139686" y="308659"/>
                      <a:pt x="85202" y="304563"/>
                      <a:pt x="49103" y="276559"/>
                    </a:cubicBezTo>
                    <a:cubicBezTo>
                      <a:pt x="13336" y="246701"/>
                      <a:pt x="-4961" y="200822"/>
                      <a:pt x="430" y="154544"/>
                    </a:cubicBezTo>
                    <a:cubicBezTo>
                      <a:pt x="8050" y="84536"/>
                      <a:pt x="81964" y="-20430"/>
                      <a:pt x="164355" y="3763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3" name="Google Shape;303;p9"/>
              <p:cNvSpPr/>
              <p:nvPr/>
            </p:nvSpPr>
            <p:spPr>
              <a:xfrm>
                <a:off x="4816753" y="3009981"/>
                <a:ext cx="210378" cy="243480"/>
              </a:xfrm>
              <a:custGeom>
                <a:avLst/>
                <a:gdLst/>
                <a:ahLst/>
                <a:cxnLst/>
                <a:rect l="l" t="t" r="r" b="b"/>
                <a:pathLst>
                  <a:path w="210378" h="243480" extrusionOk="0">
                    <a:moveTo>
                      <a:pt x="13778" y="202342"/>
                    </a:moveTo>
                    <a:cubicBezTo>
                      <a:pt x="-4129" y="163384"/>
                      <a:pt x="-4320" y="155574"/>
                      <a:pt x="8349" y="118236"/>
                    </a:cubicBezTo>
                    <a:cubicBezTo>
                      <a:pt x="18636" y="88042"/>
                      <a:pt x="41782" y="64134"/>
                      <a:pt x="64165" y="41464"/>
                    </a:cubicBezTo>
                    <a:cubicBezTo>
                      <a:pt x="84073" y="21367"/>
                      <a:pt x="107218" y="-160"/>
                      <a:pt x="135413" y="221"/>
                    </a:cubicBezTo>
                    <a:cubicBezTo>
                      <a:pt x="153414" y="1155"/>
                      <a:pt x="170198" y="9584"/>
                      <a:pt x="181704" y="23462"/>
                    </a:cubicBezTo>
                    <a:cubicBezTo>
                      <a:pt x="193067" y="37283"/>
                      <a:pt x="200963" y="53609"/>
                      <a:pt x="204754" y="71087"/>
                    </a:cubicBezTo>
                    <a:cubicBezTo>
                      <a:pt x="214213" y="106911"/>
                      <a:pt x="210498" y="144934"/>
                      <a:pt x="194277" y="178243"/>
                    </a:cubicBezTo>
                    <a:cubicBezTo>
                      <a:pt x="177665" y="211581"/>
                      <a:pt x="146461" y="235279"/>
                      <a:pt x="109886" y="242347"/>
                    </a:cubicBezTo>
                    <a:cubicBezTo>
                      <a:pt x="72823" y="248557"/>
                      <a:pt x="35486" y="233012"/>
                      <a:pt x="13778" y="202342"/>
                    </a:cubicBezTo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4" name="Google Shape;304;p9"/>
              <p:cNvSpPr/>
              <p:nvPr/>
            </p:nvSpPr>
            <p:spPr>
              <a:xfrm>
                <a:off x="5008691" y="2845862"/>
                <a:ext cx="57442" cy="84019"/>
              </a:xfrm>
              <a:custGeom>
                <a:avLst/>
                <a:gdLst/>
                <a:ahLst/>
                <a:cxnLst/>
                <a:rect l="l" t="t" r="r" b="b"/>
                <a:pathLst>
                  <a:path w="57442" h="84019" extrusionOk="0">
                    <a:moveTo>
                      <a:pt x="148" y="63757"/>
                    </a:moveTo>
                    <a:cubicBezTo>
                      <a:pt x="2815" y="74825"/>
                      <a:pt x="12159" y="83026"/>
                      <a:pt x="23484" y="84235"/>
                    </a:cubicBezTo>
                    <a:cubicBezTo>
                      <a:pt x="34723" y="83788"/>
                      <a:pt x="44734" y="76987"/>
                      <a:pt x="49297" y="66709"/>
                    </a:cubicBezTo>
                    <a:cubicBezTo>
                      <a:pt x="53697" y="56594"/>
                      <a:pt x="56088" y="45726"/>
                      <a:pt x="56345" y="34705"/>
                    </a:cubicBezTo>
                    <a:cubicBezTo>
                      <a:pt x="57327" y="27990"/>
                      <a:pt x="57098" y="21151"/>
                      <a:pt x="55678" y="14512"/>
                    </a:cubicBezTo>
                    <a:cubicBezTo>
                      <a:pt x="42915" y="-28827"/>
                      <a:pt x="-6710" y="37753"/>
                      <a:pt x="148" y="63757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5" name="Google Shape;305;p9"/>
              <p:cNvSpPr/>
              <p:nvPr/>
            </p:nvSpPr>
            <p:spPr>
              <a:xfrm>
                <a:off x="5546163" y="3238122"/>
                <a:ext cx="190482" cy="156272"/>
              </a:xfrm>
              <a:custGeom>
                <a:avLst/>
                <a:gdLst/>
                <a:ahLst/>
                <a:cxnLst/>
                <a:rect l="l" t="t" r="r" b="b"/>
                <a:pathLst>
                  <a:path w="190482" h="156272" extrusionOk="0">
                    <a:moveTo>
                      <a:pt x="4077" y="102598"/>
                    </a:moveTo>
                    <a:cubicBezTo>
                      <a:pt x="7049" y="117037"/>
                      <a:pt x="13602" y="130498"/>
                      <a:pt x="23127" y="141746"/>
                    </a:cubicBezTo>
                    <a:cubicBezTo>
                      <a:pt x="32814" y="153080"/>
                      <a:pt x="47778" y="158442"/>
                      <a:pt x="62465" y="155843"/>
                    </a:cubicBezTo>
                    <a:cubicBezTo>
                      <a:pt x="78753" y="151937"/>
                      <a:pt x="89421" y="136793"/>
                      <a:pt x="104470" y="129173"/>
                    </a:cubicBezTo>
                    <a:cubicBezTo>
                      <a:pt x="119520" y="121553"/>
                      <a:pt x="134379" y="123267"/>
                      <a:pt x="148857" y="118600"/>
                    </a:cubicBezTo>
                    <a:cubicBezTo>
                      <a:pt x="180499" y="106666"/>
                      <a:pt x="197244" y="72041"/>
                      <a:pt x="186957" y="39828"/>
                    </a:cubicBezTo>
                    <a:cubicBezTo>
                      <a:pt x="178232" y="18140"/>
                      <a:pt x="158287" y="3024"/>
                      <a:pt x="135046" y="490"/>
                    </a:cubicBezTo>
                    <a:cubicBezTo>
                      <a:pt x="110567" y="-2368"/>
                      <a:pt x="92469" y="18206"/>
                      <a:pt x="69133" y="12587"/>
                    </a:cubicBezTo>
                    <a:cubicBezTo>
                      <a:pt x="45797" y="6967"/>
                      <a:pt x="35224" y="-1701"/>
                      <a:pt x="15507" y="20778"/>
                    </a:cubicBezTo>
                    <a:cubicBezTo>
                      <a:pt x="-4210" y="43257"/>
                      <a:pt x="-2686" y="75737"/>
                      <a:pt x="4077" y="102598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6" name="Google Shape;306;p9"/>
              <p:cNvSpPr/>
              <p:nvPr/>
            </p:nvSpPr>
            <p:spPr>
              <a:xfrm>
                <a:off x="5454850" y="2449658"/>
                <a:ext cx="69986" cy="73178"/>
              </a:xfrm>
              <a:custGeom>
                <a:avLst/>
                <a:gdLst/>
                <a:ahLst/>
                <a:cxnLst/>
                <a:rect l="l" t="t" r="r" b="b"/>
                <a:pathLst>
                  <a:path w="69986" h="73178" extrusionOk="0">
                    <a:moveTo>
                      <a:pt x="17666" y="72198"/>
                    </a:moveTo>
                    <a:cubicBezTo>
                      <a:pt x="28048" y="76103"/>
                      <a:pt x="39383" y="69721"/>
                      <a:pt x="48717" y="63625"/>
                    </a:cubicBezTo>
                    <a:cubicBezTo>
                      <a:pt x="58052" y="57529"/>
                      <a:pt x="69768" y="48480"/>
                      <a:pt x="69482" y="36669"/>
                    </a:cubicBezTo>
                    <a:cubicBezTo>
                      <a:pt x="68815" y="15524"/>
                      <a:pt x="31382" y="-9146"/>
                      <a:pt x="12332" y="3808"/>
                    </a:cubicBezTo>
                    <a:cubicBezTo>
                      <a:pt x="-6718" y="16762"/>
                      <a:pt x="-4242" y="63815"/>
                      <a:pt x="17666" y="72198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307" name="Google Shape;307;p9"/>
          <p:cNvSpPr/>
          <p:nvPr/>
        </p:nvSpPr>
        <p:spPr>
          <a:xfrm>
            <a:off x="-4995" y="2585967"/>
            <a:ext cx="3860480" cy="2555609"/>
          </a:xfrm>
          <a:custGeom>
            <a:avLst/>
            <a:gdLst/>
            <a:ahLst/>
            <a:cxnLst/>
            <a:rect l="l" t="t" r="r" b="b"/>
            <a:pathLst>
              <a:path w="6840274" h="4528211" extrusionOk="0">
                <a:moveTo>
                  <a:pt x="1186196" y="384"/>
                </a:moveTo>
                <a:cubicBezTo>
                  <a:pt x="1214762" y="1365"/>
                  <a:pt x="1243048" y="4230"/>
                  <a:pt x="1270892" y="9048"/>
                </a:cubicBezTo>
                <a:cubicBezTo>
                  <a:pt x="1697668" y="82760"/>
                  <a:pt x="2073100" y="623943"/>
                  <a:pt x="1915301" y="1215256"/>
                </a:cubicBezTo>
                <a:cubicBezTo>
                  <a:pt x="2077668" y="1212158"/>
                  <a:pt x="2211766" y="1341389"/>
                  <a:pt x="2214825" y="1503772"/>
                </a:cubicBezTo>
                <a:cubicBezTo>
                  <a:pt x="2214837" y="1504984"/>
                  <a:pt x="2214852" y="1506197"/>
                  <a:pt x="2214864" y="1507411"/>
                </a:cubicBezTo>
                <a:cubicBezTo>
                  <a:pt x="2244106" y="1496899"/>
                  <a:pt x="2495834" y="1368880"/>
                  <a:pt x="2682201" y="1503637"/>
                </a:cubicBezTo>
                <a:cubicBezTo>
                  <a:pt x="2861294" y="1633273"/>
                  <a:pt x="2790680" y="1868693"/>
                  <a:pt x="2791894" y="1882033"/>
                </a:cubicBezTo>
                <a:cubicBezTo>
                  <a:pt x="2940571" y="1889311"/>
                  <a:pt x="3055223" y="2015714"/>
                  <a:pt x="3047999" y="2164351"/>
                </a:cubicBezTo>
                <a:cubicBezTo>
                  <a:pt x="3047716" y="2170144"/>
                  <a:pt x="3047245" y="2175939"/>
                  <a:pt x="3046584" y="2181733"/>
                </a:cubicBezTo>
                <a:cubicBezTo>
                  <a:pt x="3051571" y="2178903"/>
                  <a:pt x="3151830" y="2125405"/>
                  <a:pt x="3248719" y="2181733"/>
                </a:cubicBezTo>
                <a:cubicBezTo>
                  <a:pt x="3300049" y="2212998"/>
                  <a:pt x="3335504" y="2264879"/>
                  <a:pt x="3346149" y="2324037"/>
                </a:cubicBezTo>
                <a:cubicBezTo>
                  <a:pt x="3461313" y="2217713"/>
                  <a:pt x="3626767" y="2185776"/>
                  <a:pt x="3773193" y="2241701"/>
                </a:cubicBezTo>
                <a:cubicBezTo>
                  <a:pt x="3983819" y="2323633"/>
                  <a:pt x="4025997" y="2544904"/>
                  <a:pt x="4027885" y="2556358"/>
                </a:cubicBezTo>
                <a:cubicBezTo>
                  <a:pt x="4064269" y="2539917"/>
                  <a:pt x="4335669" y="2421601"/>
                  <a:pt x="4619871" y="2563903"/>
                </a:cubicBezTo>
                <a:cubicBezTo>
                  <a:pt x="4855561" y="2681413"/>
                  <a:pt x="4939515" y="2897561"/>
                  <a:pt x="4956764" y="2945941"/>
                </a:cubicBezTo>
                <a:cubicBezTo>
                  <a:pt x="4973608" y="2931386"/>
                  <a:pt x="5080067" y="2842716"/>
                  <a:pt x="5226277" y="2863603"/>
                </a:cubicBezTo>
                <a:cubicBezTo>
                  <a:pt x="5353219" y="2881526"/>
                  <a:pt x="5460754" y="2974913"/>
                  <a:pt x="5503473" y="3103336"/>
                </a:cubicBezTo>
                <a:cubicBezTo>
                  <a:pt x="5638230" y="3026525"/>
                  <a:pt x="5802634" y="3043235"/>
                  <a:pt x="5907744" y="3140799"/>
                </a:cubicBezTo>
                <a:cubicBezTo>
                  <a:pt x="6039401" y="3262080"/>
                  <a:pt x="6007194" y="3444542"/>
                  <a:pt x="6005038" y="3455455"/>
                </a:cubicBezTo>
                <a:cubicBezTo>
                  <a:pt x="6057863" y="3452761"/>
                  <a:pt x="6379123" y="3441979"/>
                  <a:pt x="6619395" y="3687642"/>
                </a:cubicBezTo>
                <a:cubicBezTo>
                  <a:pt x="6777061" y="3849350"/>
                  <a:pt x="6853771" y="4073518"/>
                  <a:pt x="6838326" y="4302102"/>
                </a:cubicBezTo>
                <a:lnTo>
                  <a:pt x="6792115" y="4528211"/>
                </a:lnTo>
                <a:lnTo>
                  <a:pt x="0" y="4528211"/>
                </a:lnTo>
                <a:lnTo>
                  <a:pt x="1751" y="1035357"/>
                </a:lnTo>
                <a:cubicBezTo>
                  <a:pt x="29134" y="1001398"/>
                  <a:pt x="67095" y="977681"/>
                  <a:pt x="109556" y="967978"/>
                </a:cubicBezTo>
                <a:cubicBezTo>
                  <a:pt x="161519" y="957466"/>
                  <a:pt x="215503" y="968383"/>
                  <a:pt x="259406" y="998028"/>
                </a:cubicBezTo>
                <a:cubicBezTo>
                  <a:pt x="266229" y="394907"/>
                  <a:pt x="757702" y="-14330"/>
                  <a:pt x="1186196" y="384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08" name="Google Shape;308;p9"/>
          <p:cNvSpPr/>
          <p:nvPr/>
        </p:nvSpPr>
        <p:spPr>
          <a:xfrm>
            <a:off x="-9084" y="2586724"/>
            <a:ext cx="3860480" cy="2555609"/>
          </a:xfrm>
          <a:custGeom>
            <a:avLst/>
            <a:gdLst/>
            <a:ahLst/>
            <a:cxnLst/>
            <a:rect l="l" t="t" r="r" b="b"/>
            <a:pathLst>
              <a:path w="6840274" h="4528211" extrusionOk="0">
                <a:moveTo>
                  <a:pt x="6036748" y="3454583"/>
                </a:moveTo>
                <a:cubicBezTo>
                  <a:pt x="6136913" y="3454073"/>
                  <a:pt x="6409157" y="3472687"/>
                  <a:pt x="6619395" y="3687642"/>
                </a:cubicBezTo>
                <a:cubicBezTo>
                  <a:pt x="6777061" y="3849350"/>
                  <a:pt x="6853771" y="4073518"/>
                  <a:pt x="6838326" y="4302102"/>
                </a:cubicBezTo>
                <a:lnTo>
                  <a:pt x="6837531" y="4305992"/>
                </a:lnTo>
                <a:lnTo>
                  <a:pt x="6833690" y="4187907"/>
                </a:lnTo>
                <a:cubicBezTo>
                  <a:pt x="6811240" y="4020846"/>
                  <a:pt x="6738529" y="3864431"/>
                  <a:pt x="6620279" y="3743150"/>
                </a:cubicBezTo>
                <a:cubicBezTo>
                  <a:pt x="6380007" y="3497487"/>
                  <a:pt x="6058747" y="3508269"/>
                  <a:pt x="6005922" y="3510963"/>
                </a:cubicBezTo>
                <a:cubicBezTo>
                  <a:pt x="6006461" y="3508235"/>
                  <a:pt x="6008878" y="3494785"/>
                  <a:pt x="6010144" y="3474249"/>
                </a:cubicBezTo>
                <a:lnTo>
                  <a:pt x="6010492" y="3455305"/>
                </a:lnTo>
                <a:close/>
                <a:moveTo>
                  <a:pt x="3176962" y="2157572"/>
                </a:moveTo>
                <a:cubicBezTo>
                  <a:pt x="3200064" y="2160433"/>
                  <a:pt x="3224497" y="2167651"/>
                  <a:pt x="3248719" y="2181733"/>
                </a:cubicBezTo>
                <a:cubicBezTo>
                  <a:pt x="3300049" y="2212998"/>
                  <a:pt x="3335504" y="2264879"/>
                  <a:pt x="3346149" y="2324037"/>
                </a:cubicBezTo>
                <a:cubicBezTo>
                  <a:pt x="3461313" y="2217713"/>
                  <a:pt x="3626767" y="2185776"/>
                  <a:pt x="3773193" y="2241701"/>
                </a:cubicBezTo>
                <a:cubicBezTo>
                  <a:pt x="3983819" y="2323633"/>
                  <a:pt x="4025997" y="2544904"/>
                  <a:pt x="4027885" y="2556358"/>
                </a:cubicBezTo>
                <a:cubicBezTo>
                  <a:pt x="4064269" y="2539917"/>
                  <a:pt x="4335669" y="2421601"/>
                  <a:pt x="4619871" y="2563903"/>
                </a:cubicBezTo>
                <a:cubicBezTo>
                  <a:pt x="4855561" y="2681413"/>
                  <a:pt x="4939515" y="2897561"/>
                  <a:pt x="4956764" y="2945941"/>
                </a:cubicBezTo>
                <a:cubicBezTo>
                  <a:pt x="4973608" y="2931386"/>
                  <a:pt x="5080067" y="2842716"/>
                  <a:pt x="5226277" y="2863603"/>
                </a:cubicBezTo>
                <a:cubicBezTo>
                  <a:pt x="5353219" y="2881526"/>
                  <a:pt x="5460754" y="2974913"/>
                  <a:pt x="5503473" y="3103336"/>
                </a:cubicBezTo>
                <a:cubicBezTo>
                  <a:pt x="5638230" y="3026525"/>
                  <a:pt x="5802634" y="3043235"/>
                  <a:pt x="5907744" y="3140799"/>
                </a:cubicBezTo>
                <a:cubicBezTo>
                  <a:pt x="5990030" y="3216600"/>
                  <a:pt x="6008306" y="3316299"/>
                  <a:pt x="6009916" y="3383079"/>
                </a:cubicBezTo>
                <a:lnTo>
                  <a:pt x="6009263" y="3418572"/>
                </a:lnTo>
                <a:lnTo>
                  <a:pt x="6007455" y="3395023"/>
                </a:lnTo>
                <a:cubicBezTo>
                  <a:pt x="5999319" y="3332884"/>
                  <a:pt x="5974457" y="3256948"/>
                  <a:pt x="5908628" y="3196307"/>
                </a:cubicBezTo>
                <a:cubicBezTo>
                  <a:pt x="5803518" y="3098743"/>
                  <a:pt x="5639114" y="3082033"/>
                  <a:pt x="5504357" y="3158844"/>
                </a:cubicBezTo>
                <a:cubicBezTo>
                  <a:pt x="5461638" y="3030421"/>
                  <a:pt x="5354103" y="2937034"/>
                  <a:pt x="5227161" y="2919111"/>
                </a:cubicBezTo>
                <a:cubicBezTo>
                  <a:pt x="5080951" y="2898224"/>
                  <a:pt x="4974492" y="2986894"/>
                  <a:pt x="4957648" y="3001449"/>
                </a:cubicBezTo>
                <a:cubicBezTo>
                  <a:pt x="4940399" y="2953069"/>
                  <a:pt x="4856445" y="2736921"/>
                  <a:pt x="4620755" y="2619411"/>
                </a:cubicBezTo>
                <a:cubicBezTo>
                  <a:pt x="4336553" y="2477109"/>
                  <a:pt x="4065153" y="2595425"/>
                  <a:pt x="4028769" y="2611866"/>
                </a:cubicBezTo>
                <a:cubicBezTo>
                  <a:pt x="4026881" y="2600412"/>
                  <a:pt x="3984703" y="2379141"/>
                  <a:pt x="3774077" y="2297209"/>
                </a:cubicBezTo>
                <a:cubicBezTo>
                  <a:pt x="3627651" y="2241284"/>
                  <a:pt x="3462197" y="2273221"/>
                  <a:pt x="3347033" y="2379545"/>
                </a:cubicBezTo>
                <a:cubicBezTo>
                  <a:pt x="3336388" y="2320387"/>
                  <a:pt x="3300933" y="2268506"/>
                  <a:pt x="3249603" y="2237241"/>
                </a:cubicBezTo>
                <a:cubicBezTo>
                  <a:pt x="3152714" y="2180913"/>
                  <a:pt x="3052455" y="2234411"/>
                  <a:pt x="3047468" y="2237241"/>
                </a:cubicBezTo>
                <a:cubicBezTo>
                  <a:pt x="3048129" y="2231447"/>
                  <a:pt x="3048600" y="2225652"/>
                  <a:pt x="3048883" y="2219859"/>
                </a:cubicBezTo>
                <a:lnTo>
                  <a:pt x="3046895" y="2181592"/>
                </a:lnTo>
                <a:lnTo>
                  <a:pt x="3066647" y="2172618"/>
                </a:lnTo>
                <a:cubicBezTo>
                  <a:pt x="3089876" y="2163552"/>
                  <a:pt x="3130757" y="2151849"/>
                  <a:pt x="3176962" y="2157572"/>
                </a:cubicBezTo>
                <a:close/>
                <a:moveTo>
                  <a:pt x="2801065" y="1883413"/>
                </a:moveTo>
                <a:lnTo>
                  <a:pt x="2845882" y="1890157"/>
                </a:lnTo>
                <a:cubicBezTo>
                  <a:pt x="2967330" y="1921259"/>
                  <a:pt x="3054320" y="2034294"/>
                  <a:pt x="3047999" y="2164351"/>
                </a:cubicBezTo>
                <a:lnTo>
                  <a:pt x="3046778" y="2179350"/>
                </a:lnTo>
                <a:lnTo>
                  <a:pt x="3046051" y="2165352"/>
                </a:lnTo>
                <a:cubicBezTo>
                  <a:pt x="3026913" y="2041483"/>
                  <a:pt x="2922871" y="1943910"/>
                  <a:pt x="2792778" y="1937541"/>
                </a:cubicBezTo>
                <a:cubicBezTo>
                  <a:pt x="2792475" y="1934206"/>
                  <a:pt x="2796660" y="1916991"/>
                  <a:pt x="2800312" y="1891019"/>
                </a:cubicBezTo>
                <a:close/>
                <a:moveTo>
                  <a:pt x="1927785" y="1216276"/>
                </a:moveTo>
                <a:lnTo>
                  <a:pt x="1974663" y="1220104"/>
                </a:lnTo>
                <a:cubicBezTo>
                  <a:pt x="2109145" y="1244984"/>
                  <a:pt x="2212149" y="1361687"/>
                  <a:pt x="2214825" y="1503772"/>
                </a:cubicBezTo>
                <a:cubicBezTo>
                  <a:pt x="2214837" y="1504984"/>
                  <a:pt x="2214852" y="1506197"/>
                  <a:pt x="2214864" y="1507411"/>
                </a:cubicBezTo>
                <a:cubicBezTo>
                  <a:pt x="2244106" y="1496899"/>
                  <a:pt x="2495834" y="1368880"/>
                  <a:pt x="2682201" y="1503637"/>
                </a:cubicBezTo>
                <a:cubicBezTo>
                  <a:pt x="2771748" y="1568455"/>
                  <a:pt x="2798867" y="1659719"/>
                  <a:pt x="2803752" y="1736446"/>
                </a:cubicBezTo>
                <a:lnTo>
                  <a:pt x="2803866" y="1786523"/>
                </a:lnTo>
                <a:lnTo>
                  <a:pt x="2796176" y="1732324"/>
                </a:lnTo>
                <a:cubicBezTo>
                  <a:pt x="2782290" y="1671248"/>
                  <a:pt x="2750245" y="1607759"/>
                  <a:pt x="2683085" y="1559145"/>
                </a:cubicBezTo>
                <a:cubicBezTo>
                  <a:pt x="2496718" y="1424388"/>
                  <a:pt x="2244990" y="1552407"/>
                  <a:pt x="2215748" y="1562919"/>
                </a:cubicBezTo>
                <a:cubicBezTo>
                  <a:pt x="2215736" y="1561705"/>
                  <a:pt x="2215721" y="1560492"/>
                  <a:pt x="2215709" y="1559280"/>
                </a:cubicBezTo>
                <a:cubicBezTo>
                  <a:pt x="2212650" y="1396897"/>
                  <a:pt x="2078552" y="1267666"/>
                  <a:pt x="1916185" y="1270764"/>
                </a:cubicBezTo>
                <a:close/>
                <a:moveTo>
                  <a:pt x="1186196" y="384"/>
                </a:moveTo>
                <a:cubicBezTo>
                  <a:pt x="1214762" y="1365"/>
                  <a:pt x="1243048" y="4230"/>
                  <a:pt x="1270892" y="9048"/>
                </a:cubicBezTo>
                <a:cubicBezTo>
                  <a:pt x="1644321" y="73546"/>
                  <a:pt x="1978440" y="495952"/>
                  <a:pt x="1950422" y="996679"/>
                </a:cubicBezTo>
                <a:lnTo>
                  <a:pt x="1949311" y="1006996"/>
                </a:lnTo>
                <a:lnTo>
                  <a:pt x="1942083" y="843200"/>
                </a:lnTo>
                <a:cubicBezTo>
                  <a:pt x="1883059" y="438077"/>
                  <a:pt x="1591858" y="119840"/>
                  <a:pt x="1271776" y="64556"/>
                </a:cubicBezTo>
                <a:cubicBezTo>
                  <a:pt x="1243932" y="59738"/>
                  <a:pt x="1215646" y="56873"/>
                  <a:pt x="1187080" y="55892"/>
                </a:cubicBezTo>
                <a:cubicBezTo>
                  <a:pt x="758586" y="41178"/>
                  <a:pt x="267113" y="450415"/>
                  <a:pt x="260290" y="1053536"/>
                </a:cubicBezTo>
                <a:cubicBezTo>
                  <a:pt x="216387" y="1023891"/>
                  <a:pt x="162403" y="1012974"/>
                  <a:pt x="110440" y="1023486"/>
                </a:cubicBezTo>
                <a:cubicBezTo>
                  <a:pt x="67979" y="1033189"/>
                  <a:pt x="30018" y="1056906"/>
                  <a:pt x="2635" y="1090865"/>
                </a:cubicBezTo>
                <a:lnTo>
                  <a:pt x="912" y="4528211"/>
                </a:lnTo>
                <a:lnTo>
                  <a:pt x="0" y="4528211"/>
                </a:lnTo>
                <a:lnTo>
                  <a:pt x="1751" y="1035357"/>
                </a:lnTo>
                <a:cubicBezTo>
                  <a:pt x="29134" y="1001398"/>
                  <a:pt x="67095" y="977681"/>
                  <a:pt x="109556" y="967978"/>
                </a:cubicBezTo>
                <a:cubicBezTo>
                  <a:pt x="161519" y="957466"/>
                  <a:pt x="215503" y="968383"/>
                  <a:pt x="259406" y="998028"/>
                </a:cubicBezTo>
                <a:cubicBezTo>
                  <a:pt x="266229" y="394907"/>
                  <a:pt x="757702" y="-14330"/>
                  <a:pt x="1186196" y="384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09" name="Google Shape;309;p9"/>
          <p:cNvSpPr/>
          <p:nvPr/>
        </p:nvSpPr>
        <p:spPr>
          <a:xfrm>
            <a:off x="-3681" y="3716296"/>
            <a:ext cx="2711387" cy="1426131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0" name="Google Shape;310;p9"/>
          <p:cNvSpPr/>
          <p:nvPr/>
        </p:nvSpPr>
        <p:spPr>
          <a:xfrm>
            <a:off x="-3681" y="4282332"/>
            <a:ext cx="1891592" cy="860520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1" name="Google Shape;311;p9"/>
          <p:cNvSpPr/>
          <p:nvPr/>
        </p:nvSpPr>
        <p:spPr>
          <a:xfrm>
            <a:off x="-9084" y="3717053"/>
            <a:ext cx="2711387" cy="1426131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2" name="Google Shape;312;p9"/>
          <p:cNvSpPr/>
          <p:nvPr/>
        </p:nvSpPr>
        <p:spPr>
          <a:xfrm>
            <a:off x="-9084" y="4274006"/>
            <a:ext cx="1891592" cy="860520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3" name="Google Shape;313;p9"/>
          <p:cNvSpPr/>
          <p:nvPr/>
        </p:nvSpPr>
        <p:spPr>
          <a:xfrm>
            <a:off x="5165497" y="2785730"/>
            <a:ext cx="3974135" cy="2360830"/>
          </a:xfrm>
          <a:custGeom>
            <a:avLst/>
            <a:gdLst/>
            <a:ahLst/>
            <a:cxnLst/>
            <a:rect l="l" t="t" r="r" b="b"/>
            <a:pathLst>
              <a:path w="7308753" h="4341756" extrusionOk="0">
                <a:moveTo>
                  <a:pt x="7110886" y="101"/>
                </a:moveTo>
                <a:cubicBezTo>
                  <a:pt x="7211330" y="-1977"/>
                  <a:pt x="7290731" y="28417"/>
                  <a:pt x="7308753" y="35912"/>
                </a:cubicBezTo>
                <a:lnTo>
                  <a:pt x="7308753" y="4341756"/>
                </a:lnTo>
                <a:lnTo>
                  <a:pt x="45625" y="4341756"/>
                </a:lnTo>
                <a:lnTo>
                  <a:pt x="7570" y="4185900"/>
                </a:lnTo>
                <a:cubicBezTo>
                  <a:pt x="-43691" y="3817116"/>
                  <a:pt x="169077" y="3450821"/>
                  <a:pt x="533756" y="3321826"/>
                </a:cubicBezTo>
                <a:cubicBezTo>
                  <a:pt x="685331" y="3268193"/>
                  <a:pt x="849518" y="3261590"/>
                  <a:pt x="1004959" y="3302555"/>
                </a:cubicBezTo>
                <a:cubicBezTo>
                  <a:pt x="1059537" y="2969706"/>
                  <a:pt x="1312610" y="2705851"/>
                  <a:pt x="1634409" y="2643190"/>
                </a:cubicBezTo>
                <a:cubicBezTo>
                  <a:pt x="1925484" y="2586592"/>
                  <a:pt x="2227340" y="2703156"/>
                  <a:pt x="2413574" y="2942889"/>
                </a:cubicBezTo>
                <a:cubicBezTo>
                  <a:pt x="2578274" y="2864865"/>
                  <a:pt x="2773806" y="2894511"/>
                  <a:pt x="2907997" y="3017814"/>
                </a:cubicBezTo>
                <a:cubicBezTo>
                  <a:pt x="2861601" y="2573655"/>
                  <a:pt x="3184035" y="2175987"/>
                  <a:pt x="3628152" y="2129632"/>
                </a:cubicBezTo>
                <a:cubicBezTo>
                  <a:pt x="3857508" y="2105645"/>
                  <a:pt x="4086177" y="2180838"/>
                  <a:pt x="4256646" y="2336078"/>
                </a:cubicBezTo>
                <a:cubicBezTo>
                  <a:pt x="4256646" y="2319639"/>
                  <a:pt x="4249503" y="1977086"/>
                  <a:pt x="4541387" y="1789101"/>
                </a:cubicBezTo>
                <a:cubicBezTo>
                  <a:pt x="4827879" y="1604484"/>
                  <a:pt x="5131081" y="1743418"/>
                  <a:pt x="5147793" y="1751638"/>
                </a:cubicBezTo>
                <a:cubicBezTo>
                  <a:pt x="5146175" y="1746382"/>
                  <a:pt x="5112217" y="1629413"/>
                  <a:pt x="5192801" y="1541821"/>
                </a:cubicBezTo>
                <a:cubicBezTo>
                  <a:pt x="5235829" y="1497217"/>
                  <a:pt x="5295648" y="1472692"/>
                  <a:pt x="5357609" y="1474442"/>
                </a:cubicBezTo>
                <a:cubicBezTo>
                  <a:pt x="4954146" y="1125154"/>
                  <a:pt x="4983389" y="549741"/>
                  <a:pt x="5260179" y="313108"/>
                </a:cubicBezTo>
                <a:cubicBezTo>
                  <a:pt x="5533601" y="79440"/>
                  <a:pt x="6096751" y="134825"/>
                  <a:pt x="6384053" y="575344"/>
                </a:cubicBezTo>
                <a:cubicBezTo>
                  <a:pt x="6435801" y="492604"/>
                  <a:pt x="6544683" y="467404"/>
                  <a:pt x="6627559" y="519152"/>
                </a:cubicBezTo>
                <a:cubicBezTo>
                  <a:pt x="6659900" y="539365"/>
                  <a:pt x="6684965" y="569686"/>
                  <a:pt x="6698710" y="605395"/>
                </a:cubicBezTo>
                <a:cubicBezTo>
                  <a:pt x="6644807" y="375500"/>
                  <a:pt x="6738193" y="148435"/>
                  <a:pt x="6916074" y="50871"/>
                </a:cubicBezTo>
                <a:cubicBezTo>
                  <a:pt x="6982778" y="14285"/>
                  <a:pt x="7050620" y="1348"/>
                  <a:pt x="7110886" y="101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4" name="Google Shape;314;p9"/>
          <p:cNvSpPr/>
          <p:nvPr/>
        </p:nvSpPr>
        <p:spPr>
          <a:xfrm>
            <a:off x="5392621" y="3490480"/>
            <a:ext cx="3747338" cy="1658895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329326" y="1802901"/>
                  <a:pt x="2680233" y="189642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76120" y="2088183"/>
                  <a:pt x="3025790" y="2093706"/>
                  <a:pt x="3066043" y="2119040"/>
                </a:cubicBezTo>
                <a:cubicBezTo>
                  <a:pt x="2866332" y="1750616"/>
                  <a:pt x="3021977" y="1311848"/>
                  <a:pt x="3330705" y="1165098"/>
                </a:cubicBezTo>
                <a:cubicBezTo>
                  <a:pt x="3659915" y="1008510"/>
                  <a:pt x="4131160" y="1199192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70205" y="1637152"/>
                  <a:pt x="4866004" y="1627987"/>
                  <a:pt x="4930808" y="1681351"/>
                </a:cubicBezTo>
                <a:cubicBezTo>
                  <a:pt x="4931078" y="1681620"/>
                  <a:pt x="4931348" y="1681756"/>
                  <a:pt x="4931618" y="1682025"/>
                </a:cubicBezTo>
                <a:cubicBezTo>
                  <a:pt x="4845400" y="1466414"/>
                  <a:pt x="4950349" y="1221695"/>
                  <a:pt x="5165824" y="1135585"/>
                </a:cubicBezTo>
                <a:cubicBezTo>
                  <a:pt x="5263522" y="1096505"/>
                  <a:pt x="5372272" y="1095428"/>
                  <a:pt x="5470645" y="1132621"/>
                </a:cubicBezTo>
                <a:cubicBezTo>
                  <a:pt x="5365938" y="812303"/>
                  <a:pt x="5540718" y="467865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5" name="Google Shape;315;p9"/>
          <p:cNvSpPr/>
          <p:nvPr/>
        </p:nvSpPr>
        <p:spPr>
          <a:xfrm>
            <a:off x="7342157" y="4069024"/>
            <a:ext cx="1796294" cy="1076666"/>
          </a:xfrm>
          <a:custGeom>
            <a:avLst/>
            <a:gdLst/>
            <a:ahLst/>
            <a:cxnLst/>
            <a:rect l="l" t="t" r="r" b="b"/>
            <a:pathLst>
              <a:path w="3303529" h="1980074" extrusionOk="0">
                <a:moveTo>
                  <a:pt x="3303529" y="0"/>
                </a:moveTo>
                <a:lnTo>
                  <a:pt x="3303529" y="1980074"/>
                </a:lnTo>
                <a:lnTo>
                  <a:pt x="71" y="1980074"/>
                </a:lnTo>
                <a:lnTo>
                  <a:pt x="0" y="1975617"/>
                </a:lnTo>
                <a:cubicBezTo>
                  <a:pt x="-29" y="1952498"/>
                  <a:pt x="4275" y="1871638"/>
                  <a:pt x="75022" y="1820701"/>
                </a:cubicBezTo>
                <a:cubicBezTo>
                  <a:pt x="155876" y="1762485"/>
                  <a:pt x="250206" y="1800082"/>
                  <a:pt x="254787" y="1801970"/>
                </a:cubicBezTo>
                <a:cubicBezTo>
                  <a:pt x="222985" y="1731627"/>
                  <a:pt x="254289" y="1648751"/>
                  <a:pt x="324699" y="1616949"/>
                </a:cubicBezTo>
                <a:cubicBezTo>
                  <a:pt x="359467" y="1601181"/>
                  <a:pt x="399153" y="1600373"/>
                  <a:pt x="434553" y="1614657"/>
                </a:cubicBezTo>
                <a:cubicBezTo>
                  <a:pt x="432653" y="1292588"/>
                  <a:pt x="692155" y="1030082"/>
                  <a:pt x="1014183" y="1028060"/>
                </a:cubicBezTo>
                <a:cubicBezTo>
                  <a:pt x="1185958" y="1027118"/>
                  <a:pt x="1349417" y="1101908"/>
                  <a:pt x="1460996" y="1232486"/>
                </a:cubicBezTo>
                <a:cubicBezTo>
                  <a:pt x="1514899" y="1188826"/>
                  <a:pt x="1582817" y="1166320"/>
                  <a:pt x="1652081" y="1168882"/>
                </a:cubicBezTo>
                <a:cubicBezTo>
                  <a:pt x="1712453" y="1171981"/>
                  <a:pt x="1770128" y="1194217"/>
                  <a:pt x="1816890" y="1232486"/>
                </a:cubicBezTo>
                <a:cubicBezTo>
                  <a:pt x="1806783" y="1021997"/>
                  <a:pt x="1969299" y="843039"/>
                  <a:pt x="2179790" y="833067"/>
                </a:cubicBezTo>
                <a:cubicBezTo>
                  <a:pt x="2307943" y="826869"/>
                  <a:pt x="2430437" y="885488"/>
                  <a:pt x="2506171" y="988981"/>
                </a:cubicBezTo>
                <a:cubicBezTo>
                  <a:pt x="2555897" y="884813"/>
                  <a:pt x="2680681" y="840749"/>
                  <a:pt x="2784848" y="890474"/>
                </a:cubicBezTo>
                <a:cubicBezTo>
                  <a:pt x="2785657" y="890744"/>
                  <a:pt x="2786331" y="891149"/>
                  <a:pt x="2787140" y="891552"/>
                </a:cubicBezTo>
                <a:cubicBezTo>
                  <a:pt x="2779323" y="845195"/>
                  <a:pt x="2718279" y="440925"/>
                  <a:pt x="2996956" y="172353"/>
                </a:cubicBezTo>
                <a:cubicBezTo>
                  <a:pt x="3083335" y="90422"/>
                  <a:pt x="3188580" y="31128"/>
                  <a:pt x="3303529" y="0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6" name="Google Shape;316;p9"/>
          <p:cNvSpPr/>
          <p:nvPr/>
        </p:nvSpPr>
        <p:spPr>
          <a:xfrm>
            <a:off x="7342343" y="4049829"/>
            <a:ext cx="1796294" cy="1076666"/>
          </a:xfrm>
          <a:custGeom>
            <a:avLst/>
            <a:gdLst/>
            <a:ahLst/>
            <a:cxnLst/>
            <a:rect l="l" t="t" r="r" b="b"/>
            <a:pathLst>
              <a:path w="3303529" h="1980074" extrusionOk="0">
                <a:moveTo>
                  <a:pt x="193507" y="1788797"/>
                </a:moveTo>
                <a:cubicBezTo>
                  <a:pt x="210638" y="1789976"/>
                  <a:pt x="225385" y="1793033"/>
                  <a:pt x="236136" y="1795914"/>
                </a:cubicBezTo>
                <a:lnTo>
                  <a:pt x="244107" y="1798502"/>
                </a:lnTo>
                <a:lnTo>
                  <a:pt x="243277" y="1803365"/>
                </a:lnTo>
                <a:cubicBezTo>
                  <a:pt x="243714" y="1821523"/>
                  <a:pt x="247721" y="1839892"/>
                  <a:pt x="255671" y="1857478"/>
                </a:cubicBezTo>
                <a:cubicBezTo>
                  <a:pt x="251090" y="1855590"/>
                  <a:pt x="156760" y="1817993"/>
                  <a:pt x="75906" y="1876209"/>
                </a:cubicBezTo>
                <a:cubicBezTo>
                  <a:pt x="40533" y="1901678"/>
                  <a:pt x="21770" y="1934627"/>
                  <a:pt x="11854" y="1964099"/>
                </a:cubicBezTo>
                <a:lnTo>
                  <a:pt x="8197" y="1980074"/>
                </a:lnTo>
                <a:lnTo>
                  <a:pt x="71" y="1980074"/>
                </a:lnTo>
                <a:lnTo>
                  <a:pt x="0" y="1975617"/>
                </a:lnTo>
                <a:cubicBezTo>
                  <a:pt x="-29" y="1952498"/>
                  <a:pt x="4275" y="1871638"/>
                  <a:pt x="75022" y="1820701"/>
                </a:cubicBezTo>
                <a:cubicBezTo>
                  <a:pt x="115449" y="1791593"/>
                  <a:pt x="159245" y="1786438"/>
                  <a:pt x="193507" y="1788797"/>
                </a:cubicBezTo>
                <a:close/>
                <a:moveTo>
                  <a:pt x="2179790" y="833067"/>
                </a:moveTo>
                <a:cubicBezTo>
                  <a:pt x="2307943" y="826869"/>
                  <a:pt x="2430437" y="885488"/>
                  <a:pt x="2506171" y="988981"/>
                </a:cubicBezTo>
                <a:cubicBezTo>
                  <a:pt x="2549681" y="897834"/>
                  <a:pt x="2650658" y="852704"/>
                  <a:pt x="2745006" y="876158"/>
                </a:cubicBezTo>
                <a:lnTo>
                  <a:pt x="2781325" y="889208"/>
                </a:lnTo>
                <a:lnTo>
                  <a:pt x="2783365" y="913863"/>
                </a:lnTo>
                <a:cubicBezTo>
                  <a:pt x="2785238" y="929879"/>
                  <a:pt x="2787047" y="941266"/>
                  <a:pt x="2788024" y="947060"/>
                </a:cubicBezTo>
                <a:cubicBezTo>
                  <a:pt x="2787215" y="946657"/>
                  <a:pt x="2786541" y="946252"/>
                  <a:pt x="2785732" y="945982"/>
                </a:cubicBezTo>
                <a:cubicBezTo>
                  <a:pt x="2681565" y="896257"/>
                  <a:pt x="2556781" y="940321"/>
                  <a:pt x="2507055" y="1044489"/>
                </a:cubicBezTo>
                <a:cubicBezTo>
                  <a:pt x="2431321" y="940996"/>
                  <a:pt x="2308827" y="882377"/>
                  <a:pt x="2180674" y="888575"/>
                </a:cubicBezTo>
                <a:cubicBezTo>
                  <a:pt x="1970183" y="898547"/>
                  <a:pt x="1807667" y="1077505"/>
                  <a:pt x="1817774" y="1287994"/>
                </a:cubicBezTo>
                <a:cubicBezTo>
                  <a:pt x="1771012" y="1249725"/>
                  <a:pt x="1713337" y="1227489"/>
                  <a:pt x="1652965" y="1224390"/>
                </a:cubicBezTo>
                <a:cubicBezTo>
                  <a:pt x="1583701" y="1221828"/>
                  <a:pt x="1515783" y="1244334"/>
                  <a:pt x="1461880" y="1287994"/>
                </a:cubicBezTo>
                <a:cubicBezTo>
                  <a:pt x="1350301" y="1157416"/>
                  <a:pt x="1186842" y="1082626"/>
                  <a:pt x="1015067" y="1083568"/>
                </a:cubicBezTo>
                <a:cubicBezTo>
                  <a:pt x="693039" y="1085590"/>
                  <a:pt x="433537" y="1348096"/>
                  <a:pt x="435437" y="1670165"/>
                </a:cubicBezTo>
                <a:cubicBezTo>
                  <a:pt x="400037" y="1655881"/>
                  <a:pt x="360351" y="1656689"/>
                  <a:pt x="325583" y="1672457"/>
                </a:cubicBezTo>
                <a:cubicBezTo>
                  <a:pt x="290378" y="1688358"/>
                  <a:pt x="264950" y="1717028"/>
                  <a:pt x="252298" y="1750515"/>
                </a:cubicBezTo>
                <a:lnTo>
                  <a:pt x="248328" y="1773771"/>
                </a:lnTo>
                <a:lnTo>
                  <a:pt x="242393" y="1747857"/>
                </a:lnTo>
                <a:cubicBezTo>
                  <a:pt x="241081" y="1693381"/>
                  <a:pt x="271892" y="1640801"/>
                  <a:pt x="324699" y="1616949"/>
                </a:cubicBezTo>
                <a:cubicBezTo>
                  <a:pt x="359467" y="1601181"/>
                  <a:pt x="399153" y="1600373"/>
                  <a:pt x="434553" y="1614657"/>
                </a:cubicBezTo>
                <a:cubicBezTo>
                  <a:pt x="432653" y="1292588"/>
                  <a:pt x="692155" y="1030082"/>
                  <a:pt x="1014183" y="1028060"/>
                </a:cubicBezTo>
                <a:cubicBezTo>
                  <a:pt x="1185958" y="1027118"/>
                  <a:pt x="1349417" y="1101908"/>
                  <a:pt x="1460996" y="1232486"/>
                </a:cubicBezTo>
                <a:cubicBezTo>
                  <a:pt x="1514899" y="1188826"/>
                  <a:pt x="1582817" y="1166320"/>
                  <a:pt x="1652081" y="1168882"/>
                </a:cubicBezTo>
                <a:cubicBezTo>
                  <a:pt x="1712453" y="1171981"/>
                  <a:pt x="1770128" y="1194217"/>
                  <a:pt x="1816890" y="1232486"/>
                </a:cubicBezTo>
                <a:cubicBezTo>
                  <a:pt x="1806783" y="1021997"/>
                  <a:pt x="1969299" y="843039"/>
                  <a:pt x="2179790" y="833067"/>
                </a:cubicBezTo>
                <a:close/>
                <a:moveTo>
                  <a:pt x="3303529" y="0"/>
                </a:moveTo>
                <a:lnTo>
                  <a:pt x="3303529" y="55808"/>
                </a:lnTo>
                <a:lnTo>
                  <a:pt x="3220164" y="84049"/>
                </a:lnTo>
                <a:cubicBezTo>
                  <a:pt x="3138021" y="117698"/>
                  <a:pt x="3062624" y="166413"/>
                  <a:pt x="2997840" y="227861"/>
                </a:cubicBezTo>
                <a:cubicBezTo>
                  <a:pt x="2823667" y="395719"/>
                  <a:pt x="2782197" y="616583"/>
                  <a:pt x="2777497" y="769944"/>
                </a:cubicBezTo>
                <a:lnTo>
                  <a:pt x="2777815" y="801954"/>
                </a:lnTo>
                <a:lnTo>
                  <a:pt x="2777437" y="797388"/>
                </a:lnTo>
                <a:cubicBezTo>
                  <a:pt x="2770034" y="651541"/>
                  <a:pt x="2787948" y="373782"/>
                  <a:pt x="2996956" y="172353"/>
                </a:cubicBezTo>
                <a:cubicBezTo>
                  <a:pt x="3083335" y="90422"/>
                  <a:pt x="3188580" y="31128"/>
                  <a:pt x="3303529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7" name="Google Shape;317;p9"/>
          <p:cNvSpPr/>
          <p:nvPr/>
        </p:nvSpPr>
        <p:spPr>
          <a:xfrm>
            <a:off x="5399203" y="3491028"/>
            <a:ext cx="3747338" cy="1658895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2288798" y="1878635"/>
                </a:moveTo>
                <a:cubicBezTo>
                  <a:pt x="2493233" y="1862262"/>
                  <a:pt x="2721772" y="197020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64912" y="2092158"/>
                  <a:pt x="3001258" y="2092284"/>
                  <a:pt x="3034311" y="2103779"/>
                </a:cubicBezTo>
                <a:lnTo>
                  <a:pt x="3038234" y="2105666"/>
                </a:lnTo>
                <a:lnTo>
                  <a:pt x="3066927" y="2174548"/>
                </a:lnTo>
                <a:cubicBezTo>
                  <a:pt x="3026674" y="2149214"/>
                  <a:pt x="2977004" y="2143691"/>
                  <a:pt x="2932170" y="2159591"/>
                </a:cubicBezTo>
                <a:cubicBezTo>
                  <a:pt x="2892928" y="2175628"/>
                  <a:pt x="2862163" y="2207296"/>
                  <a:pt x="2847272" y="2247048"/>
                </a:cubicBezTo>
                <a:cubicBezTo>
                  <a:pt x="2681117" y="1951931"/>
                  <a:pt x="2330210" y="1858409"/>
                  <a:pt x="2098024" y="1992358"/>
                </a:cubicBezTo>
                <a:cubicBezTo>
                  <a:pt x="1927152" y="2090461"/>
                  <a:pt x="1831340" y="2305804"/>
                  <a:pt x="1858291" y="2531386"/>
                </a:cubicBezTo>
                <a:cubicBezTo>
                  <a:pt x="1786856" y="2473306"/>
                  <a:pt x="1695101" y="2446354"/>
                  <a:pt x="1603601" y="2456461"/>
                </a:cubicBezTo>
                <a:cubicBezTo>
                  <a:pt x="1452808" y="2474923"/>
                  <a:pt x="1374649" y="2589736"/>
                  <a:pt x="1363868" y="2606311"/>
                </a:cubicBezTo>
                <a:cubicBezTo>
                  <a:pt x="1288540" y="2570870"/>
                  <a:pt x="996790" y="2444198"/>
                  <a:pt x="644535" y="2546345"/>
                </a:cubicBezTo>
                <a:cubicBezTo>
                  <a:pt x="310151" y="2643225"/>
                  <a:pt x="125930" y="2886951"/>
                  <a:pt x="45850" y="3021761"/>
                </a:cubicBezTo>
                <a:lnTo>
                  <a:pt x="2963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155187" y="1903363"/>
                  <a:pt x="2220653" y="1884093"/>
                  <a:pt x="2288798" y="1878635"/>
                </a:cubicBezTo>
                <a:close/>
                <a:moveTo>
                  <a:pt x="3596672" y="1111090"/>
                </a:moveTo>
                <a:cubicBezTo>
                  <a:pt x="3874128" y="1118834"/>
                  <a:pt x="4163333" y="1306796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56857" y="1653356"/>
                  <a:pt x="4820755" y="1636048"/>
                  <a:pt x="4877540" y="1652945"/>
                </a:cubicBezTo>
                <a:lnTo>
                  <a:pt x="4913735" y="1672247"/>
                </a:lnTo>
                <a:lnTo>
                  <a:pt x="4932502" y="1737533"/>
                </a:lnTo>
                <a:cubicBezTo>
                  <a:pt x="4932232" y="1737264"/>
                  <a:pt x="4931962" y="1737128"/>
                  <a:pt x="4931692" y="1736859"/>
                </a:cubicBezTo>
                <a:cubicBezTo>
                  <a:pt x="4866888" y="1683495"/>
                  <a:pt x="4771089" y="1692660"/>
                  <a:pt x="4717698" y="1757477"/>
                </a:cubicBezTo>
                <a:cubicBezTo>
                  <a:pt x="4711096" y="1740767"/>
                  <a:pt x="4670668" y="1638083"/>
                  <a:pt x="4562863" y="1597656"/>
                </a:cubicBezTo>
                <a:cubicBezTo>
                  <a:pt x="4460582" y="1560058"/>
                  <a:pt x="4339435" y="1594422"/>
                  <a:pt x="4260738" y="1685113"/>
                </a:cubicBezTo>
                <a:cubicBezTo>
                  <a:pt x="4132044" y="1254700"/>
                  <a:pt x="3660799" y="1064018"/>
                  <a:pt x="3331589" y="1220606"/>
                </a:cubicBezTo>
                <a:cubicBezTo>
                  <a:pt x="3138634" y="1312325"/>
                  <a:pt x="3005477" y="1518113"/>
                  <a:pt x="2981502" y="1749504"/>
                </a:cubicBezTo>
                <a:lnTo>
                  <a:pt x="2980923" y="1841369"/>
                </a:lnTo>
                <a:lnTo>
                  <a:pt x="2979729" y="1835195"/>
                </a:lnTo>
                <a:cubicBezTo>
                  <a:pt x="2953723" y="1549483"/>
                  <a:pt x="3099159" y="1275161"/>
                  <a:pt x="3330705" y="1165098"/>
                </a:cubicBezTo>
                <a:cubicBezTo>
                  <a:pt x="3413008" y="1125951"/>
                  <a:pt x="3504187" y="1108509"/>
                  <a:pt x="3596672" y="1111090"/>
                </a:cubicBezTo>
                <a:close/>
                <a:moveTo>
                  <a:pt x="5317981" y="1105501"/>
                </a:moveTo>
                <a:cubicBezTo>
                  <a:pt x="5343830" y="1105248"/>
                  <a:pt x="5369699" y="1107379"/>
                  <a:pt x="5395254" y="1111898"/>
                </a:cubicBezTo>
                <a:lnTo>
                  <a:pt x="5458658" y="1129326"/>
                </a:lnTo>
                <a:lnTo>
                  <a:pt x="5471529" y="1188129"/>
                </a:lnTo>
                <a:cubicBezTo>
                  <a:pt x="5373156" y="1150936"/>
                  <a:pt x="5264406" y="1152013"/>
                  <a:pt x="5166708" y="1191093"/>
                </a:cubicBezTo>
                <a:cubicBezTo>
                  <a:pt x="5058971" y="1234148"/>
                  <a:pt x="4978864" y="1316856"/>
                  <a:pt x="4936470" y="1415750"/>
                </a:cubicBezTo>
                <a:lnTo>
                  <a:pt x="4905003" y="1561359"/>
                </a:lnTo>
                <a:lnTo>
                  <a:pt x="4901538" y="1517792"/>
                </a:lnTo>
                <a:cubicBezTo>
                  <a:pt x="4904782" y="1353968"/>
                  <a:pt x="5004218" y="1200168"/>
                  <a:pt x="5165824" y="1135585"/>
                </a:cubicBezTo>
                <a:cubicBezTo>
                  <a:pt x="5214673" y="1116045"/>
                  <a:pt x="5266285" y="1106006"/>
                  <a:pt x="5317981" y="1105501"/>
                </a:cubicBezTo>
                <a:close/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115898"/>
                </a:lnTo>
                <a:lnTo>
                  <a:pt x="6870555" y="103763"/>
                </a:lnTo>
                <a:cubicBezTo>
                  <a:pt x="6835186" y="85175"/>
                  <a:pt x="6762268" y="53843"/>
                  <a:pt x="6675258" y="55576"/>
                </a:cubicBezTo>
                <a:cubicBezTo>
                  <a:pt x="6636587" y="56347"/>
                  <a:pt x="6595132" y="63649"/>
                  <a:pt x="6552953" y="81505"/>
                </a:cubicBezTo>
                <a:cubicBezTo>
                  <a:pt x="6412132" y="141471"/>
                  <a:pt x="6322115" y="293612"/>
                  <a:pt x="6335590" y="458824"/>
                </a:cubicBezTo>
                <a:cubicBezTo>
                  <a:pt x="6189648" y="382014"/>
                  <a:pt x="6018776" y="367459"/>
                  <a:pt x="5861920" y="418802"/>
                </a:cubicBezTo>
                <a:cubicBezTo>
                  <a:pt x="5621682" y="497231"/>
                  <a:pt x="5463308" y="710584"/>
                  <a:pt x="5443310" y="947493"/>
                </a:cubicBezTo>
                <a:lnTo>
                  <a:pt x="5444277" y="1012150"/>
                </a:lnTo>
                <a:lnTo>
                  <a:pt x="5444219" y="1011887"/>
                </a:lnTo>
                <a:cubicBezTo>
                  <a:pt x="5411907" y="729942"/>
                  <a:pt x="5580758" y="454794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8" name="Google Shape;318;p9"/>
          <p:cNvSpPr/>
          <p:nvPr/>
        </p:nvSpPr>
        <p:spPr>
          <a:xfrm>
            <a:off x="5165772" y="2785731"/>
            <a:ext cx="3973860" cy="2225203"/>
          </a:xfrm>
          <a:custGeom>
            <a:avLst/>
            <a:gdLst/>
            <a:ahLst/>
            <a:cxnLst/>
            <a:rect l="l" t="t" r="r" b="b"/>
            <a:pathLst>
              <a:path w="7308248" h="4092327" extrusionOk="0">
                <a:moveTo>
                  <a:pt x="4854246" y="1693950"/>
                </a:moveTo>
                <a:cubicBezTo>
                  <a:pt x="4982439" y="1691032"/>
                  <a:pt x="5086385" y="1726416"/>
                  <a:pt x="5128184" y="1743316"/>
                </a:cubicBezTo>
                <a:lnTo>
                  <a:pt x="5140873" y="1748844"/>
                </a:lnTo>
                <a:lnTo>
                  <a:pt x="5143190" y="1784463"/>
                </a:lnTo>
                <a:cubicBezTo>
                  <a:pt x="5145342" y="1797536"/>
                  <a:pt x="5147768" y="1805832"/>
                  <a:pt x="5148172" y="1807146"/>
                </a:cubicBezTo>
                <a:cubicBezTo>
                  <a:pt x="5131460" y="1798926"/>
                  <a:pt x="4828258" y="1659992"/>
                  <a:pt x="4541766" y="1844609"/>
                </a:cubicBezTo>
                <a:cubicBezTo>
                  <a:pt x="4249882" y="2032594"/>
                  <a:pt x="4257025" y="2375147"/>
                  <a:pt x="4257025" y="2391586"/>
                </a:cubicBezTo>
                <a:cubicBezTo>
                  <a:pt x="4086556" y="2236346"/>
                  <a:pt x="3857887" y="2161153"/>
                  <a:pt x="3628531" y="2185140"/>
                </a:cubicBezTo>
                <a:cubicBezTo>
                  <a:pt x="3184414" y="2231495"/>
                  <a:pt x="2861980" y="2629163"/>
                  <a:pt x="2908376" y="3073322"/>
                </a:cubicBezTo>
                <a:cubicBezTo>
                  <a:pt x="2774185" y="2950019"/>
                  <a:pt x="2578653" y="2920373"/>
                  <a:pt x="2413953" y="2998397"/>
                </a:cubicBezTo>
                <a:cubicBezTo>
                  <a:pt x="2227719" y="2758664"/>
                  <a:pt x="1925863" y="2642100"/>
                  <a:pt x="1634788" y="2698698"/>
                </a:cubicBezTo>
                <a:cubicBezTo>
                  <a:pt x="1312989" y="2761359"/>
                  <a:pt x="1059916" y="3025214"/>
                  <a:pt x="1005338" y="3358063"/>
                </a:cubicBezTo>
                <a:cubicBezTo>
                  <a:pt x="849897" y="3317098"/>
                  <a:pt x="685710" y="3323701"/>
                  <a:pt x="534135" y="3377334"/>
                </a:cubicBezTo>
                <a:cubicBezTo>
                  <a:pt x="260626" y="3474080"/>
                  <a:pt x="72567" y="3704308"/>
                  <a:pt x="17257" y="3968956"/>
                </a:cubicBezTo>
                <a:lnTo>
                  <a:pt x="2265" y="4092327"/>
                </a:lnTo>
                <a:lnTo>
                  <a:pt x="0" y="4048182"/>
                </a:lnTo>
                <a:cubicBezTo>
                  <a:pt x="11370" y="3729250"/>
                  <a:pt x="214157" y="3434697"/>
                  <a:pt x="533251" y="3321826"/>
                </a:cubicBezTo>
                <a:cubicBezTo>
                  <a:pt x="684826" y="3268193"/>
                  <a:pt x="849013" y="3261590"/>
                  <a:pt x="1004454" y="3302555"/>
                </a:cubicBezTo>
                <a:cubicBezTo>
                  <a:pt x="1059032" y="2969706"/>
                  <a:pt x="1312105" y="2705851"/>
                  <a:pt x="1633904" y="2643190"/>
                </a:cubicBezTo>
                <a:cubicBezTo>
                  <a:pt x="1924979" y="2586592"/>
                  <a:pt x="2226835" y="2703156"/>
                  <a:pt x="2413069" y="2942889"/>
                </a:cubicBezTo>
                <a:cubicBezTo>
                  <a:pt x="2577769" y="2864865"/>
                  <a:pt x="2773301" y="2894511"/>
                  <a:pt x="2907492" y="3017814"/>
                </a:cubicBezTo>
                <a:cubicBezTo>
                  <a:pt x="2861096" y="2573655"/>
                  <a:pt x="3183530" y="2175987"/>
                  <a:pt x="3627647" y="2129632"/>
                </a:cubicBezTo>
                <a:cubicBezTo>
                  <a:pt x="3857003" y="2105645"/>
                  <a:pt x="4085672" y="2180838"/>
                  <a:pt x="4256141" y="2336078"/>
                </a:cubicBezTo>
                <a:cubicBezTo>
                  <a:pt x="4256141" y="2319639"/>
                  <a:pt x="4248998" y="1977086"/>
                  <a:pt x="4540882" y="1789101"/>
                </a:cubicBezTo>
                <a:cubicBezTo>
                  <a:pt x="4648316" y="1719870"/>
                  <a:pt x="4758101" y="1696138"/>
                  <a:pt x="4854246" y="1693950"/>
                </a:cubicBezTo>
                <a:close/>
                <a:moveTo>
                  <a:pt x="5309774" y="1478396"/>
                </a:moveTo>
                <a:lnTo>
                  <a:pt x="5357988" y="1529950"/>
                </a:lnTo>
                <a:cubicBezTo>
                  <a:pt x="5296027" y="1528200"/>
                  <a:pt x="5236208" y="1552725"/>
                  <a:pt x="5193180" y="1597329"/>
                </a:cubicBezTo>
                <a:cubicBezTo>
                  <a:pt x="5173034" y="1619227"/>
                  <a:pt x="5160047" y="1642961"/>
                  <a:pt x="5151924" y="1666327"/>
                </a:cubicBezTo>
                <a:lnTo>
                  <a:pt x="5141855" y="1722024"/>
                </a:lnTo>
                <a:lnTo>
                  <a:pt x="5138966" y="1677606"/>
                </a:lnTo>
                <a:cubicBezTo>
                  <a:pt x="5140347" y="1636758"/>
                  <a:pt x="5152004" y="1585617"/>
                  <a:pt x="5192296" y="1541821"/>
                </a:cubicBezTo>
                <a:cubicBezTo>
                  <a:pt x="5213810" y="1519519"/>
                  <a:pt x="5239522" y="1502237"/>
                  <a:pt x="5267600" y="1490749"/>
                </a:cubicBezTo>
                <a:close/>
                <a:moveTo>
                  <a:pt x="5659678" y="177243"/>
                </a:moveTo>
                <a:cubicBezTo>
                  <a:pt x="5916667" y="175138"/>
                  <a:pt x="6203984" y="300020"/>
                  <a:pt x="6383548" y="575344"/>
                </a:cubicBezTo>
                <a:cubicBezTo>
                  <a:pt x="6435296" y="492604"/>
                  <a:pt x="6544178" y="467404"/>
                  <a:pt x="6627054" y="519152"/>
                </a:cubicBezTo>
                <a:cubicBezTo>
                  <a:pt x="6643225" y="529259"/>
                  <a:pt x="6657576" y="541892"/>
                  <a:pt x="6669603" y="556463"/>
                </a:cubicBezTo>
                <a:lnTo>
                  <a:pt x="6687549" y="587165"/>
                </a:lnTo>
                <a:lnTo>
                  <a:pt x="6699089" y="660903"/>
                </a:lnTo>
                <a:cubicBezTo>
                  <a:pt x="6685344" y="625194"/>
                  <a:pt x="6660279" y="594873"/>
                  <a:pt x="6627938" y="574660"/>
                </a:cubicBezTo>
                <a:cubicBezTo>
                  <a:pt x="6545062" y="522912"/>
                  <a:pt x="6436180" y="548112"/>
                  <a:pt x="6384432" y="630852"/>
                </a:cubicBezTo>
                <a:cubicBezTo>
                  <a:pt x="6097130" y="190333"/>
                  <a:pt x="5533980" y="134948"/>
                  <a:pt x="5260558" y="368616"/>
                </a:cubicBezTo>
                <a:cubicBezTo>
                  <a:pt x="5156762" y="457354"/>
                  <a:pt x="5087777" y="593732"/>
                  <a:pt x="5063367" y="747961"/>
                </a:cubicBezTo>
                <a:lnTo>
                  <a:pt x="5056178" y="872414"/>
                </a:lnTo>
                <a:lnTo>
                  <a:pt x="5053294" y="851530"/>
                </a:lnTo>
                <a:cubicBezTo>
                  <a:pt x="5044771" y="634436"/>
                  <a:pt x="5121279" y="431425"/>
                  <a:pt x="5259674" y="313108"/>
                </a:cubicBezTo>
                <a:cubicBezTo>
                  <a:pt x="5362207" y="225483"/>
                  <a:pt x="5505484" y="178505"/>
                  <a:pt x="5659678" y="177243"/>
                </a:cubicBezTo>
                <a:close/>
                <a:moveTo>
                  <a:pt x="7110381" y="101"/>
                </a:moveTo>
                <a:cubicBezTo>
                  <a:pt x="7210825" y="-1977"/>
                  <a:pt x="7290226" y="28417"/>
                  <a:pt x="7308248" y="35912"/>
                </a:cubicBezTo>
                <a:lnTo>
                  <a:pt x="7308248" y="91092"/>
                </a:lnTo>
                <a:lnTo>
                  <a:pt x="7284737" y="82371"/>
                </a:lnTo>
                <a:cubicBezTo>
                  <a:pt x="7250094" y="70758"/>
                  <a:pt x="7186598" y="54051"/>
                  <a:pt x="7111265" y="55609"/>
                </a:cubicBezTo>
                <a:cubicBezTo>
                  <a:pt x="7050999" y="56856"/>
                  <a:pt x="6983157" y="69793"/>
                  <a:pt x="6916453" y="106379"/>
                </a:cubicBezTo>
                <a:cubicBezTo>
                  <a:pt x="6783042" y="179552"/>
                  <a:pt x="6697160" y="325570"/>
                  <a:pt x="6685297" y="490992"/>
                </a:cubicBezTo>
                <a:lnTo>
                  <a:pt x="6685438" y="523812"/>
                </a:lnTo>
                <a:lnTo>
                  <a:pt x="6684773" y="519565"/>
                </a:lnTo>
                <a:cubicBezTo>
                  <a:pt x="6668969" y="320757"/>
                  <a:pt x="6759923" y="136240"/>
                  <a:pt x="6915569" y="50871"/>
                </a:cubicBezTo>
                <a:cubicBezTo>
                  <a:pt x="6982273" y="14285"/>
                  <a:pt x="7050115" y="1348"/>
                  <a:pt x="7110381" y="101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9" name="Google Shape;319;p9"/>
          <p:cNvSpPr/>
          <p:nvPr/>
        </p:nvSpPr>
        <p:spPr>
          <a:xfrm>
            <a:off x="375401" y="538546"/>
            <a:ext cx="1235163" cy="484655"/>
          </a:xfrm>
          <a:custGeom>
            <a:avLst/>
            <a:gdLst/>
            <a:ahLst/>
            <a:cxnLst/>
            <a:rect l="l" t="t" r="r" b="b"/>
            <a:pathLst>
              <a:path w="1052322" h="412911" extrusionOk="0">
                <a:moveTo>
                  <a:pt x="-305" y="412866"/>
                </a:moveTo>
                <a:cubicBezTo>
                  <a:pt x="10049" y="387443"/>
                  <a:pt x="28718" y="366288"/>
                  <a:pt x="52654" y="352858"/>
                </a:cubicBezTo>
                <a:cubicBezTo>
                  <a:pt x="105899" y="324283"/>
                  <a:pt x="160191" y="350191"/>
                  <a:pt x="165621" y="352858"/>
                </a:cubicBezTo>
                <a:cubicBezTo>
                  <a:pt x="156096" y="286183"/>
                  <a:pt x="183813" y="221127"/>
                  <a:pt x="236296" y="186933"/>
                </a:cubicBezTo>
                <a:cubicBezTo>
                  <a:pt x="302018" y="144070"/>
                  <a:pt x="396411" y="157024"/>
                  <a:pt x="455371" y="222270"/>
                </a:cubicBezTo>
                <a:cubicBezTo>
                  <a:pt x="450370" y="201077"/>
                  <a:pt x="463505" y="179837"/>
                  <a:pt x="484698" y="174836"/>
                </a:cubicBezTo>
                <a:cubicBezTo>
                  <a:pt x="500348" y="171150"/>
                  <a:pt x="516674" y="177331"/>
                  <a:pt x="525951" y="190457"/>
                </a:cubicBezTo>
                <a:cubicBezTo>
                  <a:pt x="542430" y="77395"/>
                  <a:pt x="630726" y="-615"/>
                  <a:pt x="713022" y="-43"/>
                </a:cubicBezTo>
                <a:cubicBezTo>
                  <a:pt x="814082" y="433"/>
                  <a:pt x="920382" y="118734"/>
                  <a:pt x="893140" y="264752"/>
                </a:cubicBezTo>
                <a:cubicBezTo>
                  <a:pt x="938746" y="265047"/>
                  <a:pt x="982199" y="284221"/>
                  <a:pt x="1013155" y="317711"/>
                </a:cubicBezTo>
                <a:cubicBezTo>
                  <a:pt x="1035558" y="343362"/>
                  <a:pt x="1049169" y="375499"/>
                  <a:pt x="1052017" y="409437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20" name="Google Shape;320;p9"/>
          <p:cNvSpPr/>
          <p:nvPr/>
        </p:nvSpPr>
        <p:spPr>
          <a:xfrm>
            <a:off x="6431962" y="545008"/>
            <a:ext cx="736655" cy="317699"/>
          </a:xfrm>
          <a:custGeom>
            <a:avLst/>
            <a:gdLst/>
            <a:ahLst/>
            <a:cxnLst/>
            <a:rect l="l" t="t" r="r" b="b"/>
            <a:pathLst>
              <a:path w="982206" h="423599" extrusionOk="0">
                <a:moveTo>
                  <a:pt x="-305" y="423553"/>
                </a:moveTo>
                <a:cubicBezTo>
                  <a:pt x="46539" y="334487"/>
                  <a:pt x="156715" y="300260"/>
                  <a:pt x="245783" y="347104"/>
                </a:cubicBezTo>
                <a:cubicBezTo>
                  <a:pt x="254813" y="351854"/>
                  <a:pt x="263433" y="357353"/>
                  <a:pt x="271539" y="363546"/>
                </a:cubicBezTo>
                <a:cubicBezTo>
                  <a:pt x="262290" y="309890"/>
                  <a:pt x="298294" y="258898"/>
                  <a:pt x="351948" y="249651"/>
                </a:cubicBezTo>
                <a:cubicBezTo>
                  <a:pt x="376809" y="245366"/>
                  <a:pt x="402374" y="250778"/>
                  <a:pt x="423367" y="264771"/>
                </a:cubicBezTo>
                <a:cubicBezTo>
                  <a:pt x="401079" y="117610"/>
                  <a:pt x="514426" y="-1929"/>
                  <a:pt x="624631" y="-24"/>
                </a:cubicBezTo>
                <a:cubicBezTo>
                  <a:pt x="727881" y="1405"/>
                  <a:pt x="832752" y="109038"/>
                  <a:pt x="822274" y="247626"/>
                </a:cubicBezTo>
                <a:cubicBezTo>
                  <a:pt x="826370" y="246769"/>
                  <a:pt x="896474" y="233720"/>
                  <a:pt x="946099" y="286393"/>
                </a:cubicBezTo>
                <a:cubicBezTo>
                  <a:pt x="979675" y="322420"/>
                  <a:pt x="990666" y="374020"/>
                  <a:pt x="974674" y="420600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21" name="Google Shape;321;p9"/>
          <p:cNvSpPr/>
          <p:nvPr/>
        </p:nvSpPr>
        <p:spPr>
          <a:xfrm>
            <a:off x="7406744" y="1060827"/>
            <a:ext cx="913547" cy="358458"/>
          </a:xfrm>
          <a:custGeom>
            <a:avLst/>
            <a:gdLst/>
            <a:ahLst/>
            <a:cxnLst/>
            <a:rect l="l" t="t" r="r" b="b"/>
            <a:pathLst>
              <a:path w="1052322" h="412911" extrusionOk="0">
                <a:moveTo>
                  <a:pt x="-305" y="412866"/>
                </a:moveTo>
                <a:cubicBezTo>
                  <a:pt x="10049" y="387443"/>
                  <a:pt x="28718" y="366288"/>
                  <a:pt x="52654" y="352858"/>
                </a:cubicBezTo>
                <a:cubicBezTo>
                  <a:pt x="105899" y="324283"/>
                  <a:pt x="160191" y="350191"/>
                  <a:pt x="165621" y="352858"/>
                </a:cubicBezTo>
                <a:cubicBezTo>
                  <a:pt x="156096" y="286183"/>
                  <a:pt x="183813" y="221127"/>
                  <a:pt x="236296" y="186933"/>
                </a:cubicBezTo>
                <a:cubicBezTo>
                  <a:pt x="302018" y="144070"/>
                  <a:pt x="396411" y="157024"/>
                  <a:pt x="455371" y="222270"/>
                </a:cubicBezTo>
                <a:cubicBezTo>
                  <a:pt x="450370" y="201077"/>
                  <a:pt x="463505" y="179837"/>
                  <a:pt x="484698" y="174836"/>
                </a:cubicBezTo>
                <a:cubicBezTo>
                  <a:pt x="500348" y="171150"/>
                  <a:pt x="516674" y="177331"/>
                  <a:pt x="525951" y="190457"/>
                </a:cubicBezTo>
                <a:cubicBezTo>
                  <a:pt x="542430" y="77395"/>
                  <a:pt x="630726" y="-615"/>
                  <a:pt x="713022" y="-43"/>
                </a:cubicBezTo>
                <a:cubicBezTo>
                  <a:pt x="814082" y="433"/>
                  <a:pt x="920382" y="118734"/>
                  <a:pt x="893140" y="264752"/>
                </a:cubicBezTo>
                <a:cubicBezTo>
                  <a:pt x="938746" y="265047"/>
                  <a:pt x="982199" y="284221"/>
                  <a:pt x="1013155" y="317711"/>
                </a:cubicBezTo>
                <a:cubicBezTo>
                  <a:pt x="1035558" y="343362"/>
                  <a:pt x="1049169" y="375499"/>
                  <a:pt x="1052017" y="409437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22" name="Google Shape;322;p9"/>
          <p:cNvSpPr/>
          <p:nvPr/>
        </p:nvSpPr>
        <p:spPr>
          <a:xfrm>
            <a:off x="375043" y="538492"/>
            <a:ext cx="1141289" cy="484910"/>
          </a:xfrm>
          <a:custGeom>
            <a:avLst/>
            <a:gdLst/>
            <a:ahLst/>
            <a:cxnLst/>
            <a:rect l="l" t="t" r="r" b="b"/>
            <a:pathLst>
              <a:path w="1521718" h="646546" extrusionOk="0">
                <a:moveTo>
                  <a:pt x="1425018" y="417482"/>
                </a:moveTo>
                <a:lnTo>
                  <a:pt x="1451648" y="420403"/>
                </a:lnTo>
                <a:cubicBezTo>
                  <a:pt x="1468827" y="424102"/>
                  <a:pt x="1485541" y="429537"/>
                  <a:pt x="1501539" y="436596"/>
                </a:cubicBezTo>
                <a:lnTo>
                  <a:pt x="1521718" y="448077"/>
                </a:lnTo>
                <a:lnTo>
                  <a:pt x="1476876" y="433523"/>
                </a:lnTo>
                <a:cubicBezTo>
                  <a:pt x="1459698" y="429824"/>
                  <a:pt x="1442056" y="427861"/>
                  <a:pt x="1424204" y="427746"/>
                </a:cubicBezTo>
                <a:close/>
                <a:moveTo>
                  <a:pt x="759428" y="273833"/>
                </a:moveTo>
                <a:cubicBezTo>
                  <a:pt x="771681" y="270947"/>
                  <a:pt x="784198" y="271924"/>
                  <a:pt x="795468" y="276191"/>
                </a:cubicBezTo>
                <a:lnTo>
                  <a:pt x="811655" y="288720"/>
                </a:lnTo>
                <a:lnTo>
                  <a:pt x="784656" y="286953"/>
                </a:lnTo>
                <a:cubicBezTo>
                  <a:pt x="751472" y="294784"/>
                  <a:pt x="730905" y="328042"/>
                  <a:pt x="738736" y="361226"/>
                </a:cubicBezTo>
                <a:lnTo>
                  <a:pt x="714970" y="339106"/>
                </a:lnTo>
                <a:lnTo>
                  <a:pt x="721087" y="301462"/>
                </a:lnTo>
                <a:cubicBezTo>
                  <a:pt x="729398" y="288021"/>
                  <a:pt x="742836" y="277748"/>
                  <a:pt x="759428" y="273833"/>
                </a:cubicBezTo>
                <a:close/>
                <a:moveTo>
                  <a:pt x="499894" y="253850"/>
                </a:moveTo>
                <a:cubicBezTo>
                  <a:pt x="545818" y="252972"/>
                  <a:pt x="592762" y="264093"/>
                  <a:pt x="635433" y="286922"/>
                </a:cubicBezTo>
                <a:lnTo>
                  <a:pt x="645654" y="293576"/>
                </a:lnTo>
                <a:lnTo>
                  <a:pt x="616762" y="281126"/>
                </a:lnTo>
                <a:cubicBezTo>
                  <a:pt x="541876" y="256140"/>
                  <a:pt x="460021" y="263947"/>
                  <a:pt x="395703" y="305895"/>
                </a:cubicBezTo>
                <a:cubicBezTo>
                  <a:pt x="313524" y="359437"/>
                  <a:pt x="270124" y="461303"/>
                  <a:pt x="285039" y="565704"/>
                </a:cubicBezTo>
                <a:cubicBezTo>
                  <a:pt x="276536" y="561528"/>
                  <a:pt x="191525" y="520960"/>
                  <a:pt x="108153" y="565704"/>
                </a:cubicBezTo>
                <a:cubicBezTo>
                  <a:pt x="89413" y="576218"/>
                  <a:pt x="72735" y="589757"/>
                  <a:pt x="58716" y="605643"/>
                </a:cubicBezTo>
                <a:lnTo>
                  <a:pt x="33429" y="646437"/>
                </a:lnTo>
                <a:lnTo>
                  <a:pt x="0" y="646546"/>
                </a:lnTo>
                <a:cubicBezTo>
                  <a:pt x="16213" y="606738"/>
                  <a:pt x="45445" y="573613"/>
                  <a:pt x="82925" y="552584"/>
                </a:cubicBezTo>
                <a:cubicBezTo>
                  <a:pt x="166297" y="507840"/>
                  <a:pt x="251308" y="548408"/>
                  <a:pt x="259811" y="552584"/>
                </a:cubicBezTo>
                <a:cubicBezTo>
                  <a:pt x="244896" y="448183"/>
                  <a:pt x="288296" y="346317"/>
                  <a:pt x="370475" y="292775"/>
                </a:cubicBezTo>
                <a:cubicBezTo>
                  <a:pt x="409066" y="267606"/>
                  <a:pt x="453970" y="254728"/>
                  <a:pt x="499894" y="253850"/>
                </a:cubicBezTo>
                <a:close/>
                <a:moveTo>
                  <a:pt x="1116943" y="4"/>
                </a:moveTo>
                <a:cubicBezTo>
                  <a:pt x="1156503" y="190"/>
                  <a:pt x="1196577" y="11907"/>
                  <a:pt x="1233767" y="32951"/>
                </a:cubicBezTo>
                <a:lnTo>
                  <a:pt x="1242059" y="38918"/>
                </a:lnTo>
                <a:lnTo>
                  <a:pt x="1201472" y="21776"/>
                </a:lnTo>
                <a:cubicBezTo>
                  <a:pt x="1181860" y="16193"/>
                  <a:pt x="1161951" y="13217"/>
                  <a:pt x="1142171" y="13124"/>
                </a:cubicBezTo>
                <a:cubicBezTo>
                  <a:pt x="1013310" y="12228"/>
                  <a:pt x="875054" y="134378"/>
                  <a:pt x="849251" y="311413"/>
                </a:cubicBezTo>
                <a:lnTo>
                  <a:pt x="825655" y="293150"/>
                </a:lnTo>
                <a:lnTo>
                  <a:pt x="862557" y="176873"/>
                </a:lnTo>
                <a:cubicBezTo>
                  <a:pt x="918367" y="67873"/>
                  <a:pt x="1020297" y="-668"/>
                  <a:pt x="1116943" y="4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23" name="Google Shape;323;p9"/>
          <p:cNvSpPr/>
          <p:nvPr/>
        </p:nvSpPr>
        <p:spPr>
          <a:xfrm>
            <a:off x="6431734" y="544972"/>
            <a:ext cx="691166" cy="318044"/>
          </a:xfrm>
          <a:custGeom>
            <a:avLst/>
            <a:gdLst/>
            <a:ahLst/>
            <a:cxnLst/>
            <a:rect l="l" t="t" r="r" b="b"/>
            <a:pathLst>
              <a:path w="921555" h="424058" extrusionOk="0">
                <a:moveTo>
                  <a:pt x="176840" y="327162"/>
                </a:moveTo>
                <a:cubicBezTo>
                  <a:pt x="200452" y="329151"/>
                  <a:pt x="224064" y="335802"/>
                  <a:pt x="246355" y="347526"/>
                </a:cubicBezTo>
                <a:lnTo>
                  <a:pt x="258861" y="355510"/>
                </a:lnTo>
                <a:lnTo>
                  <a:pt x="237321" y="346814"/>
                </a:lnTo>
                <a:cubicBezTo>
                  <a:pt x="179116" y="329929"/>
                  <a:pt x="116785" y="343465"/>
                  <a:pt x="70966" y="381010"/>
                </a:cubicBezTo>
                <a:lnTo>
                  <a:pt x="36000" y="423949"/>
                </a:lnTo>
                <a:lnTo>
                  <a:pt x="0" y="424058"/>
                </a:lnTo>
                <a:cubicBezTo>
                  <a:pt x="35171" y="357186"/>
                  <a:pt x="106005" y="321195"/>
                  <a:pt x="176840" y="327162"/>
                </a:cubicBezTo>
                <a:close/>
                <a:moveTo>
                  <a:pt x="846910" y="246537"/>
                </a:moveTo>
                <a:lnTo>
                  <a:pt x="868358" y="247249"/>
                </a:lnTo>
                <a:cubicBezTo>
                  <a:pt x="880492" y="248858"/>
                  <a:pt x="894050" y="252142"/>
                  <a:pt x="907680" y="258319"/>
                </a:cubicBezTo>
                <a:lnTo>
                  <a:pt x="921555" y="268243"/>
                </a:lnTo>
                <a:lnTo>
                  <a:pt x="893586" y="260369"/>
                </a:lnTo>
                <a:cubicBezTo>
                  <a:pt x="869319" y="257151"/>
                  <a:pt x="850749" y="260631"/>
                  <a:pt x="848699" y="261060"/>
                </a:cubicBezTo>
                <a:close/>
                <a:moveTo>
                  <a:pt x="625613" y="22"/>
                </a:moveTo>
                <a:cubicBezTo>
                  <a:pt x="651453" y="380"/>
                  <a:pt x="677395" y="7382"/>
                  <a:pt x="701609" y="19853"/>
                </a:cubicBezTo>
                <a:lnTo>
                  <a:pt x="714328" y="28136"/>
                </a:lnTo>
                <a:lnTo>
                  <a:pt x="689449" y="18515"/>
                </a:lnTo>
                <a:cubicBezTo>
                  <a:pt x="676707" y="15161"/>
                  <a:pt x="663761" y="13321"/>
                  <a:pt x="650841" y="13142"/>
                </a:cubicBezTo>
                <a:cubicBezTo>
                  <a:pt x="540517" y="11235"/>
                  <a:pt x="427047" y="130903"/>
                  <a:pt x="449359" y="278224"/>
                </a:cubicBezTo>
                <a:cubicBezTo>
                  <a:pt x="428343" y="264216"/>
                  <a:pt x="402751" y="258798"/>
                  <a:pt x="377863" y="263088"/>
                </a:cubicBezTo>
                <a:cubicBezTo>
                  <a:pt x="324150" y="272345"/>
                  <a:pt x="288107" y="323392"/>
                  <a:pt x="297366" y="377106"/>
                </a:cubicBezTo>
                <a:lnTo>
                  <a:pt x="272222" y="361054"/>
                </a:lnTo>
                <a:lnTo>
                  <a:pt x="273256" y="324812"/>
                </a:lnTo>
                <a:cubicBezTo>
                  <a:pt x="282005" y="287360"/>
                  <a:pt x="312350" y="256910"/>
                  <a:pt x="352635" y="249968"/>
                </a:cubicBezTo>
                <a:cubicBezTo>
                  <a:pt x="377523" y="245678"/>
                  <a:pt x="403115" y="251096"/>
                  <a:pt x="424131" y="265104"/>
                </a:cubicBezTo>
                <a:cubicBezTo>
                  <a:pt x="401819" y="117783"/>
                  <a:pt x="515289" y="-1885"/>
                  <a:pt x="625613" y="2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24" name="Google Shape;324;p9"/>
          <p:cNvSpPr/>
          <p:nvPr/>
        </p:nvSpPr>
        <p:spPr>
          <a:xfrm>
            <a:off x="7406479" y="1060788"/>
            <a:ext cx="842112" cy="358516"/>
          </a:xfrm>
          <a:custGeom>
            <a:avLst/>
            <a:gdLst/>
            <a:ahLst/>
            <a:cxnLst/>
            <a:rect l="l" t="t" r="r" b="b"/>
            <a:pathLst>
              <a:path w="1122816" h="478021" extrusionOk="0">
                <a:moveTo>
                  <a:pt x="1059308" y="309292"/>
                </a:moveTo>
                <a:lnTo>
                  <a:pt x="1073269" y="310824"/>
                </a:lnTo>
                <a:cubicBezTo>
                  <a:pt x="1085970" y="313558"/>
                  <a:pt x="1098328" y="317577"/>
                  <a:pt x="1110155" y="322796"/>
                </a:cubicBezTo>
                <a:lnTo>
                  <a:pt x="1122816" y="331837"/>
                </a:lnTo>
                <a:lnTo>
                  <a:pt x="1098497" y="323944"/>
                </a:lnTo>
                <a:cubicBezTo>
                  <a:pt x="1085797" y="321209"/>
                  <a:pt x="1072753" y="319757"/>
                  <a:pt x="1059554" y="319672"/>
                </a:cubicBezTo>
                <a:close/>
                <a:moveTo>
                  <a:pt x="561479" y="202458"/>
                </a:moveTo>
                <a:cubicBezTo>
                  <a:pt x="570538" y="200324"/>
                  <a:pt x="579793" y="201046"/>
                  <a:pt x="588125" y="204201"/>
                </a:cubicBezTo>
                <a:lnTo>
                  <a:pt x="604312" y="216730"/>
                </a:lnTo>
                <a:lnTo>
                  <a:pt x="586707" y="215578"/>
                </a:lnTo>
                <a:cubicBezTo>
                  <a:pt x="562173" y="221367"/>
                  <a:pt x="546967" y="245956"/>
                  <a:pt x="552756" y="270491"/>
                </a:cubicBezTo>
                <a:lnTo>
                  <a:pt x="528487" y="251472"/>
                </a:lnTo>
                <a:lnTo>
                  <a:pt x="533132" y="222885"/>
                </a:lnTo>
                <a:cubicBezTo>
                  <a:pt x="539277" y="212947"/>
                  <a:pt x="549212" y="205353"/>
                  <a:pt x="561479" y="202458"/>
                </a:cubicBezTo>
                <a:close/>
                <a:moveTo>
                  <a:pt x="403654" y="189983"/>
                </a:moveTo>
                <a:cubicBezTo>
                  <a:pt x="426335" y="193477"/>
                  <a:pt x="448771" y="200883"/>
                  <a:pt x="469804" y="212135"/>
                </a:cubicBezTo>
                <a:lnTo>
                  <a:pt x="480213" y="220293"/>
                </a:lnTo>
                <a:lnTo>
                  <a:pt x="428882" y="203103"/>
                </a:lnTo>
                <a:cubicBezTo>
                  <a:pt x="383520" y="196115"/>
                  <a:pt x="337180" y="204771"/>
                  <a:pt x="299137" y="229582"/>
                </a:cubicBezTo>
                <a:cubicBezTo>
                  <a:pt x="238378" y="269168"/>
                  <a:pt x="206291" y="344482"/>
                  <a:pt x="217318" y="421671"/>
                </a:cubicBezTo>
                <a:cubicBezTo>
                  <a:pt x="211031" y="418583"/>
                  <a:pt x="148178" y="388590"/>
                  <a:pt x="86538" y="421671"/>
                </a:cubicBezTo>
                <a:cubicBezTo>
                  <a:pt x="72683" y="429445"/>
                  <a:pt x="60352" y="439454"/>
                  <a:pt x="49987" y="451199"/>
                </a:cubicBezTo>
                <a:lnTo>
                  <a:pt x="33428" y="477912"/>
                </a:lnTo>
                <a:lnTo>
                  <a:pt x="0" y="478021"/>
                </a:lnTo>
                <a:cubicBezTo>
                  <a:pt x="11987" y="448589"/>
                  <a:pt x="33599" y="424098"/>
                  <a:pt x="61310" y="408551"/>
                </a:cubicBezTo>
                <a:cubicBezTo>
                  <a:pt x="122950" y="375470"/>
                  <a:pt x="185803" y="405463"/>
                  <a:pt x="192090" y="408551"/>
                </a:cubicBezTo>
                <a:cubicBezTo>
                  <a:pt x="181063" y="331362"/>
                  <a:pt x="213150" y="256048"/>
                  <a:pt x="273909" y="216462"/>
                </a:cubicBezTo>
                <a:cubicBezTo>
                  <a:pt x="311952" y="191651"/>
                  <a:pt x="358292" y="182995"/>
                  <a:pt x="403654" y="189983"/>
                </a:cubicBezTo>
                <a:close/>
                <a:moveTo>
                  <a:pt x="825806" y="3"/>
                </a:moveTo>
                <a:cubicBezTo>
                  <a:pt x="855055" y="141"/>
                  <a:pt x="884683" y="8804"/>
                  <a:pt x="912180" y="24362"/>
                </a:cubicBezTo>
                <a:lnTo>
                  <a:pt x="920472" y="30330"/>
                </a:lnTo>
                <a:lnTo>
                  <a:pt x="894878" y="19520"/>
                </a:lnTo>
                <a:cubicBezTo>
                  <a:pt x="880378" y="15392"/>
                  <a:pt x="865659" y="13192"/>
                  <a:pt x="851034" y="13123"/>
                </a:cubicBezTo>
                <a:cubicBezTo>
                  <a:pt x="755762" y="12461"/>
                  <a:pt x="653543" y="102772"/>
                  <a:pt x="634465" y="233662"/>
                </a:cubicBezTo>
                <a:cubicBezTo>
                  <a:pt x="629096" y="226064"/>
                  <a:pt x="621686" y="220476"/>
                  <a:pt x="613353" y="217321"/>
                </a:cubicBezTo>
                <a:lnTo>
                  <a:pt x="610322" y="217123"/>
                </a:lnTo>
                <a:lnTo>
                  <a:pt x="637727" y="130770"/>
                </a:lnTo>
                <a:cubicBezTo>
                  <a:pt x="678990" y="50182"/>
                  <a:pt x="754352" y="-493"/>
                  <a:pt x="825806" y="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25" name="Google Shape;325;p9"/>
          <p:cNvSpPr txBox="1">
            <a:spLocks noGrp="1"/>
          </p:cNvSpPr>
          <p:nvPr>
            <p:ph type="body" idx="1"/>
          </p:nvPr>
        </p:nvSpPr>
        <p:spPr>
          <a:xfrm>
            <a:off x="1820119" y="2294325"/>
            <a:ext cx="5541975" cy="15563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61938" algn="ctr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685800" lvl="1" indent="-261938" algn="ctr" rtl="0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2pPr>
            <a:lvl3pPr marL="1028700" lvl="2" indent="-261938" algn="ctr" rtl="0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3pPr>
            <a:lvl4pPr marL="1371600" lvl="3" indent="-261938" algn="ctr" rtl="0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4pPr>
            <a:lvl5pPr marL="1714500" lvl="4" indent="-261938" algn="ctr" rtl="0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5pPr>
            <a:lvl6pPr marL="2057400" lvl="5" indent="-261938" algn="ctr" rtl="0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6pPr>
            <a:lvl7pPr marL="2400300" lvl="6" indent="-261938" algn="ctr" rtl="0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7pPr>
            <a:lvl8pPr marL="2743200" lvl="7" indent="-261938" algn="ctr" rtl="0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8pPr>
            <a:lvl9pPr marL="3086100" lvl="8" indent="-261938" algn="ctr" rtl="0">
              <a:spcBef>
                <a:spcPts val="1575"/>
              </a:spcBef>
              <a:spcAft>
                <a:spcPts val="1575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326" name="Google Shape;326;p9"/>
          <p:cNvSpPr txBox="1">
            <a:spLocks noGrp="1"/>
          </p:cNvSpPr>
          <p:nvPr>
            <p:ph type="title"/>
          </p:nvPr>
        </p:nvSpPr>
        <p:spPr>
          <a:xfrm>
            <a:off x="1820119" y="1600988"/>
            <a:ext cx="5541975" cy="5726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ldrich"/>
              <a:buNone/>
              <a:defRPr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bril Fatface"/>
              <a:buNone/>
              <a:defRPr sz="30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bril Fatface"/>
              <a:buNone/>
              <a:defRPr sz="30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bril Fatface"/>
              <a:buNone/>
              <a:defRPr sz="30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bril Fatface"/>
              <a:buNone/>
              <a:defRPr sz="30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bril Fatface"/>
              <a:buNone/>
              <a:defRPr sz="30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bril Fatface"/>
              <a:buNone/>
              <a:defRPr sz="30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bril Fatface"/>
              <a:buNone/>
              <a:defRPr sz="30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Abril Fatface"/>
              <a:buNone/>
              <a:defRPr sz="30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pic>
        <p:nvPicPr>
          <p:cNvPr id="327" name="Google Shape;327;p9"/>
          <p:cNvPicPr preferRelativeResize="0"/>
          <p:nvPr/>
        </p:nvPicPr>
        <p:blipFill rotWithShape="1">
          <a:blip r:embed="rId2">
            <a:alphaModFix/>
          </a:blip>
          <a:srcRect r="18526" b="10176"/>
          <a:stretch/>
        </p:blipFill>
        <p:spPr>
          <a:xfrm>
            <a:off x="8201213" y="1621859"/>
            <a:ext cx="913557" cy="1007163"/>
          </a:xfrm>
          <a:prstGeom prst="rect">
            <a:avLst/>
          </a:prstGeom>
          <a:noFill/>
          <a:ln>
            <a:noFill/>
          </a:ln>
          <a:effectLst>
            <a:outerShdw blurRad="142875" dist="19050" dir="5400000" algn="bl" rotWithShape="0">
              <a:srgbClr val="000000">
                <a:alpha val="67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4856380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6 Two columns">
  <p:cSld name="006 Two columns"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p10"/>
          <p:cNvSpPr txBox="1">
            <a:spLocks noGrp="1"/>
          </p:cNvSpPr>
          <p:nvPr>
            <p:ph type="body" idx="1"/>
          </p:nvPr>
        </p:nvSpPr>
        <p:spPr>
          <a:xfrm>
            <a:off x="655013" y="2063100"/>
            <a:ext cx="3720600" cy="23388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61938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685800" lvl="1" indent="-261938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2pPr>
            <a:lvl3pPr marL="1028700" lvl="2" indent="-261938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3pPr>
            <a:lvl4pPr marL="1371600" lvl="3" indent="-261938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4pPr>
            <a:lvl5pPr marL="1714500" lvl="4" indent="-261938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5pPr>
            <a:lvl6pPr marL="2057400" lvl="5" indent="-261938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6pPr>
            <a:lvl7pPr marL="2400300" lvl="6" indent="-261938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7pPr>
            <a:lvl8pPr marL="2743200" lvl="7" indent="-261938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8pPr>
            <a:lvl9pPr marL="3086100" lvl="8" indent="-261938">
              <a:spcBef>
                <a:spcPts val="1575"/>
              </a:spcBef>
              <a:spcAft>
                <a:spcPts val="1575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330" name="Google Shape;330;p10"/>
          <p:cNvSpPr txBox="1">
            <a:spLocks noGrp="1"/>
          </p:cNvSpPr>
          <p:nvPr>
            <p:ph type="body" idx="2"/>
          </p:nvPr>
        </p:nvSpPr>
        <p:spPr>
          <a:xfrm>
            <a:off x="4848110" y="2054288"/>
            <a:ext cx="3720825" cy="23388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61938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685800" lvl="1" indent="-261938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2pPr>
            <a:lvl3pPr marL="1028700" lvl="2" indent="-261938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3pPr>
            <a:lvl4pPr marL="1371600" lvl="3" indent="-261938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4pPr>
            <a:lvl5pPr marL="1714500" lvl="4" indent="-261938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5pPr>
            <a:lvl6pPr marL="2057400" lvl="5" indent="-261938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6pPr>
            <a:lvl7pPr marL="2400300" lvl="6" indent="-261938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7pPr>
            <a:lvl8pPr marL="2743200" lvl="7" indent="-261938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8pPr>
            <a:lvl9pPr marL="3086100" lvl="8" indent="-261938">
              <a:spcBef>
                <a:spcPts val="1575"/>
              </a:spcBef>
              <a:spcAft>
                <a:spcPts val="1575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331" name="Google Shape;331;p10"/>
          <p:cNvSpPr txBox="1">
            <a:spLocks noGrp="1"/>
          </p:cNvSpPr>
          <p:nvPr>
            <p:ph type="subTitle" idx="3"/>
          </p:nvPr>
        </p:nvSpPr>
        <p:spPr>
          <a:xfrm>
            <a:off x="655020" y="1360331"/>
            <a:ext cx="3720825" cy="5384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1575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100"/>
              <a:buNone/>
              <a:defRPr sz="1575" b="1"/>
            </a:lvl9pPr>
          </a:lstStyle>
          <a:p>
            <a:endParaRPr/>
          </a:p>
        </p:txBody>
      </p:sp>
      <p:sp>
        <p:nvSpPr>
          <p:cNvPr id="332" name="Google Shape;332;p10"/>
          <p:cNvSpPr txBox="1">
            <a:spLocks noGrp="1"/>
          </p:cNvSpPr>
          <p:nvPr>
            <p:ph type="subTitle" idx="4"/>
          </p:nvPr>
        </p:nvSpPr>
        <p:spPr>
          <a:xfrm>
            <a:off x="4848116" y="1360331"/>
            <a:ext cx="3720600" cy="5384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1575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100"/>
              <a:buNone/>
              <a:defRPr sz="1575" b="1"/>
            </a:lvl9pPr>
          </a:lstStyle>
          <a:p>
            <a:endParaRPr/>
          </a:p>
        </p:txBody>
      </p:sp>
      <p:sp>
        <p:nvSpPr>
          <p:cNvPr id="333" name="Google Shape;333;p10"/>
          <p:cNvSpPr txBox="1">
            <a:spLocks noGrp="1"/>
          </p:cNvSpPr>
          <p:nvPr>
            <p:ph type="title"/>
          </p:nvPr>
        </p:nvSpPr>
        <p:spPr>
          <a:xfrm>
            <a:off x="655013" y="627225"/>
            <a:ext cx="7913925" cy="5726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grpSp>
        <p:nvGrpSpPr>
          <p:cNvPr id="334" name="Google Shape;334;p10"/>
          <p:cNvGrpSpPr/>
          <p:nvPr/>
        </p:nvGrpSpPr>
        <p:grpSpPr>
          <a:xfrm rot="10800000">
            <a:off x="204774" y="2755550"/>
            <a:ext cx="8734386" cy="2140169"/>
            <a:chOff x="297307" y="62841"/>
            <a:chExt cx="11645848" cy="2853559"/>
          </a:xfrm>
        </p:grpSpPr>
        <p:sp>
          <p:nvSpPr>
            <p:cNvPr id="335" name="Google Shape;335;p10"/>
            <p:cNvSpPr/>
            <p:nvPr/>
          </p:nvSpPr>
          <p:spPr>
            <a:xfrm flipH="1">
              <a:off x="703871" y="425285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6" name="Google Shape;336;p10"/>
            <p:cNvSpPr/>
            <p:nvPr/>
          </p:nvSpPr>
          <p:spPr>
            <a:xfrm flipH="1">
              <a:off x="297307" y="1133761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7" name="Google Shape;337;p10"/>
            <p:cNvSpPr/>
            <p:nvPr/>
          </p:nvSpPr>
          <p:spPr>
            <a:xfrm flipH="1">
              <a:off x="466723" y="598781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8" name="Google Shape;338;p10"/>
            <p:cNvSpPr/>
            <p:nvPr/>
          </p:nvSpPr>
          <p:spPr>
            <a:xfrm flipH="1">
              <a:off x="8904199" y="481457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9" name="Google Shape;339;p10"/>
            <p:cNvSpPr/>
            <p:nvPr/>
          </p:nvSpPr>
          <p:spPr>
            <a:xfrm flipH="1">
              <a:off x="8230746" y="621923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0" name="Google Shape;340;p10"/>
            <p:cNvSpPr/>
            <p:nvPr/>
          </p:nvSpPr>
          <p:spPr>
            <a:xfrm flipH="1">
              <a:off x="11768349" y="1040814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1" name="Google Shape;341;p10"/>
            <p:cNvSpPr/>
            <p:nvPr/>
          </p:nvSpPr>
          <p:spPr>
            <a:xfrm flipH="1">
              <a:off x="9883820" y="284510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2" name="Google Shape;342;p10"/>
            <p:cNvSpPr/>
            <p:nvPr/>
          </p:nvSpPr>
          <p:spPr>
            <a:xfrm flipH="1">
              <a:off x="4214750" y="947903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3" name="Google Shape;343;p10"/>
            <p:cNvSpPr/>
            <p:nvPr/>
          </p:nvSpPr>
          <p:spPr>
            <a:xfrm flipH="1">
              <a:off x="1948241" y="343704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4" name="Google Shape;344;p10"/>
            <p:cNvSpPr/>
            <p:nvPr/>
          </p:nvSpPr>
          <p:spPr>
            <a:xfrm flipH="1">
              <a:off x="1240831" y="1351789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5" name="Google Shape;345;p10"/>
            <p:cNvSpPr/>
            <p:nvPr/>
          </p:nvSpPr>
          <p:spPr>
            <a:xfrm flipH="1">
              <a:off x="10025092" y="416117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6" name="Google Shape;346;p10"/>
            <p:cNvSpPr/>
            <p:nvPr/>
          </p:nvSpPr>
          <p:spPr>
            <a:xfrm flipH="1">
              <a:off x="6391987" y="416117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7" name="Google Shape;347;p10"/>
            <p:cNvSpPr/>
            <p:nvPr/>
          </p:nvSpPr>
          <p:spPr>
            <a:xfrm flipH="1">
              <a:off x="7824182" y="1330398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8" name="Google Shape;348;p10"/>
            <p:cNvSpPr/>
            <p:nvPr/>
          </p:nvSpPr>
          <p:spPr>
            <a:xfrm flipH="1">
              <a:off x="414895" y="2359462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9" name="Google Shape;349;p10"/>
            <p:cNvSpPr/>
            <p:nvPr/>
          </p:nvSpPr>
          <p:spPr>
            <a:xfrm flipH="1">
              <a:off x="10557102" y="2115921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0" name="Google Shape;350;p10"/>
            <p:cNvSpPr/>
            <p:nvPr/>
          </p:nvSpPr>
          <p:spPr>
            <a:xfrm flipH="1">
              <a:off x="6183194" y="586111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1" name="Google Shape;351;p10"/>
            <p:cNvSpPr/>
            <p:nvPr/>
          </p:nvSpPr>
          <p:spPr>
            <a:xfrm flipH="1">
              <a:off x="11520551" y="2679192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2" name="Google Shape;352;p10"/>
            <p:cNvSpPr/>
            <p:nvPr/>
          </p:nvSpPr>
          <p:spPr>
            <a:xfrm flipH="1">
              <a:off x="6423787" y="586111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3" name="Google Shape;353;p10"/>
            <p:cNvSpPr/>
            <p:nvPr/>
          </p:nvSpPr>
          <p:spPr>
            <a:xfrm flipH="1">
              <a:off x="4644668" y="795419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4" name="Google Shape;354;p10"/>
            <p:cNvSpPr/>
            <p:nvPr/>
          </p:nvSpPr>
          <p:spPr>
            <a:xfrm flipH="1">
              <a:off x="7993598" y="795419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5" name="Google Shape;355;p10"/>
            <p:cNvSpPr/>
            <p:nvPr/>
          </p:nvSpPr>
          <p:spPr>
            <a:xfrm flipH="1">
              <a:off x="7365674" y="272149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6" name="Google Shape;356;p10"/>
            <p:cNvSpPr/>
            <p:nvPr/>
          </p:nvSpPr>
          <p:spPr>
            <a:xfrm flipH="1">
              <a:off x="4958630" y="62841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7" name="Google Shape;357;p10"/>
            <p:cNvSpPr/>
            <p:nvPr/>
          </p:nvSpPr>
          <p:spPr>
            <a:xfrm flipH="1">
              <a:off x="2028317" y="167495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8" name="Google Shape;358;p10"/>
            <p:cNvSpPr/>
            <p:nvPr/>
          </p:nvSpPr>
          <p:spPr>
            <a:xfrm flipH="1">
              <a:off x="1400392" y="1527998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9" name="Google Shape;359;p10"/>
            <p:cNvSpPr/>
            <p:nvPr/>
          </p:nvSpPr>
          <p:spPr>
            <a:xfrm flipH="1">
              <a:off x="667815" y="2051268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0" name="Google Shape;360;p10"/>
            <p:cNvSpPr/>
            <p:nvPr/>
          </p:nvSpPr>
          <p:spPr>
            <a:xfrm flipH="1">
              <a:off x="2551587" y="1841960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1" name="Google Shape;361;p10"/>
            <p:cNvSpPr/>
            <p:nvPr/>
          </p:nvSpPr>
          <p:spPr>
            <a:xfrm flipH="1">
              <a:off x="2970204" y="481457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2" name="Google Shape;362;p10"/>
            <p:cNvSpPr/>
            <p:nvPr/>
          </p:nvSpPr>
          <p:spPr>
            <a:xfrm flipH="1">
              <a:off x="1609701" y="2679192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3" name="Google Shape;363;p10"/>
            <p:cNvSpPr/>
            <p:nvPr/>
          </p:nvSpPr>
          <p:spPr>
            <a:xfrm flipH="1">
              <a:off x="11237874" y="2888500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4" name="Google Shape;364;p10"/>
            <p:cNvSpPr/>
            <p:nvPr/>
          </p:nvSpPr>
          <p:spPr>
            <a:xfrm flipH="1">
              <a:off x="11447182" y="1946614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5" name="Google Shape;365;p10"/>
            <p:cNvSpPr/>
            <p:nvPr/>
          </p:nvSpPr>
          <p:spPr>
            <a:xfrm flipH="1">
              <a:off x="8830830" y="1318690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6" name="Google Shape;366;p10"/>
            <p:cNvSpPr/>
            <p:nvPr/>
          </p:nvSpPr>
          <p:spPr>
            <a:xfrm flipH="1">
              <a:off x="10086679" y="272149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7" name="Google Shape;367;p10"/>
            <p:cNvSpPr/>
            <p:nvPr/>
          </p:nvSpPr>
          <p:spPr>
            <a:xfrm flipH="1">
              <a:off x="11447182" y="795419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8" name="Google Shape;368;p10"/>
            <p:cNvSpPr/>
            <p:nvPr/>
          </p:nvSpPr>
          <p:spPr>
            <a:xfrm>
              <a:off x="2434123" y="652022"/>
              <a:ext cx="185738" cy="185738"/>
            </a:xfrm>
            <a:custGeom>
              <a:avLst/>
              <a:gdLst/>
              <a:ahLst/>
              <a:cxnLst/>
              <a:rect l="l" t="t" r="r" b="b"/>
              <a:pathLst>
                <a:path w="247650" h="247650" extrusionOk="0">
                  <a:moveTo>
                    <a:pt x="162376" y="141218"/>
                  </a:moveTo>
                  <a:lnTo>
                    <a:pt x="252711" y="126340"/>
                  </a:lnTo>
                  <a:lnTo>
                    <a:pt x="162376" y="111462"/>
                  </a:lnTo>
                  <a:cubicBezTo>
                    <a:pt x="151529" y="109669"/>
                    <a:pt x="143029" y="101169"/>
                    <a:pt x="141237" y="90322"/>
                  </a:cubicBezTo>
                  <a:lnTo>
                    <a:pt x="126359" y="0"/>
                  </a:lnTo>
                  <a:lnTo>
                    <a:pt x="111481" y="90335"/>
                  </a:lnTo>
                  <a:cubicBezTo>
                    <a:pt x="109688" y="101183"/>
                    <a:pt x="101184" y="109685"/>
                    <a:pt x="90335" y="111474"/>
                  </a:cubicBezTo>
                  <a:lnTo>
                    <a:pt x="0" y="126365"/>
                  </a:lnTo>
                  <a:lnTo>
                    <a:pt x="90335" y="141243"/>
                  </a:lnTo>
                  <a:cubicBezTo>
                    <a:pt x="101186" y="143034"/>
                    <a:pt x="109690" y="151538"/>
                    <a:pt x="111481" y="162389"/>
                  </a:cubicBezTo>
                  <a:lnTo>
                    <a:pt x="126359" y="252724"/>
                  </a:lnTo>
                  <a:lnTo>
                    <a:pt x="141237" y="162389"/>
                  </a:lnTo>
                  <a:cubicBezTo>
                    <a:pt x="143017" y="151530"/>
                    <a:pt x="151520" y="143014"/>
                    <a:pt x="162376" y="141218"/>
                  </a:cubicBezTo>
                  <a:close/>
                </a:path>
              </a:pathLst>
            </a:custGeom>
            <a:gradFill>
              <a:gsLst>
                <a:gs pos="0">
                  <a:srgbClr val="F5F4F7"/>
                </a:gs>
                <a:gs pos="34000">
                  <a:srgbClr val="F5F4F7"/>
                </a:gs>
                <a:gs pos="64000">
                  <a:srgbClr val="E7E6E6"/>
                </a:gs>
                <a:gs pos="82000">
                  <a:srgbClr val="D2CED9"/>
                </a:gs>
                <a:gs pos="100000">
                  <a:srgbClr val="D2CED9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  <a:effectLst>
              <a:outerShdw blurRad="571500" algn="bl" rotWithShape="0">
                <a:srgbClr val="FFFFFF">
                  <a:alpha val="498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9" name="Google Shape;369;p10"/>
            <p:cNvSpPr/>
            <p:nvPr/>
          </p:nvSpPr>
          <p:spPr>
            <a:xfrm>
              <a:off x="757723" y="1999716"/>
              <a:ext cx="185738" cy="185738"/>
            </a:xfrm>
            <a:custGeom>
              <a:avLst/>
              <a:gdLst/>
              <a:ahLst/>
              <a:cxnLst/>
              <a:rect l="l" t="t" r="r" b="b"/>
              <a:pathLst>
                <a:path w="247650" h="247650" extrusionOk="0">
                  <a:moveTo>
                    <a:pt x="162376" y="141218"/>
                  </a:moveTo>
                  <a:lnTo>
                    <a:pt x="252711" y="126340"/>
                  </a:lnTo>
                  <a:lnTo>
                    <a:pt x="162376" y="111462"/>
                  </a:lnTo>
                  <a:cubicBezTo>
                    <a:pt x="151529" y="109669"/>
                    <a:pt x="143029" y="101169"/>
                    <a:pt x="141237" y="90322"/>
                  </a:cubicBezTo>
                  <a:lnTo>
                    <a:pt x="126359" y="0"/>
                  </a:lnTo>
                  <a:lnTo>
                    <a:pt x="111481" y="90335"/>
                  </a:lnTo>
                  <a:cubicBezTo>
                    <a:pt x="109688" y="101183"/>
                    <a:pt x="101184" y="109685"/>
                    <a:pt x="90335" y="111474"/>
                  </a:cubicBezTo>
                  <a:lnTo>
                    <a:pt x="0" y="126365"/>
                  </a:lnTo>
                  <a:lnTo>
                    <a:pt x="90335" y="141243"/>
                  </a:lnTo>
                  <a:cubicBezTo>
                    <a:pt x="101186" y="143034"/>
                    <a:pt x="109690" y="151538"/>
                    <a:pt x="111481" y="162389"/>
                  </a:cubicBezTo>
                  <a:lnTo>
                    <a:pt x="126359" y="252724"/>
                  </a:lnTo>
                  <a:lnTo>
                    <a:pt x="141237" y="162389"/>
                  </a:lnTo>
                  <a:cubicBezTo>
                    <a:pt x="143017" y="151530"/>
                    <a:pt x="151520" y="143014"/>
                    <a:pt x="162376" y="141218"/>
                  </a:cubicBezTo>
                  <a:close/>
                </a:path>
              </a:pathLst>
            </a:custGeom>
            <a:gradFill>
              <a:gsLst>
                <a:gs pos="0">
                  <a:srgbClr val="F5F4F7"/>
                </a:gs>
                <a:gs pos="34000">
                  <a:srgbClr val="F5F4F7"/>
                </a:gs>
                <a:gs pos="64000">
                  <a:srgbClr val="E7E6E6"/>
                </a:gs>
                <a:gs pos="82000">
                  <a:srgbClr val="D2CED9"/>
                </a:gs>
                <a:gs pos="100000">
                  <a:srgbClr val="D2CED9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  <a:effectLst>
              <a:outerShdw blurRad="571500" algn="bl" rotWithShape="0">
                <a:srgbClr val="FFFFFF">
                  <a:alpha val="498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0" name="Google Shape;370;p10"/>
            <p:cNvSpPr/>
            <p:nvPr/>
          </p:nvSpPr>
          <p:spPr>
            <a:xfrm>
              <a:off x="11757417" y="263551"/>
              <a:ext cx="185738" cy="185738"/>
            </a:xfrm>
            <a:custGeom>
              <a:avLst/>
              <a:gdLst/>
              <a:ahLst/>
              <a:cxnLst/>
              <a:rect l="l" t="t" r="r" b="b"/>
              <a:pathLst>
                <a:path w="247650" h="247650" extrusionOk="0">
                  <a:moveTo>
                    <a:pt x="162376" y="141218"/>
                  </a:moveTo>
                  <a:lnTo>
                    <a:pt x="252711" y="126340"/>
                  </a:lnTo>
                  <a:lnTo>
                    <a:pt x="162376" y="111462"/>
                  </a:lnTo>
                  <a:cubicBezTo>
                    <a:pt x="151529" y="109669"/>
                    <a:pt x="143029" y="101169"/>
                    <a:pt x="141237" y="90322"/>
                  </a:cubicBezTo>
                  <a:lnTo>
                    <a:pt x="126359" y="0"/>
                  </a:lnTo>
                  <a:lnTo>
                    <a:pt x="111481" y="90335"/>
                  </a:lnTo>
                  <a:cubicBezTo>
                    <a:pt x="109688" y="101183"/>
                    <a:pt x="101184" y="109685"/>
                    <a:pt x="90335" y="111474"/>
                  </a:cubicBezTo>
                  <a:lnTo>
                    <a:pt x="0" y="126365"/>
                  </a:lnTo>
                  <a:lnTo>
                    <a:pt x="90335" y="141243"/>
                  </a:lnTo>
                  <a:cubicBezTo>
                    <a:pt x="101186" y="143034"/>
                    <a:pt x="109690" y="151538"/>
                    <a:pt x="111481" y="162389"/>
                  </a:cubicBezTo>
                  <a:lnTo>
                    <a:pt x="126359" y="252724"/>
                  </a:lnTo>
                  <a:lnTo>
                    <a:pt x="141237" y="162389"/>
                  </a:lnTo>
                  <a:cubicBezTo>
                    <a:pt x="143017" y="151530"/>
                    <a:pt x="151520" y="143014"/>
                    <a:pt x="162376" y="141218"/>
                  </a:cubicBezTo>
                  <a:close/>
                </a:path>
              </a:pathLst>
            </a:custGeom>
            <a:gradFill>
              <a:gsLst>
                <a:gs pos="0">
                  <a:srgbClr val="F5F4F7"/>
                </a:gs>
                <a:gs pos="34000">
                  <a:srgbClr val="F5F4F7"/>
                </a:gs>
                <a:gs pos="64000">
                  <a:srgbClr val="E7E6E6"/>
                </a:gs>
                <a:gs pos="82000">
                  <a:srgbClr val="D2CED9"/>
                </a:gs>
                <a:gs pos="100000">
                  <a:srgbClr val="D2CED9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  <a:effectLst>
              <a:outerShdw blurRad="571500" algn="bl" rotWithShape="0">
                <a:srgbClr val="FFFFFF">
                  <a:alpha val="498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1" name="Google Shape;371;p10"/>
            <p:cNvSpPr/>
            <p:nvPr/>
          </p:nvSpPr>
          <p:spPr>
            <a:xfrm>
              <a:off x="1097826" y="312913"/>
              <a:ext cx="185738" cy="185737"/>
            </a:xfrm>
            <a:custGeom>
              <a:avLst/>
              <a:gdLst/>
              <a:ahLst/>
              <a:cxnLst/>
              <a:rect l="l" t="t" r="r" b="b"/>
              <a:pathLst>
                <a:path w="247650" h="247650" extrusionOk="0">
                  <a:moveTo>
                    <a:pt x="162376" y="141218"/>
                  </a:moveTo>
                  <a:lnTo>
                    <a:pt x="252711" y="126340"/>
                  </a:lnTo>
                  <a:lnTo>
                    <a:pt x="162376" y="111462"/>
                  </a:lnTo>
                  <a:cubicBezTo>
                    <a:pt x="151529" y="109669"/>
                    <a:pt x="143029" y="101169"/>
                    <a:pt x="141237" y="90322"/>
                  </a:cubicBezTo>
                  <a:lnTo>
                    <a:pt x="126359" y="0"/>
                  </a:lnTo>
                  <a:lnTo>
                    <a:pt x="111481" y="90335"/>
                  </a:lnTo>
                  <a:cubicBezTo>
                    <a:pt x="109688" y="101183"/>
                    <a:pt x="101184" y="109685"/>
                    <a:pt x="90335" y="111474"/>
                  </a:cubicBezTo>
                  <a:lnTo>
                    <a:pt x="0" y="126365"/>
                  </a:lnTo>
                  <a:lnTo>
                    <a:pt x="90335" y="141243"/>
                  </a:lnTo>
                  <a:cubicBezTo>
                    <a:pt x="101186" y="143034"/>
                    <a:pt x="109690" y="151538"/>
                    <a:pt x="111481" y="162389"/>
                  </a:cubicBezTo>
                  <a:lnTo>
                    <a:pt x="126359" y="252724"/>
                  </a:lnTo>
                  <a:lnTo>
                    <a:pt x="141237" y="162389"/>
                  </a:lnTo>
                  <a:cubicBezTo>
                    <a:pt x="143017" y="151530"/>
                    <a:pt x="151520" y="143014"/>
                    <a:pt x="162376" y="141218"/>
                  </a:cubicBezTo>
                  <a:close/>
                </a:path>
              </a:pathLst>
            </a:custGeom>
            <a:gradFill>
              <a:gsLst>
                <a:gs pos="0">
                  <a:srgbClr val="F5F4F7"/>
                </a:gs>
                <a:gs pos="34000">
                  <a:srgbClr val="F5F4F7"/>
                </a:gs>
                <a:gs pos="64000">
                  <a:srgbClr val="E7E6E6"/>
                </a:gs>
                <a:gs pos="82000">
                  <a:srgbClr val="D2CED9"/>
                </a:gs>
                <a:gs pos="100000">
                  <a:srgbClr val="D2CED9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  <a:effectLst>
              <a:outerShdw blurRad="571500" algn="bl" rotWithShape="0">
                <a:srgbClr val="FFFFFF">
                  <a:alpha val="498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1830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Google Shape;235;p9"/>
          <p:cNvSpPr txBox="1">
            <a:spLocks noGrp="1"/>
          </p:cNvSpPr>
          <p:nvPr>
            <p:ph type="body" idx="1"/>
          </p:nvPr>
        </p:nvSpPr>
        <p:spPr>
          <a:xfrm>
            <a:off x="855300" y="4406300"/>
            <a:ext cx="7433400" cy="519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ctr" rtl="0">
              <a:spcBef>
                <a:spcPts val="0"/>
              </a:spcBef>
              <a:spcAft>
                <a:spcPts val="800"/>
              </a:spcAft>
              <a:buSzPts val="1800"/>
              <a:buNone/>
              <a:defRPr sz="1800"/>
            </a:lvl1pPr>
          </a:lstStyle>
          <a:p>
            <a:endParaRPr/>
          </a:p>
        </p:txBody>
      </p:sp>
      <p:sp>
        <p:nvSpPr>
          <p:cNvPr id="236" name="Google Shape;236;p9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5 One column">
  <p:cSld name="005 One column">
    <p:spTree>
      <p:nvGrpSpPr>
        <p:cNvPr id="1" name="Shape 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" name="Google Shape;373;p11"/>
          <p:cNvSpPr/>
          <p:nvPr/>
        </p:nvSpPr>
        <p:spPr>
          <a:xfrm>
            <a:off x="-239070" y="1297022"/>
            <a:ext cx="1152864" cy="497199"/>
          </a:xfrm>
          <a:custGeom>
            <a:avLst/>
            <a:gdLst/>
            <a:ahLst/>
            <a:cxnLst/>
            <a:rect l="l" t="t" r="r" b="b"/>
            <a:pathLst>
              <a:path w="982206" h="423599" extrusionOk="0">
                <a:moveTo>
                  <a:pt x="-305" y="423553"/>
                </a:moveTo>
                <a:cubicBezTo>
                  <a:pt x="46539" y="334487"/>
                  <a:pt x="156715" y="300260"/>
                  <a:pt x="245783" y="347104"/>
                </a:cubicBezTo>
                <a:cubicBezTo>
                  <a:pt x="254813" y="351854"/>
                  <a:pt x="263433" y="357353"/>
                  <a:pt x="271539" y="363546"/>
                </a:cubicBezTo>
                <a:cubicBezTo>
                  <a:pt x="262290" y="309890"/>
                  <a:pt x="298294" y="258898"/>
                  <a:pt x="351948" y="249651"/>
                </a:cubicBezTo>
                <a:cubicBezTo>
                  <a:pt x="376809" y="245366"/>
                  <a:pt x="402374" y="250778"/>
                  <a:pt x="423367" y="264771"/>
                </a:cubicBezTo>
                <a:cubicBezTo>
                  <a:pt x="401079" y="117610"/>
                  <a:pt x="514426" y="-1929"/>
                  <a:pt x="624631" y="-24"/>
                </a:cubicBezTo>
                <a:cubicBezTo>
                  <a:pt x="727881" y="1405"/>
                  <a:pt x="832752" y="109038"/>
                  <a:pt x="822274" y="247626"/>
                </a:cubicBezTo>
                <a:cubicBezTo>
                  <a:pt x="826370" y="246769"/>
                  <a:pt x="896474" y="233720"/>
                  <a:pt x="946099" y="286393"/>
                </a:cubicBezTo>
                <a:cubicBezTo>
                  <a:pt x="979675" y="322420"/>
                  <a:pt x="990666" y="374020"/>
                  <a:pt x="974674" y="420600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74" name="Google Shape;374;p11"/>
          <p:cNvSpPr/>
          <p:nvPr/>
        </p:nvSpPr>
        <p:spPr>
          <a:xfrm>
            <a:off x="7174912" y="430708"/>
            <a:ext cx="736655" cy="317699"/>
          </a:xfrm>
          <a:custGeom>
            <a:avLst/>
            <a:gdLst/>
            <a:ahLst/>
            <a:cxnLst/>
            <a:rect l="l" t="t" r="r" b="b"/>
            <a:pathLst>
              <a:path w="982206" h="423599" extrusionOk="0">
                <a:moveTo>
                  <a:pt x="-305" y="423553"/>
                </a:moveTo>
                <a:cubicBezTo>
                  <a:pt x="46539" y="334487"/>
                  <a:pt x="156715" y="300260"/>
                  <a:pt x="245783" y="347104"/>
                </a:cubicBezTo>
                <a:cubicBezTo>
                  <a:pt x="254813" y="351854"/>
                  <a:pt x="263433" y="357353"/>
                  <a:pt x="271539" y="363546"/>
                </a:cubicBezTo>
                <a:cubicBezTo>
                  <a:pt x="262290" y="309890"/>
                  <a:pt x="298294" y="258898"/>
                  <a:pt x="351948" y="249651"/>
                </a:cubicBezTo>
                <a:cubicBezTo>
                  <a:pt x="376809" y="245366"/>
                  <a:pt x="402374" y="250778"/>
                  <a:pt x="423367" y="264771"/>
                </a:cubicBezTo>
                <a:cubicBezTo>
                  <a:pt x="401079" y="117610"/>
                  <a:pt x="514426" y="-1929"/>
                  <a:pt x="624631" y="-24"/>
                </a:cubicBezTo>
                <a:cubicBezTo>
                  <a:pt x="727881" y="1405"/>
                  <a:pt x="832752" y="109038"/>
                  <a:pt x="822274" y="247626"/>
                </a:cubicBezTo>
                <a:cubicBezTo>
                  <a:pt x="826370" y="246769"/>
                  <a:pt x="896474" y="233720"/>
                  <a:pt x="946099" y="286393"/>
                </a:cubicBezTo>
                <a:cubicBezTo>
                  <a:pt x="979675" y="322420"/>
                  <a:pt x="990666" y="374020"/>
                  <a:pt x="974674" y="420600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75" name="Google Shape;375;p11"/>
          <p:cNvSpPr txBox="1">
            <a:spLocks noGrp="1"/>
          </p:cNvSpPr>
          <p:nvPr>
            <p:ph type="title"/>
          </p:nvPr>
        </p:nvSpPr>
        <p:spPr>
          <a:xfrm>
            <a:off x="1071115" y="474375"/>
            <a:ext cx="7001775" cy="5726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376" name="Google Shape;376;p11"/>
          <p:cNvSpPr/>
          <p:nvPr/>
        </p:nvSpPr>
        <p:spPr>
          <a:xfrm>
            <a:off x="7174684" y="430672"/>
            <a:ext cx="691166" cy="318044"/>
          </a:xfrm>
          <a:custGeom>
            <a:avLst/>
            <a:gdLst/>
            <a:ahLst/>
            <a:cxnLst/>
            <a:rect l="l" t="t" r="r" b="b"/>
            <a:pathLst>
              <a:path w="921555" h="424058" extrusionOk="0">
                <a:moveTo>
                  <a:pt x="176840" y="327162"/>
                </a:moveTo>
                <a:cubicBezTo>
                  <a:pt x="200452" y="329151"/>
                  <a:pt x="224064" y="335802"/>
                  <a:pt x="246355" y="347526"/>
                </a:cubicBezTo>
                <a:lnTo>
                  <a:pt x="258861" y="355510"/>
                </a:lnTo>
                <a:lnTo>
                  <a:pt x="237321" y="346814"/>
                </a:lnTo>
                <a:cubicBezTo>
                  <a:pt x="179116" y="329929"/>
                  <a:pt x="116785" y="343465"/>
                  <a:pt x="70966" y="381010"/>
                </a:cubicBezTo>
                <a:lnTo>
                  <a:pt x="36000" y="423949"/>
                </a:lnTo>
                <a:lnTo>
                  <a:pt x="0" y="424058"/>
                </a:lnTo>
                <a:cubicBezTo>
                  <a:pt x="35171" y="357186"/>
                  <a:pt x="106005" y="321195"/>
                  <a:pt x="176840" y="327162"/>
                </a:cubicBezTo>
                <a:close/>
                <a:moveTo>
                  <a:pt x="846910" y="246537"/>
                </a:moveTo>
                <a:lnTo>
                  <a:pt x="868358" y="247249"/>
                </a:lnTo>
                <a:cubicBezTo>
                  <a:pt x="880492" y="248858"/>
                  <a:pt x="894050" y="252142"/>
                  <a:pt x="907680" y="258319"/>
                </a:cubicBezTo>
                <a:lnTo>
                  <a:pt x="921555" y="268243"/>
                </a:lnTo>
                <a:lnTo>
                  <a:pt x="893586" y="260369"/>
                </a:lnTo>
                <a:cubicBezTo>
                  <a:pt x="869319" y="257151"/>
                  <a:pt x="850749" y="260631"/>
                  <a:pt x="848699" y="261060"/>
                </a:cubicBezTo>
                <a:close/>
                <a:moveTo>
                  <a:pt x="625613" y="22"/>
                </a:moveTo>
                <a:cubicBezTo>
                  <a:pt x="651453" y="380"/>
                  <a:pt x="677395" y="7382"/>
                  <a:pt x="701609" y="19853"/>
                </a:cubicBezTo>
                <a:lnTo>
                  <a:pt x="714328" y="28136"/>
                </a:lnTo>
                <a:lnTo>
                  <a:pt x="689449" y="18515"/>
                </a:lnTo>
                <a:cubicBezTo>
                  <a:pt x="676707" y="15161"/>
                  <a:pt x="663761" y="13321"/>
                  <a:pt x="650841" y="13142"/>
                </a:cubicBezTo>
                <a:cubicBezTo>
                  <a:pt x="540517" y="11235"/>
                  <a:pt x="427047" y="130903"/>
                  <a:pt x="449359" y="278224"/>
                </a:cubicBezTo>
                <a:cubicBezTo>
                  <a:pt x="428343" y="264216"/>
                  <a:pt x="402751" y="258798"/>
                  <a:pt x="377863" y="263088"/>
                </a:cubicBezTo>
                <a:cubicBezTo>
                  <a:pt x="324150" y="272345"/>
                  <a:pt x="288107" y="323392"/>
                  <a:pt x="297366" y="377106"/>
                </a:cubicBezTo>
                <a:lnTo>
                  <a:pt x="272222" y="361054"/>
                </a:lnTo>
                <a:lnTo>
                  <a:pt x="273256" y="324812"/>
                </a:lnTo>
                <a:cubicBezTo>
                  <a:pt x="282005" y="287360"/>
                  <a:pt x="312350" y="256910"/>
                  <a:pt x="352635" y="249968"/>
                </a:cubicBezTo>
                <a:cubicBezTo>
                  <a:pt x="377523" y="245678"/>
                  <a:pt x="403115" y="251096"/>
                  <a:pt x="424131" y="265104"/>
                </a:cubicBezTo>
                <a:cubicBezTo>
                  <a:pt x="401819" y="117783"/>
                  <a:pt x="515289" y="-1885"/>
                  <a:pt x="625613" y="2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77" name="Google Shape;377;p11"/>
          <p:cNvSpPr/>
          <p:nvPr/>
        </p:nvSpPr>
        <p:spPr>
          <a:xfrm>
            <a:off x="375401" y="538546"/>
            <a:ext cx="1235163" cy="484655"/>
          </a:xfrm>
          <a:custGeom>
            <a:avLst/>
            <a:gdLst/>
            <a:ahLst/>
            <a:cxnLst/>
            <a:rect l="l" t="t" r="r" b="b"/>
            <a:pathLst>
              <a:path w="1052322" h="412911" extrusionOk="0">
                <a:moveTo>
                  <a:pt x="-305" y="412866"/>
                </a:moveTo>
                <a:cubicBezTo>
                  <a:pt x="10049" y="387443"/>
                  <a:pt x="28718" y="366288"/>
                  <a:pt x="52654" y="352858"/>
                </a:cubicBezTo>
                <a:cubicBezTo>
                  <a:pt x="105899" y="324283"/>
                  <a:pt x="160191" y="350191"/>
                  <a:pt x="165621" y="352858"/>
                </a:cubicBezTo>
                <a:cubicBezTo>
                  <a:pt x="156096" y="286183"/>
                  <a:pt x="183813" y="221127"/>
                  <a:pt x="236296" y="186933"/>
                </a:cubicBezTo>
                <a:cubicBezTo>
                  <a:pt x="302018" y="144070"/>
                  <a:pt x="396411" y="157024"/>
                  <a:pt x="455371" y="222270"/>
                </a:cubicBezTo>
                <a:cubicBezTo>
                  <a:pt x="450370" y="201077"/>
                  <a:pt x="463505" y="179837"/>
                  <a:pt x="484698" y="174836"/>
                </a:cubicBezTo>
                <a:cubicBezTo>
                  <a:pt x="500348" y="171150"/>
                  <a:pt x="516674" y="177331"/>
                  <a:pt x="525951" y="190457"/>
                </a:cubicBezTo>
                <a:cubicBezTo>
                  <a:pt x="542430" y="77395"/>
                  <a:pt x="630726" y="-615"/>
                  <a:pt x="713022" y="-43"/>
                </a:cubicBezTo>
                <a:cubicBezTo>
                  <a:pt x="814082" y="433"/>
                  <a:pt x="920382" y="118734"/>
                  <a:pt x="893140" y="264752"/>
                </a:cubicBezTo>
                <a:cubicBezTo>
                  <a:pt x="938746" y="265047"/>
                  <a:pt x="982199" y="284221"/>
                  <a:pt x="1013155" y="317711"/>
                </a:cubicBezTo>
                <a:cubicBezTo>
                  <a:pt x="1035558" y="343362"/>
                  <a:pt x="1049169" y="375499"/>
                  <a:pt x="1052017" y="409437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78" name="Google Shape;378;p11"/>
          <p:cNvSpPr/>
          <p:nvPr/>
        </p:nvSpPr>
        <p:spPr>
          <a:xfrm>
            <a:off x="8149694" y="946527"/>
            <a:ext cx="913547" cy="358458"/>
          </a:xfrm>
          <a:custGeom>
            <a:avLst/>
            <a:gdLst/>
            <a:ahLst/>
            <a:cxnLst/>
            <a:rect l="l" t="t" r="r" b="b"/>
            <a:pathLst>
              <a:path w="1052322" h="412911" extrusionOk="0">
                <a:moveTo>
                  <a:pt x="-305" y="412866"/>
                </a:moveTo>
                <a:cubicBezTo>
                  <a:pt x="10049" y="387443"/>
                  <a:pt x="28718" y="366288"/>
                  <a:pt x="52654" y="352858"/>
                </a:cubicBezTo>
                <a:cubicBezTo>
                  <a:pt x="105899" y="324283"/>
                  <a:pt x="160191" y="350191"/>
                  <a:pt x="165621" y="352858"/>
                </a:cubicBezTo>
                <a:cubicBezTo>
                  <a:pt x="156096" y="286183"/>
                  <a:pt x="183813" y="221127"/>
                  <a:pt x="236296" y="186933"/>
                </a:cubicBezTo>
                <a:cubicBezTo>
                  <a:pt x="302018" y="144070"/>
                  <a:pt x="396411" y="157024"/>
                  <a:pt x="455371" y="222270"/>
                </a:cubicBezTo>
                <a:cubicBezTo>
                  <a:pt x="450370" y="201077"/>
                  <a:pt x="463505" y="179837"/>
                  <a:pt x="484698" y="174836"/>
                </a:cubicBezTo>
                <a:cubicBezTo>
                  <a:pt x="500348" y="171150"/>
                  <a:pt x="516674" y="177331"/>
                  <a:pt x="525951" y="190457"/>
                </a:cubicBezTo>
                <a:cubicBezTo>
                  <a:pt x="542430" y="77395"/>
                  <a:pt x="630726" y="-615"/>
                  <a:pt x="713022" y="-43"/>
                </a:cubicBezTo>
                <a:cubicBezTo>
                  <a:pt x="814082" y="433"/>
                  <a:pt x="920382" y="118734"/>
                  <a:pt x="893140" y="264752"/>
                </a:cubicBezTo>
                <a:cubicBezTo>
                  <a:pt x="938746" y="265047"/>
                  <a:pt x="982199" y="284221"/>
                  <a:pt x="1013155" y="317711"/>
                </a:cubicBezTo>
                <a:cubicBezTo>
                  <a:pt x="1035558" y="343362"/>
                  <a:pt x="1049169" y="375499"/>
                  <a:pt x="1052017" y="409437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79" name="Google Shape;379;p11"/>
          <p:cNvSpPr/>
          <p:nvPr/>
        </p:nvSpPr>
        <p:spPr>
          <a:xfrm>
            <a:off x="-239429" y="1296967"/>
            <a:ext cx="1080438" cy="497461"/>
          </a:xfrm>
          <a:custGeom>
            <a:avLst/>
            <a:gdLst/>
            <a:ahLst/>
            <a:cxnLst/>
            <a:rect l="l" t="t" r="r" b="b"/>
            <a:pathLst>
              <a:path w="1440584" h="663281" extrusionOk="0">
                <a:moveTo>
                  <a:pt x="276601" y="511724"/>
                </a:moveTo>
                <a:cubicBezTo>
                  <a:pt x="313532" y="514835"/>
                  <a:pt x="350464" y="525238"/>
                  <a:pt x="385330" y="543576"/>
                </a:cubicBezTo>
                <a:lnTo>
                  <a:pt x="397838" y="551560"/>
                </a:lnTo>
                <a:lnTo>
                  <a:pt x="356968" y="535060"/>
                </a:lnTo>
                <a:cubicBezTo>
                  <a:pt x="247722" y="503368"/>
                  <a:pt x="129181" y="540194"/>
                  <a:pt x="57125" y="628208"/>
                </a:cubicBezTo>
                <a:lnTo>
                  <a:pt x="33980" y="663178"/>
                </a:lnTo>
                <a:lnTo>
                  <a:pt x="0" y="663281"/>
                </a:lnTo>
                <a:cubicBezTo>
                  <a:pt x="55013" y="558685"/>
                  <a:pt x="165806" y="502390"/>
                  <a:pt x="276601" y="511724"/>
                </a:cubicBezTo>
                <a:close/>
                <a:moveTo>
                  <a:pt x="1311299" y="385172"/>
                </a:moveTo>
                <a:lnTo>
                  <a:pt x="1358222" y="386730"/>
                </a:lnTo>
                <a:cubicBezTo>
                  <a:pt x="1377201" y="389247"/>
                  <a:pt x="1398407" y="394383"/>
                  <a:pt x="1419726" y="404045"/>
                </a:cubicBezTo>
                <a:lnTo>
                  <a:pt x="1440584" y="415935"/>
                </a:lnTo>
                <a:lnTo>
                  <a:pt x="1383450" y="399850"/>
                </a:lnTo>
                <a:cubicBezTo>
                  <a:pt x="1345493" y="394816"/>
                  <a:pt x="1316447" y="400260"/>
                  <a:pt x="1313240" y="400931"/>
                </a:cubicBezTo>
                <a:close/>
                <a:moveTo>
                  <a:pt x="978539" y="35"/>
                </a:moveTo>
                <a:cubicBezTo>
                  <a:pt x="1018956" y="595"/>
                  <a:pt x="1059533" y="11548"/>
                  <a:pt x="1097406" y="31053"/>
                </a:cubicBezTo>
                <a:lnTo>
                  <a:pt x="1110125" y="39336"/>
                </a:lnTo>
                <a:lnTo>
                  <a:pt x="1064155" y="21560"/>
                </a:lnTo>
                <a:cubicBezTo>
                  <a:pt x="1044224" y="16313"/>
                  <a:pt x="1023975" y="13435"/>
                  <a:pt x="1003767" y="13155"/>
                </a:cubicBezTo>
                <a:cubicBezTo>
                  <a:pt x="831205" y="10173"/>
                  <a:pt x="653724" y="197349"/>
                  <a:pt x="688623" y="427777"/>
                </a:cubicBezTo>
                <a:cubicBezTo>
                  <a:pt x="655752" y="405866"/>
                  <a:pt x="615722" y="397392"/>
                  <a:pt x="576794" y="404102"/>
                </a:cubicBezTo>
                <a:cubicBezTo>
                  <a:pt x="492781" y="418581"/>
                  <a:pt x="436405" y="498425"/>
                  <a:pt x="450888" y="582441"/>
                </a:cubicBezTo>
                <a:lnTo>
                  <a:pt x="425743" y="566389"/>
                </a:lnTo>
                <a:lnTo>
                  <a:pt x="427408" y="508047"/>
                </a:lnTo>
                <a:cubicBezTo>
                  <a:pt x="441093" y="449468"/>
                  <a:pt x="488556" y="401841"/>
                  <a:pt x="551566" y="390982"/>
                </a:cubicBezTo>
                <a:cubicBezTo>
                  <a:pt x="590494" y="384272"/>
                  <a:pt x="630524" y="392746"/>
                  <a:pt x="663395" y="414657"/>
                </a:cubicBezTo>
                <a:cubicBezTo>
                  <a:pt x="628496" y="184229"/>
                  <a:pt x="805977" y="-2947"/>
                  <a:pt x="978539" y="35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0" name="Google Shape;380;p11"/>
          <p:cNvSpPr/>
          <p:nvPr/>
        </p:nvSpPr>
        <p:spPr>
          <a:xfrm>
            <a:off x="375043" y="538492"/>
            <a:ext cx="1141289" cy="484910"/>
          </a:xfrm>
          <a:custGeom>
            <a:avLst/>
            <a:gdLst/>
            <a:ahLst/>
            <a:cxnLst/>
            <a:rect l="l" t="t" r="r" b="b"/>
            <a:pathLst>
              <a:path w="1521718" h="646546" extrusionOk="0">
                <a:moveTo>
                  <a:pt x="1425018" y="417482"/>
                </a:moveTo>
                <a:lnTo>
                  <a:pt x="1451648" y="420403"/>
                </a:lnTo>
                <a:cubicBezTo>
                  <a:pt x="1468827" y="424102"/>
                  <a:pt x="1485541" y="429537"/>
                  <a:pt x="1501539" y="436596"/>
                </a:cubicBezTo>
                <a:lnTo>
                  <a:pt x="1521718" y="448077"/>
                </a:lnTo>
                <a:lnTo>
                  <a:pt x="1476876" y="433523"/>
                </a:lnTo>
                <a:cubicBezTo>
                  <a:pt x="1459698" y="429824"/>
                  <a:pt x="1442056" y="427861"/>
                  <a:pt x="1424204" y="427746"/>
                </a:cubicBezTo>
                <a:close/>
                <a:moveTo>
                  <a:pt x="759428" y="273833"/>
                </a:moveTo>
                <a:cubicBezTo>
                  <a:pt x="771681" y="270947"/>
                  <a:pt x="784198" y="271924"/>
                  <a:pt x="795468" y="276191"/>
                </a:cubicBezTo>
                <a:lnTo>
                  <a:pt x="811655" y="288720"/>
                </a:lnTo>
                <a:lnTo>
                  <a:pt x="784656" y="286953"/>
                </a:lnTo>
                <a:cubicBezTo>
                  <a:pt x="751472" y="294784"/>
                  <a:pt x="730905" y="328042"/>
                  <a:pt x="738736" y="361226"/>
                </a:cubicBezTo>
                <a:lnTo>
                  <a:pt x="714970" y="339106"/>
                </a:lnTo>
                <a:lnTo>
                  <a:pt x="721087" y="301462"/>
                </a:lnTo>
                <a:cubicBezTo>
                  <a:pt x="729398" y="288021"/>
                  <a:pt x="742836" y="277748"/>
                  <a:pt x="759428" y="273833"/>
                </a:cubicBezTo>
                <a:close/>
                <a:moveTo>
                  <a:pt x="499894" y="253850"/>
                </a:moveTo>
                <a:cubicBezTo>
                  <a:pt x="545818" y="252972"/>
                  <a:pt x="592762" y="264093"/>
                  <a:pt x="635433" y="286922"/>
                </a:cubicBezTo>
                <a:lnTo>
                  <a:pt x="645654" y="293576"/>
                </a:lnTo>
                <a:lnTo>
                  <a:pt x="616762" y="281126"/>
                </a:lnTo>
                <a:cubicBezTo>
                  <a:pt x="541876" y="256140"/>
                  <a:pt x="460021" y="263947"/>
                  <a:pt x="395703" y="305895"/>
                </a:cubicBezTo>
                <a:cubicBezTo>
                  <a:pt x="313524" y="359437"/>
                  <a:pt x="270124" y="461303"/>
                  <a:pt x="285039" y="565704"/>
                </a:cubicBezTo>
                <a:cubicBezTo>
                  <a:pt x="276536" y="561528"/>
                  <a:pt x="191525" y="520960"/>
                  <a:pt x="108153" y="565704"/>
                </a:cubicBezTo>
                <a:cubicBezTo>
                  <a:pt x="89413" y="576218"/>
                  <a:pt x="72735" y="589757"/>
                  <a:pt x="58716" y="605643"/>
                </a:cubicBezTo>
                <a:lnTo>
                  <a:pt x="33429" y="646437"/>
                </a:lnTo>
                <a:lnTo>
                  <a:pt x="0" y="646546"/>
                </a:lnTo>
                <a:cubicBezTo>
                  <a:pt x="16213" y="606738"/>
                  <a:pt x="45445" y="573613"/>
                  <a:pt x="82925" y="552584"/>
                </a:cubicBezTo>
                <a:cubicBezTo>
                  <a:pt x="166297" y="507840"/>
                  <a:pt x="251308" y="548408"/>
                  <a:pt x="259811" y="552584"/>
                </a:cubicBezTo>
                <a:cubicBezTo>
                  <a:pt x="244896" y="448183"/>
                  <a:pt x="288296" y="346317"/>
                  <a:pt x="370475" y="292775"/>
                </a:cubicBezTo>
                <a:cubicBezTo>
                  <a:pt x="409066" y="267606"/>
                  <a:pt x="453970" y="254728"/>
                  <a:pt x="499894" y="253850"/>
                </a:cubicBezTo>
                <a:close/>
                <a:moveTo>
                  <a:pt x="1116943" y="4"/>
                </a:moveTo>
                <a:cubicBezTo>
                  <a:pt x="1156503" y="190"/>
                  <a:pt x="1196577" y="11907"/>
                  <a:pt x="1233767" y="32951"/>
                </a:cubicBezTo>
                <a:lnTo>
                  <a:pt x="1242059" y="38918"/>
                </a:lnTo>
                <a:lnTo>
                  <a:pt x="1201472" y="21776"/>
                </a:lnTo>
                <a:cubicBezTo>
                  <a:pt x="1181860" y="16193"/>
                  <a:pt x="1161951" y="13217"/>
                  <a:pt x="1142171" y="13124"/>
                </a:cubicBezTo>
                <a:cubicBezTo>
                  <a:pt x="1013310" y="12228"/>
                  <a:pt x="875054" y="134378"/>
                  <a:pt x="849251" y="311413"/>
                </a:cubicBezTo>
                <a:lnTo>
                  <a:pt x="825655" y="293150"/>
                </a:lnTo>
                <a:lnTo>
                  <a:pt x="862557" y="176873"/>
                </a:lnTo>
                <a:cubicBezTo>
                  <a:pt x="918367" y="67873"/>
                  <a:pt x="1020297" y="-668"/>
                  <a:pt x="1116943" y="4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1" name="Google Shape;381;p11"/>
          <p:cNvSpPr/>
          <p:nvPr/>
        </p:nvSpPr>
        <p:spPr>
          <a:xfrm>
            <a:off x="8149429" y="946488"/>
            <a:ext cx="842112" cy="358516"/>
          </a:xfrm>
          <a:custGeom>
            <a:avLst/>
            <a:gdLst/>
            <a:ahLst/>
            <a:cxnLst/>
            <a:rect l="l" t="t" r="r" b="b"/>
            <a:pathLst>
              <a:path w="1122816" h="478021" extrusionOk="0">
                <a:moveTo>
                  <a:pt x="1059308" y="309292"/>
                </a:moveTo>
                <a:lnTo>
                  <a:pt x="1073269" y="310824"/>
                </a:lnTo>
                <a:cubicBezTo>
                  <a:pt x="1085970" y="313558"/>
                  <a:pt x="1098328" y="317577"/>
                  <a:pt x="1110155" y="322796"/>
                </a:cubicBezTo>
                <a:lnTo>
                  <a:pt x="1122816" y="331837"/>
                </a:lnTo>
                <a:lnTo>
                  <a:pt x="1098497" y="323944"/>
                </a:lnTo>
                <a:cubicBezTo>
                  <a:pt x="1085797" y="321209"/>
                  <a:pt x="1072753" y="319757"/>
                  <a:pt x="1059554" y="319672"/>
                </a:cubicBezTo>
                <a:close/>
                <a:moveTo>
                  <a:pt x="561479" y="202458"/>
                </a:moveTo>
                <a:cubicBezTo>
                  <a:pt x="570538" y="200324"/>
                  <a:pt x="579793" y="201046"/>
                  <a:pt x="588125" y="204201"/>
                </a:cubicBezTo>
                <a:lnTo>
                  <a:pt x="604312" y="216730"/>
                </a:lnTo>
                <a:lnTo>
                  <a:pt x="586707" y="215578"/>
                </a:lnTo>
                <a:cubicBezTo>
                  <a:pt x="562173" y="221367"/>
                  <a:pt x="546967" y="245956"/>
                  <a:pt x="552756" y="270491"/>
                </a:cubicBezTo>
                <a:lnTo>
                  <a:pt x="528487" y="251472"/>
                </a:lnTo>
                <a:lnTo>
                  <a:pt x="533132" y="222885"/>
                </a:lnTo>
                <a:cubicBezTo>
                  <a:pt x="539277" y="212947"/>
                  <a:pt x="549212" y="205353"/>
                  <a:pt x="561479" y="202458"/>
                </a:cubicBezTo>
                <a:close/>
                <a:moveTo>
                  <a:pt x="403654" y="189983"/>
                </a:moveTo>
                <a:cubicBezTo>
                  <a:pt x="426335" y="193477"/>
                  <a:pt x="448771" y="200883"/>
                  <a:pt x="469804" y="212135"/>
                </a:cubicBezTo>
                <a:lnTo>
                  <a:pt x="480213" y="220293"/>
                </a:lnTo>
                <a:lnTo>
                  <a:pt x="428882" y="203103"/>
                </a:lnTo>
                <a:cubicBezTo>
                  <a:pt x="383520" y="196115"/>
                  <a:pt x="337180" y="204771"/>
                  <a:pt x="299137" y="229582"/>
                </a:cubicBezTo>
                <a:cubicBezTo>
                  <a:pt x="238378" y="269168"/>
                  <a:pt x="206291" y="344482"/>
                  <a:pt x="217318" y="421671"/>
                </a:cubicBezTo>
                <a:cubicBezTo>
                  <a:pt x="211031" y="418583"/>
                  <a:pt x="148178" y="388590"/>
                  <a:pt x="86538" y="421671"/>
                </a:cubicBezTo>
                <a:cubicBezTo>
                  <a:pt x="72683" y="429445"/>
                  <a:pt x="60352" y="439454"/>
                  <a:pt x="49987" y="451199"/>
                </a:cubicBezTo>
                <a:lnTo>
                  <a:pt x="33428" y="477912"/>
                </a:lnTo>
                <a:lnTo>
                  <a:pt x="0" y="478021"/>
                </a:lnTo>
                <a:cubicBezTo>
                  <a:pt x="11987" y="448589"/>
                  <a:pt x="33599" y="424098"/>
                  <a:pt x="61310" y="408551"/>
                </a:cubicBezTo>
                <a:cubicBezTo>
                  <a:pt x="122950" y="375470"/>
                  <a:pt x="185803" y="405463"/>
                  <a:pt x="192090" y="408551"/>
                </a:cubicBezTo>
                <a:cubicBezTo>
                  <a:pt x="181063" y="331362"/>
                  <a:pt x="213150" y="256048"/>
                  <a:pt x="273909" y="216462"/>
                </a:cubicBezTo>
                <a:cubicBezTo>
                  <a:pt x="311952" y="191651"/>
                  <a:pt x="358292" y="182995"/>
                  <a:pt x="403654" y="189983"/>
                </a:cubicBezTo>
                <a:close/>
                <a:moveTo>
                  <a:pt x="825806" y="3"/>
                </a:moveTo>
                <a:cubicBezTo>
                  <a:pt x="855055" y="141"/>
                  <a:pt x="884683" y="8804"/>
                  <a:pt x="912180" y="24362"/>
                </a:cubicBezTo>
                <a:lnTo>
                  <a:pt x="920472" y="30330"/>
                </a:lnTo>
                <a:lnTo>
                  <a:pt x="894878" y="19520"/>
                </a:lnTo>
                <a:cubicBezTo>
                  <a:pt x="880378" y="15392"/>
                  <a:pt x="865659" y="13192"/>
                  <a:pt x="851034" y="13123"/>
                </a:cubicBezTo>
                <a:cubicBezTo>
                  <a:pt x="755762" y="12461"/>
                  <a:pt x="653543" y="102772"/>
                  <a:pt x="634465" y="233662"/>
                </a:cubicBezTo>
                <a:cubicBezTo>
                  <a:pt x="629096" y="226064"/>
                  <a:pt x="621686" y="220476"/>
                  <a:pt x="613353" y="217321"/>
                </a:cubicBezTo>
                <a:lnTo>
                  <a:pt x="610322" y="217123"/>
                </a:lnTo>
                <a:lnTo>
                  <a:pt x="637727" y="130770"/>
                </a:lnTo>
                <a:cubicBezTo>
                  <a:pt x="678990" y="50182"/>
                  <a:pt x="754352" y="-493"/>
                  <a:pt x="825806" y="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2" name="Google Shape;382;p11"/>
          <p:cNvSpPr/>
          <p:nvPr/>
        </p:nvSpPr>
        <p:spPr>
          <a:xfrm>
            <a:off x="1234732" y="3943837"/>
            <a:ext cx="6424162" cy="1200308"/>
          </a:xfrm>
          <a:custGeom>
            <a:avLst/>
            <a:gdLst/>
            <a:ahLst/>
            <a:cxnLst/>
            <a:rect l="l" t="t" r="r" b="b"/>
            <a:pathLst>
              <a:path w="12192952" h="2278164" extrusionOk="0">
                <a:moveTo>
                  <a:pt x="-4" y="736841"/>
                </a:moveTo>
                <a:cubicBezTo>
                  <a:pt x="19046" y="656736"/>
                  <a:pt x="105628" y="326599"/>
                  <a:pt x="417953" y="133147"/>
                </a:cubicBezTo>
                <a:cubicBezTo>
                  <a:pt x="747041" y="-70688"/>
                  <a:pt x="1193573" y="-40494"/>
                  <a:pt x="1543332" y="212585"/>
                </a:cubicBezTo>
                <a:cubicBezTo>
                  <a:pt x="1701065" y="65615"/>
                  <a:pt x="1944715" y="65234"/>
                  <a:pt x="2096734" y="204584"/>
                </a:cubicBezTo>
                <a:cubicBezTo>
                  <a:pt x="2238180" y="334315"/>
                  <a:pt x="2267422" y="554819"/>
                  <a:pt x="2160266" y="723602"/>
                </a:cubicBezTo>
                <a:cubicBezTo>
                  <a:pt x="2180516" y="727603"/>
                  <a:pt x="2199023" y="737794"/>
                  <a:pt x="2213225" y="752747"/>
                </a:cubicBezTo>
                <a:cubicBezTo>
                  <a:pt x="2231532" y="772940"/>
                  <a:pt x="2241057" y="799611"/>
                  <a:pt x="2239704" y="826852"/>
                </a:cubicBezTo>
                <a:cubicBezTo>
                  <a:pt x="2504023" y="599300"/>
                  <a:pt x="2874260" y="544340"/>
                  <a:pt x="3183727" y="686549"/>
                </a:cubicBezTo>
                <a:cubicBezTo>
                  <a:pt x="3622639" y="888194"/>
                  <a:pt x="3684075" y="1369016"/>
                  <a:pt x="3686838" y="1393494"/>
                </a:cubicBezTo>
                <a:cubicBezTo>
                  <a:pt x="3709317" y="1393494"/>
                  <a:pt x="3886863" y="1397019"/>
                  <a:pt x="4005830" y="1547133"/>
                </a:cubicBezTo>
                <a:cubicBezTo>
                  <a:pt x="4113176" y="1682769"/>
                  <a:pt x="4091555" y="1836598"/>
                  <a:pt x="4087935" y="1862220"/>
                </a:cubicBezTo>
                <a:cubicBezTo>
                  <a:pt x="4108595" y="1849552"/>
                  <a:pt x="4133789" y="1846599"/>
                  <a:pt x="4156801" y="1854219"/>
                </a:cubicBezTo>
                <a:cubicBezTo>
                  <a:pt x="4181404" y="1863744"/>
                  <a:pt x="4200045" y="1884413"/>
                  <a:pt x="4207093" y="1909845"/>
                </a:cubicBezTo>
                <a:cubicBezTo>
                  <a:pt x="4237573" y="1868221"/>
                  <a:pt x="4399308" y="1655813"/>
                  <a:pt x="4696964" y="1610665"/>
                </a:cubicBezTo>
                <a:cubicBezTo>
                  <a:pt x="5036435" y="1559134"/>
                  <a:pt x="5276274" y="1766970"/>
                  <a:pt x="5308659" y="1796021"/>
                </a:cubicBezTo>
                <a:cubicBezTo>
                  <a:pt x="5346759" y="1766684"/>
                  <a:pt x="5703852" y="1500746"/>
                  <a:pt x="6149336" y="1629143"/>
                </a:cubicBezTo>
                <a:cubicBezTo>
                  <a:pt x="6507476" y="1732584"/>
                  <a:pt x="6674925" y="2019668"/>
                  <a:pt x="6707977" y="2079294"/>
                </a:cubicBezTo>
                <a:cubicBezTo>
                  <a:pt x="6854358" y="2060244"/>
                  <a:pt x="7003195" y="2077961"/>
                  <a:pt x="7140984" y="2130920"/>
                </a:cubicBezTo>
                <a:cubicBezTo>
                  <a:pt x="7226318" y="2164258"/>
                  <a:pt x="7305842" y="2210931"/>
                  <a:pt x="7376632" y="2269128"/>
                </a:cubicBezTo>
                <a:cubicBezTo>
                  <a:pt x="7459043" y="2158923"/>
                  <a:pt x="7572466" y="2075770"/>
                  <a:pt x="7702387" y="2030336"/>
                </a:cubicBezTo>
                <a:cubicBezTo>
                  <a:pt x="7947465" y="1945944"/>
                  <a:pt x="8157968" y="2032051"/>
                  <a:pt x="8208164" y="2054148"/>
                </a:cubicBezTo>
                <a:cubicBezTo>
                  <a:pt x="8210508" y="2001856"/>
                  <a:pt x="8234492" y="1952993"/>
                  <a:pt x="8274363" y="1919084"/>
                </a:cubicBezTo>
                <a:cubicBezTo>
                  <a:pt x="8305272" y="1894415"/>
                  <a:pt x="8343343" y="1880508"/>
                  <a:pt x="8382853" y="1879365"/>
                </a:cubicBezTo>
                <a:cubicBezTo>
                  <a:pt x="8388606" y="1670005"/>
                  <a:pt x="8548035" y="1497031"/>
                  <a:pt x="8756233" y="1474266"/>
                </a:cubicBezTo>
                <a:cubicBezTo>
                  <a:pt x="8689558" y="1208615"/>
                  <a:pt x="8789856" y="931341"/>
                  <a:pt x="9005121" y="778941"/>
                </a:cubicBezTo>
                <a:cubicBezTo>
                  <a:pt x="9192287" y="646640"/>
                  <a:pt x="9440509" y="627209"/>
                  <a:pt x="9653869" y="725983"/>
                </a:cubicBezTo>
                <a:cubicBezTo>
                  <a:pt x="9769312" y="571868"/>
                  <a:pt x="9987815" y="540531"/>
                  <a:pt x="10141930" y="655974"/>
                </a:cubicBezTo>
                <a:cubicBezTo>
                  <a:pt x="10238418" y="728364"/>
                  <a:pt x="10290710" y="845427"/>
                  <a:pt x="10280138" y="965632"/>
                </a:cubicBezTo>
                <a:cubicBezTo>
                  <a:pt x="10292901" y="953726"/>
                  <a:pt x="10310713" y="948773"/>
                  <a:pt x="10327763" y="952392"/>
                </a:cubicBezTo>
                <a:cubicBezTo>
                  <a:pt x="10348337" y="958107"/>
                  <a:pt x="10363100" y="976109"/>
                  <a:pt x="10364815" y="997350"/>
                </a:cubicBezTo>
                <a:cubicBezTo>
                  <a:pt x="10511881" y="776465"/>
                  <a:pt x="10768008" y="655593"/>
                  <a:pt x="11025469" y="686263"/>
                </a:cubicBezTo>
                <a:cubicBezTo>
                  <a:pt x="11382752" y="728840"/>
                  <a:pt x="11547534" y="1039736"/>
                  <a:pt x="11560393" y="1064882"/>
                </a:cubicBezTo>
                <a:cubicBezTo>
                  <a:pt x="11574776" y="1060215"/>
                  <a:pt x="11725461" y="1013828"/>
                  <a:pt x="11851572" y="1109935"/>
                </a:cubicBezTo>
                <a:cubicBezTo>
                  <a:pt x="11910056" y="1155465"/>
                  <a:pt x="11950442" y="1220140"/>
                  <a:pt x="11965872" y="1292625"/>
                </a:cubicBezTo>
                <a:cubicBezTo>
                  <a:pt x="11988923" y="1262526"/>
                  <a:pt x="12032071" y="1256811"/>
                  <a:pt x="12062170" y="1279862"/>
                </a:cubicBezTo>
                <a:cubicBezTo>
                  <a:pt x="12069504" y="1285481"/>
                  <a:pt x="12075600" y="1292530"/>
                  <a:pt x="12080172" y="1300530"/>
                </a:cubicBezTo>
                <a:cubicBezTo>
                  <a:pt x="12078934" y="1247000"/>
                  <a:pt x="12091697" y="1194042"/>
                  <a:pt x="12117224" y="1146987"/>
                </a:cubicBezTo>
                <a:cubicBezTo>
                  <a:pt x="12134941" y="1114793"/>
                  <a:pt x="12158372" y="1086027"/>
                  <a:pt x="12186471" y="1062215"/>
                </a:cubicBezTo>
                <a:cubicBezTo>
                  <a:pt x="12188662" y="1467218"/>
                  <a:pt x="12190852" y="1872221"/>
                  <a:pt x="12192948" y="2277224"/>
                </a:cubicBezTo>
                <a:lnTo>
                  <a:pt x="-4" y="2277224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3" name="Google Shape;383;p11"/>
          <p:cNvSpPr/>
          <p:nvPr/>
        </p:nvSpPr>
        <p:spPr>
          <a:xfrm>
            <a:off x="1233378" y="3943134"/>
            <a:ext cx="6420974" cy="1200308"/>
          </a:xfrm>
          <a:custGeom>
            <a:avLst/>
            <a:gdLst/>
            <a:ahLst/>
            <a:cxnLst/>
            <a:rect l="l" t="t" r="r" b="b"/>
            <a:pathLst>
              <a:path w="12186901" h="2278163" extrusionOk="0">
                <a:moveTo>
                  <a:pt x="10929198" y="682704"/>
                </a:moveTo>
                <a:cubicBezTo>
                  <a:pt x="10961129" y="681903"/>
                  <a:pt x="10993290" y="683369"/>
                  <a:pt x="11025473" y="687202"/>
                </a:cubicBezTo>
                <a:cubicBezTo>
                  <a:pt x="11382756" y="729779"/>
                  <a:pt x="11547538" y="1040675"/>
                  <a:pt x="11560397" y="1065821"/>
                </a:cubicBezTo>
                <a:cubicBezTo>
                  <a:pt x="11574780" y="1061154"/>
                  <a:pt x="11725465" y="1014767"/>
                  <a:pt x="11851576" y="1110874"/>
                </a:cubicBezTo>
                <a:cubicBezTo>
                  <a:pt x="11910060" y="1156404"/>
                  <a:pt x="11950446" y="1221079"/>
                  <a:pt x="11965876" y="1293564"/>
                </a:cubicBezTo>
                <a:cubicBezTo>
                  <a:pt x="11988927" y="1263465"/>
                  <a:pt x="12032075" y="1257750"/>
                  <a:pt x="12062174" y="1280801"/>
                </a:cubicBezTo>
                <a:cubicBezTo>
                  <a:pt x="12069508" y="1286420"/>
                  <a:pt x="12075604" y="1293469"/>
                  <a:pt x="12080176" y="1301469"/>
                </a:cubicBezTo>
                <a:cubicBezTo>
                  <a:pt x="12078938" y="1247939"/>
                  <a:pt x="12091701" y="1194981"/>
                  <a:pt x="12117228" y="1147926"/>
                </a:cubicBezTo>
                <a:cubicBezTo>
                  <a:pt x="12134945" y="1115732"/>
                  <a:pt x="12158376" y="1086966"/>
                  <a:pt x="12186475" y="1063154"/>
                </a:cubicBezTo>
                <a:lnTo>
                  <a:pt x="12186901" y="1142995"/>
                </a:lnTo>
                <a:lnTo>
                  <a:pt x="12127863" y="1215268"/>
                </a:lnTo>
                <a:cubicBezTo>
                  <a:pt x="12102336" y="1262323"/>
                  <a:pt x="12089573" y="1315281"/>
                  <a:pt x="12090811" y="1368811"/>
                </a:cubicBezTo>
                <a:cubicBezTo>
                  <a:pt x="12086239" y="1360811"/>
                  <a:pt x="12080143" y="1353762"/>
                  <a:pt x="12072809" y="1348143"/>
                </a:cubicBezTo>
                <a:cubicBezTo>
                  <a:pt x="12042710" y="1325092"/>
                  <a:pt x="11999562" y="1330807"/>
                  <a:pt x="11976511" y="1360906"/>
                </a:cubicBezTo>
                <a:cubicBezTo>
                  <a:pt x="11961081" y="1288421"/>
                  <a:pt x="11920695" y="1223746"/>
                  <a:pt x="11862211" y="1178216"/>
                </a:cubicBezTo>
                <a:cubicBezTo>
                  <a:pt x="11736100" y="1082109"/>
                  <a:pt x="11585415" y="1128496"/>
                  <a:pt x="11571032" y="1133163"/>
                </a:cubicBezTo>
                <a:cubicBezTo>
                  <a:pt x="11558173" y="1108017"/>
                  <a:pt x="11393391" y="797121"/>
                  <a:pt x="11036108" y="754544"/>
                </a:cubicBezTo>
                <a:cubicBezTo>
                  <a:pt x="10778647" y="723874"/>
                  <a:pt x="10522520" y="844746"/>
                  <a:pt x="10375454" y="1065631"/>
                </a:cubicBezTo>
                <a:cubicBezTo>
                  <a:pt x="10373739" y="1044390"/>
                  <a:pt x="10358976" y="1026388"/>
                  <a:pt x="10338402" y="1020673"/>
                </a:cubicBezTo>
                <a:cubicBezTo>
                  <a:pt x="10321352" y="1017054"/>
                  <a:pt x="10303540" y="1022007"/>
                  <a:pt x="10290777" y="1033913"/>
                </a:cubicBezTo>
                <a:lnTo>
                  <a:pt x="10287902" y="962223"/>
                </a:lnTo>
                <a:lnTo>
                  <a:pt x="10302347" y="954129"/>
                </a:lnTo>
                <a:cubicBezTo>
                  <a:pt x="10310527" y="951855"/>
                  <a:pt x="10319242" y="951522"/>
                  <a:pt x="10327767" y="953331"/>
                </a:cubicBezTo>
                <a:cubicBezTo>
                  <a:pt x="10348341" y="959046"/>
                  <a:pt x="10363104" y="977048"/>
                  <a:pt x="10364819" y="998289"/>
                </a:cubicBezTo>
                <a:cubicBezTo>
                  <a:pt x="10493502" y="805015"/>
                  <a:pt x="10705684" y="688313"/>
                  <a:pt x="10929198" y="682704"/>
                </a:cubicBezTo>
                <a:close/>
                <a:moveTo>
                  <a:pt x="2818734" y="609388"/>
                </a:moveTo>
                <a:cubicBezTo>
                  <a:pt x="2943085" y="608558"/>
                  <a:pt x="3067681" y="634160"/>
                  <a:pt x="3183731" y="687488"/>
                </a:cubicBezTo>
                <a:cubicBezTo>
                  <a:pt x="3622643" y="889133"/>
                  <a:pt x="3684079" y="1369955"/>
                  <a:pt x="3686842" y="1394433"/>
                </a:cubicBezTo>
                <a:cubicBezTo>
                  <a:pt x="3709321" y="1394433"/>
                  <a:pt x="3886867" y="1397958"/>
                  <a:pt x="4005834" y="1548072"/>
                </a:cubicBezTo>
                <a:cubicBezTo>
                  <a:pt x="4059507" y="1615890"/>
                  <a:pt x="4080939" y="1688256"/>
                  <a:pt x="4088499" y="1746871"/>
                </a:cubicBezTo>
                <a:lnTo>
                  <a:pt x="4091516" y="1783808"/>
                </a:lnTo>
                <a:lnTo>
                  <a:pt x="4075094" y="1718265"/>
                </a:lnTo>
                <a:cubicBezTo>
                  <a:pt x="4062082" y="1684369"/>
                  <a:pt x="4043306" y="1649323"/>
                  <a:pt x="4016469" y="1615414"/>
                </a:cubicBezTo>
                <a:cubicBezTo>
                  <a:pt x="3897502" y="1465300"/>
                  <a:pt x="3719956" y="1461775"/>
                  <a:pt x="3697477" y="1461775"/>
                </a:cubicBezTo>
                <a:cubicBezTo>
                  <a:pt x="3694714" y="1437297"/>
                  <a:pt x="3633278" y="956475"/>
                  <a:pt x="3194366" y="754830"/>
                </a:cubicBezTo>
                <a:cubicBezTo>
                  <a:pt x="2884899" y="612621"/>
                  <a:pt x="2514662" y="667581"/>
                  <a:pt x="2250343" y="895133"/>
                </a:cubicBezTo>
                <a:cubicBezTo>
                  <a:pt x="2251696" y="867892"/>
                  <a:pt x="2242171" y="841221"/>
                  <a:pt x="2223864" y="821028"/>
                </a:cubicBezTo>
                <a:cubicBezTo>
                  <a:pt x="2209662" y="806075"/>
                  <a:pt x="2191155" y="795884"/>
                  <a:pt x="2170905" y="791883"/>
                </a:cubicBezTo>
                <a:lnTo>
                  <a:pt x="2193036" y="738107"/>
                </a:lnTo>
                <a:lnTo>
                  <a:pt x="2213229" y="753686"/>
                </a:lnTo>
                <a:cubicBezTo>
                  <a:pt x="2231536" y="773879"/>
                  <a:pt x="2241061" y="800550"/>
                  <a:pt x="2239708" y="827791"/>
                </a:cubicBezTo>
                <a:cubicBezTo>
                  <a:pt x="2404908" y="685571"/>
                  <a:pt x="2611481" y="610770"/>
                  <a:pt x="2818734" y="609388"/>
                </a:cubicBezTo>
                <a:close/>
                <a:moveTo>
                  <a:pt x="9950221" y="587697"/>
                </a:moveTo>
                <a:cubicBezTo>
                  <a:pt x="10017293" y="590972"/>
                  <a:pt x="10084141" y="613622"/>
                  <a:pt x="10141934" y="656913"/>
                </a:cubicBezTo>
                <a:cubicBezTo>
                  <a:pt x="10214300" y="711206"/>
                  <a:pt x="10261806" y="790627"/>
                  <a:pt x="10276576" y="877656"/>
                </a:cubicBezTo>
                <a:lnTo>
                  <a:pt x="10278065" y="914798"/>
                </a:lnTo>
                <a:lnTo>
                  <a:pt x="10261821" y="861154"/>
                </a:lnTo>
                <a:cubicBezTo>
                  <a:pt x="10238008" y="807814"/>
                  <a:pt x="10200813" y="760450"/>
                  <a:pt x="10152569" y="724255"/>
                </a:cubicBezTo>
                <a:cubicBezTo>
                  <a:pt x="9998454" y="608812"/>
                  <a:pt x="9779951" y="640149"/>
                  <a:pt x="9664508" y="794264"/>
                </a:cubicBezTo>
                <a:cubicBezTo>
                  <a:pt x="9451148" y="695490"/>
                  <a:pt x="9202926" y="714921"/>
                  <a:pt x="9015760" y="847222"/>
                </a:cubicBezTo>
                <a:cubicBezTo>
                  <a:pt x="8800495" y="999622"/>
                  <a:pt x="8700197" y="1276896"/>
                  <a:pt x="8766872" y="1542547"/>
                </a:cubicBezTo>
                <a:cubicBezTo>
                  <a:pt x="8558674" y="1565312"/>
                  <a:pt x="8399245" y="1738286"/>
                  <a:pt x="8393492" y="1947646"/>
                </a:cubicBezTo>
                <a:cubicBezTo>
                  <a:pt x="8353982" y="1948789"/>
                  <a:pt x="8315911" y="1962696"/>
                  <a:pt x="8285002" y="1987365"/>
                </a:cubicBezTo>
                <a:cubicBezTo>
                  <a:pt x="8245131" y="2021274"/>
                  <a:pt x="8221147" y="2070137"/>
                  <a:pt x="8218803" y="2122429"/>
                </a:cubicBezTo>
                <a:cubicBezTo>
                  <a:pt x="8168607" y="2100332"/>
                  <a:pt x="7958104" y="2014225"/>
                  <a:pt x="7713026" y="2098617"/>
                </a:cubicBezTo>
                <a:cubicBezTo>
                  <a:pt x="7615585" y="2132693"/>
                  <a:pt x="7527425" y="2187985"/>
                  <a:pt x="7454667" y="2259994"/>
                </a:cubicBezTo>
                <a:lnTo>
                  <a:pt x="7438850" y="2278163"/>
                </a:lnTo>
                <a:lnTo>
                  <a:pt x="7302383" y="2278163"/>
                </a:lnTo>
                <a:lnTo>
                  <a:pt x="7274901" y="2258983"/>
                </a:lnTo>
                <a:cubicBezTo>
                  <a:pt x="7235505" y="2235873"/>
                  <a:pt x="7194290" y="2215870"/>
                  <a:pt x="7151623" y="2199201"/>
                </a:cubicBezTo>
                <a:cubicBezTo>
                  <a:pt x="7013834" y="2146242"/>
                  <a:pt x="6864997" y="2128525"/>
                  <a:pt x="6718616" y="2147575"/>
                </a:cubicBezTo>
                <a:cubicBezTo>
                  <a:pt x="6685564" y="2087949"/>
                  <a:pt x="6518115" y="1800865"/>
                  <a:pt x="6159975" y="1697424"/>
                </a:cubicBezTo>
                <a:cubicBezTo>
                  <a:pt x="5714491" y="1569027"/>
                  <a:pt x="5357398" y="1834965"/>
                  <a:pt x="5319298" y="1864302"/>
                </a:cubicBezTo>
                <a:cubicBezTo>
                  <a:pt x="5286914" y="1835251"/>
                  <a:pt x="5047075" y="1627415"/>
                  <a:pt x="4707603" y="1678946"/>
                </a:cubicBezTo>
                <a:cubicBezTo>
                  <a:pt x="4409947" y="1724094"/>
                  <a:pt x="4248212" y="1936502"/>
                  <a:pt x="4217732" y="1978126"/>
                </a:cubicBezTo>
                <a:cubicBezTo>
                  <a:pt x="4210684" y="1952694"/>
                  <a:pt x="4192043" y="1932025"/>
                  <a:pt x="4167440" y="1922500"/>
                </a:cubicBezTo>
                <a:cubicBezTo>
                  <a:pt x="4144428" y="1914880"/>
                  <a:pt x="4119234" y="1917833"/>
                  <a:pt x="4098574" y="1930501"/>
                </a:cubicBezTo>
                <a:cubicBezTo>
                  <a:pt x="4099479" y="1924096"/>
                  <a:pt x="4101509" y="1909677"/>
                  <a:pt x="4102368" y="1889533"/>
                </a:cubicBezTo>
                <a:lnTo>
                  <a:pt x="4102481" y="1858128"/>
                </a:lnTo>
                <a:lnTo>
                  <a:pt x="4121490" y="1851551"/>
                </a:lnTo>
                <a:cubicBezTo>
                  <a:pt x="4133248" y="1850181"/>
                  <a:pt x="4145299" y="1851348"/>
                  <a:pt x="4156805" y="1855158"/>
                </a:cubicBezTo>
                <a:cubicBezTo>
                  <a:pt x="4181408" y="1864683"/>
                  <a:pt x="4200049" y="1885352"/>
                  <a:pt x="4207097" y="1910784"/>
                </a:cubicBezTo>
                <a:cubicBezTo>
                  <a:pt x="4237577" y="1869160"/>
                  <a:pt x="4399312" y="1656752"/>
                  <a:pt x="4696968" y="1611604"/>
                </a:cubicBezTo>
                <a:cubicBezTo>
                  <a:pt x="5036440" y="1560073"/>
                  <a:pt x="5276279" y="1767909"/>
                  <a:pt x="5308663" y="1796960"/>
                </a:cubicBezTo>
                <a:cubicBezTo>
                  <a:pt x="5346763" y="1767623"/>
                  <a:pt x="5703856" y="1501685"/>
                  <a:pt x="6149340" y="1630082"/>
                </a:cubicBezTo>
                <a:cubicBezTo>
                  <a:pt x="6507480" y="1733523"/>
                  <a:pt x="6674929" y="2020607"/>
                  <a:pt x="6707981" y="2080233"/>
                </a:cubicBezTo>
                <a:cubicBezTo>
                  <a:pt x="6854362" y="2061183"/>
                  <a:pt x="7003199" y="2078900"/>
                  <a:pt x="7140988" y="2131859"/>
                </a:cubicBezTo>
                <a:cubicBezTo>
                  <a:pt x="7226322" y="2165197"/>
                  <a:pt x="7305846" y="2211870"/>
                  <a:pt x="7376636" y="2270067"/>
                </a:cubicBezTo>
                <a:cubicBezTo>
                  <a:pt x="7459047" y="2159862"/>
                  <a:pt x="7572470" y="2076709"/>
                  <a:pt x="7702391" y="2031275"/>
                </a:cubicBezTo>
                <a:cubicBezTo>
                  <a:pt x="7947469" y="1946883"/>
                  <a:pt x="8157972" y="2032990"/>
                  <a:pt x="8208168" y="2055087"/>
                </a:cubicBezTo>
                <a:cubicBezTo>
                  <a:pt x="8210512" y="2002795"/>
                  <a:pt x="8234496" y="1953932"/>
                  <a:pt x="8274367" y="1920023"/>
                </a:cubicBezTo>
                <a:cubicBezTo>
                  <a:pt x="8305276" y="1895354"/>
                  <a:pt x="8343347" y="1881447"/>
                  <a:pt x="8382857" y="1880304"/>
                </a:cubicBezTo>
                <a:cubicBezTo>
                  <a:pt x="8388610" y="1670944"/>
                  <a:pt x="8548039" y="1497970"/>
                  <a:pt x="8756237" y="1475205"/>
                </a:cubicBezTo>
                <a:cubicBezTo>
                  <a:pt x="8689562" y="1209554"/>
                  <a:pt x="8789860" y="932280"/>
                  <a:pt x="9005125" y="779880"/>
                </a:cubicBezTo>
                <a:cubicBezTo>
                  <a:pt x="9192291" y="647579"/>
                  <a:pt x="9440513" y="628148"/>
                  <a:pt x="9653873" y="726922"/>
                </a:cubicBezTo>
                <a:cubicBezTo>
                  <a:pt x="9726025" y="630600"/>
                  <a:pt x="9838435" y="582239"/>
                  <a:pt x="9950221" y="587697"/>
                </a:cubicBezTo>
                <a:close/>
                <a:moveTo>
                  <a:pt x="972895" y="2463"/>
                </a:moveTo>
                <a:cubicBezTo>
                  <a:pt x="1169384" y="16167"/>
                  <a:pt x="1368457" y="86985"/>
                  <a:pt x="1543336" y="213524"/>
                </a:cubicBezTo>
                <a:cubicBezTo>
                  <a:pt x="1701069" y="66554"/>
                  <a:pt x="1944719" y="66173"/>
                  <a:pt x="2096738" y="205523"/>
                </a:cubicBezTo>
                <a:cubicBezTo>
                  <a:pt x="2167461" y="270389"/>
                  <a:pt x="2210133" y="357948"/>
                  <a:pt x="2221730" y="450388"/>
                </a:cubicBezTo>
                <a:lnTo>
                  <a:pt x="2220466" y="478549"/>
                </a:lnTo>
                <a:lnTo>
                  <a:pt x="2192042" y="384957"/>
                </a:lnTo>
                <a:cubicBezTo>
                  <a:pt x="2171084" y="343404"/>
                  <a:pt x="2142735" y="305298"/>
                  <a:pt x="2107373" y="272865"/>
                </a:cubicBezTo>
                <a:cubicBezTo>
                  <a:pt x="1955354" y="133515"/>
                  <a:pt x="1711704" y="133896"/>
                  <a:pt x="1553971" y="280866"/>
                </a:cubicBezTo>
                <a:cubicBezTo>
                  <a:pt x="1204212" y="27787"/>
                  <a:pt x="757680" y="-2407"/>
                  <a:pt x="428592" y="201428"/>
                </a:cubicBezTo>
                <a:cubicBezTo>
                  <a:pt x="116267" y="394880"/>
                  <a:pt x="29685" y="725017"/>
                  <a:pt x="10635" y="805122"/>
                </a:cubicBezTo>
                <a:lnTo>
                  <a:pt x="10635" y="2278163"/>
                </a:lnTo>
                <a:lnTo>
                  <a:pt x="0" y="2278163"/>
                </a:lnTo>
                <a:lnTo>
                  <a:pt x="0" y="737780"/>
                </a:lnTo>
                <a:cubicBezTo>
                  <a:pt x="19050" y="657675"/>
                  <a:pt x="105632" y="327538"/>
                  <a:pt x="417957" y="134086"/>
                </a:cubicBezTo>
                <a:cubicBezTo>
                  <a:pt x="582501" y="32169"/>
                  <a:pt x="776406" y="-11242"/>
                  <a:pt x="972895" y="246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4" name="Google Shape;384;p11"/>
          <p:cNvSpPr/>
          <p:nvPr/>
        </p:nvSpPr>
        <p:spPr>
          <a:xfrm>
            <a:off x="-6246" y="3369370"/>
            <a:ext cx="2680532" cy="1774493"/>
          </a:xfrm>
          <a:custGeom>
            <a:avLst/>
            <a:gdLst/>
            <a:ahLst/>
            <a:cxnLst/>
            <a:rect l="l" t="t" r="r" b="b"/>
            <a:pathLst>
              <a:path w="6840274" h="4528211" extrusionOk="0">
                <a:moveTo>
                  <a:pt x="1186196" y="384"/>
                </a:moveTo>
                <a:cubicBezTo>
                  <a:pt x="1214762" y="1365"/>
                  <a:pt x="1243048" y="4230"/>
                  <a:pt x="1270892" y="9048"/>
                </a:cubicBezTo>
                <a:cubicBezTo>
                  <a:pt x="1697668" y="82760"/>
                  <a:pt x="2073100" y="623943"/>
                  <a:pt x="1915301" y="1215256"/>
                </a:cubicBezTo>
                <a:cubicBezTo>
                  <a:pt x="2077668" y="1212158"/>
                  <a:pt x="2211766" y="1341389"/>
                  <a:pt x="2214825" y="1503772"/>
                </a:cubicBezTo>
                <a:cubicBezTo>
                  <a:pt x="2214837" y="1504984"/>
                  <a:pt x="2214852" y="1506197"/>
                  <a:pt x="2214864" y="1507411"/>
                </a:cubicBezTo>
                <a:cubicBezTo>
                  <a:pt x="2244106" y="1496899"/>
                  <a:pt x="2495834" y="1368880"/>
                  <a:pt x="2682201" y="1503637"/>
                </a:cubicBezTo>
                <a:cubicBezTo>
                  <a:pt x="2861294" y="1633273"/>
                  <a:pt x="2790680" y="1868693"/>
                  <a:pt x="2791894" y="1882033"/>
                </a:cubicBezTo>
                <a:cubicBezTo>
                  <a:pt x="2940571" y="1889311"/>
                  <a:pt x="3055223" y="2015714"/>
                  <a:pt x="3047999" y="2164351"/>
                </a:cubicBezTo>
                <a:cubicBezTo>
                  <a:pt x="3047716" y="2170144"/>
                  <a:pt x="3047245" y="2175939"/>
                  <a:pt x="3046584" y="2181733"/>
                </a:cubicBezTo>
                <a:cubicBezTo>
                  <a:pt x="3051571" y="2178903"/>
                  <a:pt x="3151830" y="2125405"/>
                  <a:pt x="3248719" y="2181733"/>
                </a:cubicBezTo>
                <a:cubicBezTo>
                  <a:pt x="3300049" y="2212998"/>
                  <a:pt x="3335504" y="2264879"/>
                  <a:pt x="3346149" y="2324037"/>
                </a:cubicBezTo>
                <a:cubicBezTo>
                  <a:pt x="3461313" y="2217713"/>
                  <a:pt x="3626767" y="2185776"/>
                  <a:pt x="3773193" y="2241701"/>
                </a:cubicBezTo>
                <a:cubicBezTo>
                  <a:pt x="3983819" y="2323633"/>
                  <a:pt x="4025997" y="2544904"/>
                  <a:pt x="4027885" y="2556358"/>
                </a:cubicBezTo>
                <a:cubicBezTo>
                  <a:pt x="4064269" y="2539917"/>
                  <a:pt x="4335669" y="2421601"/>
                  <a:pt x="4619871" y="2563903"/>
                </a:cubicBezTo>
                <a:cubicBezTo>
                  <a:pt x="4855561" y="2681413"/>
                  <a:pt x="4939515" y="2897561"/>
                  <a:pt x="4956764" y="2945941"/>
                </a:cubicBezTo>
                <a:cubicBezTo>
                  <a:pt x="4973608" y="2931386"/>
                  <a:pt x="5080067" y="2842716"/>
                  <a:pt x="5226277" y="2863603"/>
                </a:cubicBezTo>
                <a:cubicBezTo>
                  <a:pt x="5353219" y="2881526"/>
                  <a:pt x="5460754" y="2974913"/>
                  <a:pt x="5503473" y="3103336"/>
                </a:cubicBezTo>
                <a:cubicBezTo>
                  <a:pt x="5638230" y="3026525"/>
                  <a:pt x="5802634" y="3043235"/>
                  <a:pt x="5907744" y="3140799"/>
                </a:cubicBezTo>
                <a:cubicBezTo>
                  <a:pt x="6039401" y="3262080"/>
                  <a:pt x="6007194" y="3444542"/>
                  <a:pt x="6005038" y="3455455"/>
                </a:cubicBezTo>
                <a:cubicBezTo>
                  <a:pt x="6057863" y="3452761"/>
                  <a:pt x="6379123" y="3441979"/>
                  <a:pt x="6619395" y="3687642"/>
                </a:cubicBezTo>
                <a:cubicBezTo>
                  <a:pt x="6777061" y="3849350"/>
                  <a:pt x="6853771" y="4073518"/>
                  <a:pt x="6838326" y="4302102"/>
                </a:cubicBezTo>
                <a:lnTo>
                  <a:pt x="6792115" y="4528211"/>
                </a:lnTo>
                <a:lnTo>
                  <a:pt x="0" y="4528211"/>
                </a:lnTo>
                <a:lnTo>
                  <a:pt x="1751" y="1035357"/>
                </a:lnTo>
                <a:cubicBezTo>
                  <a:pt x="29134" y="1001398"/>
                  <a:pt x="67095" y="977681"/>
                  <a:pt x="109556" y="967978"/>
                </a:cubicBezTo>
                <a:cubicBezTo>
                  <a:pt x="161519" y="957466"/>
                  <a:pt x="215503" y="968383"/>
                  <a:pt x="259406" y="998028"/>
                </a:cubicBezTo>
                <a:cubicBezTo>
                  <a:pt x="266229" y="394907"/>
                  <a:pt x="757702" y="-14330"/>
                  <a:pt x="1186196" y="384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5" name="Google Shape;385;p11"/>
          <p:cNvSpPr/>
          <p:nvPr/>
        </p:nvSpPr>
        <p:spPr>
          <a:xfrm>
            <a:off x="-9084" y="3369895"/>
            <a:ext cx="2680532" cy="1774493"/>
          </a:xfrm>
          <a:custGeom>
            <a:avLst/>
            <a:gdLst/>
            <a:ahLst/>
            <a:cxnLst/>
            <a:rect l="l" t="t" r="r" b="b"/>
            <a:pathLst>
              <a:path w="6840274" h="4528211" extrusionOk="0">
                <a:moveTo>
                  <a:pt x="6036748" y="3454583"/>
                </a:moveTo>
                <a:cubicBezTo>
                  <a:pt x="6136913" y="3454073"/>
                  <a:pt x="6409157" y="3472687"/>
                  <a:pt x="6619395" y="3687642"/>
                </a:cubicBezTo>
                <a:cubicBezTo>
                  <a:pt x="6777061" y="3849350"/>
                  <a:pt x="6853771" y="4073518"/>
                  <a:pt x="6838326" y="4302102"/>
                </a:cubicBezTo>
                <a:lnTo>
                  <a:pt x="6837531" y="4305992"/>
                </a:lnTo>
                <a:lnTo>
                  <a:pt x="6833690" y="4187907"/>
                </a:lnTo>
                <a:cubicBezTo>
                  <a:pt x="6811240" y="4020846"/>
                  <a:pt x="6738529" y="3864431"/>
                  <a:pt x="6620279" y="3743150"/>
                </a:cubicBezTo>
                <a:cubicBezTo>
                  <a:pt x="6380007" y="3497487"/>
                  <a:pt x="6058747" y="3508269"/>
                  <a:pt x="6005922" y="3510963"/>
                </a:cubicBezTo>
                <a:cubicBezTo>
                  <a:pt x="6006461" y="3508235"/>
                  <a:pt x="6008878" y="3494785"/>
                  <a:pt x="6010144" y="3474249"/>
                </a:cubicBezTo>
                <a:lnTo>
                  <a:pt x="6010492" y="3455305"/>
                </a:lnTo>
                <a:close/>
                <a:moveTo>
                  <a:pt x="3176962" y="2157572"/>
                </a:moveTo>
                <a:cubicBezTo>
                  <a:pt x="3200064" y="2160433"/>
                  <a:pt x="3224497" y="2167651"/>
                  <a:pt x="3248719" y="2181733"/>
                </a:cubicBezTo>
                <a:cubicBezTo>
                  <a:pt x="3300049" y="2212998"/>
                  <a:pt x="3335504" y="2264879"/>
                  <a:pt x="3346149" y="2324037"/>
                </a:cubicBezTo>
                <a:cubicBezTo>
                  <a:pt x="3461313" y="2217713"/>
                  <a:pt x="3626767" y="2185776"/>
                  <a:pt x="3773193" y="2241701"/>
                </a:cubicBezTo>
                <a:cubicBezTo>
                  <a:pt x="3983819" y="2323633"/>
                  <a:pt x="4025997" y="2544904"/>
                  <a:pt x="4027885" y="2556358"/>
                </a:cubicBezTo>
                <a:cubicBezTo>
                  <a:pt x="4064269" y="2539917"/>
                  <a:pt x="4335669" y="2421601"/>
                  <a:pt x="4619871" y="2563903"/>
                </a:cubicBezTo>
                <a:cubicBezTo>
                  <a:pt x="4855561" y="2681413"/>
                  <a:pt x="4939515" y="2897561"/>
                  <a:pt x="4956764" y="2945941"/>
                </a:cubicBezTo>
                <a:cubicBezTo>
                  <a:pt x="4973608" y="2931386"/>
                  <a:pt x="5080067" y="2842716"/>
                  <a:pt x="5226277" y="2863603"/>
                </a:cubicBezTo>
                <a:cubicBezTo>
                  <a:pt x="5353219" y="2881526"/>
                  <a:pt x="5460754" y="2974913"/>
                  <a:pt x="5503473" y="3103336"/>
                </a:cubicBezTo>
                <a:cubicBezTo>
                  <a:pt x="5638230" y="3026525"/>
                  <a:pt x="5802634" y="3043235"/>
                  <a:pt x="5907744" y="3140799"/>
                </a:cubicBezTo>
                <a:cubicBezTo>
                  <a:pt x="5990030" y="3216600"/>
                  <a:pt x="6008306" y="3316299"/>
                  <a:pt x="6009916" y="3383079"/>
                </a:cubicBezTo>
                <a:lnTo>
                  <a:pt x="6009263" y="3418572"/>
                </a:lnTo>
                <a:lnTo>
                  <a:pt x="6007455" y="3395023"/>
                </a:lnTo>
                <a:cubicBezTo>
                  <a:pt x="5999319" y="3332884"/>
                  <a:pt x="5974457" y="3256948"/>
                  <a:pt x="5908628" y="3196307"/>
                </a:cubicBezTo>
                <a:cubicBezTo>
                  <a:pt x="5803518" y="3098743"/>
                  <a:pt x="5639114" y="3082033"/>
                  <a:pt x="5504357" y="3158844"/>
                </a:cubicBezTo>
                <a:cubicBezTo>
                  <a:pt x="5461638" y="3030421"/>
                  <a:pt x="5354103" y="2937034"/>
                  <a:pt x="5227161" y="2919111"/>
                </a:cubicBezTo>
                <a:cubicBezTo>
                  <a:pt x="5080951" y="2898224"/>
                  <a:pt x="4974492" y="2986894"/>
                  <a:pt x="4957648" y="3001449"/>
                </a:cubicBezTo>
                <a:cubicBezTo>
                  <a:pt x="4940399" y="2953069"/>
                  <a:pt x="4856445" y="2736921"/>
                  <a:pt x="4620755" y="2619411"/>
                </a:cubicBezTo>
                <a:cubicBezTo>
                  <a:pt x="4336553" y="2477109"/>
                  <a:pt x="4065153" y="2595425"/>
                  <a:pt x="4028769" y="2611866"/>
                </a:cubicBezTo>
                <a:cubicBezTo>
                  <a:pt x="4026881" y="2600412"/>
                  <a:pt x="3984703" y="2379141"/>
                  <a:pt x="3774077" y="2297209"/>
                </a:cubicBezTo>
                <a:cubicBezTo>
                  <a:pt x="3627651" y="2241284"/>
                  <a:pt x="3462197" y="2273221"/>
                  <a:pt x="3347033" y="2379545"/>
                </a:cubicBezTo>
                <a:cubicBezTo>
                  <a:pt x="3336388" y="2320387"/>
                  <a:pt x="3300933" y="2268506"/>
                  <a:pt x="3249603" y="2237241"/>
                </a:cubicBezTo>
                <a:cubicBezTo>
                  <a:pt x="3152714" y="2180913"/>
                  <a:pt x="3052455" y="2234411"/>
                  <a:pt x="3047468" y="2237241"/>
                </a:cubicBezTo>
                <a:cubicBezTo>
                  <a:pt x="3048129" y="2231447"/>
                  <a:pt x="3048600" y="2225652"/>
                  <a:pt x="3048883" y="2219859"/>
                </a:cubicBezTo>
                <a:lnTo>
                  <a:pt x="3046895" y="2181592"/>
                </a:lnTo>
                <a:lnTo>
                  <a:pt x="3066647" y="2172618"/>
                </a:lnTo>
                <a:cubicBezTo>
                  <a:pt x="3089876" y="2163552"/>
                  <a:pt x="3130757" y="2151849"/>
                  <a:pt x="3176962" y="2157572"/>
                </a:cubicBezTo>
                <a:close/>
                <a:moveTo>
                  <a:pt x="2801065" y="1883413"/>
                </a:moveTo>
                <a:lnTo>
                  <a:pt x="2845882" y="1890157"/>
                </a:lnTo>
                <a:cubicBezTo>
                  <a:pt x="2967330" y="1921259"/>
                  <a:pt x="3054320" y="2034294"/>
                  <a:pt x="3047999" y="2164351"/>
                </a:cubicBezTo>
                <a:lnTo>
                  <a:pt x="3046778" y="2179350"/>
                </a:lnTo>
                <a:lnTo>
                  <a:pt x="3046051" y="2165352"/>
                </a:lnTo>
                <a:cubicBezTo>
                  <a:pt x="3026913" y="2041483"/>
                  <a:pt x="2922871" y="1943910"/>
                  <a:pt x="2792778" y="1937541"/>
                </a:cubicBezTo>
                <a:cubicBezTo>
                  <a:pt x="2792475" y="1934206"/>
                  <a:pt x="2796660" y="1916991"/>
                  <a:pt x="2800312" y="1891019"/>
                </a:cubicBezTo>
                <a:close/>
                <a:moveTo>
                  <a:pt x="1927785" y="1216276"/>
                </a:moveTo>
                <a:lnTo>
                  <a:pt x="1974663" y="1220104"/>
                </a:lnTo>
                <a:cubicBezTo>
                  <a:pt x="2109145" y="1244984"/>
                  <a:pt x="2212149" y="1361687"/>
                  <a:pt x="2214825" y="1503772"/>
                </a:cubicBezTo>
                <a:cubicBezTo>
                  <a:pt x="2214837" y="1504984"/>
                  <a:pt x="2214852" y="1506197"/>
                  <a:pt x="2214864" y="1507411"/>
                </a:cubicBezTo>
                <a:cubicBezTo>
                  <a:pt x="2244106" y="1496899"/>
                  <a:pt x="2495834" y="1368880"/>
                  <a:pt x="2682201" y="1503637"/>
                </a:cubicBezTo>
                <a:cubicBezTo>
                  <a:pt x="2771748" y="1568455"/>
                  <a:pt x="2798867" y="1659719"/>
                  <a:pt x="2803752" y="1736446"/>
                </a:cubicBezTo>
                <a:lnTo>
                  <a:pt x="2803866" y="1786523"/>
                </a:lnTo>
                <a:lnTo>
                  <a:pt x="2796176" y="1732324"/>
                </a:lnTo>
                <a:cubicBezTo>
                  <a:pt x="2782290" y="1671248"/>
                  <a:pt x="2750245" y="1607759"/>
                  <a:pt x="2683085" y="1559145"/>
                </a:cubicBezTo>
                <a:cubicBezTo>
                  <a:pt x="2496718" y="1424388"/>
                  <a:pt x="2244990" y="1552407"/>
                  <a:pt x="2215748" y="1562919"/>
                </a:cubicBezTo>
                <a:cubicBezTo>
                  <a:pt x="2215736" y="1561705"/>
                  <a:pt x="2215721" y="1560492"/>
                  <a:pt x="2215709" y="1559280"/>
                </a:cubicBezTo>
                <a:cubicBezTo>
                  <a:pt x="2212650" y="1396897"/>
                  <a:pt x="2078552" y="1267666"/>
                  <a:pt x="1916185" y="1270764"/>
                </a:cubicBezTo>
                <a:close/>
                <a:moveTo>
                  <a:pt x="1186196" y="384"/>
                </a:moveTo>
                <a:cubicBezTo>
                  <a:pt x="1214762" y="1365"/>
                  <a:pt x="1243048" y="4230"/>
                  <a:pt x="1270892" y="9048"/>
                </a:cubicBezTo>
                <a:cubicBezTo>
                  <a:pt x="1644321" y="73546"/>
                  <a:pt x="1978440" y="495952"/>
                  <a:pt x="1950422" y="996679"/>
                </a:cubicBezTo>
                <a:lnTo>
                  <a:pt x="1949311" y="1006996"/>
                </a:lnTo>
                <a:lnTo>
                  <a:pt x="1942083" y="843200"/>
                </a:lnTo>
                <a:cubicBezTo>
                  <a:pt x="1883059" y="438077"/>
                  <a:pt x="1591858" y="119840"/>
                  <a:pt x="1271776" y="64556"/>
                </a:cubicBezTo>
                <a:cubicBezTo>
                  <a:pt x="1243932" y="59738"/>
                  <a:pt x="1215646" y="56873"/>
                  <a:pt x="1187080" y="55892"/>
                </a:cubicBezTo>
                <a:cubicBezTo>
                  <a:pt x="758586" y="41178"/>
                  <a:pt x="267113" y="450415"/>
                  <a:pt x="260290" y="1053536"/>
                </a:cubicBezTo>
                <a:cubicBezTo>
                  <a:pt x="216387" y="1023891"/>
                  <a:pt x="162403" y="1012974"/>
                  <a:pt x="110440" y="1023486"/>
                </a:cubicBezTo>
                <a:cubicBezTo>
                  <a:pt x="67979" y="1033189"/>
                  <a:pt x="30018" y="1056906"/>
                  <a:pt x="2635" y="1090865"/>
                </a:cubicBezTo>
                <a:lnTo>
                  <a:pt x="912" y="4528211"/>
                </a:lnTo>
                <a:lnTo>
                  <a:pt x="0" y="4528211"/>
                </a:lnTo>
                <a:lnTo>
                  <a:pt x="1751" y="1035357"/>
                </a:lnTo>
                <a:cubicBezTo>
                  <a:pt x="29134" y="1001398"/>
                  <a:pt x="67095" y="977681"/>
                  <a:pt x="109556" y="967978"/>
                </a:cubicBezTo>
                <a:cubicBezTo>
                  <a:pt x="161519" y="957466"/>
                  <a:pt x="215503" y="968383"/>
                  <a:pt x="259406" y="998028"/>
                </a:cubicBezTo>
                <a:cubicBezTo>
                  <a:pt x="266229" y="394907"/>
                  <a:pt x="757702" y="-14330"/>
                  <a:pt x="1186196" y="384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6" name="Google Shape;386;p11"/>
          <p:cNvSpPr/>
          <p:nvPr/>
        </p:nvSpPr>
        <p:spPr>
          <a:xfrm>
            <a:off x="-5336" y="4153568"/>
            <a:ext cx="1882658" cy="990237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7" name="Google Shape;387;p11"/>
          <p:cNvSpPr/>
          <p:nvPr/>
        </p:nvSpPr>
        <p:spPr>
          <a:xfrm>
            <a:off x="-5336" y="4546272"/>
            <a:ext cx="1313432" cy="597504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8" name="Google Shape;388;p11"/>
          <p:cNvSpPr/>
          <p:nvPr/>
        </p:nvSpPr>
        <p:spPr>
          <a:xfrm>
            <a:off x="-9084" y="4154093"/>
            <a:ext cx="1882658" cy="990237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9" name="Google Shape;389;p11"/>
          <p:cNvSpPr/>
          <p:nvPr/>
        </p:nvSpPr>
        <p:spPr>
          <a:xfrm>
            <a:off x="-9084" y="4540496"/>
            <a:ext cx="1313432" cy="597504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0" name="Google Shape;390;p11"/>
          <p:cNvSpPr/>
          <p:nvPr/>
        </p:nvSpPr>
        <p:spPr>
          <a:xfrm>
            <a:off x="5975498" y="3266837"/>
            <a:ext cx="3165604" cy="1880523"/>
          </a:xfrm>
          <a:custGeom>
            <a:avLst/>
            <a:gdLst/>
            <a:ahLst/>
            <a:cxnLst/>
            <a:rect l="l" t="t" r="r" b="b"/>
            <a:pathLst>
              <a:path w="7308753" h="4341756" extrusionOk="0">
                <a:moveTo>
                  <a:pt x="7110886" y="101"/>
                </a:moveTo>
                <a:cubicBezTo>
                  <a:pt x="7211330" y="-1977"/>
                  <a:pt x="7290731" y="28417"/>
                  <a:pt x="7308753" y="35912"/>
                </a:cubicBezTo>
                <a:lnTo>
                  <a:pt x="7308753" y="4341756"/>
                </a:lnTo>
                <a:lnTo>
                  <a:pt x="45625" y="4341756"/>
                </a:lnTo>
                <a:lnTo>
                  <a:pt x="7570" y="4185900"/>
                </a:lnTo>
                <a:cubicBezTo>
                  <a:pt x="-43691" y="3817116"/>
                  <a:pt x="169077" y="3450821"/>
                  <a:pt x="533756" y="3321826"/>
                </a:cubicBezTo>
                <a:cubicBezTo>
                  <a:pt x="685331" y="3268193"/>
                  <a:pt x="849518" y="3261590"/>
                  <a:pt x="1004959" y="3302555"/>
                </a:cubicBezTo>
                <a:cubicBezTo>
                  <a:pt x="1059537" y="2969706"/>
                  <a:pt x="1312610" y="2705851"/>
                  <a:pt x="1634409" y="2643190"/>
                </a:cubicBezTo>
                <a:cubicBezTo>
                  <a:pt x="1925484" y="2586592"/>
                  <a:pt x="2227340" y="2703156"/>
                  <a:pt x="2413574" y="2942889"/>
                </a:cubicBezTo>
                <a:cubicBezTo>
                  <a:pt x="2578274" y="2864865"/>
                  <a:pt x="2773806" y="2894511"/>
                  <a:pt x="2907997" y="3017814"/>
                </a:cubicBezTo>
                <a:cubicBezTo>
                  <a:pt x="2861601" y="2573655"/>
                  <a:pt x="3184035" y="2175987"/>
                  <a:pt x="3628152" y="2129632"/>
                </a:cubicBezTo>
                <a:cubicBezTo>
                  <a:pt x="3857508" y="2105645"/>
                  <a:pt x="4086177" y="2180838"/>
                  <a:pt x="4256646" y="2336078"/>
                </a:cubicBezTo>
                <a:cubicBezTo>
                  <a:pt x="4256646" y="2319639"/>
                  <a:pt x="4249503" y="1977086"/>
                  <a:pt x="4541387" y="1789101"/>
                </a:cubicBezTo>
                <a:cubicBezTo>
                  <a:pt x="4827879" y="1604484"/>
                  <a:pt x="5131081" y="1743418"/>
                  <a:pt x="5147793" y="1751638"/>
                </a:cubicBezTo>
                <a:cubicBezTo>
                  <a:pt x="5146175" y="1746382"/>
                  <a:pt x="5112217" y="1629413"/>
                  <a:pt x="5192801" y="1541821"/>
                </a:cubicBezTo>
                <a:cubicBezTo>
                  <a:pt x="5235829" y="1497217"/>
                  <a:pt x="5295648" y="1472692"/>
                  <a:pt x="5357609" y="1474442"/>
                </a:cubicBezTo>
                <a:cubicBezTo>
                  <a:pt x="4954146" y="1125154"/>
                  <a:pt x="4983389" y="549741"/>
                  <a:pt x="5260179" y="313108"/>
                </a:cubicBezTo>
                <a:cubicBezTo>
                  <a:pt x="5533601" y="79440"/>
                  <a:pt x="6096751" y="134825"/>
                  <a:pt x="6384053" y="575344"/>
                </a:cubicBezTo>
                <a:cubicBezTo>
                  <a:pt x="6435801" y="492604"/>
                  <a:pt x="6544683" y="467404"/>
                  <a:pt x="6627559" y="519152"/>
                </a:cubicBezTo>
                <a:cubicBezTo>
                  <a:pt x="6659900" y="539365"/>
                  <a:pt x="6684965" y="569686"/>
                  <a:pt x="6698710" y="605395"/>
                </a:cubicBezTo>
                <a:cubicBezTo>
                  <a:pt x="6644807" y="375500"/>
                  <a:pt x="6738193" y="148435"/>
                  <a:pt x="6916074" y="50871"/>
                </a:cubicBezTo>
                <a:cubicBezTo>
                  <a:pt x="6982778" y="14285"/>
                  <a:pt x="7050620" y="1348"/>
                  <a:pt x="7110886" y="101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1" name="Google Shape;391;p11"/>
          <p:cNvSpPr/>
          <p:nvPr/>
        </p:nvSpPr>
        <p:spPr>
          <a:xfrm>
            <a:off x="6156380" y="3828104"/>
            <a:ext cx="2984948" cy="1321396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329326" y="1802901"/>
                  <a:pt x="2680233" y="189642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76120" y="2088183"/>
                  <a:pt x="3025790" y="2093706"/>
                  <a:pt x="3066043" y="2119040"/>
                </a:cubicBezTo>
                <a:cubicBezTo>
                  <a:pt x="2866332" y="1750616"/>
                  <a:pt x="3021977" y="1311848"/>
                  <a:pt x="3330705" y="1165098"/>
                </a:cubicBezTo>
                <a:cubicBezTo>
                  <a:pt x="3659915" y="1008510"/>
                  <a:pt x="4131160" y="1199192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70205" y="1637152"/>
                  <a:pt x="4866004" y="1627987"/>
                  <a:pt x="4930808" y="1681351"/>
                </a:cubicBezTo>
                <a:cubicBezTo>
                  <a:pt x="4931078" y="1681620"/>
                  <a:pt x="4931348" y="1681756"/>
                  <a:pt x="4931618" y="1682025"/>
                </a:cubicBezTo>
                <a:cubicBezTo>
                  <a:pt x="4845400" y="1466414"/>
                  <a:pt x="4950349" y="1221695"/>
                  <a:pt x="5165824" y="1135585"/>
                </a:cubicBezTo>
                <a:cubicBezTo>
                  <a:pt x="5263522" y="1096505"/>
                  <a:pt x="5372272" y="1095428"/>
                  <a:pt x="5470645" y="1132621"/>
                </a:cubicBezTo>
                <a:cubicBezTo>
                  <a:pt x="5365938" y="812303"/>
                  <a:pt x="5540718" y="467865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2" name="Google Shape;392;p11"/>
          <p:cNvSpPr/>
          <p:nvPr/>
        </p:nvSpPr>
        <p:spPr>
          <a:xfrm>
            <a:off x="7709001" y="4288860"/>
            <a:ext cx="1430841" cy="857620"/>
          </a:xfrm>
          <a:custGeom>
            <a:avLst/>
            <a:gdLst/>
            <a:ahLst/>
            <a:cxnLst/>
            <a:rect l="l" t="t" r="r" b="b"/>
            <a:pathLst>
              <a:path w="3303529" h="1980074" extrusionOk="0">
                <a:moveTo>
                  <a:pt x="3303529" y="0"/>
                </a:moveTo>
                <a:lnTo>
                  <a:pt x="3303529" y="1980074"/>
                </a:lnTo>
                <a:lnTo>
                  <a:pt x="71" y="1980074"/>
                </a:lnTo>
                <a:lnTo>
                  <a:pt x="0" y="1975617"/>
                </a:lnTo>
                <a:cubicBezTo>
                  <a:pt x="-29" y="1952498"/>
                  <a:pt x="4275" y="1871638"/>
                  <a:pt x="75022" y="1820701"/>
                </a:cubicBezTo>
                <a:cubicBezTo>
                  <a:pt x="155876" y="1762485"/>
                  <a:pt x="250206" y="1800082"/>
                  <a:pt x="254787" y="1801970"/>
                </a:cubicBezTo>
                <a:cubicBezTo>
                  <a:pt x="222985" y="1731627"/>
                  <a:pt x="254289" y="1648751"/>
                  <a:pt x="324699" y="1616949"/>
                </a:cubicBezTo>
                <a:cubicBezTo>
                  <a:pt x="359467" y="1601181"/>
                  <a:pt x="399153" y="1600373"/>
                  <a:pt x="434553" y="1614657"/>
                </a:cubicBezTo>
                <a:cubicBezTo>
                  <a:pt x="432653" y="1292588"/>
                  <a:pt x="692155" y="1030082"/>
                  <a:pt x="1014183" y="1028060"/>
                </a:cubicBezTo>
                <a:cubicBezTo>
                  <a:pt x="1185958" y="1027118"/>
                  <a:pt x="1349417" y="1101908"/>
                  <a:pt x="1460996" y="1232486"/>
                </a:cubicBezTo>
                <a:cubicBezTo>
                  <a:pt x="1514899" y="1188826"/>
                  <a:pt x="1582817" y="1166320"/>
                  <a:pt x="1652081" y="1168882"/>
                </a:cubicBezTo>
                <a:cubicBezTo>
                  <a:pt x="1712453" y="1171981"/>
                  <a:pt x="1770128" y="1194217"/>
                  <a:pt x="1816890" y="1232486"/>
                </a:cubicBezTo>
                <a:cubicBezTo>
                  <a:pt x="1806783" y="1021997"/>
                  <a:pt x="1969299" y="843039"/>
                  <a:pt x="2179790" y="833067"/>
                </a:cubicBezTo>
                <a:cubicBezTo>
                  <a:pt x="2307943" y="826869"/>
                  <a:pt x="2430437" y="885488"/>
                  <a:pt x="2506171" y="988981"/>
                </a:cubicBezTo>
                <a:cubicBezTo>
                  <a:pt x="2555897" y="884813"/>
                  <a:pt x="2680681" y="840749"/>
                  <a:pt x="2784848" y="890474"/>
                </a:cubicBezTo>
                <a:cubicBezTo>
                  <a:pt x="2785657" y="890744"/>
                  <a:pt x="2786331" y="891149"/>
                  <a:pt x="2787140" y="891552"/>
                </a:cubicBezTo>
                <a:cubicBezTo>
                  <a:pt x="2779323" y="845195"/>
                  <a:pt x="2718279" y="440925"/>
                  <a:pt x="2996956" y="172353"/>
                </a:cubicBezTo>
                <a:cubicBezTo>
                  <a:pt x="3083335" y="90422"/>
                  <a:pt x="3188580" y="31128"/>
                  <a:pt x="3303529" y="0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00000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3" name="Google Shape;393;p11"/>
          <p:cNvSpPr/>
          <p:nvPr/>
        </p:nvSpPr>
        <p:spPr>
          <a:xfrm>
            <a:off x="7709150" y="4273573"/>
            <a:ext cx="1430841" cy="857620"/>
          </a:xfrm>
          <a:custGeom>
            <a:avLst/>
            <a:gdLst/>
            <a:ahLst/>
            <a:cxnLst/>
            <a:rect l="l" t="t" r="r" b="b"/>
            <a:pathLst>
              <a:path w="3303529" h="1980074" extrusionOk="0">
                <a:moveTo>
                  <a:pt x="193507" y="1788797"/>
                </a:moveTo>
                <a:cubicBezTo>
                  <a:pt x="210638" y="1789976"/>
                  <a:pt x="225385" y="1793033"/>
                  <a:pt x="236136" y="1795914"/>
                </a:cubicBezTo>
                <a:lnTo>
                  <a:pt x="244107" y="1798502"/>
                </a:lnTo>
                <a:lnTo>
                  <a:pt x="243277" y="1803365"/>
                </a:lnTo>
                <a:cubicBezTo>
                  <a:pt x="243714" y="1821523"/>
                  <a:pt x="247721" y="1839892"/>
                  <a:pt x="255671" y="1857478"/>
                </a:cubicBezTo>
                <a:cubicBezTo>
                  <a:pt x="251090" y="1855590"/>
                  <a:pt x="156760" y="1817993"/>
                  <a:pt x="75906" y="1876209"/>
                </a:cubicBezTo>
                <a:cubicBezTo>
                  <a:pt x="40533" y="1901678"/>
                  <a:pt x="21770" y="1934627"/>
                  <a:pt x="11854" y="1964099"/>
                </a:cubicBezTo>
                <a:lnTo>
                  <a:pt x="8197" y="1980074"/>
                </a:lnTo>
                <a:lnTo>
                  <a:pt x="71" y="1980074"/>
                </a:lnTo>
                <a:lnTo>
                  <a:pt x="0" y="1975617"/>
                </a:lnTo>
                <a:cubicBezTo>
                  <a:pt x="-29" y="1952498"/>
                  <a:pt x="4275" y="1871638"/>
                  <a:pt x="75022" y="1820701"/>
                </a:cubicBezTo>
                <a:cubicBezTo>
                  <a:pt x="115449" y="1791593"/>
                  <a:pt x="159245" y="1786438"/>
                  <a:pt x="193507" y="1788797"/>
                </a:cubicBezTo>
                <a:close/>
                <a:moveTo>
                  <a:pt x="2179790" y="833067"/>
                </a:moveTo>
                <a:cubicBezTo>
                  <a:pt x="2307943" y="826869"/>
                  <a:pt x="2430437" y="885488"/>
                  <a:pt x="2506171" y="988981"/>
                </a:cubicBezTo>
                <a:cubicBezTo>
                  <a:pt x="2549681" y="897834"/>
                  <a:pt x="2650658" y="852704"/>
                  <a:pt x="2745006" y="876158"/>
                </a:cubicBezTo>
                <a:lnTo>
                  <a:pt x="2781325" y="889208"/>
                </a:lnTo>
                <a:lnTo>
                  <a:pt x="2783365" y="913863"/>
                </a:lnTo>
                <a:cubicBezTo>
                  <a:pt x="2785238" y="929879"/>
                  <a:pt x="2787047" y="941266"/>
                  <a:pt x="2788024" y="947060"/>
                </a:cubicBezTo>
                <a:cubicBezTo>
                  <a:pt x="2787215" y="946657"/>
                  <a:pt x="2786541" y="946252"/>
                  <a:pt x="2785732" y="945982"/>
                </a:cubicBezTo>
                <a:cubicBezTo>
                  <a:pt x="2681565" y="896257"/>
                  <a:pt x="2556781" y="940321"/>
                  <a:pt x="2507055" y="1044489"/>
                </a:cubicBezTo>
                <a:cubicBezTo>
                  <a:pt x="2431321" y="940996"/>
                  <a:pt x="2308827" y="882377"/>
                  <a:pt x="2180674" y="888575"/>
                </a:cubicBezTo>
                <a:cubicBezTo>
                  <a:pt x="1970183" y="898547"/>
                  <a:pt x="1807667" y="1077505"/>
                  <a:pt x="1817774" y="1287994"/>
                </a:cubicBezTo>
                <a:cubicBezTo>
                  <a:pt x="1771012" y="1249725"/>
                  <a:pt x="1713337" y="1227489"/>
                  <a:pt x="1652965" y="1224390"/>
                </a:cubicBezTo>
                <a:cubicBezTo>
                  <a:pt x="1583701" y="1221828"/>
                  <a:pt x="1515783" y="1244334"/>
                  <a:pt x="1461880" y="1287994"/>
                </a:cubicBezTo>
                <a:cubicBezTo>
                  <a:pt x="1350301" y="1157416"/>
                  <a:pt x="1186842" y="1082626"/>
                  <a:pt x="1015067" y="1083568"/>
                </a:cubicBezTo>
                <a:cubicBezTo>
                  <a:pt x="693039" y="1085590"/>
                  <a:pt x="433537" y="1348096"/>
                  <a:pt x="435437" y="1670165"/>
                </a:cubicBezTo>
                <a:cubicBezTo>
                  <a:pt x="400037" y="1655881"/>
                  <a:pt x="360351" y="1656689"/>
                  <a:pt x="325583" y="1672457"/>
                </a:cubicBezTo>
                <a:cubicBezTo>
                  <a:pt x="290378" y="1688358"/>
                  <a:pt x="264950" y="1717028"/>
                  <a:pt x="252298" y="1750515"/>
                </a:cubicBezTo>
                <a:lnTo>
                  <a:pt x="248328" y="1773771"/>
                </a:lnTo>
                <a:lnTo>
                  <a:pt x="242393" y="1747857"/>
                </a:lnTo>
                <a:cubicBezTo>
                  <a:pt x="241081" y="1693381"/>
                  <a:pt x="271892" y="1640801"/>
                  <a:pt x="324699" y="1616949"/>
                </a:cubicBezTo>
                <a:cubicBezTo>
                  <a:pt x="359467" y="1601181"/>
                  <a:pt x="399153" y="1600373"/>
                  <a:pt x="434553" y="1614657"/>
                </a:cubicBezTo>
                <a:cubicBezTo>
                  <a:pt x="432653" y="1292588"/>
                  <a:pt x="692155" y="1030082"/>
                  <a:pt x="1014183" y="1028060"/>
                </a:cubicBezTo>
                <a:cubicBezTo>
                  <a:pt x="1185958" y="1027118"/>
                  <a:pt x="1349417" y="1101908"/>
                  <a:pt x="1460996" y="1232486"/>
                </a:cubicBezTo>
                <a:cubicBezTo>
                  <a:pt x="1514899" y="1188826"/>
                  <a:pt x="1582817" y="1166320"/>
                  <a:pt x="1652081" y="1168882"/>
                </a:cubicBezTo>
                <a:cubicBezTo>
                  <a:pt x="1712453" y="1171981"/>
                  <a:pt x="1770128" y="1194217"/>
                  <a:pt x="1816890" y="1232486"/>
                </a:cubicBezTo>
                <a:cubicBezTo>
                  <a:pt x="1806783" y="1021997"/>
                  <a:pt x="1969299" y="843039"/>
                  <a:pt x="2179790" y="833067"/>
                </a:cubicBezTo>
                <a:close/>
                <a:moveTo>
                  <a:pt x="3303529" y="0"/>
                </a:moveTo>
                <a:lnTo>
                  <a:pt x="3303529" y="55808"/>
                </a:lnTo>
                <a:lnTo>
                  <a:pt x="3220164" y="84049"/>
                </a:lnTo>
                <a:cubicBezTo>
                  <a:pt x="3138021" y="117698"/>
                  <a:pt x="3062624" y="166413"/>
                  <a:pt x="2997840" y="227861"/>
                </a:cubicBezTo>
                <a:cubicBezTo>
                  <a:pt x="2823667" y="395719"/>
                  <a:pt x="2782197" y="616583"/>
                  <a:pt x="2777497" y="769944"/>
                </a:cubicBezTo>
                <a:lnTo>
                  <a:pt x="2777815" y="801954"/>
                </a:lnTo>
                <a:lnTo>
                  <a:pt x="2777437" y="797388"/>
                </a:lnTo>
                <a:cubicBezTo>
                  <a:pt x="2770034" y="651541"/>
                  <a:pt x="2787948" y="373782"/>
                  <a:pt x="2996956" y="172353"/>
                </a:cubicBezTo>
                <a:cubicBezTo>
                  <a:pt x="3083335" y="90422"/>
                  <a:pt x="3188580" y="31128"/>
                  <a:pt x="3303529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4" name="Google Shape;394;p11"/>
          <p:cNvSpPr/>
          <p:nvPr/>
        </p:nvSpPr>
        <p:spPr>
          <a:xfrm>
            <a:off x="6161622" y="3828541"/>
            <a:ext cx="2984948" cy="1321396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2288798" y="1878635"/>
                </a:moveTo>
                <a:cubicBezTo>
                  <a:pt x="2493233" y="1862262"/>
                  <a:pt x="2721772" y="197020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64912" y="2092158"/>
                  <a:pt x="3001258" y="2092284"/>
                  <a:pt x="3034311" y="2103779"/>
                </a:cubicBezTo>
                <a:lnTo>
                  <a:pt x="3038234" y="2105666"/>
                </a:lnTo>
                <a:lnTo>
                  <a:pt x="3066927" y="2174548"/>
                </a:lnTo>
                <a:cubicBezTo>
                  <a:pt x="3026674" y="2149214"/>
                  <a:pt x="2977004" y="2143691"/>
                  <a:pt x="2932170" y="2159591"/>
                </a:cubicBezTo>
                <a:cubicBezTo>
                  <a:pt x="2892928" y="2175628"/>
                  <a:pt x="2862163" y="2207296"/>
                  <a:pt x="2847272" y="2247048"/>
                </a:cubicBezTo>
                <a:cubicBezTo>
                  <a:pt x="2681117" y="1951931"/>
                  <a:pt x="2330210" y="1858409"/>
                  <a:pt x="2098024" y="1992358"/>
                </a:cubicBezTo>
                <a:cubicBezTo>
                  <a:pt x="1927152" y="2090461"/>
                  <a:pt x="1831340" y="2305804"/>
                  <a:pt x="1858291" y="2531386"/>
                </a:cubicBezTo>
                <a:cubicBezTo>
                  <a:pt x="1786856" y="2473306"/>
                  <a:pt x="1695101" y="2446354"/>
                  <a:pt x="1603601" y="2456461"/>
                </a:cubicBezTo>
                <a:cubicBezTo>
                  <a:pt x="1452808" y="2474923"/>
                  <a:pt x="1374649" y="2589736"/>
                  <a:pt x="1363868" y="2606311"/>
                </a:cubicBezTo>
                <a:cubicBezTo>
                  <a:pt x="1288540" y="2570870"/>
                  <a:pt x="996790" y="2444198"/>
                  <a:pt x="644535" y="2546345"/>
                </a:cubicBezTo>
                <a:cubicBezTo>
                  <a:pt x="310151" y="2643225"/>
                  <a:pt x="125930" y="2886951"/>
                  <a:pt x="45850" y="3021761"/>
                </a:cubicBezTo>
                <a:lnTo>
                  <a:pt x="2963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155187" y="1903363"/>
                  <a:pt x="2220653" y="1884093"/>
                  <a:pt x="2288798" y="1878635"/>
                </a:cubicBezTo>
                <a:close/>
                <a:moveTo>
                  <a:pt x="3596672" y="1111090"/>
                </a:moveTo>
                <a:cubicBezTo>
                  <a:pt x="3874128" y="1118834"/>
                  <a:pt x="4163333" y="1306796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56857" y="1653356"/>
                  <a:pt x="4820755" y="1636048"/>
                  <a:pt x="4877540" y="1652945"/>
                </a:cubicBezTo>
                <a:lnTo>
                  <a:pt x="4913735" y="1672247"/>
                </a:lnTo>
                <a:lnTo>
                  <a:pt x="4932502" y="1737533"/>
                </a:lnTo>
                <a:cubicBezTo>
                  <a:pt x="4932232" y="1737264"/>
                  <a:pt x="4931962" y="1737128"/>
                  <a:pt x="4931692" y="1736859"/>
                </a:cubicBezTo>
                <a:cubicBezTo>
                  <a:pt x="4866888" y="1683495"/>
                  <a:pt x="4771089" y="1692660"/>
                  <a:pt x="4717698" y="1757477"/>
                </a:cubicBezTo>
                <a:cubicBezTo>
                  <a:pt x="4711096" y="1740767"/>
                  <a:pt x="4670668" y="1638083"/>
                  <a:pt x="4562863" y="1597656"/>
                </a:cubicBezTo>
                <a:cubicBezTo>
                  <a:pt x="4460582" y="1560058"/>
                  <a:pt x="4339435" y="1594422"/>
                  <a:pt x="4260738" y="1685113"/>
                </a:cubicBezTo>
                <a:cubicBezTo>
                  <a:pt x="4132044" y="1254700"/>
                  <a:pt x="3660799" y="1064018"/>
                  <a:pt x="3331589" y="1220606"/>
                </a:cubicBezTo>
                <a:cubicBezTo>
                  <a:pt x="3138634" y="1312325"/>
                  <a:pt x="3005477" y="1518113"/>
                  <a:pt x="2981502" y="1749504"/>
                </a:cubicBezTo>
                <a:lnTo>
                  <a:pt x="2980923" y="1841369"/>
                </a:lnTo>
                <a:lnTo>
                  <a:pt x="2979729" y="1835195"/>
                </a:lnTo>
                <a:cubicBezTo>
                  <a:pt x="2953723" y="1549483"/>
                  <a:pt x="3099159" y="1275161"/>
                  <a:pt x="3330705" y="1165098"/>
                </a:cubicBezTo>
                <a:cubicBezTo>
                  <a:pt x="3413008" y="1125951"/>
                  <a:pt x="3504187" y="1108509"/>
                  <a:pt x="3596672" y="1111090"/>
                </a:cubicBezTo>
                <a:close/>
                <a:moveTo>
                  <a:pt x="5317981" y="1105501"/>
                </a:moveTo>
                <a:cubicBezTo>
                  <a:pt x="5343830" y="1105248"/>
                  <a:pt x="5369699" y="1107379"/>
                  <a:pt x="5395254" y="1111898"/>
                </a:cubicBezTo>
                <a:lnTo>
                  <a:pt x="5458658" y="1129326"/>
                </a:lnTo>
                <a:lnTo>
                  <a:pt x="5471529" y="1188129"/>
                </a:lnTo>
                <a:cubicBezTo>
                  <a:pt x="5373156" y="1150936"/>
                  <a:pt x="5264406" y="1152013"/>
                  <a:pt x="5166708" y="1191093"/>
                </a:cubicBezTo>
                <a:cubicBezTo>
                  <a:pt x="5058971" y="1234148"/>
                  <a:pt x="4978864" y="1316856"/>
                  <a:pt x="4936470" y="1415750"/>
                </a:cubicBezTo>
                <a:lnTo>
                  <a:pt x="4905003" y="1561359"/>
                </a:lnTo>
                <a:lnTo>
                  <a:pt x="4901538" y="1517792"/>
                </a:lnTo>
                <a:cubicBezTo>
                  <a:pt x="4904782" y="1353968"/>
                  <a:pt x="5004218" y="1200168"/>
                  <a:pt x="5165824" y="1135585"/>
                </a:cubicBezTo>
                <a:cubicBezTo>
                  <a:pt x="5214673" y="1116045"/>
                  <a:pt x="5266285" y="1106006"/>
                  <a:pt x="5317981" y="1105501"/>
                </a:cubicBezTo>
                <a:close/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115898"/>
                </a:lnTo>
                <a:lnTo>
                  <a:pt x="6870555" y="103763"/>
                </a:lnTo>
                <a:cubicBezTo>
                  <a:pt x="6835186" y="85175"/>
                  <a:pt x="6762268" y="53843"/>
                  <a:pt x="6675258" y="55576"/>
                </a:cubicBezTo>
                <a:cubicBezTo>
                  <a:pt x="6636587" y="56347"/>
                  <a:pt x="6595132" y="63649"/>
                  <a:pt x="6552953" y="81505"/>
                </a:cubicBezTo>
                <a:cubicBezTo>
                  <a:pt x="6412132" y="141471"/>
                  <a:pt x="6322115" y="293612"/>
                  <a:pt x="6335590" y="458824"/>
                </a:cubicBezTo>
                <a:cubicBezTo>
                  <a:pt x="6189648" y="382014"/>
                  <a:pt x="6018776" y="367459"/>
                  <a:pt x="5861920" y="418802"/>
                </a:cubicBezTo>
                <a:cubicBezTo>
                  <a:pt x="5621682" y="497231"/>
                  <a:pt x="5463308" y="710584"/>
                  <a:pt x="5443310" y="947493"/>
                </a:cubicBezTo>
                <a:lnTo>
                  <a:pt x="5444277" y="1012150"/>
                </a:lnTo>
                <a:lnTo>
                  <a:pt x="5444219" y="1011887"/>
                </a:lnTo>
                <a:cubicBezTo>
                  <a:pt x="5411907" y="729942"/>
                  <a:pt x="5580758" y="454794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5" name="Google Shape;395;p11"/>
          <p:cNvSpPr/>
          <p:nvPr/>
        </p:nvSpPr>
        <p:spPr>
          <a:xfrm>
            <a:off x="5975716" y="3266838"/>
            <a:ext cx="3165385" cy="1772489"/>
          </a:xfrm>
          <a:custGeom>
            <a:avLst/>
            <a:gdLst/>
            <a:ahLst/>
            <a:cxnLst/>
            <a:rect l="l" t="t" r="r" b="b"/>
            <a:pathLst>
              <a:path w="7308248" h="4092327" extrusionOk="0">
                <a:moveTo>
                  <a:pt x="4854246" y="1693950"/>
                </a:moveTo>
                <a:cubicBezTo>
                  <a:pt x="4982439" y="1691032"/>
                  <a:pt x="5086385" y="1726416"/>
                  <a:pt x="5128184" y="1743316"/>
                </a:cubicBezTo>
                <a:lnTo>
                  <a:pt x="5140873" y="1748844"/>
                </a:lnTo>
                <a:lnTo>
                  <a:pt x="5143190" y="1784463"/>
                </a:lnTo>
                <a:cubicBezTo>
                  <a:pt x="5145342" y="1797536"/>
                  <a:pt x="5147768" y="1805832"/>
                  <a:pt x="5148172" y="1807146"/>
                </a:cubicBezTo>
                <a:cubicBezTo>
                  <a:pt x="5131460" y="1798926"/>
                  <a:pt x="4828258" y="1659992"/>
                  <a:pt x="4541766" y="1844609"/>
                </a:cubicBezTo>
                <a:cubicBezTo>
                  <a:pt x="4249882" y="2032594"/>
                  <a:pt x="4257025" y="2375147"/>
                  <a:pt x="4257025" y="2391586"/>
                </a:cubicBezTo>
                <a:cubicBezTo>
                  <a:pt x="4086556" y="2236346"/>
                  <a:pt x="3857887" y="2161153"/>
                  <a:pt x="3628531" y="2185140"/>
                </a:cubicBezTo>
                <a:cubicBezTo>
                  <a:pt x="3184414" y="2231495"/>
                  <a:pt x="2861980" y="2629163"/>
                  <a:pt x="2908376" y="3073322"/>
                </a:cubicBezTo>
                <a:cubicBezTo>
                  <a:pt x="2774185" y="2950019"/>
                  <a:pt x="2578653" y="2920373"/>
                  <a:pt x="2413953" y="2998397"/>
                </a:cubicBezTo>
                <a:cubicBezTo>
                  <a:pt x="2227719" y="2758664"/>
                  <a:pt x="1925863" y="2642100"/>
                  <a:pt x="1634788" y="2698698"/>
                </a:cubicBezTo>
                <a:cubicBezTo>
                  <a:pt x="1312989" y="2761359"/>
                  <a:pt x="1059916" y="3025214"/>
                  <a:pt x="1005338" y="3358063"/>
                </a:cubicBezTo>
                <a:cubicBezTo>
                  <a:pt x="849897" y="3317098"/>
                  <a:pt x="685710" y="3323701"/>
                  <a:pt x="534135" y="3377334"/>
                </a:cubicBezTo>
                <a:cubicBezTo>
                  <a:pt x="260626" y="3474080"/>
                  <a:pt x="72567" y="3704308"/>
                  <a:pt x="17257" y="3968956"/>
                </a:cubicBezTo>
                <a:lnTo>
                  <a:pt x="2265" y="4092327"/>
                </a:lnTo>
                <a:lnTo>
                  <a:pt x="0" y="4048182"/>
                </a:lnTo>
                <a:cubicBezTo>
                  <a:pt x="11370" y="3729250"/>
                  <a:pt x="214157" y="3434697"/>
                  <a:pt x="533251" y="3321826"/>
                </a:cubicBezTo>
                <a:cubicBezTo>
                  <a:pt x="684826" y="3268193"/>
                  <a:pt x="849013" y="3261590"/>
                  <a:pt x="1004454" y="3302555"/>
                </a:cubicBezTo>
                <a:cubicBezTo>
                  <a:pt x="1059032" y="2969706"/>
                  <a:pt x="1312105" y="2705851"/>
                  <a:pt x="1633904" y="2643190"/>
                </a:cubicBezTo>
                <a:cubicBezTo>
                  <a:pt x="1924979" y="2586592"/>
                  <a:pt x="2226835" y="2703156"/>
                  <a:pt x="2413069" y="2942889"/>
                </a:cubicBezTo>
                <a:cubicBezTo>
                  <a:pt x="2577769" y="2864865"/>
                  <a:pt x="2773301" y="2894511"/>
                  <a:pt x="2907492" y="3017814"/>
                </a:cubicBezTo>
                <a:cubicBezTo>
                  <a:pt x="2861096" y="2573655"/>
                  <a:pt x="3183530" y="2175987"/>
                  <a:pt x="3627647" y="2129632"/>
                </a:cubicBezTo>
                <a:cubicBezTo>
                  <a:pt x="3857003" y="2105645"/>
                  <a:pt x="4085672" y="2180838"/>
                  <a:pt x="4256141" y="2336078"/>
                </a:cubicBezTo>
                <a:cubicBezTo>
                  <a:pt x="4256141" y="2319639"/>
                  <a:pt x="4248998" y="1977086"/>
                  <a:pt x="4540882" y="1789101"/>
                </a:cubicBezTo>
                <a:cubicBezTo>
                  <a:pt x="4648316" y="1719870"/>
                  <a:pt x="4758101" y="1696138"/>
                  <a:pt x="4854246" y="1693950"/>
                </a:cubicBezTo>
                <a:close/>
                <a:moveTo>
                  <a:pt x="5309774" y="1478396"/>
                </a:moveTo>
                <a:lnTo>
                  <a:pt x="5357988" y="1529950"/>
                </a:lnTo>
                <a:cubicBezTo>
                  <a:pt x="5296027" y="1528200"/>
                  <a:pt x="5236208" y="1552725"/>
                  <a:pt x="5193180" y="1597329"/>
                </a:cubicBezTo>
                <a:cubicBezTo>
                  <a:pt x="5173034" y="1619227"/>
                  <a:pt x="5160047" y="1642961"/>
                  <a:pt x="5151924" y="1666327"/>
                </a:cubicBezTo>
                <a:lnTo>
                  <a:pt x="5141855" y="1722024"/>
                </a:lnTo>
                <a:lnTo>
                  <a:pt x="5138966" y="1677606"/>
                </a:lnTo>
                <a:cubicBezTo>
                  <a:pt x="5140347" y="1636758"/>
                  <a:pt x="5152004" y="1585617"/>
                  <a:pt x="5192296" y="1541821"/>
                </a:cubicBezTo>
                <a:cubicBezTo>
                  <a:pt x="5213810" y="1519519"/>
                  <a:pt x="5239522" y="1502237"/>
                  <a:pt x="5267600" y="1490749"/>
                </a:cubicBezTo>
                <a:close/>
                <a:moveTo>
                  <a:pt x="5659678" y="177243"/>
                </a:moveTo>
                <a:cubicBezTo>
                  <a:pt x="5916667" y="175138"/>
                  <a:pt x="6203984" y="300020"/>
                  <a:pt x="6383548" y="575344"/>
                </a:cubicBezTo>
                <a:cubicBezTo>
                  <a:pt x="6435296" y="492604"/>
                  <a:pt x="6544178" y="467404"/>
                  <a:pt x="6627054" y="519152"/>
                </a:cubicBezTo>
                <a:cubicBezTo>
                  <a:pt x="6643225" y="529259"/>
                  <a:pt x="6657576" y="541892"/>
                  <a:pt x="6669603" y="556463"/>
                </a:cubicBezTo>
                <a:lnTo>
                  <a:pt x="6687549" y="587165"/>
                </a:lnTo>
                <a:lnTo>
                  <a:pt x="6699089" y="660903"/>
                </a:lnTo>
                <a:cubicBezTo>
                  <a:pt x="6685344" y="625194"/>
                  <a:pt x="6660279" y="594873"/>
                  <a:pt x="6627938" y="574660"/>
                </a:cubicBezTo>
                <a:cubicBezTo>
                  <a:pt x="6545062" y="522912"/>
                  <a:pt x="6436180" y="548112"/>
                  <a:pt x="6384432" y="630852"/>
                </a:cubicBezTo>
                <a:cubicBezTo>
                  <a:pt x="6097130" y="190333"/>
                  <a:pt x="5533980" y="134948"/>
                  <a:pt x="5260558" y="368616"/>
                </a:cubicBezTo>
                <a:cubicBezTo>
                  <a:pt x="5156762" y="457354"/>
                  <a:pt x="5087777" y="593732"/>
                  <a:pt x="5063367" y="747961"/>
                </a:cubicBezTo>
                <a:lnTo>
                  <a:pt x="5056178" y="872414"/>
                </a:lnTo>
                <a:lnTo>
                  <a:pt x="5053294" y="851530"/>
                </a:lnTo>
                <a:cubicBezTo>
                  <a:pt x="5044771" y="634436"/>
                  <a:pt x="5121279" y="431425"/>
                  <a:pt x="5259674" y="313108"/>
                </a:cubicBezTo>
                <a:cubicBezTo>
                  <a:pt x="5362207" y="225483"/>
                  <a:pt x="5505484" y="178505"/>
                  <a:pt x="5659678" y="177243"/>
                </a:cubicBezTo>
                <a:close/>
                <a:moveTo>
                  <a:pt x="7110381" y="101"/>
                </a:moveTo>
                <a:cubicBezTo>
                  <a:pt x="7210825" y="-1977"/>
                  <a:pt x="7290226" y="28417"/>
                  <a:pt x="7308248" y="35912"/>
                </a:cubicBezTo>
                <a:lnTo>
                  <a:pt x="7308248" y="91092"/>
                </a:lnTo>
                <a:lnTo>
                  <a:pt x="7284737" y="82371"/>
                </a:lnTo>
                <a:cubicBezTo>
                  <a:pt x="7250094" y="70758"/>
                  <a:pt x="7186598" y="54051"/>
                  <a:pt x="7111265" y="55609"/>
                </a:cubicBezTo>
                <a:cubicBezTo>
                  <a:pt x="7050999" y="56856"/>
                  <a:pt x="6983157" y="69793"/>
                  <a:pt x="6916453" y="106379"/>
                </a:cubicBezTo>
                <a:cubicBezTo>
                  <a:pt x="6783042" y="179552"/>
                  <a:pt x="6697160" y="325570"/>
                  <a:pt x="6685297" y="490992"/>
                </a:cubicBezTo>
                <a:lnTo>
                  <a:pt x="6685438" y="523812"/>
                </a:lnTo>
                <a:lnTo>
                  <a:pt x="6684773" y="519565"/>
                </a:lnTo>
                <a:cubicBezTo>
                  <a:pt x="6668969" y="320757"/>
                  <a:pt x="6759923" y="136240"/>
                  <a:pt x="6915569" y="50871"/>
                </a:cubicBezTo>
                <a:cubicBezTo>
                  <a:pt x="6982273" y="14285"/>
                  <a:pt x="7050115" y="1348"/>
                  <a:pt x="7110381" y="101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6" name="Google Shape;396;p11"/>
          <p:cNvSpPr txBox="1">
            <a:spLocks noGrp="1"/>
          </p:cNvSpPr>
          <p:nvPr>
            <p:ph type="subTitle" idx="1"/>
          </p:nvPr>
        </p:nvSpPr>
        <p:spPr>
          <a:xfrm>
            <a:off x="1071115" y="1147425"/>
            <a:ext cx="7001775" cy="5384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100"/>
              <a:buNone/>
              <a:defRPr sz="1575" b="1"/>
            </a:lvl1pPr>
            <a:lvl2pPr lvl="1" algn="ctr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2pPr>
            <a:lvl3pPr lvl="2" algn="ctr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3pPr>
            <a:lvl4pPr lvl="3" algn="ctr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4pPr>
            <a:lvl5pPr lvl="4" algn="ctr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5pPr>
            <a:lvl6pPr lvl="5" algn="ctr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6pPr>
            <a:lvl7pPr lvl="6" algn="ctr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7pPr>
            <a:lvl8pPr lvl="7" algn="ctr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8pPr>
            <a:lvl9pPr lvl="8" algn="ctr" rtl="0">
              <a:spcBef>
                <a:spcPts val="1575"/>
              </a:spcBef>
              <a:spcAft>
                <a:spcPts val="1575"/>
              </a:spcAft>
              <a:buSzPts val="2100"/>
              <a:buNone/>
              <a:defRPr sz="1575" b="1"/>
            </a:lvl9pPr>
          </a:lstStyle>
          <a:p>
            <a:endParaRPr/>
          </a:p>
        </p:txBody>
      </p:sp>
      <p:sp>
        <p:nvSpPr>
          <p:cNvPr id="397" name="Google Shape;397;p11"/>
          <p:cNvSpPr txBox="1">
            <a:spLocks noGrp="1"/>
          </p:cNvSpPr>
          <p:nvPr>
            <p:ph type="body" idx="2"/>
          </p:nvPr>
        </p:nvSpPr>
        <p:spPr>
          <a:xfrm>
            <a:off x="1071115" y="1642556"/>
            <a:ext cx="7001775" cy="25773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61938" algn="ctr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685800" lvl="1" indent="-261938" algn="ctr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2pPr>
            <a:lvl3pPr marL="1028700" lvl="2" indent="-261938" algn="ctr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3pPr>
            <a:lvl4pPr marL="1371600" lvl="3" indent="-261938" algn="ctr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4pPr>
            <a:lvl5pPr marL="1714500" lvl="4" indent="-261938" algn="ctr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5pPr>
            <a:lvl6pPr marL="2057400" lvl="5" indent="-261938" algn="ctr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6pPr>
            <a:lvl7pPr marL="2400300" lvl="6" indent="-261938" algn="ctr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7pPr>
            <a:lvl8pPr marL="2743200" lvl="7" indent="-261938" algn="ctr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8pPr>
            <a:lvl9pPr marL="3086100" lvl="8" indent="-261938" algn="ctr">
              <a:spcBef>
                <a:spcPts val="1575"/>
              </a:spcBef>
              <a:spcAft>
                <a:spcPts val="1575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grpSp>
        <p:nvGrpSpPr>
          <p:cNvPr id="398" name="Google Shape;398;p11"/>
          <p:cNvGrpSpPr/>
          <p:nvPr/>
        </p:nvGrpSpPr>
        <p:grpSpPr>
          <a:xfrm>
            <a:off x="115605" y="115683"/>
            <a:ext cx="526676" cy="696989"/>
            <a:chOff x="2256777" y="2198862"/>
            <a:chExt cx="2823618" cy="3736703"/>
          </a:xfrm>
        </p:grpSpPr>
        <p:grpSp>
          <p:nvGrpSpPr>
            <p:cNvPr id="399" name="Google Shape;399;p11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400" name="Google Shape;400;p11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1" name="Google Shape;401;p11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402" name="Google Shape;402;p11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3" name="Google Shape;403;p11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4" name="Google Shape;404;p11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5" name="Google Shape;405;p11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6" name="Google Shape;406;p11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7" name="Google Shape;407;p11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8" name="Google Shape;408;p11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9" name="Google Shape;409;p11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736799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7 Quote">
  <p:cSld name="007 Quote">
    <p:spTree>
      <p:nvGrpSpPr>
        <p:cNvPr id="1" name="Shape 4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" name="Google Shape;411;p12"/>
          <p:cNvPicPr preferRelativeResize="0"/>
          <p:nvPr/>
        </p:nvPicPr>
        <p:blipFill rotWithShape="1">
          <a:blip r:embed="rId2">
            <a:alphaModFix/>
          </a:blip>
          <a:srcRect r="18526" b="10176"/>
          <a:stretch/>
        </p:blipFill>
        <p:spPr>
          <a:xfrm>
            <a:off x="1157677" y="959795"/>
            <a:ext cx="1060317" cy="1168967"/>
          </a:xfrm>
          <a:prstGeom prst="rect">
            <a:avLst/>
          </a:prstGeom>
          <a:noFill/>
          <a:ln>
            <a:noFill/>
          </a:ln>
          <a:effectLst>
            <a:outerShdw blurRad="142875" dist="19050" dir="5400000" algn="bl" rotWithShape="0">
              <a:srgbClr val="000000">
                <a:alpha val="67000"/>
              </a:srgbClr>
            </a:outerShdw>
          </a:effectLst>
        </p:spPr>
      </p:pic>
      <p:sp>
        <p:nvSpPr>
          <p:cNvPr id="412" name="Google Shape;412;p12"/>
          <p:cNvSpPr/>
          <p:nvPr/>
        </p:nvSpPr>
        <p:spPr>
          <a:xfrm>
            <a:off x="2336483" y="2691133"/>
            <a:ext cx="6806802" cy="2491484"/>
          </a:xfrm>
          <a:custGeom>
            <a:avLst/>
            <a:gdLst/>
            <a:ahLst/>
            <a:cxnLst/>
            <a:rect l="l" t="t" r="r" b="b"/>
            <a:pathLst>
              <a:path w="9075736" h="3321978" extrusionOk="0">
                <a:moveTo>
                  <a:pt x="9075732" y="51106"/>
                </a:moveTo>
                <a:cubicBezTo>
                  <a:pt x="8901044" y="-50935"/>
                  <a:pt x="8677016" y="1385"/>
                  <a:pt x="8565574" y="170263"/>
                </a:cubicBezTo>
                <a:cubicBezTo>
                  <a:pt x="8290301" y="30151"/>
                  <a:pt x="7965499" y="75013"/>
                  <a:pt x="7763284" y="273515"/>
                </a:cubicBezTo>
                <a:cubicBezTo>
                  <a:pt x="7526396" y="506591"/>
                  <a:pt x="7575165" y="836537"/>
                  <a:pt x="7580594" y="869304"/>
                </a:cubicBezTo>
                <a:cubicBezTo>
                  <a:pt x="7497536" y="879686"/>
                  <a:pt x="7419716" y="915785"/>
                  <a:pt x="7358185" y="972555"/>
                </a:cubicBezTo>
                <a:cubicBezTo>
                  <a:pt x="7195402" y="1126764"/>
                  <a:pt x="7243885" y="1362508"/>
                  <a:pt x="7246932" y="1377747"/>
                </a:cubicBezTo>
                <a:cubicBezTo>
                  <a:pt x="7035287" y="1234872"/>
                  <a:pt x="6763348" y="1222491"/>
                  <a:pt x="6547893" y="1345934"/>
                </a:cubicBezTo>
                <a:cubicBezTo>
                  <a:pt x="6255094" y="1513669"/>
                  <a:pt x="6224043" y="1842282"/>
                  <a:pt x="6222233" y="1869809"/>
                </a:cubicBezTo>
                <a:cubicBezTo>
                  <a:pt x="6201564" y="1851522"/>
                  <a:pt x="5927815" y="1615683"/>
                  <a:pt x="5586725" y="1710933"/>
                </a:cubicBezTo>
                <a:cubicBezTo>
                  <a:pt x="5364221" y="1773130"/>
                  <a:pt x="5246206" y="1939533"/>
                  <a:pt x="5213345" y="1988967"/>
                </a:cubicBezTo>
                <a:cubicBezTo>
                  <a:pt x="5186390" y="1970489"/>
                  <a:pt x="5028465" y="1865809"/>
                  <a:pt x="4820153" y="1909529"/>
                </a:cubicBezTo>
                <a:cubicBezTo>
                  <a:pt x="4596506" y="1956582"/>
                  <a:pt x="4493255" y="2137081"/>
                  <a:pt x="4478587" y="2163751"/>
                </a:cubicBezTo>
                <a:cubicBezTo>
                  <a:pt x="4467252" y="2147559"/>
                  <a:pt x="4355810" y="1993825"/>
                  <a:pt x="4152927" y="1988967"/>
                </a:cubicBezTo>
                <a:cubicBezTo>
                  <a:pt x="3950044" y="1984109"/>
                  <a:pt x="3831363" y="2131842"/>
                  <a:pt x="3819552" y="2147845"/>
                </a:cubicBezTo>
                <a:cubicBezTo>
                  <a:pt x="3799359" y="2106791"/>
                  <a:pt x="3655817" y="1827042"/>
                  <a:pt x="3335015" y="1750651"/>
                </a:cubicBezTo>
                <a:cubicBezTo>
                  <a:pt x="3057647" y="1684644"/>
                  <a:pt x="2758086" y="1796847"/>
                  <a:pt x="2572349" y="2036401"/>
                </a:cubicBezTo>
                <a:cubicBezTo>
                  <a:pt x="2553651" y="2027448"/>
                  <a:pt x="2533467" y="2022114"/>
                  <a:pt x="2512817" y="2020495"/>
                </a:cubicBezTo>
                <a:cubicBezTo>
                  <a:pt x="2497748" y="2019352"/>
                  <a:pt x="2482585" y="2020209"/>
                  <a:pt x="2467764" y="2023161"/>
                </a:cubicBezTo>
                <a:cubicBezTo>
                  <a:pt x="2492243" y="1873810"/>
                  <a:pt x="2426330" y="1727220"/>
                  <a:pt x="2305839" y="1657687"/>
                </a:cubicBezTo>
                <a:cubicBezTo>
                  <a:pt x="2157916" y="1571962"/>
                  <a:pt x="1951318" y="1616921"/>
                  <a:pt x="1839780" y="1774273"/>
                </a:cubicBezTo>
                <a:cubicBezTo>
                  <a:pt x="1797585" y="1756081"/>
                  <a:pt x="1499452" y="1633208"/>
                  <a:pt x="1196367" y="1788751"/>
                </a:cubicBezTo>
                <a:cubicBezTo>
                  <a:pt x="944716" y="1918006"/>
                  <a:pt x="787649" y="2188801"/>
                  <a:pt x="791173" y="2485219"/>
                </a:cubicBezTo>
                <a:cubicBezTo>
                  <a:pt x="746120" y="2475694"/>
                  <a:pt x="486373" y="2425879"/>
                  <a:pt x="261678" y="2591137"/>
                </a:cubicBezTo>
                <a:cubicBezTo>
                  <a:pt x="47461" y="2748681"/>
                  <a:pt x="-48170" y="3038337"/>
                  <a:pt x="23553" y="3321038"/>
                </a:cubicBezTo>
                <a:lnTo>
                  <a:pt x="9075732" y="3321038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13" name="Google Shape;413;p12"/>
          <p:cNvSpPr/>
          <p:nvPr/>
        </p:nvSpPr>
        <p:spPr>
          <a:xfrm>
            <a:off x="2336480" y="2690428"/>
            <a:ext cx="6806802" cy="2491484"/>
          </a:xfrm>
          <a:custGeom>
            <a:avLst/>
            <a:gdLst/>
            <a:ahLst/>
            <a:cxnLst/>
            <a:rect l="l" t="t" r="r" b="b"/>
            <a:pathLst>
              <a:path w="9075736" h="3321978" extrusionOk="0">
                <a:moveTo>
                  <a:pt x="2122784" y="1616354"/>
                </a:moveTo>
                <a:cubicBezTo>
                  <a:pt x="2186650" y="1612711"/>
                  <a:pt x="2250372" y="1626480"/>
                  <a:pt x="2305843" y="1658627"/>
                </a:cubicBezTo>
                <a:cubicBezTo>
                  <a:pt x="2396212" y="1710777"/>
                  <a:pt x="2455880" y="1806271"/>
                  <a:pt x="2469739" y="1913767"/>
                </a:cubicBezTo>
                <a:lnTo>
                  <a:pt x="2469248" y="1941256"/>
                </a:lnTo>
                <a:lnTo>
                  <a:pt x="2451805" y="1878774"/>
                </a:lnTo>
                <a:cubicBezTo>
                  <a:pt x="2423325" y="1814766"/>
                  <a:pt x="2376724" y="1760736"/>
                  <a:pt x="2316478" y="1725969"/>
                </a:cubicBezTo>
                <a:cubicBezTo>
                  <a:pt x="2168555" y="1640244"/>
                  <a:pt x="1961957" y="1685203"/>
                  <a:pt x="1850419" y="1842555"/>
                </a:cubicBezTo>
                <a:cubicBezTo>
                  <a:pt x="1808224" y="1824363"/>
                  <a:pt x="1510091" y="1701490"/>
                  <a:pt x="1207006" y="1857033"/>
                </a:cubicBezTo>
                <a:cubicBezTo>
                  <a:pt x="955355" y="1986288"/>
                  <a:pt x="798288" y="2257083"/>
                  <a:pt x="801812" y="2553501"/>
                </a:cubicBezTo>
                <a:cubicBezTo>
                  <a:pt x="756759" y="2543976"/>
                  <a:pt x="497012" y="2494161"/>
                  <a:pt x="272317" y="2659419"/>
                </a:cubicBezTo>
                <a:cubicBezTo>
                  <a:pt x="111655" y="2777577"/>
                  <a:pt x="17696" y="2970048"/>
                  <a:pt x="11017" y="3178163"/>
                </a:cubicBezTo>
                <a:lnTo>
                  <a:pt x="26801" y="3321978"/>
                </a:lnTo>
                <a:lnTo>
                  <a:pt x="23557" y="3321978"/>
                </a:lnTo>
                <a:cubicBezTo>
                  <a:pt x="-48166" y="3039277"/>
                  <a:pt x="47465" y="2749621"/>
                  <a:pt x="261682" y="2592077"/>
                </a:cubicBezTo>
                <a:cubicBezTo>
                  <a:pt x="486377" y="2426819"/>
                  <a:pt x="746124" y="2476634"/>
                  <a:pt x="791177" y="2486159"/>
                </a:cubicBezTo>
                <a:cubicBezTo>
                  <a:pt x="787653" y="2189741"/>
                  <a:pt x="944720" y="1918946"/>
                  <a:pt x="1196371" y="1789691"/>
                </a:cubicBezTo>
                <a:cubicBezTo>
                  <a:pt x="1499456" y="1634148"/>
                  <a:pt x="1797589" y="1757021"/>
                  <a:pt x="1839784" y="1775213"/>
                </a:cubicBezTo>
                <a:cubicBezTo>
                  <a:pt x="1909496" y="1676868"/>
                  <a:pt x="2016340" y="1622427"/>
                  <a:pt x="2122784" y="1616354"/>
                </a:cubicBezTo>
                <a:close/>
                <a:moveTo>
                  <a:pt x="8866936" y="377"/>
                </a:moveTo>
                <a:cubicBezTo>
                  <a:pt x="8937782" y="-2778"/>
                  <a:pt x="9010228" y="13781"/>
                  <a:pt x="9075736" y="52046"/>
                </a:cubicBezTo>
                <a:lnTo>
                  <a:pt x="9075736" y="114488"/>
                </a:lnTo>
                <a:lnTo>
                  <a:pt x="9018866" y="88285"/>
                </a:lnTo>
                <a:cubicBezTo>
                  <a:pt x="8857435" y="32248"/>
                  <a:pt x="8673725" y="90777"/>
                  <a:pt x="8576213" y="238545"/>
                </a:cubicBezTo>
                <a:cubicBezTo>
                  <a:pt x="8300940" y="98433"/>
                  <a:pt x="7976138" y="143295"/>
                  <a:pt x="7773923" y="341797"/>
                </a:cubicBezTo>
                <a:cubicBezTo>
                  <a:pt x="7537035" y="574873"/>
                  <a:pt x="7585804" y="904819"/>
                  <a:pt x="7591233" y="937586"/>
                </a:cubicBezTo>
                <a:cubicBezTo>
                  <a:pt x="7508175" y="947968"/>
                  <a:pt x="7430355" y="984067"/>
                  <a:pt x="7368824" y="1040837"/>
                </a:cubicBezTo>
                <a:cubicBezTo>
                  <a:pt x="7206041" y="1195046"/>
                  <a:pt x="7254524" y="1430790"/>
                  <a:pt x="7257571" y="1446029"/>
                </a:cubicBezTo>
                <a:cubicBezTo>
                  <a:pt x="7045926" y="1303154"/>
                  <a:pt x="6773987" y="1290773"/>
                  <a:pt x="6558532" y="1414216"/>
                </a:cubicBezTo>
                <a:cubicBezTo>
                  <a:pt x="6265733" y="1581951"/>
                  <a:pt x="6234682" y="1910564"/>
                  <a:pt x="6232872" y="1938091"/>
                </a:cubicBezTo>
                <a:cubicBezTo>
                  <a:pt x="6212203" y="1919804"/>
                  <a:pt x="5938454" y="1683965"/>
                  <a:pt x="5597364" y="1779215"/>
                </a:cubicBezTo>
                <a:cubicBezTo>
                  <a:pt x="5374860" y="1841412"/>
                  <a:pt x="5256845" y="2007815"/>
                  <a:pt x="5223984" y="2057249"/>
                </a:cubicBezTo>
                <a:cubicBezTo>
                  <a:pt x="5197029" y="2038771"/>
                  <a:pt x="5039104" y="1934091"/>
                  <a:pt x="4830792" y="1977811"/>
                </a:cubicBezTo>
                <a:cubicBezTo>
                  <a:pt x="4607145" y="2024864"/>
                  <a:pt x="4503894" y="2205363"/>
                  <a:pt x="4489226" y="2232033"/>
                </a:cubicBezTo>
                <a:cubicBezTo>
                  <a:pt x="4477891" y="2215841"/>
                  <a:pt x="4366449" y="2062107"/>
                  <a:pt x="4163566" y="2057249"/>
                </a:cubicBezTo>
                <a:cubicBezTo>
                  <a:pt x="3960683" y="2052391"/>
                  <a:pt x="3842002" y="2200124"/>
                  <a:pt x="3830191" y="2216127"/>
                </a:cubicBezTo>
                <a:cubicBezTo>
                  <a:pt x="3809998" y="2175073"/>
                  <a:pt x="3666456" y="1895324"/>
                  <a:pt x="3345654" y="1818933"/>
                </a:cubicBezTo>
                <a:cubicBezTo>
                  <a:pt x="3068286" y="1752926"/>
                  <a:pt x="2768725" y="1865129"/>
                  <a:pt x="2582988" y="2104683"/>
                </a:cubicBezTo>
                <a:cubicBezTo>
                  <a:pt x="2564290" y="2095730"/>
                  <a:pt x="2544106" y="2090396"/>
                  <a:pt x="2523456" y="2088777"/>
                </a:cubicBezTo>
                <a:cubicBezTo>
                  <a:pt x="2508387" y="2087634"/>
                  <a:pt x="2493224" y="2088491"/>
                  <a:pt x="2478403" y="2091443"/>
                </a:cubicBezTo>
                <a:lnTo>
                  <a:pt x="2479618" y="2023400"/>
                </a:lnTo>
                <a:lnTo>
                  <a:pt x="2512821" y="2021435"/>
                </a:lnTo>
                <a:cubicBezTo>
                  <a:pt x="2533471" y="2023054"/>
                  <a:pt x="2553655" y="2028388"/>
                  <a:pt x="2572353" y="2037341"/>
                </a:cubicBezTo>
                <a:cubicBezTo>
                  <a:pt x="2758090" y="1797787"/>
                  <a:pt x="3057651" y="1685584"/>
                  <a:pt x="3335019" y="1751591"/>
                </a:cubicBezTo>
                <a:cubicBezTo>
                  <a:pt x="3655821" y="1827982"/>
                  <a:pt x="3799363" y="2107731"/>
                  <a:pt x="3819556" y="2148785"/>
                </a:cubicBezTo>
                <a:cubicBezTo>
                  <a:pt x="3831367" y="2132782"/>
                  <a:pt x="3950048" y="1985049"/>
                  <a:pt x="4152931" y="1989907"/>
                </a:cubicBezTo>
                <a:cubicBezTo>
                  <a:pt x="4355814" y="1994765"/>
                  <a:pt x="4467256" y="2148499"/>
                  <a:pt x="4478591" y="2164691"/>
                </a:cubicBezTo>
                <a:cubicBezTo>
                  <a:pt x="4493259" y="2138021"/>
                  <a:pt x="4596510" y="1957522"/>
                  <a:pt x="4820157" y="1910469"/>
                </a:cubicBezTo>
                <a:cubicBezTo>
                  <a:pt x="5028469" y="1866749"/>
                  <a:pt x="5186394" y="1971429"/>
                  <a:pt x="5213349" y="1989907"/>
                </a:cubicBezTo>
                <a:cubicBezTo>
                  <a:pt x="5246210" y="1940473"/>
                  <a:pt x="5364225" y="1774070"/>
                  <a:pt x="5586729" y="1711873"/>
                </a:cubicBezTo>
                <a:cubicBezTo>
                  <a:pt x="5927819" y="1616623"/>
                  <a:pt x="6201568" y="1852462"/>
                  <a:pt x="6222237" y="1870749"/>
                </a:cubicBezTo>
                <a:cubicBezTo>
                  <a:pt x="6224047" y="1843222"/>
                  <a:pt x="6255098" y="1514609"/>
                  <a:pt x="6547897" y="1346874"/>
                </a:cubicBezTo>
                <a:cubicBezTo>
                  <a:pt x="6763352" y="1223431"/>
                  <a:pt x="7035291" y="1235812"/>
                  <a:pt x="7246936" y="1378687"/>
                </a:cubicBezTo>
                <a:cubicBezTo>
                  <a:pt x="7243889" y="1363448"/>
                  <a:pt x="7195406" y="1127704"/>
                  <a:pt x="7358189" y="973495"/>
                </a:cubicBezTo>
                <a:cubicBezTo>
                  <a:pt x="7419720" y="916725"/>
                  <a:pt x="7497540" y="880626"/>
                  <a:pt x="7580598" y="870244"/>
                </a:cubicBezTo>
                <a:cubicBezTo>
                  <a:pt x="7575169" y="837477"/>
                  <a:pt x="7526400" y="507531"/>
                  <a:pt x="7763288" y="274455"/>
                </a:cubicBezTo>
                <a:cubicBezTo>
                  <a:pt x="7965503" y="75953"/>
                  <a:pt x="8290305" y="31091"/>
                  <a:pt x="8565578" y="171203"/>
                </a:cubicBezTo>
                <a:cubicBezTo>
                  <a:pt x="8635229" y="65654"/>
                  <a:pt x="8748859" y="5636"/>
                  <a:pt x="8866936" y="377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14" name="Google Shape;414;p12"/>
          <p:cNvSpPr/>
          <p:nvPr/>
        </p:nvSpPr>
        <p:spPr>
          <a:xfrm>
            <a:off x="-357" y="2762091"/>
            <a:ext cx="9144000" cy="2420597"/>
          </a:xfrm>
          <a:custGeom>
            <a:avLst/>
            <a:gdLst/>
            <a:ahLst/>
            <a:cxnLst/>
            <a:rect l="l" t="t" r="r" b="b"/>
            <a:pathLst>
              <a:path w="12192000" h="3227462" extrusionOk="0">
                <a:moveTo>
                  <a:pt x="12185043" y="900327"/>
                </a:moveTo>
                <a:cubicBezTo>
                  <a:pt x="12006258" y="761643"/>
                  <a:pt x="11753369" y="772787"/>
                  <a:pt x="11587539" y="926807"/>
                </a:cubicBezTo>
                <a:cubicBezTo>
                  <a:pt x="11624115" y="836224"/>
                  <a:pt x="11596016" y="732401"/>
                  <a:pt x="11518768" y="672585"/>
                </a:cubicBezTo>
                <a:cubicBezTo>
                  <a:pt x="11434377" y="609529"/>
                  <a:pt x="11310457" y="619244"/>
                  <a:pt x="11233018" y="699064"/>
                </a:cubicBezTo>
                <a:cubicBezTo>
                  <a:pt x="11097478" y="597528"/>
                  <a:pt x="10916217" y="589907"/>
                  <a:pt x="10782867" y="677919"/>
                </a:cubicBezTo>
                <a:cubicBezTo>
                  <a:pt x="10612370" y="790408"/>
                  <a:pt x="10613132" y="998054"/>
                  <a:pt x="10613418" y="1011294"/>
                </a:cubicBezTo>
                <a:cubicBezTo>
                  <a:pt x="10440920" y="1031105"/>
                  <a:pt x="10293949" y="1145596"/>
                  <a:pt x="10232418" y="1307902"/>
                </a:cubicBezTo>
                <a:cubicBezTo>
                  <a:pt x="10227179" y="1301901"/>
                  <a:pt x="10146693" y="1214557"/>
                  <a:pt x="10025915" y="1233702"/>
                </a:cubicBezTo>
                <a:cubicBezTo>
                  <a:pt x="9902758" y="1253324"/>
                  <a:pt x="9853894" y="1364862"/>
                  <a:pt x="9851132" y="1371433"/>
                </a:cubicBezTo>
                <a:cubicBezTo>
                  <a:pt x="9843226" y="1369624"/>
                  <a:pt x="9707114" y="1340192"/>
                  <a:pt x="9607577" y="1440299"/>
                </a:cubicBezTo>
                <a:cubicBezTo>
                  <a:pt x="9540236" y="1508498"/>
                  <a:pt x="9515756" y="1608130"/>
                  <a:pt x="9543951" y="1699761"/>
                </a:cubicBezTo>
                <a:cubicBezTo>
                  <a:pt x="9382026" y="1640610"/>
                  <a:pt x="9202765" y="1670423"/>
                  <a:pt x="9077987" y="1779199"/>
                </a:cubicBezTo>
                <a:cubicBezTo>
                  <a:pt x="8930922" y="1907405"/>
                  <a:pt x="8924921" y="2087905"/>
                  <a:pt x="8924349" y="2118098"/>
                </a:cubicBezTo>
                <a:cubicBezTo>
                  <a:pt x="8852531" y="2040660"/>
                  <a:pt x="8731515" y="2036088"/>
                  <a:pt x="8654058" y="2107907"/>
                </a:cubicBezTo>
                <a:cubicBezTo>
                  <a:pt x="8623864" y="2135910"/>
                  <a:pt x="8603509" y="2172867"/>
                  <a:pt x="8596022" y="2213348"/>
                </a:cubicBezTo>
                <a:cubicBezTo>
                  <a:pt x="8513812" y="2123147"/>
                  <a:pt x="8386110" y="2089905"/>
                  <a:pt x="8270363" y="2128671"/>
                </a:cubicBezTo>
                <a:cubicBezTo>
                  <a:pt x="8115962" y="2182297"/>
                  <a:pt x="8076719" y="2341079"/>
                  <a:pt x="8074434" y="2351081"/>
                </a:cubicBezTo>
                <a:cubicBezTo>
                  <a:pt x="8089835" y="2278023"/>
                  <a:pt x="8063289" y="2202490"/>
                  <a:pt x="8005568" y="2155151"/>
                </a:cubicBezTo>
                <a:cubicBezTo>
                  <a:pt x="7919176" y="2084665"/>
                  <a:pt x="7814306" y="2121622"/>
                  <a:pt x="7809639" y="2123337"/>
                </a:cubicBezTo>
                <a:cubicBezTo>
                  <a:pt x="7793637" y="1988177"/>
                  <a:pt x="7708769" y="1871972"/>
                  <a:pt x="7587230" y="1821490"/>
                </a:cubicBezTo>
                <a:cubicBezTo>
                  <a:pt x="7443402" y="1761768"/>
                  <a:pt x="7271476" y="1803678"/>
                  <a:pt x="7163558" y="1927407"/>
                </a:cubicBezTo>
                <a:cubicBezTo>
                  <a:pt x="7208192" y="1810155"/>
                  <a:pt x="7149318" y="1678901"/>
                  <a:pt x="7032056" y="1634324"/>
                </a:cubicBezTo>
                <a:cubicBezTo>
                  <a:pt x="6949484" y="1602891"/>
                  <a:pt x="6856176" y="1622132"/>
                  <a:pt x="6792845" y="1683758"/>
                </a:cubicBezTo>
                <a:cubicBezTo>
                  <a:pt x="6657485" y="1605843"/>
                  <a:pt x="6490007" y="1609940"/>
                  <a:pt x="6358600" y="1694331"/>
                </a:cubicBezTo>
                <a:cubicBezTo>
                  <a:pt x="6182102" y="1810060"/>
                  <a:pt x="6173720" y="2015038"/>
                  <a:pt x="6173244" y="2033325"/>
                </a:cubicBezTo>
                <a:cubicBezTo>
                  <a:pt x="6080946" y="2000655"/>
                  <a:pt x="5985125" y="2023039"/>
                  <a:pt x="5935119" y="2086285"/>
                </a:cubicBezTo>
                <a:cubicBezTo>
                  <a:pt x="5908877" y="2121336"/>
                  <a:pt x="5895771" y="2164390"/>
                  <a:pt x="5898066" y="2208110"/>
                </a:cubicBezTo>
                <a:cubicBezTo>
                  <a:pt x="5893209" y="2206204"/>
                  <a:pt x="5854061" y="2191631"/>
                  <a:pt x="5818628" y="2213348"/>
                </a:cubicBezTo>
                <a:cubicBezTo>
                  <a:pt x="5784147" y="2236494"/>
                  <a:pt x="5769060" y="2279643"/>
                  <a:pt x="5781576" y="2319266"/>
                </a:cubicBezTo>
                <a:cubicBezTo>
                  <a:pt x="5721854" y="2270498"/>
                  <a:pt x="5646864" y="2244209"/>
                  <a:pt x="5569740" y="2245161"/>
                </a:cubicBezTo>
                <a:cubicBezTo>
                  <a:pt x="5420864" y="2248496"/>
                  <a:pt x="5332948" y="2356795"/>
                  <a:pt x="5320852" y="2372226"/>
                </a:cubicBezTo>
                <a:cubicBezTo>
                  <a:pt x="5218419" y="2278119"/>
                  <a:pt x="5087775" y="2220397"/>
                  <a:pt x="4949186" y="2208110"/>
                </a:cubicBezTo>
                <a:cubicBezTo>
                  <a:pt x="4836000" y="2199061"/>
                  <a:pt x="4722481" y="2220969"/>
                  <a:pt x="4620859" y="2271641"/>
                </a:cubicBezTo>
                <a:cubicBezTo>
                  <a:pt x="4610096" y="2244877"/>
                  <a:pt x="4530848" y="2056281"/>
                  <a:pt x="4324251" y="1990940"/>
                </a:cubicBezTo>
                <a:cubicBezTo>
                  <a:pt x="4155563" y="1937600"/>
                  <a:pt x="3967063" y="1987129"/>
                  <a:pt x="3837047" y="2118003"/>
                </a:cubicBezTo>
                <a:cubicBezTo>
                  <a:pt x="3812091" y="2081046"/>
                  <a:pt x="3772610" y="2056567"/>
                  <a:pt x="3728462" y="2050471"/>
                </a:cubicBezTo>
                <a:cubicBezTo>
                  <a:pt x="3735605" y="2039612"/>
                  <a:pt x="3799995" y="1936743"/>
                  <a:pt x="3754941" y="1814822"/>
                </a:cubicBezTo>
                <a:cubicBezTo>
                  <a:pt x="3709888" y="1692902"/>
                  <a:pt x="3595493" y="1657088"/>
                  <a:pt x="3582824" y="1652897"/>
                </a:cubicBezTo>
                <a:cubicBezTo>
                  <a:pt x="3591492" y="1619083"/>
                  <a:pt x="3665025" y="1312188"/>
                  <a:pt x="3463667" y="1067681"/>
                </a:cubicBezTo>
                <a:cubicBezTo>
                  <a:pt x="3288788" y="855369"/>
                  <a:pt x="2979702" y="778883"/>
                  <a:pt x="2698428" y="884992"/>
                </a:cubicBezTo>
                <a:cubicBezTo>
                  <a:pt x="2829873" y="784027"/>
                  <a:pt x="2866735" y="601433"/>
                  <a:pt x="2787201" y="461320"/>
                </a:cubicBezTo>
                <a:cubicBezTo>
                  <a:pt x="2703857" y="314444"/>
                  <a:pt x="2515358" y="254532"/>
                  <a:pt x="2358576" y="328922"/>
                </a:cubicBezTo>
                <a:cubicBezTo>
                  <a:pt x="2226503" y="110181"/>
                  <a:pt x="1983348" y="-16502"/>
                  <a:pt x="1728402" y="595"/>
                </a:cubicBezTo>
                <a:cubicBezTo>
                  <a:pt x="1359023" y="27456"/>
                  <a:pt x="1184620" y="350068"/>
                  <a:pt x="1175000" y="368642"/>
                </a:cubicBezTo>
                <a:cubicBezTo>
                  <a:pt x="1000406" y="300652"/>
                  <a:pt x="802357" y="337561"/>
                  <a:pt x="663983" y="463892"/>
                </a:cubicBezTo>
                <a:cubicBezTo>
                  <a:pt x="666650" y="419315"/>
                  <a:pt x="668365" y="289393"/>
                  <a:pt x="579211" y="184523"/>
                </a:cubicBezTo>
                <a:cubicBezTo>
                  <a:pt x="445861" y="27075"/>
                  <a:pt x="218499" y="56602"/>
                  <a:pt x="171446" y="62699"/>
                </a:cubicBezTo>
                <a:cubicBezTo>
                  <a:pt x="111737" y="70642"/>
                  <a:pt x="53784" y="88549"/>
                  <a:pt x="-4" y="115658"/>
                </a:cubicBezTo>
                <a:lnTo>
                  <a:pt x="-4" y="3226522"/>
                </a:lnTo>
                <a:lnTo>
                  <a:pt x="12191996" y="3226522"/>
                </a:lnTo>
                <a:cubicBezTo>
                  <a:pt x="12189424" y="2451187"/>
                  <a:pt x="12187138" y="1675758"/>
                  <a:pt x="12185043" y="900327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15" name="Google Shape;415;p12"/>
          <p:cNvSpPr/>
          <p:nvPr/>
        </p:nvSpPr>
        <p:spPr>
          <a:xfrm>
            <a:off x="-360" y="2761386"/>
            <a:ext cx="9138921" cy="2420597"/>
          </a:xfrm>
          <a:custGeom>
            <a:avLst/>
            <a:gdLst/>
            <a:ahLst/>
            <a:cxnLst/>
            <a:rect l="l" t="t" r="r" b="b"/>
            <a:pathLst>
              <a:path w="12185228" h="3227462" extrusionOk="0">
                <a:moveTo>
                  <a:pt x="7475534" y="1796385"/>
                </a:moveTo>
                <a:cubicBezTo>
                  <a:pt x="7513564" y="1798921"/>
                  <a:pt x="7551277" y="1807500"/>
                  <a:pt x="7587234" y="1822430"/>
                </a:cubicBezTo>
                <a:cubicBezTo>
                  <a:pt x="7708773" y="1872912"/>
                  <a:pt x="7793641" y="1989117"/>
                  <a:pt x="7809643" y="2124277"/>
                </a:cubicBezTo>
                <a:cubicBezTo>
                  <a:pt x="7814310" y="2122562"/>
                  <a:pt x="7919180" y="2085605"/>
                  <a:pt x="8005572" y="2156091"/>
                </a:cubicBezTo>
                <a:cubicBezTo>
                  <a:pt x="8034433" y="2179761"/>
                  <a:pt x="8055500" y="2210479"/>
                  <a:pt x="8067426" y="2244412"/>
                </a:cubicBezTo>
                <a:lnTo>
                  <a:pt x="8070903" y="2297771"/>
                </a:lnTo>
                <a:lnTo>
                  <a:pt x="8053484" y="2263745"/>
                </a:lnTo>
                <a:cubicBezTo>
                  <a:pt x="8043119" y="2248865"/>
                  <a:pt x="8030637" y="2235268"/>
                  <a:pt x="8016207" y="2223433"/>
                </a:cubicBezTo>
                <a:cubicBezTo>
                  <a:pt x="7929815" y="2152947"/>
                  <a:pt x="7824945" y="2189904"/>
                  <a:pt x="7820278" y="2191619"/>
                </a:cubicBezTo>
                <a:cubicBezTo>
                  <a:pt x="7804276" y="2056459"/>
                  <a:pt x="7719408" y="1940254"/>
                  <a:pt x="7597869" y="1889772"/>
                </a:cubicBezTo>
                <a:cubicBezTo>
                  <a:pt x="7454041" y="1830050"/>
                  <a:pt x="7282115" y="1871960"/>
                  <a:pt x="7174197" y="1995689"/>
                </a:cubicBezTo>
                <a:cubicBezTo>
                  <a:pt x="7185356" y="1966376"/>
                  <a:pt x="7190045" y="1936188"/>
                  <a:pt x="7188970" y="1906698"/>
                </a:cubicBezTo>
                <a:lnTo>
                  <a:pt x="7188341" y="1904006"/>
                </a:lnTo>
                <a:lnTo>
                  <a:pt x="7206852" y="1885823"/>
                </a:lnTo>
                <a:cubicBezTo>
                  <a:pt x="7283402" y="1821470"/>
                  <a:pt x="7380459" y="1790045"/>
                  <a:pt x="7475534" y="1796385"/>
                </a:cubicBezTo>
                <a:close/>
                <a:moveTo>
                  <a:pt x="3604760" y="1662240"/>
                </a:moveTo>
                <a:lnTo>
                  <a:pt x="3608731" y="1663761"/>
                </a:lnTo>
                <a:cubicBezTo>
                  <a:pt x="3648361" y="1681317"/>
                  <a:pt x="3721156" y="1724322"/>
                  <a:pt x="3754945" y="1815762"/>
                </a:cubicBezTo>
                <a:cubicBezTo>
                  <a:pt x="3766209" y="1846242"/>
                  <a:pt x="3770632" y="1875532"/>
                  <a:pt x="3770820" y="1902491"/>
                </a:cubicBezTo>
                <a:lnTo>
                  <a:pt x="3770114" y="1907873"/>
                </a:lnTo>
                <a:lnTo>
                  <a:pt x="3765580" y="1883104"/>
                </a:lnTo>
                <a:cubicBezTo>
                  <a:pt x="3720527" y="1761184"/>
                  <a:pt x="3606132" y="1725370"/>
                  <a:pt x="3593463" y="1721179"/>
                </a:cubicBezTo>
                <a:cubicBezTo>
                  <a:pt x="3594547" y="1716952"/>
                  <a:pt x="3596644" y="1708459"/>
                  <a:pt x="3599091" y="1696354"/>
                </a:cubicBezTo>
                <a:close/>
                <a:moveTo>
                  <a:pt x="6968754" y="1621061"/>
                </a:moveTo>
                <a:cubicBezTo>
                  <a:pt x="6990103" y="1622715"/>
                  <a:pt x="7011417" y="1627406"/>
                  <a:pt x="7032060" y="1635264"/>
                </a:cubicBezTo>
                <a:cubicBezTo>
                  <a:pt x="7120007" y="1668697"/>
                  <a:pt x="7175110" y="1750886"/>
                  <a:pt x="7178335" y="1839356"/>
                </a:cubicBezTo>
                <a:lnTo>
                  <a:pt x="7176217" y="1852113"/>
                </a:lnTo>
                <a:lnTo>
                  <a:pt x="7169157" y="1821895"/>
                </a:lnTo>
                <a:cubicBezTo>
                  <a:pt x="7145360" y="1768853"/>
                  <a:pt x="7101326" y="1724895"/>
                  <a:pt x="7042695" y="1702606"/>
                </a:cubicBezTo>
                <a:cubicBezTo>
                  <a:pt x="6960123" y="1671173"/>
                  <a:pt x="6866815" y="1690414"/>
                  <a:pt x="6803484" y="1752040"/>
                </a:cubicBezTo>
                <a:cubicBezTo>
                  <a:pt x="6668124" y="1674125"/>
                  <a:pt x="6500646" y="1678222"/>
                  <a:pt x="6369239" y="1762613"/>
                </a:cubicBezTo>
                <a:cubicBezTo>
                  <a:pt x="6192741" y="1878342"/>
                  <a:pt x="6184359" y="2083320"/>
                  <a:pt x="6183883" y="2101607"/>
                </a:cubicBezTo>
                <a:cubicBezTo>
                  <a:pt x="6091585" y="2068937"/>
                  <a:pt x="5995764" y="2091321"/>
                  <a:pt x="5945758" y="2154567"/>
                </a:cubicBezTo>
                <a:cubicBezTo>
                  <a:pt x="5919516" y="2189618"/>
                  <a:pt x="5906410" y="2232672"/>
                  <a:pt x="5908705" y="2276392"/>
                </a:cubicBezTo>
                <a:cubicBezTo>
                  <a:pt x="5903848" y="2274486"/>
                  <a:pt x="5864700" y="2259913"/>
                  <a:pt x="5829267" y="2281630"/>
                </a:cubicBezTo>
                <a:cubicBezTo>
                  <a:pt x="5794786" y="2304776"/>
                  <a:pt x="5779699" y="2347925"/>
                  <a:pt x="5792215" y="2387548"/>
                </a:cubicBezTo>
                <a:cubicBezTo>
                  <a:pt x="5732494" y="2338780"/>
                  <a:pt x="5657503" y="2312491"/>
                  <a:pt x="5580379" y="2313443"/>
                </a:cubicBezTo>
                <a:cubicBezTo>
                  <a:pt x="5431503" y="2316778"/>
                  <a:pt x="5343587" y="2425077"/>
                  <a:pt x="5331492" y="2440508"/>
                </a:cubicBezTo>
                <a:cubicBezTo>
                  <a:pt x="5229058" y="2346401"/>
                  <a:pt x="5098415" y="2288679"/>
                  <a:pt x="4959825" y="2276392"/>
                </a:cubicBezTo>
                <a:cubicBezTo>
                  <a:pt x="4846639" y="2267343"/>
                  <a:pt x="4733120" y="2289251"/>
                  <a:pt x="4631498" y="2339923"/>
                </a:cubicBezTo>
                <a:cubicBezTo>
                  <a:pt x="4620735" y="2313159"/>
                  <a:pt x="4541487" y="2124563"/>
                  <a:pt x="4334890" y="2059222"/>
                </a:cubicBezTo>
                <a:cubicBezTo>
                  <a:pt x="4166202" y="2005882"/>
                  <a:pt x="3977702" y="2055411"/>
                  <a:pt x="3847686" y="2186285"/>
                </a:cubicBezTo>
                <a:cubicBezTo>
                  <a:pt x="3822730" y="2149328"/>
                  <a:pt x="3783249" y="2124849"/>
                  <a:pt x="3739101" y="2118753"/>
                </a:cubicBezTo>
                <a:cubicBezTo>
                  <a:pt x="3740887" y="2116038"/>
                  <a:pt x="3746251" y="2107573"/>
                  <a:pt x="3752588" y="2094497"/>
                </a:cubicBezTo>
                <a:lnTo>
                  <a:pt x="3763870" y="2064189"/>
                </a:lnTo>
                <a:lnTo>
                  <a:pt x="3789956" y="2073604"/>
                </a:lnTo>
                <a:cubicBezTo>
                  <a:pt x="3808464" y="2085106"/>
                  <a:pt x="3824573" y="2100465"/>
                  <a:pt x="3837051" y="2118943"/>
                </a:cubicBezTo>
                <a:cubicBezTo>
                  <a:pt x="3967067" y="1988069"/>
                  <a:pt x="4155567" y="1938540"/>
                  <a:pt x="4324255" y="1991880"/>
                </a:cubicBezTo>
                <a:cubicBezTo>
                  <a:pt x="4530852" y="2057221"/>
                  <a:pt x="4610100" y="2245817"/>
                  <a:pt x="4620863" y="2272581"/>
                </a:cubicBezTo>
                <a:cubicBezTo>
                  <a:pt x="4722485" y="2221909"/>
                  <a:pt x="4836005" y="2200001"/>
                  <a:pt x="4949190" y="2209050"/>
                </a:cubicBezTo>
                <a:cubicBezTo>
                  <a:pt x="5087779" y="2221337"/>
                  <a:pt x="5218423" y="2279059"/>
                  <a:pt x="5320856" y="2373166"/>
                </a:cubicBezTo>
                <a:cubicBezTo>
                  <a:pt x="5332952" y="2357735"/>
                  <a:pt x="5420868" y="2249436"/>
                  <a:pt x="5569744" y="2246101"/>
                </a:cubicBezTo>
                <a:cubicBezTo>
                  <a:pt x="5646869" y="2245149"/>
                  <a:pt x="5721858" y="2271438"/>
                  <a:pt x="5781580" y="2320206"/>
                </a:cubicBezTo>
                <a:cubicBezTo>
                  <a:pt x="5769064" y="2280583"/>
                  <a:pt x="5784151" y="2237434"/>
                  <a:pt x="5818632" y="2214288"/>
                </a:cubicBezTo>
                <a:cubicBezTo>
                  <a:pt x="5854066" y="2192571"/>
                  <a:pt x="5893213" y="2207144"/>
                  <a:pt x="5898070" y="2209050"/>
                </a:cubicBezTo>
                <a:cubicBezTo>
                  <a:pt x="5895775" y="2165330"/>
                  <a:pt x="5908881" y="2122276"/>
                  <a:pt x="5935123" y="2087225"/>
                </a:cubicBezTo>
                <a:cubicBezTo>
                  <a:pt x="5985129" y="2023979"/>
                  <a:pt x="6080950" y="2001595"/>
                  <a:pt x="6173248" y="2034265"/>
                </a:cubicBezTo>
                <a:cubicBezTo>
                  <a:pt x="6173724" y="2015978"/>
                  <a:pt x="6182106" y="1811000"/>
                  <a:pt x="6358604" y="1695271"/>
                </a:cubicBezTo>
                <a:cubicBezTo>
                  <a:pt x="6490011" y="1610880"/>
                  <a:pt x="6657489" y="1606783"/>
                  <a:pt x="6792849" y="1684698"/>
                </a:cubicBezTo>
                <a:cubicBezTo>
                  <a:pt x="6840348" y="1638479"/>
                  <a:pt x="6904708" y="1616101"/>
                  <a:pt x="6968754" y="1621061"/>
                </a:cubicBezTo>
                <a:close/>
                <a:moveTo>
                  <a:pt x="2912071" y="839856"/>
                </a:moveTo>
                <a:cubicBezTo>
                  <a:pt x="3125861" y="826555"/>
                  <a:pt x="3332512" y="909387"/>
                  <a:pt x="3463671" y="1068621"/>
                </a:cubicBezTo>
                <a:cubicBezTo>
                  <a:pt x="3539181" y="1160311"/>
                  <a:pt x="3576033" y="1260775"/>
                  <a:pt x="3592146" y="1352321"/>
                </a:cubicBezTo>
                <a:lnTo>
                  <a:pt x="3597236" y="1397693"/>
                </a:lnTo>
                <a:lnTo>
                  <a:pt x="3579092" y="1325800"/>
                </a:lnTo>
                <a:cubicBezTo>
                  <a:pt x="3557805" y="1262116"/>
                  <a:pt x="3524646" y="1197090"/>
                  <a:pt x="3474306" y="1135963"/>
                </a:cubicBezTo>
                <a:cubicBezTo>
                  <a:pt x="3299427" y="923651"/>
                  <a:pt x="2990341" y="847165"/>
                  <a:pt x="2709067" y="953274"/>
                </a:cubicBezTo>
                <a:cubicBezTo>
                  <a:pt x="2741929" y="928033"/>
                  <a:pt x="2768878" y="897690"/>
                  <a:pt x="2789576" y="864184"/>
                </a:cubicBezTo>
                <a:lnTo>
                  <a:pt x="2791859" y="858445"/>
                </a:lnTo>
                <a:lnTo>
                  <a:pt x="2804897" y="854609"/>
                </a:lnTo>
                <a:cubicBezTo>
                  <a:pt x="2840609" y="846960"/>
                  <a:pt x="2876439" y="842073"/>
                  <a:pt x="2912071" y="839856"/>
                </a:cubicBezTo>
                <a:close/>
                <a:moveTo>
                  <a:pt x="11881437" y="804743"/>
                </a:moveTo>
                <a:cubicBezTo>
                  <a:pt x="11987736" y="800040"/>
                  <a:pt x="12095654" y="831925"/>
                  <a:pt x="12185047" y="901267"/>
                </a:cubicBezTo>
                <a:lnTo>
                  <a:pt x="12185228" y="961909"/>
                </a:lnTo>
                <a:lnTo>
                  <a:pt x="12125479" y="923612"/>
                </a:lnTo>
                <a:cubicBezTo>
                  <a:pt x="11955035" y="834944"/>
                  <a:pt x="11743279" y="860322"/>
                  <a:pt x="11598178" y="995089"/>
                </a:cubicBezTo>
                <a:lnTo>
                  <a:pt x="11602921" y="915845"/>
                </a:lnTo>
                <a:lnTo>
                  <a:pt x="11653495" y="876701"/>
                </a:lnTo>
                <a:cubicBezTo>
                  <a:pt x="11722899" y="832379"/>
                  <a:pt x="11801712" y="808271"/>
                  <a:pt x="11881437" y="804743"/>
                </a:cubicBezTo>
                <a:close/>
                <a:moveTo>
                  <a:pt x="11007125" y="618351"/>
                </a:moveTo>
                <a:cubicBezTo>
                  <a:pt x="11086052" y="621947"/>
                  <a:pt x="11165252" y="649236"/>
                  <a:pt x="11233022" y="700004"/>
                </a:cubicBezTo>
                <a:cubicBezTo>
                  <a:pt x="11310461" y="620184"/>
                  <a:pt x="11434381" y="610469"/>
                  <a:pt x="11518772" y="673525"/>
                </a:cubicBezTo>
                <a:cubicBezTo>
                  <a:pt x="11557396" y="703433"/>
                  <a:pt x="11583733" y="744343"/>
                  <a:pt x="11595842" y="789099"/>
                </a:cubicBezTo>
                <a:lnTo>
                  <a:pt x="11593528" y="827749"/>
                </a:lnTo>
                <a:lnTo>
                  <a:pt x="11577885" y="793086"/>
                </a:lnTo>
                <a:cubicBezTo>
                  <a:pt x="11564959" y="773526"/>
                  <a:pt x="11548719" y="755821"/>
                  <a:pt x="11529407" y="740867"/>
                </a:cubicBezTo>
                <a:cubicBezTo>
                  <a:pt x="11445016" y="677811"/>
                  <a:pt x="11321096" y="687526"/>
                  <a:pt x="11243657" y="767346"/>
                </a:cubicBezTo>
                <a:cubicBezTo>
                  <a:pt x="11108117" y="665810"/>
                  <a:pt x="10926856" y="658189"/>
                  <a:pt x="10793506" y="746201"/>
                </a:cubicBezTo>
                <a:cubicBezTo>
                  <a:pt x="10623009" y="858690"/>
                  <a:pt x="10623771" y="1066336"/>
                  <a:pt x="10624057" y="1079576"/>
                </a:cubicBezTo>
                <a:cubicBezTo>
                  <a:pt x="10451559" y="1099387"/>
                  <a:pt x="10304588" y="1213878"/>
                  <a:pt x="10243057" y="1376184"/>
                </a:cubicBezTo>
                <a:cubicBezTo>
                  <a:pt x="10237818" y="1370183"/>
                  <a:pt x="10157332" y="1282839"/>
                  <a:pt x="10036554" y="1301984"/>
                </a:cubicBezTo>
                <a:cubicBezTo>
                  <a:pt x="9913397" y="1321606"/>
                  <a:pt x="9864533" y="1433144"/>
                  <a:pt x="9861771" y="1439715"/>
                </a:cubicBezTo>
                <a:cubicBezTo>
                  <a:pt x="9853865" y="1437906"/>
                  <a:pt x="9717753" y="1408474"/>
                  <a:pt x="9618216" y="1508581"/>
                </a:cubicBezTo>
                <a:cubicBezTo>
                  <a:pt x="9550875" y="1576780"/>
                  <a:pt x="9526395" y="1676412"/>
                  <a:pt x="9554590" y="1768043"/>
                </a:cubicBezTo>
                <a:cubicBezTo>
                  <a:pt x="9392665" y="1708892"/>
                  <a:pt x="9213404" y="1738705"/>
                  <a:pt x="9088626" y="1847481"/>
                </a:cubicBezTo>
                <a:cubicBezTo>
                  <a:pt x="8941561" y="1975687"/>
                  <a:pt x="8935560" y="2156187"/>
                  <a:pt x="8934988" y="2186380"/>
                </a:cubicBezTo>
                <a:cubicBezTo>
                  <a:pt x="8863170" y="2108942"/>
                  <a:pt x="8742154" y="2104370"/>
                  <a:pt x="8664697" y="2176189"/>
                </a:cubicBezTo>
                <a:cubicBezTo>
                  <a:pt x="8634503" y="2204192"/>
                  <a:pt x="8614148" y="2241149"/>
                  <a:pt x="8606661" y="2281630"/>
                </a:cubicBezTo>
                <a:cubicBezTo>
                  <a:pt x="8524451" y="2191429"/>
                  <a:pt x="8396749" y="2158187"/>
                  <a:pt x="8281002" y="2196953"/>
                </a:cubicBezTo>
                <a:cubicBezTo>
                  <a:pt x="8126601" y="2250579"/>
                  <a:pt x="8087358" y="2409361"/>
                  <a:pt x="8085073" y="2419363"/>
                </a:cubicBezTo>
                <a:lnTo>
                  <a:pt x="8079557" y="2334717"/>
                </a:lnTo>
                <a:lnTo>
                  <a:pt x="8084303" y="2320591"/>
                </a:lnTo>
                <a:cubicBezTo>
                  <a:pt x="8103542" y="2269200"/>
                  <a:pt x="8154567" y="2169831"/>
                  <a:pt x="8270367" y="2129611"/>
                </a:cubicBezTo>
                <a:cubicBezTo>
                  <a:pt x="8386114" y="2090845"/>
                  <a:pt x="8513816" y="2124087"/>
                  <a:pt x="8596026" y="2214288"/>
                </a:cubicBezTo>
                <a:cubicBezTo>
                  <a:pt x="8603513" y="2173807"/>
                  <a:pt x="8623868" y="2136850"/>
                  <a:pt x="8654062" y="2108847"/>
                </a:cubicBezTo>
                <a:cubicBezTo>
                  <a:pt x="8731519" y="2037028"/>
                  <a:pt x="8852535" y="2041600"/>
                  <a:pt x="8924353" y="2119038"/>
                </a:cubicBezTo>
                <a:cubicBezTo>
                  <a:pt x="8924925" y="2088845"/>
                  <a:pt x="8930926" y="1908345"/>
                  <a:pt x="9077991" y="1780139"/>
                </a:cubicBezTo>
                <a:cubicBezTo>
                  <a:pt x="9202769" y="1671363"/>
                  <a:pt x="9382030" y="1641550"/>
                  <a:pt x="9543955" y="1700701"/>
                </a:cubicBezTo>
                <a:cubicBezTo>
                  <a:pt x="9515760" y="1609070"/>
                  <a:pt x="9540240" y="1509438"/>
                  <a:pt x="9607581" y="1441239"/>
                </a:cubicBezTo>
                <a:cubicBezTo>
                  <a:pt x="9707118" y="1341132"/>
                  <a:pt x="9843230" y="1370564"/>
                  <a:pt x="9851136" y="1372373"/>
                </a:cubicBezTo>
                <a:cubicBezTo>
                  <a:pt x="9853898" y="1365802"/>
                  <a:pt x="9902762" y="1254264"/>
                  <a:pt x="10025919" y="1234642"/>
                </a:cubicBezTo>
                <a:cubicBezTo>
                  <a:pt x="10146697" y="1215497"/>
                  <a:pt x="10227183" y="1302841"/>
                  <a:pt x="10232422" y="1308842"/>
                </a:cubicBezTo>
                <a:cubicBezTo>
                  <a:pt x="10293953" y="1146536"/>
                  <a:pt x="10440924" y="1032045"/>
                  <a:pt x="10613422" y="1012234"/>
                </a:cubicBezTo>
                <a:cubicBezTo>
                  <a:pt x="10613136" y="998994"/>
                  <a:pt x="10612374" y="791348"/>
                  <a:pt x="10782871" y="678859"/>
                </a:cubicBezTo>
                <a:cubicBezTo>
                  <a:pt x="10849546" y="634853"/>
                  <a:pt x="10928199" y="614756"/>
                  <a:pt x="11007125" y="618351"/>
                </a:cubicBezTo>
                <a:close/>
                <a:moveTo>
                  <a:pt x="236262" y="57961"/>
                </a:moveTo>
                <a:cubicBezTo>
                  <a:pt x="326308" y="54465"/>
                  <a:pt x="479203" y="67377"/>
                  <a:pt x="579215" y="185463"/>
                </a:cubicBezTo>
                <a:cubicBezTo>
                  <a:pt x="623792" y="237898"/>
                  <a:pt x="645652" y="296596"/>
                  <a:pt x="656034" y="347758"/>
                </a:cubicBezTo>
                <a:lnTo>
                  <a:pt x="662619" y="402332"/>
                </a:lnTo>
                <a:lnTo>
                  <a:pt x="641083" y="334430"/>
                </a:lnTo>
                <a:cubicBezTo>
                  <a:pt x="628748" y="306806"/>
                  <a:pt x="612139" y="279023"/>
                  <a:pt x="589850" y="252805"/>
                </a:cubicBezTo>
                <a:cubicBezTo>
                  <a:pt x="456500" y="95357"/>
                  <a:pt x="229138" y="124884"/>
                  <a:pt x="182085" y="130981"/>
                </a:cubicBezTo>
                <a:cubicBezTo>
                  <a:pt x="122376" y="138924"/>
                  <a:pt x="64423" y="156831"/>
                  <a:pt x="10635" y="183940"/>
                </a:cubicBezTo>
                <a:lnTo>
                  <a:pt x="10635" y="3227462"/>
                </a:lnTo>
                <a:lnTo>
                  <a:pt x="0" y="3227462"/>
                </a:lnTo>
                <a:lnTo>
                  <a:pt x="0" y="116598"/>
                </a:lnTo>
                <a:cubicBezTo>
                  <a:pt x="53788" y="89489"/>
                  <a:pt x="111741" y="71582"/>
                  <a:pt x="171450" y="63639"/>
                </a:cubicBezTo>
                <a:cubicBezTo>
                  <a:pt x="183213" y="62115"/>
                  <a:pt x="206246" y="59126"/>
                  <a:pt x="236262" y="57961"/>
                </a:cubicBezTo>
                <a:close/>
                <a:moveTo>
                  <a:pt x="1728406" y="1535"/>
                </a:moveTo>
                <a:cubicBezTo>
                  <a:pt x="1983352" y="-15562"/>
                  <a:pt x="2226507" y="111121"/>
                  <a:pt x="2358580" y="329862"/>
                </a:cubicBezTo>
                <a:cubicBezTo>
                  <a:pt x="2515362" y="255472"/>
                  <a:pt x="2703861" y="315384"/>
                  <a:pt x="2787205" y="462260"/>
                </a:cubicBezTo>
                <a:cubicBezTo>
                  <a:pt x="2807089" y="497288"/>
                  <a:pt x="2819698" y="534972"/>
                  <a:pt x="2825372" y="573371"/>
                </a:cubicBezTo>
                <a:lnTo>
                  <a:pt x="2824375" y="606850"/>
                </a:lnTo>
                <a:lnTo>
                  <a:pt x="2797840" y="529602"/>
                </a:lnTo>
                <a:cubicBezTo>
                  <a:pt x="2714496" y="382726"/>
                  <a:pt x="2525997" y="322814"/>
                  <a:pt x="2369215" y="397204"/>
                </a:cubicBezTo>
                <a:cubicBezTo>
                  <a:pt x="2237142" y="178463"/>
                  <a:pt x="1993987" y="51780"/>
                  <a:pt x="1739041" y="68877"/>
                </a:cubicBezTo>
                <a:cubicBezTo>
                  <a:pt x="1369662" y="95738"/>
                  <a:pt x="1195259" y="418350"/>
                  <a:pt x="1185639" y="436924"/>
                </a:cubicBezTo>
                <a:cubicBezTo>
                  <a:pt x="1011045" y="368934"/>
                  <a:pt x="812996" y="405843"/>
                  <a:pt x="674622" y="532174"/>
                </a:cubicBezTo>
                <a:cubicBezTo>
                  <a:pt x="675289" y="521030"/>
                  <a:pt x="675896" y="504552"/>
                  <a:pt x="675039" y="484464"/>
                </a:cubicBezTo>
                <a:lnTo>
                  <a:pt x="671913" y="458559"/>
                </a:lnTo>
                <a:lnTo>
                  <a:pt x="718512" y="421680"/>
                </a:lnTo>
                <a:cubicBezTo>
                  <a:pt x="851507" y="330913"/>
                  <a:pt x="1022234" y="310091"/>
                  <a:pt x="1175004" y="369582"/>
                </a:cubicBezTo>
                <a:cubicBezTo>
                  <a:pt x="1184624" y="351008"/>
                  <a:pt x="1359027" y="28396"/>
                  <a:pt x="1728406" y="1535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16" name="Google Shape;416;p12"/>
          <p:cNvSpPr/>
          <p:nvPr/>
        </p:nvSpPr>
        <p:spPr>
          <a:xfrm>
            <a:off x="-714" y="3474279"/>
            <a:ext cx="9144714" cy="1708623"/>
          </a:xfrm>
          <a:custGeom>
            <a:avLst/>
            <a:gdLst/>
            <a:ahLst/>
            <a:cxnLst/>
            <a:rect l="l" t="t" r="r" b="b"/>
            <a:pathLst>
              <a:path w="12192952" h="2278164" extrusionOk="0">
                <a:moveTo>
                  <a:pt x="-4" y="736841"/>
                </a:moveTo>
                <a:cubicBezTo>
                  <a:pt x="19046" y="656736"/>
                  <a:pt x="105628" y="326599"/>
                  <a:pt x="417953" y="133147"/>
                </a:cubicBezTo>
                <a:cubicBezTo>
                  <a:pt x="747041" y="-70688"/>
                  <a:pt x="1193573" y="-40494"/>
                  <a:pt x="1543332" y="212585"/>
                </a:cubicBezTo>
                <a:cubicBezTo>
                  <a:pt x="1701065" y="65615"/>
                  <a:pt x="1944715" y="65234"/>
                  <a:pt x="2096734" y="204584"/>
                </a:cubicBezTo>
                <a:cubicBezTo>
                  <a:pt x="2238180" y="334315"/>
                  <a:pt x="2267422" y="554819"/>
                  <a:pt x="2160266" y="723602"/>
                </a:cubicBezTo>
                <a:cubicBezTo>
                  <a:pt x="2180516" y="727603"/>
                  <a:pt x="2199023" y="737794"/>
                  <a:pt x="2213225" y="752747"/>
                </a:cubicBezTo>
                <a:cubicBezTo>
                  <a:pt x="2231532" y="772940"/>
                  <a:pt x="2241057" y="799611"/>
                  <a:pt x="2239704" y="826852"/>
                </a:cubicBezTo>
                <a:cubicBezTo>
                  <a:pt x="2504023" y="599300"/>
                  <a:pt x="2874260" y="544340"/>
                  <a:pt x="3183727" y="686549"/>
                </a:cubicBezTo>
                <a:cubicBezTo>
                  <a:pt x="3622639" y="888194"/>
                  <a:pt x="3684075" y="1369016"/>
                  <a:pt x="3686838" y="1393494"/>
                </a:cubicBezTo>
                <a:cubicBezTo>
                  <a:pt x="3709317" y="1393494"/>
                  <a:pt x="3886863" y="1397019"/>
                  <a:pt x="4005830" y="1547133"/>
                </a:cubicBezTo>
                <a:cubicBezTo>
                  <a:pt x="4113176" y="1682769"/>
                  <a:pt x="4091555" y="1836598"/>
                  <a:pt x="4087935" y="1862220"/>
                </a:cubicBezTo>
                <a:cubicBezTo>
                  <a:pt x="4108595" y="1849552"/>
                  <a:pt x="4133789" y="1846599"/>
                  <a:pt x="4156801" y="1854219"/>
                </a:cubicBezTo>
                <a:cubicBezTo>
                  <a:pt x="4181404" y="1863744"/>
                  <a:pt x="4200045" y="1884413"/>
                  <a:pt x="4207093" y="1909845"/>
                </a:cubicBezTo>
                <a:cubicBezTo>
                  <a:pt x="4237573" y="1868221"/>
                  <a:pt x="4399308" y="1655813"/>
                  <a:pt x="4696964" y="1610665"/>
                </a:cubicBezTo>
                <a:cubicBezTo>
                  <a:pt x="5036435" y="1559134"/>
                  <a:pt x="5276274" y="1766970"/>
                  <a:pt x="5308659" y="1796021"/>
                </a:cubicBezTo>
                <a:cubicBezTo>
                  <a:pt x="5346759" y="1766684"/>
                  <a:pt x="5703852" y="1500746"/>
                  <a:pt x="6149336" y="1629143"/>
                </a:cubicBezTo>
                <a:cubicBezTo>
                  <a:pt x="6507476" y="1732584"/>
                  <a:pt x="6674925" y="2019668"/>
                  <a:pt x="6707977" y="2079294"/>
                </a:cubicBezTo>
                <a:cubicBezTo>
                  <a:pt x="6854358" y="2060244"/>
                  <a:pt x="7003195" y="2077961"/>
                  <a:pt x="7140984" y="2130920"/>
                </a:cubicBezTo>
                <a:cubicBezTo>
                  <a:pt x="7226318" y="2164258"/>
                  <a:pt x="7305842" y="2210931"/>
                  <a:pt x="7376632" y="2269128"/>
                </a:cubicBezTo>
                <a:cubicBezTo>
                  <a:pt x="7459043" y="2158923"/>
                  <a:pt x="7572466" y="2075770"/>
                  <a:pt x="7702387" y="2030336"/>
                </a:cubicBezTo>
                <a:cubicBezTo>
                  <a:pt x="7947465" y="1945944"/>
                  <a:pt x="8157968" y="2032051"/>
                  <a:pt x="8208164" y="2054148"/>
                </a:cubicBezTo>
                <a:cubicBezTo>
                  <a:pt x="8210508" y="2001856"/>
                  <a:pt x="8234492" y="1952993"/>
                  <a:pt x="8274363" y="1919084"/>
                </a:cubicBezTo>
                <a:cubicBezTo>
                  <a:pt x="8305272" y="1894415"/>
                  <a:pt x="8343343" y="1880508"/>
                  <a:pt x="8382853" y="1879365"/>
                </a:cubicBezTo>
                <a:cubicBezTo>
                  <a:pt x="8388606" y="1670005"/>
                  <a:pt x="8548035" y="1497031"/>
                  <a:pt x="8756233" y="1474266"/>
                </a:cubicBezTo>
                <a:cubicBezTo>
                  <a:pt x="8689558" y="1208615"/>
                  <a:pt x="8789856" y="931341"/>
                  <a:pt x="9005121" y="778941"/>
                </a:cubicBezTo>
                <a:cubicBezTo>
                  <a:pt x="9192287" y="646640"/>
                  <a:pt x="9440509" y="627209"/>
                  <a:pt x="9653869" y="725983"/>
                </a:cubicBezTo>
                <a:cubicBezTo>
                  <a:pt x="9769312" y="571868"/>
                  <a:pt x="9987815" y="540531"/>
                  <a:pt x="10141930" y="655974"/>
                </a:cubicBezTo>
                <a:cubicBezTo>
                  <a:pt x="10238418" y="728364"/>
                  <a:pt x="10290710" y="845427"/>
                  <a:pt x="10280138" y="965632"/>
                </a:cubicBezTo>
                <a:cubicBezTo>
                  <a:pt x="10292901" y="953726"/>
                  <a:pt x="10310713" y="948773"/>
                  <a:pt x="10327763" y="952392"/>
                </a:cubicBezTo>
                <a:cubicBezTo>
                  <a:pt x="10348337" y="958107"/>
                  <a:pt x="10363100" y="976109"/>
                  <a:pt x="10364815" y="997350"/>
                </a:cubicBezTo>
                <a:cubicBezTo>
                  <a:pt x="10511881" y="776465"/>
                  <a:pt x="10768008" y="655593"/>
                  <a:pt x="11025469" y="686263"/>
                </a:cubicBezTo>
                <a:cubicBezTo>
                  <a:pt x="11382752" y="728840"/>
                  <a:pt x="11547534" y="1039736"/>
                  <a:pt x="11560393" y="1064882"/>
                </a:cubicBezTo>
                <a:cubicBezTo>
                  <a:pt x="11574776" y="1060215"/>
                  <a:pt x="11725461" y="1013828"/>
                  <a:pt x="11851572" y="1109935"/>
                </a:cubicBezTo>
                <a:cubicBezTo>
                  <a:pt x="11910056" y="1155465"/>
                  <a:pt x="11950442" y="1220140"/>
                  <a:pt x="11965872" y="1292625"/>
                </a:cubicBezTo>
                <a:cubicBezTo>
                  <a:pt x="11988923" y="1262526"/>
                  <a:pt x="12032071" y="1256811"/>
                  <a:pt x="12062170" y="1279862"/>
                </a:cubicBezTo>
                <a:cubicBezTo>
                  <a:pt x="12069504" y="1285481"/>
                  <a:pt x="12075600" y="1292530"/>
                  <a:pt x="12080172" y="1300530"/>
                </a:cubicBezTo>
                <a:cubicBezTo>
                  <a:pt x="12078934" y="1247000"/>
                  <a:pt x="12091697" y="1194042"/>
                  <a:pt x="12117224" y="1146987"/>
                </a:cubicBezTo>
                <a:cubicBezTo>
                  <a:pt x="12134941" y="1114793"/>
                  <a:pt x="12158372" y="1086027"/>
                  <a:pt x="12186471" y="1062215"/>
                </a:cubicBezTo>
                <a:cubicBezTo>
                  <a:pt x="12188662" y="1467218"/>
                  <a:pt x="12190852" y="1872221"/>
                  <a:pt x="12192948" y="2277224"/>
                </a:cubicBezTo>
                <a:lnTo>
                  <a:pt x="-4" y="2277224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17" name="Google Shape;417;p12"/>
          <p:cNvSpPr/>
          <p:nvPr/>
        </p:nvSpPr>
        <p:spPr>
          <a:xfrm>
            <a:off x="-716" y="3473576"/>
            <a:ext cx="9140176" cy="1708622"/>
          </a:xfrm>
          <a:custGeom>
            <a:avLst/>
            <a:gdLst/>
            <a:ahLst/>
            <a:cxnLst/>
            <a:rect l="l" t="t" r="r" b="b"/>
            <a:pathLst>
              <a:path w="12186901" h="2278163" extrusionOk="0">
                <a:moveTo>
                  <a:pt x="10929198" y="682704"/>
                </a:moveTo>
                <a:cubicBezTo>
                  <a:pt x="10961129" y="681903"/>
                  <a:pt x="10993290" y="683369"/>
                  <a:pt x="11025473" y="687202"/>
                </a:cubicBezTo>
                <a:cubicBezTo>
                  <a:pt x="11382756" y="729779"/>
                  <a:pt x="11547538" y="1040675"/>
                  <a:pt x="11560397" y="1065821"/>
                </a:cubicBezTo>
                <a:cubicBezTo>
                  <a:pt x="11574780" y="1061154"/>
                  <a:pt x="11725465" y="1014767"/>
                  <a:pt x="11851576" y="1110874"/>
                </a:cubicBezTo>
                <a:cubicBezTo>
                  <a:pt x="11910060" y="1156404"/>
                  <a:pt x="11950446" y="1221079"/>
                  <a:pt x="11965876" y="1293564"/>
                </a:cubicBezTo>
                <a:cubicBezTo>
                  <a:pt x="11988927" y="1263465"/>
                  <a:pt x="12032075" y="1257750"/>
                  <a:pt x="12062174" y="1280801"/>
                </a:cubicBezTo>
                <a:cubicBezTo>
                  <a:pt x="12069508" y="1286420"/>
                  <a:pt x="12075604" y="1293469"/>
                  <a:pt x="12080176" y="1301469"/>
                </a:cubicBezTo>
                <a:cubicBezTo>
                  <a:pt x="12078938" y="1247939"/>
                  <a:pt x="12091701" y="1194981"/>
                  <a:pt x="12117228" y="1147926"/>
                </a:cubicBezTo>
                <a:cubicBezTo>
                  <a:pt x="12134945" y="1115732"/>
                  <a:pt x="12158376" y="1086966"/>
                  <a:pt x="12186475" y="1063154"/>
                </a:cubicBezTo>
                <a:lnTo>
                  <a:pt x="12186901" y="1142995"/>
                </a:lnTo>
                <a:lnTo>
                  <a:pt x="12127863" y="1215268"/>
                </a:lnTo>
                <a:cubicBezTo>
                  <a:pt x="12102336" y="1262323"/>
                  <a:pt x="12089573" y="1315281"/>
                  <a:pt x="12090811" y="1368811"/>
                </a:cubicBezTo>
                <a:cubicBezTo>
                  <a:pt x="12086239" y="1360811"/>
                  <a:pt x="12080143" y="1353762"/>
                  <a:pt x="12072809" y="1348143"/>
                </a:cubicBezTo>
                <a:cubicBezTo>
                  <a:pt x="12042710" y="1325092"/>
                  <a:pt x="11999562" y="1330807"/>
                  <a:pt x="11976511" y="1360906"/>
                </a:cubicBezTo>
                <a:cubicBezTo>
                  <a:pt x="11961081" y="1288421"/>
                  <a:pt x="11920695" y="1223746"/>
                  <a:pt x="11862211" y="1178216"/>
                </a:cubicBezTo>
                <a:cubicBezTo>
                  <a:pt x="11736100" y="1082109"/>
                  <a:pt x="11585415" y="1128496"/>
                  <a:pt x="11571032" y="1133163"/>
                </a:cubicBezTo>
                <a:cubicBezTo>
                  <a:pt x="11558173" y="1108017"/>
                  <a:pt x="11393391" y="797121"/>
                  <a:pt x="11036108" y="754544"/>
                </a:cubicBezTo>
                <a:cubicBezTo>
                  <a:pt x="10778647" y="723874"/>
                  <a:pt x="10522520" y="844746"/>
                  <a:pt x="10375454" y="1065631"/>
                </a:cubicBezTo>
                <a:cubicBezTo>
                  <a:pt x="10373739" y="1044390"/>
                  <a:pt x="10358976" y="1026388"/>
                  <a:pt x="10338402" y="1020673"/>
                </a:cubicBezTo>
                <a:cubicBezTo>
                  <a:pt x="10321352" y="1017054"/>
                  <a:pt x="10303540" y="1022007"/>
                  <a:pt x="10290777" y="1033913"/>
                </a:cubicBezTo>
                <a:lnTo>
                  <a:pt x="10287902" y="962223"/>
                </a:lnTo>
                <a:lnTo>
                  <a:pt x="10302347" y="954129"/>
                </a:lnTo>
                <a:cubicBezTo>
                  <a:pt x="10310527" y="951855"/>
                  <a:pt x="10319242" y="951522"/>
                  <a:pt x="10327767" y="953331"/>
                </a:cubicBezTo>
                <a:cubicBezTo>
                  <a:pt x="10348341" y="959046"/>
                  <a:pt x="10363104" y="977048"/>
                  <a:pt x="10364819" y="998289"/>
                </a:cubicBezTo>
                <a:cubicBezTo>
                  <a:pt x="10493502" y="805015"/>
                  <a:pt x="10705684" y="688313"/>
                  <a:pt x="10929198" y="682704"/>
                </a:cubicBezTo>
                <a:close/>
                <a:moveTo>
                  <a:pt x="2818734" y="609388"/>
                </a:moveTo>
                <a:cubicBezTo>
                  <a:pt x="2943085" y="608558"/>
                  <a:pt x="3067681" y="634160"/>
                  <a:pt x="3183731" y="687488"/>
                </a:cubicBezTo>
                <a:cubicBezTo>
                  <a:pt x="3622643" y="889133"/>
                  <a:pt x="3684079" y="1369955"/>
                  <a:pt x="3686842" y="1394433"/>
                </a:cubicBezTo>
                <a:cubicBezTo>
                  <a:pt x="3709321" y="1394433"/>
                  <a:pt x="3886867" y="1397958"/>
                  <a:pt x="4005834" y="1548072"/>
                </a:cubicBezTo>
                <a:cubicBezTo>
                  <a:pt x="4059507" y="1615890"/>
                  <a:pt x="4080939" y="1688256"/>
                  <a:pt x="4088499" y="1746871"/>
                </a:cubicBezTo>
                <a:lnTo>
                  <a:pt x="4091516" y="1783808"/>
                </a:lnTo>
                <a:lnTo>
                  <a:pt x="4075094" y="1718265"/>
                </a:lnTo>
                <a:cubicBezTo>
                  <a:pt x="4062082" y="1684369"/>
                  <a:pt x="4043306" y="1649323"/>
                  <a:pt x="4016469" y="1615414"/>
                </a:cubicBezTo>
                <a:cubicBezTo>
                  <a:pt x="3897502" y="1465300"/>
                  <a:pt x="3719956" y="1461775"/>
                  <a:pt x="3697477" y="1461775"/>
                </a:cubicBezTo>
                <a:cubicBezTo>
                  <a:pt x="3694714" y="1437297"/>
                  <a:pt x="3633278" y="956475"/>
                  <a:pt x="3194366" y="754830"/>
                </a:cubicBezTo>
                <a:cubicBezTo>
                  <a:pt x="2884899" y="612621"/>
                  <a:pt x="2514662" y="667581"/>
                  <a:pt x="2250343" y="895133"/>
                </a:cubicBezTo>
                <a:cubicBezTo>
                  <a:pt x="2251696" y="867892"/>
                  <a:pt x="2242171" y="841221"/>
                  <a:pt x="2223864" y="821028"/>
                </a:cubicBezTo>
                <a:cubicBezTo>
                  <a:pt x="2209662" y="806075"/>
                  <a:pt x="2191155" y="795884"/>
                  <a:pt x="2170905" y="791883"/>
                </a:cubicBezTo>
                <a:lnTo>
                  <a:pt x="2193036" y="738107"/>
                </a:lnTo>
                <a:lnTo>
                  <a:pt x="2213229" y="753686"/>
                </a:lnTo>
                <a:cubicBezTo>
                  <a:pt x="2231536" y="773879"/>
                  <a:pt x="2241061" y="800550"/>
                  <a:pt x="2239708" y="827791"/>
                </a:cubicBezTo>
                <a:cubicBezTo>
                  <a:pt x="2404908" y="685571"/>
                  <a:pt x="2611481" y="610770"/>
                  <a:pt x="2818734" y="609388"/>
                </a:cubicBezTo>
                <a:close/>
                <a:moveTo>
                  <a:pt x="9950221" y="587697"/>
                </a:moveTo>
                <a:cubicBezTo>
                  <a:pt x="10017293" y="590972"/>
                  <a:pt x="10084141" y="613622"/>
                  <a:pt x="10141934" y="656913"/>
                </a:cubicBezTo>
                <a:cubicBezTo>
                  <a:pt x="10214300" y="711206"/>
                  <a:pt x="10261806" y="790627"/>
                  <a:pt x="10276576" y="877656"/>
                </a:cubicBezTo>
                <a:lnTo>
                  <a:pt x="10278065" y="914798"/>
                </a:lnTo>
                <a:lnTo>
                  <a:pt x="10261821" y="861154"/>
                </a:lnTo>
                <a:cubicBezTo>
                  <a:pt x="10238008" y="807814"/>
                  <a:pt x="10200813" y="760450"/>
                  <a:pt x="10152569" y="724255"/>
                </a:cubicBezTo>
                <a:cubicBezTo>
                  <a:pt x="9998454" y="608812"/>
                  <a:pt x="9779951" y="640149"/>
                  <a:pt x="9664508" y="794264"/>
                </a:cubicBezTo>
                <a:cubicBezTo>
                  <a:pt x="9451148" y="695490"/>
                  <a:pt x="9202926" y="714921"/>
                  <a:pt x="9015760" y="847222"/>
                </a:cubicBezTo>
                <a:cubicBezTo>
                  <a:pt x="8800495" y="999622"/>
                  <a:pt x="8700197" y="1276896"/>
                  <a:pt x="8766872" y="1542547"/>
                </a:cubicBezTo>
                <a:cubicBezTo>
                  <a:pt x="8558674" y="1565312"/>
                  <a:pt x="8399245" y="1738286"/>
                  <a:pt x="8393492" y="1947646"/>
                </a:cubicBezTo>
                <a:cubicBezTo>
                  <a:pt x="8353982" y="1948789"/>
                  <a:pt x="8315911" y="1962696"/>
                  <a:pt x="8285002" y="1987365"/>
                </a:cubicBezTo>
                <a:cubicBezTo>
                  <a:pt x="8245131" y="2021274"/>
                  <a:pt x="8221147" y="2070137"/>
                  <a:pt x="8218803" y="2122429"/>
                </a:cubicBezTo>
                <a:cubicBezTo>
                  <a:pt x="8168607" y="2100332"/>
                  <a:pt x="7958104" y="2014225"/>
                  <a:pt x="7713026" y="2098617"/>
                </a:cubicBezTo>
                <a:cubicBezTo>
                  <a:pt x="7615585" y="2132693"/>
                  <a:pt x="7527425" y="2187985"/>
                  <a:pt x="7454667" y="2259994"/>
                </a:cubicBezTo>
                <a:lnTo>
                  <a:pt x="7438850" y="2278163"/>
                </a:lnTo>
                <a:lnTo>
                  <a:pt x="7302383" y="2278163"/>
                </a:lnTo>
                <a:lnTo>
                  <a:pt x="7274901" y="2258983"/>
                </a:lnTo>
                <a:cubicBezTo>
                  <a:pt x="7235505" y="2235873"/>
                  <a:pt x="7194290" y="2215870"/>
                  <a:pt x="7151623" y="2199201"/>
                </a:cubicBezTo>
                <a:cubicBezTo>
                  <a:pt x="7013834" y="2146242"/>
                  <a:pt x="6864997" y="2128525"/>
                  <a:pt x="6718616" y="2147575"/>
                </a:cubicBezTo>
                <a:cubicBezTo>
                  <a:pt x="6685564" y="2087949"/>
                  <a:pt x="6518115" y="1800865"/>
                  <a:pt x="6159975" y="1697424"/>
                </a:cubicBezTo>
                <a:cubicBezTo>
                  <a:pt x="5714491" y="1569027"/>
                  <a:pt x="5357398" y="1834965"/>
                  <a:pt x="5319298" y="1864302"/>
                </a:cubicBezTo>
                <a:cubicBezTo>
                  <a:pt x="5286914" y="1835251"/>
                  <a:pt x="5047075" y="1627415"/>
                  <a:pt x="4707603" y="1678946"/>
                </a:cubicBezTo>
                <a:cubicBezTo>
                  <a:pt x="4409947" y="1724094"/>
                  <a:pt x="4248212" y="1936502"/>
                  <a:pt x="4217732" y="1978126"/>
                </a:cubicBezTo>
                <a:cubicBezTo>
                  <a:pt x="4210684" y="1952694"/>
                  <a:pt x="4192043" y="1932025"/>
                  <a:pt x="4167440" y="1922500"/>
                </a:cubicBezTo>
                <a:cubicBezTo>
                  <a:pt x="4144428" y="1914880"/>
                  <a:pt x="4119234" y="1917833"/>
                  <a:pt x="4098574" y="1930501"/>
                </a:cubicBezTo>
                <a:cubicBezTo>
                  <a:pt x="4099479" y="1924096"/>
                  <a:pt x="4101509" y="1909677"/>
                  <a:pt x="4102368" y="1889533"/>
                </a:cubicBezTo>
                <a:lnTo>
                  <a:pt x="4102481" y="1858128"/>
                </a:lnTo>
                <a:lnTo>
                  <a:pt x="4121490" y="1851551"/>
                </a:lnTo>
                <a:cubicBezTo>
                  <a:pt x="4133248" y="1850181"/>
                  <a:pt x="4145299" y="1851348"/>
                  <a:pt x="4156805" y="1855158"/>
                </a:cubicBezTo>
                <a:cubicBezTo>
                  <a:pt x="4181408" y="1864683"/>
                  <a:pt x="4200049" y="1885352"/>
                  <a:pt x="4207097" y="1910784"/>
                </a:cubicBezTo>
                <a:cubicBezTo>
                  <a:pt x="4237577" y="1869160"/>
                  <a:pt x="4399312" y="1656752"/>
                  <a:pt x="4696968" y="1611604"/>
                </a:cubicBezTo>
                <a:cubicBezTo>
                  <a:pt x="5036440" y="1560073"/>
                  <a:pt x="5276279" y="1767909"/>
                  <a:pt x="5308663" y="1796960"/>
                </a:cubicBezTo>
                <a:cubicBezTo>
                  <a:pt x="5346763" y="1767623"/>
                  <a:pt x="5703856" y="1501685"/>
                  <a:pt x="6149340" y="1630082"/>
                </a:cubicBezTo>
                <a:cubicBezTo>
                  <a:pt x="6507480" y="1733523"/>
                  <a:pt x="6674929" y="2020607"/>
                  <a:pt x="6707981" y="2080233"/>
                </a:cubicBezTo>
                <a:cubicBezTo>
                  <a:pt x="6854362" y="2061183"/>
                  <a:pt x="7003199" y="2078900"/>
                  <a:pt x="7140988" y="2131859"/>
                </a:cubicBezTo>
                <a:cubicBezTo>
                  <a:pt x="7226322" y="2165197"/>
                  <a:pt x="7305846" y="2211870"/>
                  <a:pt x="7376636" y="2270067"/>
                </a:cubicBezTo>
                <a:cubicBezTo>
                  <a:pt x="7459047" y="2159862"/>
                  <a:pt x="7572470" y="2076709"/>
                  <a:pt x="7702391" y="2031275"/>
                </a:cubicBezTo>
                <a:cubicBezTo>
                  <a:pt x="7947469" y="1946883"/>
                  <a:pt x="8157972" y="2032990"/>
                  <a:pt x="8208168" y="2055087"/>
                </a:cubicBezTo>
                <a:cubicBezTo>
                  <a:pt x="8210512" y="2002795"/>
                  <a:pt x="8234496" y="1953932"/>
                  <a:pt x="8274367" y="1920023"/>
                </a:cubicBezTo>
                <a:cubicBezTo>
                  <a:pt x="8305276" y="1895354"/>
                  <a:pt x="8343347" y="1881447"/>
                  <a:pt x="8382857" y="1880304"/>
                </a:cubicBezTo>
                <a:cubicBezTo>
                  <a:pt x="8388610" y="1670944"/>
                  <a:pt x="8548039" y="1497970"/>
                  <a:pt x="8756237" y="1475205"/>
                </a:cubicBezTo>
                <a:cubicBezTo>
                  <a:pt x="8689562" y="1209554"/>
                  <a:pt x="8789860" y="932280"/>
                  <a:pt x="9005125" y="779880"/>
                </a:cubicBezTo>
                <a:cubicBezTo>
                  <a:pt x="9192291" y="647579"/>
                  <a:pt x="9440513" y="628148"/>
                  <a:pt x="9653873" y="726922"/>
                </a:cubicBezTo>
                <a:cubicBezTo>
                  <a:pt x="9726025" y="630600"/>
                  <a:pt x="9838435" y="582239"/>
                  <a:pt x="9950221" y="587697"/>
                </a:cubicBezTo>
                <a:close/>
                <a:moveTo>
                  <a:pt x="972895" y="2463"/>
                </a:moveTo>
                <a:cubicBezTo>
                  <a:pt x="1169384" y="16167"/>
                  <a:pt x="1368457" y="86985"/>
                  <a:pt x="1543336" y="213524"/>
                </a:cubicBezTo>
                <a:cubicBezTo>
                  <a:pt x="1701069" y="66554"/>
                  <a:pt x="1944719" y="66173"/>
                  <a:pt x="2096738" y="205523"/>
                </a:cubicBezTo>
                <a:cubicBezTo>
                  <a:pt x="2167461" y="270389"/>
                  <a:pt x="2210133" y="357948"/>
                  <a:pt x="2221730" y="450388"/>
                </a:cubicBezTo>
                <a:lnTo>
                  <a:pt x="2220466" y="478549"/>
                </a:lnTo>
                <a:lnTo>
                  <a:pt x="2192042" y="384957"/>
                </a:lnTo>
                <a:cubicBezTo>
                  <a:pt x="2171084" y="343404"/>
                  <a:pt x="2142735" y="305298"/>
                  <a:pt x="2107373" y="272865"/>
                </a:cubicBezTo>
                <a:cubicBezTo>
                  <a:pt x="1955354" y="133515"/>
                  <a:pt x="1711704" y="133896"/>
                  <a:pt x="1553971" y="280866"/>
                </a:cubicBezTo>
                <a:cubicBezTo>
                  <a:pt x="1204212" y="27787"/>
                  <a:pt x="757680" y="-2407"/>
                  <a:pt x="428592" y="201428"/>
                </a:cubicBezTo>
                <a:cubicBezTo>
                  <a:pt x="116267" y="394880"/>
                  <a:pt x="29685" y="725017"/>
                  <a:pt x="10635" y="805122"/>
                </a:cubicBezTo>
                <a:lnTo>
                  <a:pt x="10635" y="2278163"/>
                </a:lnTo>
                <a:lnTo>
                  <a:pt x="0" y="2278163"/>
                </a:lnTo>
                <a:lnTo>
                  <a:pt x="0" y="737780"/>
                </a:lnTo>
                <a:cubicBezTo>
                  <a:pt x="19050" y="657675"/>
                  <a:pt x="105632" y="327538"/>
                  <a:pt x="417957" y="134086"/>
                </a:cubicBezTo>
                <a:cubicBezTo>
                  <a:pt x="582501" y="32169"/>
                  <a:pt x="776406" y="-11242"/>
                  <a:pt x="972895" y="246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18" name="Google Shape;418;p12"/>
          <p:cNvSpPr txBox="1">
            <a:spLocks noGrp="1"/>
          </p:cNvSpPr>
          <p:nvPr>
            <p:ph type="title"/>
          </p:nvPr>
        </p:nvSpPr>
        <p:spPr>
          <a:xfrm>
            <a:off x="2034338" y="1386450"/>
            <a:ext cx="5075325" cy="2370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419" name="Google Shape;419;p12"/>
          <p:cNvSpPr txBox="1">
            <a:spLocks noGrp="1"/>
          </p:cNvSpPr>
          <p:nvPr>
            <p:ph type="subTitle" idx="1"/>
          </p:nvPr>
        </p:nvSpPr>
        <p:spPr>
          <a:xfrm>
            <a:off x="474656" y="4439606"/>
            <a:ext cx="8534925" cy="538425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9pPr>
          </a:lstStyle>
          <a:p>
            <a:endParaRPr/>
          </a:p>
        </p:txBody>
      </p:sp>
      <p:sp>
        <p:nvSpPr>
          <p:cNvPr id="420" name="Google Shape;420;p12"/>
          <p:cNvSpPr/>
          <p:nvPr/>
        </p:nvSpPr>
        <p:spPr>
          <a:xfrm>
            <a:off x="7003920" y="109303"/>
            <a:ext cx="1235163" cy="484655"/>
          </a:xfrm>
          <a:custGeom>
            <a:avLst/>
            <a:gdLst/>
            <a:ahLst/>
            <a:cxnLst/>
            <a:rect l="l" t="t" r="r" b="b"/>
            <a:pathLst>
              <a:path w="1052322" h="412911" extrusionOk="0">
                <a:moveTo>
                  <a:pt x="-305" y="412866"/>
                </a:moveTo>
                <a:cubicBezTo>
                  <a:pt x="10049" y="387443"/>
                  <a:pt x="28718" y="366288"/>
                  <a:pt x="52654" y="352858"/>
                </a:cubicBezTo>
                <a:cubicBezTo>
                  <a:pt x="105899" y="324283"/>
                  <a:pt x="160191" y="350191"/>
                  <a:pt x="165621" y="352858"/>
                </a:cubicBezTo>
                <a:cubicBezTo>
                  <a:pt x="156096" y="286183"/>
                  <a:pt x="183813" y="221127"/>
                  <a:pt x="236296" y="186933"/>
                </a:cubicBezTo>
                <a:cubicBezTo>
                  <a:pt x="302018" y="144070"/>
                  <a:pt x="396411" y="157024"/>
                  <a:pt x="455371" y="222270"/>
                </a:cubicBezTo>
                <a:cubicBezTo>
                  <a:pt x="450370" y="201077"/>
                  <a:pt x="463505" y="179837"/>
                  <a:pt x="484698" y="174836"/>
                </a:cubicBezTo>
                <a:cubicBezTo>
                  <a:pt x="500348" y="171150"/>
                  <a:pt x="516674" y="177331"/>
                  <a:pt x="525951" y="190457"/>
                </a:cubicBezTo>
                <a:cubicBezTo>
                  <a:pt x="542430" y="77395"/>
                  <a:pt x="630726" y="-615"/>
                  <a:pt x="713022" y="-43"/>
                </a:cubicBezTo>
                <a:cubicBezTo>
                  <a:pt x="814082" y="433"/>
                  <a:pt x="920382" y="118734"/>
                  <a:pt x="893140" y="264752"/>
                </a:cubicBezTo>
                <a:cubicBezTo>
                  <a:pt x="938746" y="265047"/>
                  <a:pt x="982199" y="284221"/>
                  <a:pt x="1013155" y="317711"/>
                </a:cubicBezTo>
                <a:cubicBezTo>
                  <a:pt x="1035558" y="343362"/>
                  <a:pt x="1049169" y="375499"/>
                  <a:pt x="1052017" y="409437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421" name="Google Shape;421;p12"/>
          <p:cNvGrpSpPr/>
          <p:nvPr/>
        </p:nvGrpSpPr>
        <p:grpSpPr>
          <a:xfrm>
            <a:off x="7782760" y="730098"/>
            <a:ext cx="1153223" cy="497461"/>
            <a:chOff x="3033562" y="1043489"/>
            <a:chExt cx="1537631" cy="663281"/>
          </a:xfrm>
        </p:grpSpPr>
        <p:sp>
          <p:nvSpPr>
            <p:cNvPr id="422" name="Google Shape;422;p12"/>
            <p:cNvSpPr/>
            <p:nvPr/>
          </p:nvSpPr>
          <p:spPr>
            <a:xfrm>
              <a:off x="3034040" y="1043562"/>
              <a:ext cx="1537152" cy="662932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3" name="Google Shape;423;p12"/>
            <p:cNvSpPr/>
            <p:nvPr/>
          </p:nvSpPr>
          <p:spPr>
            <a:xfrm>
              <a:off x="3033562" y="1043489"/>
              <a:ext cx="1440584" cy="663281"/>
            </a:xfrm>
            <a:custGeom>
              <a:avLst/>
              <a:gdLst/>
              <a:ahLst/>
              <a:cxnLst/>
              <a:rect l="l" t="t" r="r" b="b"/>
              <a:pathLst>
                <a:path w="1440584" h="663281" extrusionOk="0">
                  <a:moveTo>
                    <a:pt x="276601" y="511724"/>
                  </a:moveTo>
                  <a:cubicBezTo>
                    <a:pt x="313532" y="514835"/>
                    <a:pt x="350464" y="525238"/>
                    <a:pt x="385330" y="543576"/>
                  </a:cubicBezTo>
                  <a:lnTo>
                    <a:pt x="397838" y="551560"/>
                  </a:lnTo>
                  <a:lnTo>
                    <a:pt x="356968" y="535060"/>
                  </a:lnTo>
                  <a:cubicBezTo>
                    <a:pt x="247722" y="503368"/>
                    <a:pt x="129181" y="540194"/>
                    <a:pt x="57125" y="628208"/>
                  </a:cubicBezTo>
                  <a:lnTo>
                    <a:pt x="33980" y="663178"/>
                  </a:lnTo>
                  <a:lnTo>
                    <a:pt x="0" y="663281"/>
                  </a:lnTo>
                  <a:cubicBezTo>
                    <a:pt x="55013" y="558685"/>
                    <a:pt x="165806" y="502390"/>
                    <a:pt x="276601" y="511724"/>
                  </a:cubicBezTo>
                  <a:close/>
                  <a:moveTo>
                    <a:pt x="1311299" y="385172"/>
                  </a:moveTo>
                  <a:lnTo>
                    <a:pt x="1358222" y="386730"/>
                  </a:lnTo>
                  <a:cubicBezTo>
                    <a:pt x="1377201" y="389247"/>
                    <a:pt x="1398407" y="394383"/>
                    <a:pt x="1419726" y="404045"/>
                  </a:cubicBezTo>
                  <a:lnTo>
                    <a:pt x="1440584" y="415935"/>
                  </a:lnTo>
                  <a:lnTo>
                    <a:pt x="1383450" y="399850"/>
                  </a:lnTo>
                  <a:cubicBezTo>
                    <a:pt x="1345493" y="394816"/>
                    <a:pt x="1316447" y="400260"/>
                    <a:pt x="1313240" y="400931"/>
                  </a:cubicBezTo>
                  <a:close/>
                  <a:moveTo>
                    <a:pt x="978539" y="35"/>
                  </a:moveTo>
                  <a:cubicBezTo>
                    <a:pt x="1018956" y="595"/>
                    <a:pt x="1059533" y="11548"/>
                    <a:pt x="1097406" y="31053"/>
                  </a:cubicBezTo>
                  <a:lnTo>
                    <a:pt x="1110125" y="39336"/>
                  </a:lnTo>
                  <a:lnTo>
                    <a:pt x="1064155" y="21560"/>
                  </a:lnTo>
                  <a:cubicBezTo>
                    <a:pt x="1044224" y="16313"/>
                    <a:pt x="1023975" y="13435"/>
                    <a:pt x="1003767" y="13155"/>
                  </a:cubicBezTo>
                  <a:cubicBezTo>
                    <a:pt x="831205" y="10173"/>
                    <a:pt x="653724" y="197349"/>
                    <a:pt x="688623" y="427777"/>
                  </a:cubicBezTo>
                  <a:cubicBezTo>
                    <a:pt x="655752" y="405866"/>
                    <a:pt x="615722" y="397392"/>
                    <a:pt x="576794" y="404102"/>
                  </a:cubicBezTo>
                  <a:cubicBezTo>
                    <a:pt x="492781" y="418581"/>
                    <a:pt x="436405" y="498425"/>
                    <a:pt x="450888" y="582441"/>
                  </a:cubicBezTo>
                  <a:lnTo>
                    <a:pt x="425743" y="566389"/>
                  </a:lnTo>
                  <a:lnTo>
                    <a:pt x="427408" y="508047"/>
                  </a:lnTo>
                  <a:cubicBezTo>
                    <a:pt x="441093" y="449468"/>
                    <a:pt x="488556" y="401841"/>
                    <a:pt x="551566" y="390982"/>
                  </a:cubicBezTo>
                  <a:cubicBezTo>
                    <a:pt x="590494" y="384272"/>
                    <a:pt x="630524" y="392746"/>
                    <a:pt x="663395" y="414657"/>
                  </a:cubicBezTo>
                  <a:cubicBezTo>
                    <a:pt x="628496" y="184229"/>
                    <a:pt x="805977" y="-2947"/>
                    <a:pt x="978539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424" name="Google Shape;424;p1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-356456" y="808613"/>
            <a:ext cx="2370596" cy="2370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0302474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7 Quote 1">
  <p:cSld name="007 Quote 1">
    <p:spTree>
      <p:nvGrpSpPr>
        <p:cNvPr id="1" name="Shape 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" name="Google Shape;426;p13"/>
          <p:cNvSpPr/>
          <p:nvPr/>
        </p:nvSpPr>
        <p:spPr>
          <a:xfrm>
            <a:off x="2336483" y="2691133"/>
            <a:ext cx="6806802" cy="2491484"/>
          </a:xfrm>
          <a:custGeom>
            <a:avLst/>
            <a:gdLst/>
            <a:ahLst/>
            <a:cxnLst/>
            <a:rect l="l" t="t" r="r" b="b"/>
            <a:pathLst>
              <a:path w="9075736" h="3321978" extrusionOk="0">
                <a:moveTo>
                  <a:pt x="9075732" y="51106"/>
                </a:moveTo>
                <a:cubicBezTo>
                  <a:pt x="8901044" y="-50935"/>
                  <a:pt x="8677016" y="1385"/>
                  <a:pt x="8565574" y="170263"/>
                </a:cubicBezTo>
                <a:cubicBezTo>
                  <a:pt x="8290301" y="30151"/>
                  <a:pt x="7965499" y="75013"/>
                  <a:pt x="7763284" y="273515"/>
                </a:cubicBezTo>
                <a:cubicBezTo>
                  <a:pt x="7526396" y="506591"/>
                  <a:pt x="7575165" y="836537"/>
                  <a:pt x="7580594" y="869304"/>
                </a:cubicBezTo>
                <a:cubicBezTo>
                  <a:pt x="7497536" y="879686"/>
                  <a:pt x="7419716" y="915785"/>
                  <a:pt x="7358185" y="972555"/>
                </a:cubicBezTo>
                <a:cubicBezTo>
                  <a:pt x="7195402" y="1126764"/>
                  <a:pt x="7243885" y="1362508"/>
                  <a:pt x="7246932" y="1377747"/>
                </a:cubicBezTo>
                <a:cubicBezTo>
                  <a:pt x="7035287" y="1234872"/>
                  <a:pt x="6763348" y="1222491"/>
                  <a:pt x="6547893" y="1345934"/>
                </a:cubicBezTo>
                <a:cubicBezTo>
                  <a:pt x="6255094" y="1513669"/>
                  <a:pt x="6224043" y="1842282"/>
                  <a:pt x="6222233" y="1869809"/>
                </a:cubicBezTo>
                <a:cubicBezTo>
                  <a:pt x="6201564" y="1851522"/>
                  <a:pt x="5927815" y="1615683"/>
                  <a:pt x="5586725" y="1710933"/>
                </a:cubicBezTo>
                <a:cubicBezTo>
                  <a:pt x="5364221" y="1773130"/>
                  <a:pt x="5246206" y="1939533"/>
                  <a:pt x="5213345" y="1988967"/>
                </a:cubicBezTo>
                <a:cubicBezTo>
                  <a:pt x="5186390" y="1970489"/>
                  <a:pt x="5028465" y="1865809"/>
                  <a:pt x="4820153" y="1909529"/>
                </a:cubicBezTo>
                <a:cubicBezTo>
                  <a:pt x="4596506" y="1956582"/>
                  <a:pt x="4493255" y="2137081"/>
                  <a:pt x="4478587" y="2163751"/>
                </a:cubicBezTo>
                <a:cubicBezTo>
                  <a:pt x="4467252" y="2147559"/>
                  <a:pt x="4355810" y="1993825"/>
                  <a:pt x="4152927" y="1988967"/>
                </a:cubicBezTo>
                <a:cubicBezTo>
                  <a:pt x="3950044" y="1984109"/>
                  <a:pt x="3831363" y="2131842"/>
                  <a:pt x="3819552" y="2147845"/>
                </a:cubicBezTo>
                <a:cubicBezTo>
                  <a:pt x="3799359" y="2106791"/>
                  <a:pt x="3655817" y="1827042"/>
                  <a:pt x="3335015" y="1750651"/>
                </a:cubicBezTo>
                <a:cubicBezTo>
                  <a:pt x="3057647" y="1684644"/>
                  <a:pt x="2758086" y="1796847"/>
                  <a:pt x="2572349" y="2036401"/>
                </a:cubicBezTo>
                <a:cubicBezTo>
                  <a:pt x="2553651" y="2027448"/>
                  <a:pt x="2533467" y="2022114"/>
                  <a:pt x="2512817" y="2020495"/>
                </a:cubicBezTo>
                <a:cubicBezTo>
                  <a:pt x="2497748" y="2019352"/>
                  <a:pt x="2482585" y="2020209"/>
                  <a:pt x="2467764" y="2023161"/>
                </a:cubicBezTo>
                <a:cubicBezTo>
                  <a:pt x="2492243" y="1873810"/>
                  <a:pt x="2426330" y="1727220"/>
                  <a:pt x="2305839" y="1657687"/>
                </a:cubicBezTo>
                <a:cubicBezTo>
                  <a:pt x="2157916" y="1571962"/>
                  <a:pt x="1951318" y="1616921"/>
                  <a:pt x="1839780" y="1774273"/>
                </a:cubicBezTo>
                <a:cubicBezTo>
                  <a:pt x="1797585" y="1756081"/>
                  <a:pt x="1499452" y="1633208"/>
                  <a:pt x="1196367" y="1788751"/>
                </a:cubicBezTo>
                <a:cubicBezTo>
                  <a:pt x="944716" y="1918006"/>
                  <a:pt x="787649" y="2188801"/>
                  <a:pt x="791173" y="2485219"/>
                </a:cubicBezTo>
                <a:cubicBezTo>
                  <a:pt x="746120" y="2475694"/>
                  <a:pt x="486373" y="2425879"/>
                  <a:pt x="261678" y="2591137"/>
                </a:cubicBezTo>
                <a:cubicBezTo>
                  <a:pt x="47461" y="2748681"/>
                  <a:pt x="-48170" y="3038337"/>
                  <a:pt x="23553" y="3321038"/>
                </a:cubicBezTo>
                <a:lnTo>
                  <a:pt x="9075732" y="3321038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27" name="Google Shape;427;p13"/>
          <p:cNvSpPr/>
          <p:nvPr/>
        </p:nvSpPr>
        <p:spPr>
          <a:xfrm>
            <a:off x="2336480" y="2690428"/>
            <a:ext cx="6806802" cy="2491484"/>
          </a:xfrm>
          <a:custGeom>
            <a:avLst/>
            <a:gdLst/>
            <a:ahLst/>
            <a:cxnLst/>
            <a:rect l="l" t="t" r="r" b="b"/>
            <a:pathLst>
              <a:path w="9075736" h="3321978" extrusionOk="0">
                <a:moveTo>
                  <a:pt x="2122784" y="1616354"/>
                </a:moveTo>
                <a:cubicBezTo>
                  <a:pt x="2186650" y="1612711"/>
                  <a:pt x="2250372" y="1626480"/>
                  <a:pt x="2305843" y="1658627"/>
                </a:cubicBezTo>
                <a:cubicBezTo>
                  <a:pt x="2396212" y="1710777"/>
                  <a:pt x="2455880" y="1806271"/>
                  <a:pt x="2469739" y="1913767"/>
                </a:cubicBezTo>
                <a:lnTo>
                  <a:pt x="2469248" y="1941256"/>
                </a:lnTo>
                <a:lnTo>
                  <a:pt x="2451805" y="1878774"/>
                </a:lnTo>
                <a:cubicBezTo>
                  <a:pt x="2423325" y="1814766"/>
                  <a:pt x="2376724" y="1760736"/>
                  <a:pt x="2316478" y="1725969"/>
                </a:cubicBezTo>
                <a:cubicBezTo>
                  <a:pt x="2168555" y="1640244"/>
                  <a:pt x="1961957" y="1685203"/>
                  <a:pt x="1850419" y="1842555"/>
                </a:cubicBezTo>
                <a:cubicBezTo>
                  <a:pt x="1808224" y="1824363"/>
                  <a:pt x="1510091" y="1701490"/>
                  <a:pt x="1207006" y="1857033"/>
                </a:cubicBezTo>
                <a:cubicBezTo>
                  <a:pt x="955355" y="1986288"/>
                  <a:pt x="798288" y="2257083"/>
                  <a:pt x="801812" y="2553501"/>
                </a:cubicBezTo>
                <a:cubicBezTo>
                  <a:pt x="756759" y="2543976"/>
                  <a:pt x="497012" y="2494161"/>
                  <a:pt x="272317" y="2659419"/>
                </a:cubicBezTo>
                <a:cubicBezTo>
                  <a:pt x="111655" y="2777577"/>
                  <a:pt x="17696" y="2970048"/>
                  <a:pt x="11017" y="3178163"/>
                </a:cubicBezTo>
                <a:lnTo>
                  <a:pt x="26801" y="3321978"/>
                </a:lnTo>
                <a:lnTo>
                  <a:pt x="23557" y="3321978"/>
                </a:lnTo>
                <a:cubicBezTo>
                  <a:pt x="-48166" y="3039277"/>
                  <a:pt x="47465" y="2749621"/>
                  <a:pt x="261682" y="2592077"/>
                </a:cubicBezTo>
                <a:cubicBezTo>
                  <a:pt x="486377" y="2426819"/>
                  <a:pt x="746124" y="2476634"/>
                  <a:pt x="791177" y="2486159"/>
                </a:cubicBezTo>
                <a:cubicBezTo>
                  <a:pt x="787653" y="2189741"/>
                  <a:pt x="944720" y="1918946"/>
                  <a:pt x="1196371" y="1789691"/>
                </a:cubicBezTo>
                <a:cubicBezTo>
                  <a:pt x="1499456" y="1634148"/>
                  <a:pt x="1797589" y="1757021"/>
                  <a:pt x="1839784" y="1775213"/>
                </a:cubicBezTo>
                <a:cubicBezTo>
                  <a:pt x="1909496" y="1676868"/>
                  <a:pt x="2016340" y="1622427"/>
                  <a:pt x="2122784" y="1616354"/>
                </a:cubicBezTo>
                <a:close/>
                <a:moveTo>
                  <a:pt x="8866936" y="377"/>
                </a:moveTo>
                <a:cubicBezTo>
                  <a:pt x="8937782" y="-2778"/>
                  <a:pt x="9010228" y="13781"/>
                  <a:pt x="9075736" y="52046"/>
                </a:cubicBezTo>
                <a:lnTo>
                  <a:pt x="9075736" y="114488"/>
                </a:lnTo>
                <a:lnTo>
                  <a:pt x="9018866" y="88285"/>
                </a:lnTo>
                <a:cubicBezTo>
                  <a:pt x="8857435" y="32248"/>
                  <a:pt x="8673725" y="90777"/>
                  <a:pt x="8576213" y="238545"/>
                </a:cubicBezTo>
                <a:cubicBezTo>
                  <a:pt x="8300940" y="98433"/>
                  <a:pt x="7976138" y="143295"/>
                  <a:pt x="7773923" y="341797"/>
                </a:cubicBezTo>
                <a:cubicBezTo>
                  <a:pt x="7537035" y="574873"/>
                  <a:pt x="7585804" y="904819"/>
                  <a:pt x="7591233" y="937586"/>
                </a:cubicBezTo>
                <a:cubicBezTo>
                  <a:pt x="7508175" y="947968"/>
                  <a:pt x="7430355" y="984067"/>
                  <a:pt x="7368824" y="1040837"/>
                </a:cubicBezTo>
                <a:cubicBezTo>
                  <a:pt x="7206041" y="1195046"/>
                  <a:pt x="7254524" y="1430790"/>
                  <a:pt x="7257571" y="1446029"/>
                </a:cubicBezTo>
                <a:cubicBezTo>
                  <a:pt x="7045926" y="1303154"/>
                  <a:pt x="6773987" y="1290773"/>
                  <a:pt x="6558532" y="1414216"/>
                </a:cubicBezTo>
                <a:cubicBezTo>
                  <a:pt x="6265733" y="1581951"/>
                  <a:pt x="6234682" y="1910564"/>
                  <a:pt x="6232872" y="1938091"/>
                </a:cubicBezTo>
                <a:cubicBezTo>
                  <a:pt x="6212203" y="1919804"/>
                  <a:pt x="5938454" y="1683965"/>
                  <a:pt x="5597364" y="1779215"/>
                </a:cubicBezTo>
                <a:cubicBezTo>
                  <a:pt x="5374860" y="1841412"/>
                  <a:pt x="5256845" y="2007815"/>
                  <a:pt x="5223984" y="2057249"/>
                </a:cubicBezTo>
                <a:cubicBezTo>
                  <a:pt x="5197029" y="2038771"/>
                  <a:pt x="5039104" y="1934091"/>
                  <a:pt x="4830792" y="1977811"/>
                </a:cubicBezTo>
                <a:cubicBezTo>
                  <a:pt x="4607145" y="2024864"/>
                  <a:pt x="4503894" y="2205363"/>
                  <a:pt x="4489226" y="2232033"/>
                </a:cubicBezTo>
                <a:cubicBezTo>
                  <a:pt x="4477891" y="2215841"/>
                  <a:pt x="4366449" y="2062107"/>
                  <a:pt x="4163566" y="2057249"/>
                </a:cubicBezTo>
                <a:cubicBezTo>
                  <a:pt x="3960683" y="2052391"/>
                  <a:pt x="3842002" y="2200124"/>
                  <a:pt x="3830191" y="2216127"/>
                </a:cubicBezTo>
                <a:cubicBezTo>
                  <a:pt x="3809998" y="2175073"/>
                  <a:pt x="3666456" y="1895324"/>
                  <a:pt x="3345654" y="1818933"/>
                </a:cubicBezTo>
                <a:cubicBezTo>
                  <a:pt x="3068286" y="1752926"/>
                  <a:pt x="2768725" y="1865129"/>
                  <a:pt x="2582988" y="2104683"/>
                </a:cubicBezTo>
                <a:cubicBezTo>
                  <a:pt x="2564290" y="2095730"/>
                  <a:pt x="2544106" y="2090396"/>
                  <a:pt x="2523456" y="2088777"/>
                </a:cubicBezTo>
                <a:cubicBezTo>
                  <a:pt x="2508387" y="2087634"/>
                  <a:pt x="2493224" y="2088491"/>
                  <a:pt x="2478403" y="2091443"/>
                </a:cubicBezTo>
                <a:lnTo>
                  <a:pt x="2479618" y="2023400"/>
                </a:lnTo>
                <a:lnTo>
                  <a:pt x="2512821" y="2021435"/>
                </a:lnTo>
                <a:cubicBezTo>
                  <a:pt x="2533471" y="2023054"/>
                  <a:pt x="2553655" y="2028388"/>
                  <a:pt x="2572353" y="2037341"/>
                </a:cubicBezTo>
                <a:cubicBezTo>
                  <a:pt x="2758090" y="1797787"/>
                  <a:pt x="3057651" y="1685584"/>
                  <a:pt x="3335019" y="1751591"/>
                </a:cubicBezTo>
                <a:cubicBezTo>
                  <a:pt x="3655821" y="1827982"/>
                  <a:pt x="3799363" y="2107731"/>
                  <a:pt x="3819556" y="2148785"/>
                </a:cubicBezTo>
                <a:cubicBezTo>
                  <a:pt x="3831367" y="2132782"/>
                  <a:pt x="3950048" y="1985049"/>
                  <a:pt x="4152931" y="1989907"/>
                </a:cubicBezTo>
                <a:cubicBezTo>
                  <a:pt x="4355814" y="1994765"/>
                  <a:pt x="4467256" y="2148499"/>
                  <a:pt x="4478591" y="2164691"/>
                </a:cubicBezTo>
                <a:cubicBezTo>
                  <a:pt x="4493259" y="2138021"/>
                  <a:pt x="4596510" y="1957522"/>
                  <a:pt x="4820157" y="1910469"/>
                </a:cubicBezTo>
                <a:cubicBezTo>
                  <a:pt x="5028469" y="1866749"/>
                  <a:pt x="5186394" y="1971429"/>
                  <a:pt x="5213349" y="1989907"/>
                </a:cubicBezTo>
                <a:cubicBezTo>
                  <a:pt x="5246210" y="1940473"/>
                  <a:pt x="5364225" y="1774070"/>
                  <a:pt x="5586729" y="1711873"/>
                </a:cubicBezTo>
                <a:cubicBezTo>
                  <a:pt x="5927819" y="1616623"/>
                  <a:pt x="6201568" y="1852462"/>
                  <a:pt x="6222237" y="1870749"/>
                </a:cubicBezTo>
                <a:cubicBezTo>
                  <a:pt x="6224047" y="1843222"/>
                  <a:pt x="6255098" y="1514609"/>
                  <a:pt x="6547897" y="1346874"/>
                </a:cubicBezTo>
                <a:cubicBezTo>
                  <a:pt x="6763352" y="1223431"/>
                  <a:pt x="7035291" y="1235812"/>
                  <a:pt x="7246936" y="1378687"/>
                </a:cubicBezTo>
                <a:cubicBezTo>
                  <a:pt x="7243889" y="1363448"/>
                  <a:pt x="7195406" y="1127704"/>
                  <a:pt x="7358189" y="973495"/>
                </a:cubicBezTo>
                <a:cubicBezTo>
                  <a:pt x="7419720" y="916725"/>
                  <a:pt x="7497540" y="880626"/>
                  <a:pt x="7580598" y="870244"/>
                </a:cubicBezTo>
                <a:cubicBezTo>
                  <a:pt x="7575169" y="837477"/>
                  <a:pt x="7526400" y="507531"/>
                  <a:pt x="7763288" y="274455"/>
                </a:cubicBezTo>
                <a:cubicBezTo>
                  <a:pt x="7965503" y="75953"/>
                  <a:pt x="8290305" y="31091"/>
                  <a:pt x="8565578" y="171203"/>
                </a:cubicBezTo>
                <a:cubicBezTo>
                  <a:pt x="8635229" y="65654"/>
                  <a:pt x="8748859" y="5636"/>
                  <a:pt x="8866936" y="377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28" name="Google Shape;428;p13"/>
          <p:cNvSpPr/>
          <p:nvPr/>
        </p:nvSpPr>
        <p:spPr>
          <a:xfrm>
            <a:off x="-357" y="2762091"/>
            <a:ext cx="9144000" cy="2420597"/>
          </a:xfrm>
          <a:custGeom>
            <a:avLst/>
            <a:gdLst/>
            <a:ahLst/>
            <a:cxnLst/>
            <a:rect l="l" t="t" r="r" b="b"/>
            <a:pathLst>
              <a:path w="12192000" h="3227462" extrusionOk="0">
                <a:moveTo>
                  <a:pt x="12185043" y="900327"/>
                </a:moveTo>
                <a:cubicBezTo>
                  <a:pt x="12006258" y="761643"/>
                  <a:pt x="11753369" y="772787"/>
                  <a:pt x="11587539" y="926807"/>
                </a:cubicBezTo>
                <a:cubicBezTo>
                  <a:pt x="11624115" y="836224"/>
                  <a:pt x="11596016" y="732401"/>
                  <a:pt x="11518768" y="672585"/>
                </a:cubicBezTo>
                <a:cubicBezTo>
                  <a:pt x="11434377" y="609529"/>
                  <a:pt x="11310457" y="619244"/>
                  <a:pt x="11233018" y="699064"/>
                </a:cubicBezTo>
                <a:cubicBezTo>
                  <a:pt x="11097478" y="597528"/>
                  <a:pt x="10916217" y="589907"/>
                  <a:pt x="10782867" y="677919"/>
                </a:cubicBezTo>
                <a:cubicBezTo>
                  <a:pt x="10612370" y="790408"/>
                  <a:pt x="10613132" y="998054"/>
                  <a:pt x="10613418" y="1011294"/>
                </a:cubicBezTo>
                <a:cubicBezTo>
                  <a:pt x="10440920" y="1031105"/>
                  <a:pt x="10293949" y="1145596"/>
                  <a:pt x="10232418" y="1307902"/>
                </a:cubicBezTo>
                <a:cubicBezTo>
                  <a:pt x="10227179" y="1301901"/>
                  <a:pt x="10146693" y="1214557"/>
                  <a:pt x="10025915" y="1233702"/>
                </a:cubicBezTo>
                <a:cubicBezTo>
                  <a:pt x="9902758" y="1253324"/>
                  <a:pt x="9853894" y="1364862"/>
                  <a:pt x="9851132" y="1371433"/>
                </a:cubicBezTo>
                <a:cubicBezTo>
                  <a:pt x="9843226" y="1369624"/>
                  <a:pt x="9707114" y="1340192"/>
                  <a:pt x="9607577" y="1440299"/>
                </a:cubicBezTo>
                <a:cubicBezTo>
                  <a:pt x="9540236" y="1508498"/>
                  <a:pt x="9515756" y="1608130"/>
                  <a:pt x="9543951" y="1699761"/>
                </a:cubicBezTo>
                <a:cubicBezTo>
                  <a:pt x="9382026" y="1640610"/>
                  <a:pt x="9202765" y="1670423"/>
                  <a:pt x="9077987" y="1779199"/>
                </a:cubicBezTo>
                <a:cubicBezTo>
                  <a:pt x="8930922" y="1907405"/>
                  <a:pt x="8924921" y="2087905"/>
                  <a:pt x="8924349" y="2118098"/>
                </a:cubicBezTo>
                <a:cubicBezTo>
                  <a:pt x="8852531" y="2040660"/>
                  <a:pt x="8731515" y="2036088"/>
                  <a:pt x="8654058" y="2107907"/>
                </a:cubicBezTo>
                <a:cubicBezTo>
                  <a:pt x="8623864" y="2135910"/>
                  <a:pt x="8603509" y="2172867"/>
                  <a:pt x="8596022" y="2213348"/>
                </a:cubicBezTo>
                <a:cubicBezTo>
                  <a:pt x="8513812" y="2123147"/>
                  <a:pt x="8386110" y="2089905"/>
                  <a:pt x="8270363" y="2128671"/>
                </a:cubicBezTo>
                <a:cubicBezTo>
                  <a:pt x="8115962" y="2182297"/>
                  <a:pt x="8076719" y="2341079"/>
                  <a:pt x="8074434" y="2351081"/>
                </a:cubicBezTo>
                <a:cubicBezTo>
                  <a:pt x="8089835" y="2278023"/>
                  <a:pt x="8063289" y="2202490"/>
                  <a:pt x="8005568" y="2155151"/>
                </a:cubicBezTo>
                <a:cubicBezTo>
                  <a:pt x="7919176" y="2084665"/>
                  <a:pt x="7814306" y="2121622"/>
                  <a:pt x="7809639" y="2123337"/>
                </a:cubicBezTo>
                <a:cubicBezTo>
                  <a:pt x="7793637" y="1988177"/>
                  <a:pt x="7708769" y="1871972"/>
                  <a:pt x="7587230" y="1821490"/>
                </a:cubicBezTo>
                <a:cubicBezTo>
                  <a:pt x="7443402" y="1761768"/>
                  <a:pt x="7271476" y="1803678"/>
                  <a:pt x="7163558" y="1927407"/>
                </a:cubicBezTo>
                <a:cubicBezTo>
                  <a:pt x="7208192" y="1810155"/>
                  <a:pt x="7149318" y="1678901"/>
                  <a:pt x="7032056" y="1634324"/>
                </a:cubicBezTo>
                <a:cubicBezTo>
                  <a:pt x="6949484" y="1602891"/>
                  <a:pt x="6856176" y="1622132"/>
                  <a:pt x="6792845" y="1683758"/>
                </a:cubicBezTo>
                <a:cubicBezTo>
                  <a:pt x="6657485" y="1605843"/>
                  <a:pt x="6490007" y="1609940"/>
                  <a:pt x="6358600" y="1694331"/>
                </a:cubicBezTo>
                <a:cubicBezTo>
                  <a:pt x="6182102" y="1810060"/>
                  <a:pt x="6173720" y="2015038"/>
                  <a:pt x="6173244" y="2033325"/>
                </a:cubicBezTo>
                <a:cubicBezTo>
                  <a:pt x="6080946" y="2000655"/>
                  <a:pt x="5985125" y="2023039"/>
                  <a:pt x="5935119" y="2086285"/>
                </a:cubicBezTo>
                <a:cubicBezTo>
                  <a:pt x="5908877" y="2121336"/>
                  <a:pt x="5895771" y="2164390"/>
                  <a:pt x="5898066" y="2208110"/>
                </a:cubicBezTo>
                <a:cubicBezTo>
                  <a:pt x="5893209" y="2206204"/>
                  <a:pt x="5854061" y="2191631"/>
                  <a:pt x="5818628" y="2213348"/>
                </a:cubicBezTo>
                <a:cubicBezTo>
                  <a:pt x="5784147" y="2236494"/>
                  <a:pt x="5769060" y="2279643"/>
                  <a:pt x="5781576" y="2319266"/>
                </a:cubicBezTo>
                <a:cubicBezTo>
                  <a:pt x="5721854" y="2270498"/>
                  <a:pt x="5646864" y="2244209"/>
                  <a:pt x="5569740" y="2245161"/>
                </a:cubicBezTo>
                <a:cubicBezTo>
                  <a:pt x="5420864" y="2248496"/>
                  <a:pt x="5332948" y="2356795"/>
                  <a:pt x="5320852" y="2372226"/>
                </a:cubicBezTo>
                <a:cubicBezTo>
                  <a:pt x="5218419" y="2278119"/>
                  <a:pt x="5087775" y="2220397"/>
                  <a:pt x="4949186" y="2208110"/>
                </a:cubicBezTo>
                <a:cubicBezTo>
                  <a:pt x="4836000" y="2199061"/>
                  <a:pt x="4722481" y="2220969"/>
                  <a:pt x="4620859" y="2271641"/>
                </a:cubicBezTo>
                <a:cubicBezTo>
                  <a:pt x="4610096" y="2244877"/>
                  <a:pt x="4530848" y="2056281"/>
                  <a:pt x="4324251" y="1990940"/>
                </a:cubicBezTo>
                <a:cubicBezTo>
                  <a:pt x="4155563" y="1937600"/>
                  <a:pt x="3967063" y="1987129"/>
                  <a:pt x="3837047" y="2118003"/>
                </a:cubicBezTo>
                <a:cubicBezTo>
                  <a:pt x="3812091" y="2081046"/>
                  <a:pt x="3772610" y="2056567"/>
                  <a:pt x="3728462" y="2050471"/>
                </a:cubicBezTo>
                <a:cubicBezTo>
                  <a:pt x="3735605" y="2039612"/>
                  <a:pt x="3799995" y="1936743"/>
                  <a:pt x="3754941" y="1814822"/>
                </a:cubicBezTo>
                <a:cubicBezTo>
                  <a:pt x="3709888" y="1692902"/>
                  <a:pt x="3595493" y="1657088"/>
                  <a:pt x="3582824" y="1652897"/>
                </a:cubicBezTo>
                <a:cubicBezTo>
                  <a:pt x="3591492" y="1619083"/>
                  <a:pt x="3665025" y="1312188"/>
                  <a:pt x="3463667" y="1067681"/>
                </a:cubicBezTo>
                <a:cubicBezTo>
                  <a:pt x="3288788" y="855369"/>
                  <a:pt x="2979702" y="778883"/>
                  <a:pt x="2698428" y="884992"/>
                </a:cubicBezTo>
                <a:cubicBezTo>
                  <a:pt x="2829873" y="784027"/>
                  <a:pt x="2866735" y="601433"/>
                  <a:pt x="2787201" y="461320"/>
                </a:cubicBezTo>
                <a:cubicBezTo>
                  <a:pt x="2703857" y="314444"/>
                  <a:pt x="2515358" y="254532"/>
                  <a:pt x="2358576" y="328922"/>
                </a:cubicBezTo>
                <a:cubicBezTo>
                  <a:pt x="2226503" y="110181"/>
                  <a:pt x="1983348" y="-16502"/>
                  <a:pt x="1728402" y="595"/>
                </a:cubicBezTo>
                <a:cubicBezTo>
                  <a:pt x="1359023" y="27456"/>
                  <a:pt x="1184620" y="350068"/>
                  <a:pt x="1175000" y="368642"/>
                </a:cubicBezTo>
                <a:cubicBezTo>
                  <a:pt x="1000406" y="300652"/>
                  <a:pt x="802357" y="337561"/>
                  <a:pt x="663983" y="463892"/>
                </a:cubicBezTo>
                <a:cubicBezTo>
                  <a:pt x="666650" y="419315"/>
                  <a:pt x="668365" y="289393"/>
                  <a:pt x="579211" y="184523"/>
                </a:cubicBezTo>
                <a:cubicBezTo>
                  <a:pt x="445861" y="27075"/>
                  <a:pt x="218499" y="56602"/>
                  <a:pt x="171446" y="62699"/>
                </a:cubicBezTo>
                <a:cubicBezTo>
                  <a:pt x="111737" y="70642"/>
                  <a:pt x="53784" y="88549"/>
                  <a:pt x="-4" y="115658"/>
                </a:cubicBezTo>
                <a:lnTo>
                  <a:pt x="-4" y="3226522"/>
                </a:lnTo>
                <a:lnTo>
                  <a:pt x="12191996" y="3226522"/>
                </a:lnTo>
                <a:cubicBezTo>
                  <a:pt x="12189424" y="2451187"/>
                  <a:pt x="12187138" y="1675758"/>
                  <a:pt x="12185043" y="900327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29" name="Google Shape;429;p13"/>
          <p:cNvSpPr/>
          <p:nvPr/>
        </p:nvSpPr>
        <p:spPr>
          <a:xfrm>
            <a:off x="-360" y="2761386"/>
            <a:ext cx="9138921" cy="2420597"/>
          </a:xfrm>
          <a:custGeom>
            <a:avLst/>
            <a:gdLst/>
            <a:ahLst/>
            <a:cxnLst/>
            <a:rect l="l" t="t" r="r" b="b"/>
            <a:pathLst>
              <a:path w="12185228" h="3227462" extrusionOk="0">
                <a:moveTo>
                  <a:pt x="7475534" y="1796385"/>
                </a:moveTo>
                <a:cubicBezTo>
                  <a:pt x="7513564" y="1798921"/>
                  <a:pt x="7551277" y="1807500"/>
                  <a:pt x="7587234" y="1822430"/>
                </a:cubicBezTo>
                <a:cubicBezTo>
                  <a:pt x="7708773" y="1872912"/>
                  <a:pt x="7793641" y="1989117"/>
                  <a:pt x="7809643" y="2124277"/>
                </a:cubicBezTo>
                <a:cubicBezTo>
                  <a:pt x="7814310" y="2122562"/>
                  <a:pt x="7919180" y="2085605"/>
                  <a:pt x="8005572" y="2156091"/>
                </a:cubicBezTo>
                <a:cubicBezTo>
                  <a:pt x="8034433" y="2179761"/>
                  <a:pt x="8055500" y="2210479"/>
                  <a:pt x="8067426" y="2244412"/>
                </a:cubicBezTo>
                <a:lnTo>
                  <a:pt x="8070903" y="2297771"/>
                </a:lnTo>
                <a:lnTo>
                  <a:pt x="8053484" y="2263745"/>
                </a:lnTo>
                <a:cubicBezTo>
                  <a:pt x="8043119" y="2248865"/>
                  <a:pt x="8030637" y="2235268"/>
                  <a:pt x="8016207" y="2223433"/>
                </a:cubicBezTo>
                <a:cubicBezTo>
                  <a:pt x="7929815" y="2152947"/>
                  <a:pt x="7824945" y="2189904"/>
                  <a:pt x="7820278" y="2191619"/>
                </a:cubicBezTo>
                <a:cubicBezTo>
                  <a:pt x="7804276" y="2056459"/>
                  <a:pt x="7719408" y="1940254"/>
                  <a:pt x="7597869" y="1889772"/>
                </a:cubicBezTo>
                <a:cubicBezTo>
                  <a:pt x="7454041" y="1830050"/>
                  <a:pt x="7282115" y="1871960"/>
                  <a:pt x="7174197" y="1995689"/>
                </a:cubicBezTo>
                <a:cubicBezTo>
                  <a:pt x="7185356" y="1966376"/>
                  <a:pt x="7190045" y="1936188"/>
                  <a:pt x="7188970" y="1906698"/>
                </a:cubicBezTo>
                <a:lnTo>
                  <a:pt x="7188341" y="1904006"/>
                </a:lnTo>
                <a:lnTo>
                  <a:pt x="7206852" y="1885823"/>
                </a:lnTo>
                <a:cubicBezTo>
                  <a:pt x="7283402" y="1821470"/>
                  <a:pt x="7380459" y="1790045"/>
                  <a:pt x="7475534" y="1796385"/>
                </a:cubicBezTo>
                <a:close/>
                <a:moveTo>
                  <a:pt x="3604760" y="1662240"/>
                </a:moveTo>
                <a:lnTo>
                  <a:pt x="3608731" y="1663761"/>
                </a:lnTo>
                <a:cubicBezTo>
                  <a:pt x="3648361" y="1681317"/>
                  <a:pt x="3721156" y="1724322"/>
                  <a:pt x="3754945" y="1815762"/>
                </a:cubicBezTo>
                <a:cubicBezTo>
                  <a:pt x="3766209" y="1846242"/>
                  <a:pt x="3770632" y="1875532"/>
                  <a:pt x="3770820" y="1902491"/>
                </a:cubicBezTo>
                <a:lnTo>
                  <a:pt x="3770114" y="1907873"/>
                </a:lnTo>
                <a:lnTo>
                  <a:pt x="3765580" y="1883104"/>
                </a:lnTo>
                <a:cubicBezTo>
                  <a:pt x="3720527" y="1761184"/>
                  <a:pt x="3606132" y="1725370"/>
                  <a:pt x="3593463" y="1721179"/>
                </a:cubicBezTo>
                <a:cubicBezTo>
                  <a:pt x="3594547" y="1716952"/>
                  <a:pt x="3596644" y="1708459"/>
                  <a:pt x="3599091" y="1696354"/>
                </a:cubicBezTo>
                <a:close/>
                <a:moveTo>
                  <a:pt x="6968754" y="1621061"/>
                </a:moveTo>
                <a:cubicBezTo>
                  <a:pt x="6990103" y="1622715"/>
                  <a:pt x="7011417" y="1627406"/>
                  <a:pt x="7032060" y="1635264"/>
                </a:cubicBezTo>
                <a:cubicBezTo>
                  <a:pt x="7120007" y="1668697"/>
                  <a:pt x="7175110" y="1750886"/>
                  <a:pt x="7178335" y="1839356"/>
                </a:cubicBezTo>
                <a:lnTo>
                  <a:pt x="7176217" y="1852113"/>
                </a:lnTo>
                <a:lnTo>
                  <a:pt x="7169157" y="1821895"/>
                </a:lnTo>
                <a:cubicBezTo>
                  <a:pt x="7145360" y="1768853"/>
                  <a:pt x="7101326" y="1724895"/>
                  <a:pt x="7042695" y="1702606"/>
                </a:cubicBezTo>
                <a:cubicBezTo>
                  <a:pt x="6960123" y="1671173"/>
                  <a:pt x="6866815" y="1690414"/>
                  <a:pt x="6803484" y="1752040"/>
                </a:cubicBezTo>
                <a:cubicBezTo>
                  <a:pt x="6668124" y="1674125"/>
                  <a:pt x="6500646" y="1678222"/>
                  <a:pt x="6369239" y="1762613"/>
                </a:cubicBezTo>
                <a:cubicBezTo>
                  <a:pt x="6192741" y="1878342"/>
                  <a:pt x="6184359" y="2083320"/>
                  <a:pt x="6183883" y="2101607"/>
                </a:cubicBezTo>
                <a:cubicBezTo>
                  <a:pt x="6091585" y="2068937"/>
                  <a:pt x="5995764" y="2091321"/>
                  <a:pt x="5945758" y="2154567"/>
                </a:cubicBezTo>
                <a:cubicBezTo>
                  <a:pt x="5919516" y="2189618"/>
                  <a:pt x="5906410" y="2232672"/>
                  <a:pt x="5908705" y="2276392"/>
                </a:cubicBezTo>
                <a:cubicBezTo>
                  <a:pt x="5903848" y="2274486"/>
                  <a:pt x="5864700" y="2259913"/>
                  <a:pt x="5829267" y="2281630"/>
                </a:cubicBezTo>
                <a:cubicBezTo>
                  <a:pt x="5794786" y="2304776"/>
                  <a:pt x="5779699" y="2347925"/>
                  <a:pt x="5792215" y="2387548"/>
                </a:cubicBezTo>
                <a:cubicBezTo>
                  <a:pt x="5732494" y="2338780"/>
                  <a:pt x="5657503" y="2312491"/>
                  <a:pt x="5580379" y="2313443"/>
                </a:cubicBezTo>
                <a:cubicBezTo>
                  <a:pt x="5431503" y="2316778"/>
                  <a:pt x="5343587" y="2425077"/>
                  <a:pt x="5331492" y="2440508"/>
                </a:cubicBezTo>
                <a:cubicBezTo>
                  <a:pt x="5229058" y="2346401"/>
                  <a:pt x="5098415" y="2288679"/>
                  <a:pt x="4959825" y="2276392"/>
                </a:cubicBezTo>
                <a:cubicBezTo>
                  <a:pt x="4846639" y="2267343"/>
                  <a:pt x="4733120" y="2289251"/>
                  <a:pt x="4631498" y="2339923"/>
                </a:cubicBezTo>
                <a:cubicBezTo>
                  <a:pt x="4620735" y="2313159"/>
                  <a:pt x="4541487" y="2124563"/>
                  <a:pt x="4334890" y="2059222"/>
                </a:cubicBezTo>
                <a:cubicBezTo>
                  <a:pt x="4166202" y="2005882"/>
                  <a:pt x="3977702" y="2055411"/>
                  <a:pt x="3847686" y="2186285"/>
                </a:cubicBezTo>
                <a:cubicBezTo>
                  <a:pt x="3822730" y="2149328"/>
                  <a:pt x="3783249" y="2124849"/>
                  <a:pt x="3739101" y="2118753"/>
                </a:cubicBezTo>
                <a:cubicBezTo>
                  <a:pt x="3740887" y="2116038"/>
                  <a:pt x="3746251" y="2107573"/>
                  <a:pt x="3752588" y="2094497"/>
                </a:cubicBezTo>
                <a:lnTo>
                  <a:pt x="3763870" y="2064189"/>
                </a:lnTo>
                <a:lnTo>
                  <a:pt x="3789956" y="2073604"/>
                </a:lnTo>
                <a:cubicBezTo>
                  <a:pt x="3808464" y="2085106"/>
                  <a:pt x="3824573" y="2100465"/>
                  <a:pt x="3837051" y="2118943"/>
                </a:cubicBezTo>
                <a:cubicBezTo>
                  <a:pt x="3967067" y="1988069"/>
                  <a:pt x="4155567" y="1938540"/>
                  <a:pt x="4324255" y="1991880"/>
                </a:cubicBezTo>
                <a:cubicBezTo>
                  <a:pt x="4530852" y="2057221"/>
                  <a:pt x="4610100" y="2245817"/>
                  <a:pt x="4620863" y="2272581"/>
                </a:cubicBezTo>
                <a:cubicBezTo>
                  <a:pt x="4722485" y="2221909"/>
                  <a:pt x="4836005" y="2200001"/>
                  <a:pt x="4949190" y="2209050"/>
                </a:cubicBezTo>
                <a:cubicBezTo>
                  <a:pt x="5087779" y="2221337"/>
                  <a:pt x="5218423" y="2279059"/>
                  <a:pt x="5320856" y="2373166"/>
                </a:cubicBezTo>
                <a:cubicBezTo>
                  <a:pt x="5332952" y="2357735"/>
                  <a:pt x="5420868" y="2249436"/>
                  <a:pt x="5569744" y="2246101"/>
                </a:cubicBezTo>
                <a:cubicBezTo>
                  <a:pt x="5646869" y="2245149"/>
                  <a:pt x="5721858" y="2271438"/>
                  <a:pt x="5781580" y="2320206"/>
                </a:cubicBezTo>
                <a:cubicBezTo>
                  <a:pt x="5769064" y="2280583"/>
                  <a:pt x="5784151" y="2237434"/>
                  <a:pt x="5818632" y="2214288"/>
                </a:cubicBezTo>
                <a:cubicBezTo>
                  <a:pt x="5854066" y="2192571"/>
                  <a:pt x="5893213" y="2207144"/>
                  <a:pt x="5898070" y="2209050"/>
                </a:cubicBezTo>
                <a:cubicBezTo>
                  <a:pt x="5895775" y="2165330"/>
                  <a:pt x="5908881" y="2122276"/>
                  <a:pt x="5935123" y="2087225"/>
                </a:cubicBezTo>
                <a:cubicBezTo>
                  <a:pt x="5985129" y="2023979"/>
                  <a:pt x="6080950" y="2001595"/>
                  <a:pt x="6173248" y="2034265"/>
                </a:cubicBezTo>
                <a:cubicBezTo>
                  <a:pt x="6173724" y="2015978"/>
                  <a:pt x="6182106" y="1811000"/>
                  <a:pt x="6358604" y="1695271"/>
                </a:cubicBezTo>
                <a:cubicBezTo>
                  <a:pt x="6490011" y="1610880"/>
                  <a:pt x="6657489" y="1606783"/>
                  <a:pt x="6792849" y="1684698"/>
                </a:cubicBezTo>
                <a:cubicBezTo>
                  <a:pt x="6840348" y="1638479"/>
                  <a:pt x="6904708" y="1616101"/>
                  <a:pt x="6968754" y="1621061"/>
                </a:cubicBezTo>
                <a:close/>
                <a:moveTo>
                  <a:pt x="2912071" y="839856"/>
                </a:moveTo>
                <a:cubicBezTo>
                  <a:pt x="3125861" y="826555"/>
                  <a:pt x="3332512" y="909387"/>
                  <a:pt x="3463671" y="1068621"/>
                </a:cubicBezTo>
                <a:cubicBezTo>
                  <a:pt x="3539181" y="1160311"/>
                  <a:pt x="3576033" y="1260775"/>
                  <a:pt x="3592146" y="1352321"/>
                </a:cubicBezTo>
                <a:lnTo>
                  <a:pt x="3597236" y="1397693"/>
                </a:lnTo>
                <a:lnTo>
                  <a:pt x="3579092" y="1325800"/>
                </a:lnTo>
                <a:cubicBezTo>
                  <a:pt x="3557805" y="1262116"/>
                  <a:pt x="3524646" y="1197090"/>
                  <a:pt x="3474306" y="1135963"/>
                </a:cubicBezTo>
                <a:cubicBezTo>
                  <a:pt x="3299427" y="923651"/>
                  <a:pt x="2990341" y="847165"/>
                  <a:pt x="2709067" y="953274"/>
                </a:cubicBezTo>
                <a:cubicBezTo>
                  <a:pt x="2741929" y="928033"/>
                  <a:pt x="2768878" y="897690"/>
                  <a:pt x="2789576" y="864184"/>
                </a:cubicBezTo>
                <a:lnTo>
                  <a:pt x="2791859" y="858445"/>
                </a:lnTo>
                <a:lnTo>
                  <a:pt x="2804897" y="854609"/>
                </a:lnTo>
                <a:cubicBezTo>
                  <a:pt x="2840609" y="846960"/>
                  <a:pt x="2876439" y="842073"/>
                  <a:pt x="2912071" y="839856"/>
                </a:cubicBezTo>
                <a:close/>
                <a:moveTo>
                  <a:pt x="11881437" y="804743"/>
                </a:moveTo>
                <a:cubicBezTo>
                  <a:pt x="11987736" y="800040"/>
                  <a:pt x="12095654" y="831925"/>
                  <a:pt x="12185047" y="901267"/>
                </a:cubicBezTo>
                <a:lnTo>
                  <a:pt x="12185228" y="961909"/>
                </a:lnTo>
                <a:lnTo>
                  <a:pt x="12125479" y="923612"/>
                </a:lnTo>
                <a:cubicBezTo>
                  <a:pt x="11955035" y="834944"/>
                  <a:pt x="11743279" y="860322"/>
                  <a:pt x="11598178" y="995089"/>
                </a:cubicBezTo>
                <a:lnTo>
                  <a:pt x="11602921" y="915845"/>
                </a:lnTo>
                <a:lnTo>
                  <a:pt x="11653495" y="876701"/>
                </a:lnTo>
                <a:cubicBezTo>
                  <a:pt x="11722899" y="832379"/>
                  <a:pt x="11801712" y="808271"/>
                  <a:pt x="11881437" y="804743"/>
                </a:cubicBezTo>
                <a:close/>
                <a:moveTo>
                  <a:pt x="11007125" y="618351"/>
                </a:moveTo>
                <a:cubicBezTo>
                  <a:pt x="11086052" y="621947"/>
                  <a:pt x="11165252" y="649236"/>
                  <a:pt x="11233022" y="700004"/>
                </a:cubicBezTo>
                <a:cubicBezTo>
                  <a:pt x="11310461" y="620184"/>
                  <a:pt x="11434381" y="610469"/>
                  <a:pt x="11518772" y="673525"/>
                </a:cubicBezTo>
                <a:cubicBezTo>
                  <a:pt x="11557396" y="703433"/>
                  <a:pt x="11583733" y="744343"/>
                  <a:pt x="11595842" y="789099"/>
                </a:cubicBezTo>
                <a:lnTo>
                  <a:pt x="11593528" y="827749"/>
                </a:lnTo>
                <a:lnTo>
                  <a:pt x="11577885" y="793086"/>
                </a:lnTo>
                <a:cubicBezTo>
                  <a:pt x="11564959" y="773526"/>
                  <a:pt x="11548719" y="755821"/>
                  <a:pt x="11529407" y="740867"/>
                </a:cubicBezTo>
                <a:cubicBezTo>
                  <a:pt x="11445016" y="677811"/>
                  <a:pt x="11321096" y="687526"/>
                  <a:pt x="11243657" y="767346"/>
                </a:cubicBezTo>
                <a:cubicBezTo>
                  <a:pt x="11108117" y="665810"/>
                  <a:pt x="10926856" y="658189"/>
                  <a:pt x="10793506" y="746201"/>
                </a:cubicBezTo>
                <a:cubicBezTo>
                  <a:pt x="10623009" y="858690"/>
                  <a:pt x="10623771" y="1066336"/>
                  <a:pt x="10624057" y="1079576"/>
                </a:cubicBezTo>
                <a:cubicBezTo>
                  <a:pt x="10451559" y="1099387"/>
                  <a:pt x="10304588" y="1213878"/>
                  <a:pt x="10243057" y="1376184"/>
                </a:cubicBezTo>
                <a:cubicBezTo>
                  <a:pt x="10237818" y="1370183"/>
                  <a:pt x="10157332" y="1282839"/>
                  <a:pt x="10036554" y="1301984"/>
                </a:cubicBezTo>
                <a:cubicBezTo>
                  <a:pt x="9913397" y="1321606"/>
                  <a:pt x="9864533" y="1433144"/>
                  <a:pt x="9861771" y="1439715"/>
                </a:cubicBezTo>
                <a:cubicBezTo>
                  <a:pt x="9853865" y="1437906"/>
                  <a:pt x="9717753" y="1408474"/>
                  <a:pt x="9618216" y="1508581"/>
                </a:cubicBezTo>
                <a:cubicBezTo>
                  <a:pt x="9550875" y="1576780"/>
                  <a:pt x="9526395" y="1676412"/>
                  <a:pt x="9554590" y="1768043"/>
                </a:cubicBezTo>
                <a:cubicBezTo>
                  <a:pt x="9392665" y="1708892"/>
                  <a:pt x="9213404" y="1738705"/>
                  <a:pt x="9088626" y="1847481"/>
                </a:cubicBezTo>
                <a:cubicBezTo>
                  <a:pt x="8941561" y="1975687"/>
                  <a:pt x="8935560" y="2156187"/>
                  <a:pt x="8934988" y="2186380"/>
                </a:cubicBezTo>
                <a:cubicBezTo>
                  <a:pt x="8863170" y="2108942"/>
                  <a:pt x="8742154" y="2104370"/>
                  <a:pt x="8664697" y="2176189"/>
                </a:cubicBezTo>
                <a:cubicBezTo>
                  <a:pt x="8634503" y="2204192"/>
                  <a:pt x="8614148" y="2241149"/>
                  <a:pt x="8606661" y="2281630"/>
                </a:cubicBezTo>
                <a:cubicBezTo>
                  <a:pt x="8524451" y="2191429"/>
                  <a:pt x="8396749" y="2158187"/>
                  <a:pt x="8281002" y="2196953"/>
                </a:cubicBezTo>
                <a:cubicBezTo>
                  <a:pt x="8126601" y="2250579"/>
                  <a:pt x="8087358" y="2409361"/>
                  <a:pt x="8085073" y="2419363"/>
                </a:cubicBezTo>
                <a:lnTo>
                  <a:pt x="8079557" y="2334717"/>
                </a:lnTo>
                <a:lnTo>
                  <a:pt x="8084303" y="2320591"/>
                </a:lnTo>
                <a:cubicBezTo>
                  <a:pt x="8103542" y="2269200"/>
                  <a:pt x="8154567" y="2169831"/>
                  <a:pt x="8270367" y="2129611"/>
                </a:cubicBezTo>
                <a:cubicBezTo>
                  <a:pt x="8386114" y="2090845"/>
                  <a:pt x="8513816" y="2124087"/>
                  <a:pt x="8596026" y="2214288"/>
                </a:cubicBezTo>
                <a:cubicBezTo>
                  <a:pt x="8603513" y="2173807"/>
                  <a:pt x="8623868" y="2136850"/>
                  <a:pt x="8654062" y="2108847"/>
                </a:cubicBezTo>
                <a:cubicBezTo>
                  <a:pt x="8731519" y="2037028"/>
                  <a:pt x="8852535" y="2041600"/>
                  <a:pt x="8924353" y="2119038"/>
                </a:cubicBezTo>
                <a:cubicBezTo>
                  <a:pt x="8924925" y="2088845"/>
                  <a:pt x="8930926" y="1908345"/>
                  <a:pt x="9077991" y="1780139"/>
                </a:cubicBezTo>
                <a:cubicBezTo>
                  <a:pt x="9202769" y="1671363"/>
                  <a:pt x="9382030" y="1641550"/>
                  <a:pt x="9543955" y="1700701"/>
                </a:cubicBezTo>
                <a:cubicBezTo>
                  <a:pt x="9515760" y="1609070"/>
                  <a:pt x="9540240" y="1509438"/>
                  <a:pt x="9607581" y="1441239"/>
                </a:cubicBezTo>
                <a:cubicBezTo>
                  <a:pt x="9707118" y="1341132"/>
                  <a:pt x="9843230" y="1370564"/>
                  <a:pt x="9851136" y="1372373"/>
                </a:cubicBezTo>
                <a:cubicBezTo>
                  <a:pt x="9853898" y="1365802"/>
                  <a:pt x="9902762" y="1254264"/>
                  <a:pt x="10025919" y="1234642"/>
                </a:cubicBezTo>
                <a:cubicBezTo>
                  <a:pt x="10146697" y="1215497"/>
                  <a:pt x="10227183" y="1302841"/>
                  <a:pt x="10232422" y="1308842"/>
                </a:cubicBezTo>
                <a:cubicBezTo>
                  <a:pt x="10293953" y="1146536"/>
                  <a:pt x="10440924" y="1032045"/>
                  <a:pt x="10613422" y="1012234"/>
                </a:cubicBezTo>
                <a:cubicBezTo>
                  <a:pt x="10613136" y="998994"/>
                  <a:pt x="10612374" y="791348"/>
                  <a:pt x="10782871" y="678859"/>
                </a:cubicBezTo>
                <a:cubicBezTo>
                  <a:pt x="10849546" y="634853"/>
                  <a:pt x="10928199" y="614756"/>
                  <a:pt x="11007125" y="618351"/>
                </a:cubicBezTo>
                <a:close/>
                <a:moveTo>
                  <a:pt x="236262" y="57961"/>
                </a:moveTo>
                <a:cubicBezTo>
                  <a:pt x="326308" y="54465"/>
                  <a:pt x="479203" y="67377"/>
                  <a:pt x="579215" y="185463"/>
                </a:cubicBezTo>
                <a:cubicBezTo>
                  <a:pt x="623792" y="237898"/>
                  <a:pt x="645652" y="296596"/>
                  <a:pt x="656034" y="347758"/>
                </a:cubicBezTo>
                <a:lnTo>
                  <a:pt x="662619" y="402332"/>
                </a:lnTo>
                <a:lnTo>
                  <a:pt x="641083" y="334430"/>
                </a:lnTo>
                <a:cubicBezTo>
                  <a:pt x="628748" y="306806"/>
                  <a:pt x="612139" y="279023"/>
                  <a:pt x="589850" y="252805"/>
                </a:cubicBezTo>
                <a:cubicBezTo>
                  <a:pt x="456500" y="95357"/>
                  <a:pt x="229138" y="124884"/>
                  <a:pt x="182085" y="130981"/>
                </a:cubicBezTo>
                <a:cubicBezTo>
                  <a:pt x="122376" y="138924"/>
                  <a:pt x="64423" y="156831"/>
                  <a:pt x="10635" y="183940"/>
                </a:cubicBezTo>
                <a:lnTo>
                  <a:pt x="10635" y="3227462"/>
                </a:lnTo>
                <a:lnTo>
                  <a:pt x="0" y="3227462"/>
                </a:lnTo>
                <a:lnTo>
                  <a:pt x="0" y="116598"/>
                </a:lnTo>
                <a:cubicBezTo>
                  <a:pt x="53788" y="89489"/>
                  <a:pt x="111741" y="71582"/>
                  <a:pt x="171450" y="63639"/>
                </a:cubicBezTo>
                <a:cubicBezTo>
                  <a:pt x="183213" y="62115"/>
                  <a:pt x="206246" y="59126"/>
                  <a:pt x="236262" y="57961"/>
                </a:cubicBezTo>
                <a:close/>
                <a:moveTo>
                  <a:pt x="1728406" y="1535"/>
                </a:moveTo>
                <a:cubicBezTo>
                  <a:pt x="1983352" y="-15562"/>
                  <a:pt x="2226507" y="111121"/>
                  <a:pt x="2358580" y="329862"/>
                </a:cubicBezTo>
                <a:cubicBezTo>
                  <a:pt x="2515362" y="255472"/>
                  <a:pt x="2703861" y="315384"/>
                  <a:pt x="2787205" y="462260"/>
                </a:cubicBezTo>
                <a:cubicBezTo>
                  <a:pt x="2807089" y="497288"/>
                  <a:pt x="2819698" y="534972"/>
                  <a:pt x="2825372" y="573371"/>
                </a:cubicBezTo>
                <a:lnTo>
                  <a:pt x="2824375" y="606850"/>
                </a:lnTo>
                <a:lnTo>
                  <a:pt x="2797840" y="529602"/>
                </a:lnTo>
                <a:cubicBezTo>
                  <a:pt x="2714496" y="382726"/>
                  <a:pt x="2525997" y="322814"/>
                  <a:pt x="2369215" y="397204"/>
                </a:cubicBezTo>
                <a:cubicBezTo>
                  <a:pt x="2237142" y="178463"/>
                  <a:pt x="1993987" y="51780"/>
                  <a:pt x="1739041" y="68877"/>
                </a:cubicBezTo>
                <a:cubicBezTo>
                  <a:pt x="1369662" y="95738"/>
                  <a:pt x="1195259" y="418350"/>
                  <a:pt x="1185639" y="436924"/>
                </a:cubicBezTo>
                <a:cubicBezTo>
                  <a:pt x="1011045" y="368934"/>
                  <a:pt x="812996" y="405843"/>
                  <a:pt x="674622" y="532174"/>
                </a:cubicBezTo>
                <a:cubicBezTo>
                  <a:pt x="675289" y="521030"/>
                  <a:pt x="675896" y="504552"/>
                  <a:pt x="675039" y="484464"/>
                </a:cubicBezTo>
                <a:lnTo>
                  <a:pt x="671913" y="458559"/>
                </a:lnTo>
                <a:lnTo>
                  <a:pt x="718512" y="421680"/>
                </a:lnTo>
                <a:cubicBezTo>
                  <a:pt x="851507" y="330913"/>
                  <a:pt x="1022234" y="310091"/>
                  <a:pt x="1175004" y="369582"/>
                </a:cubicBezTo>
                <a:cubicBezTo>
                  <a:pt x="1184624" y="351008"/>
                  <a:pt x="1359027" y="28396"/>
                  <a:pt x="1728406" y="1535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0" name="Google Shape;430;p13"/>
          <p:cNvSpPr/>
          <p:nvPr/>
        </p:nvSpPr>
        <p:spPr>
          <a:xfrm>
            <a:off x="-714" y="3474279"/>
            <a:ext cx="9144714" cy="1708623"/>
          </a:xfrm>
          <a:custGeom>
            <a:avLst/>
            <a:gdLst/>
            <a:ahLst/>
            <a:cxnLst/>
            <a:rect l="l" t="t" r="r" b="b"/>
            <a:pathLst>
              <a:path w="12192952" h="2278164" extrusionOk="0">
                <a:moveTo>
                  <a:pt x="-4" y="736841"/>
                </a:moveTo>
                <a:cubicBezTo>
                  <a:pt x="19046" y="656736"/>
                  <a:pt x="105628" y="326599"/>
                  <a:pt x="417953" y="133147"/>
                </a:cubicBezTo>
                <a:cubicBezTo>
                  <a:pt x="747041" y="-70688"/>
                  <a:pt x="1193573" y="-40494"/>
                  <a:pt x="1543332" y="212585"/>
                </a:cubicBezTo>
                <a:cubicBezTo>
                  <a:pt x="1701065" y="65615"/>
                  <a:pt x="1944715" y="65234"/>
                  <a:pt x="2096734" y="204584"/>
                </a:cubicBezTo>
                <a:cubicBezTo>
                  <a:pt x="2238180" y="334315"/>
                  <a:pt x="2267422" y="554819"/>
                  <a:pt x="2160266" y="723602"/>
                </a:cubicBezTo>
                <a:cubicBezTo>
                  <a:pt x="2180516" y="727603"/>
                  <a:pt x="2199023" y="737794"/>
                  <a:pt x="2213225" y="752747"/>
                </a:cubicBezTo>
                <a:cubicBezTo>
                  <a:pt x="2231532" y="772940"/>
                  <a:pt x="2241057" y="799611"/>
                  <a:pt x="2239704" y="826852"/>
                </a:cubicBezTo>
                <a:cubicBezTo>
                  <a:pt x="2504023" y="599300"/>
                  <a:pt x="2874260" y="544340"/>
                  <a:pt x="3183727" y="686549"/>
                </a:cubicBezTo>
                <a:cubicBezTo>
                  <a:pt x="3622639" y="888194"/>
                  <a:pt x="3684075" y="1369016"/>
                  <a:pt x="3686838" y="1393494"/>
                </a:cubicBezTo>
                <a:cubicBezTo>
                  <a:pt x="3709317" y="1393494"/>
                  <a:pt x="3886863" y="1397019"/>
                  <a:pt x="4005830" y="1547133"/>
                </a:cubicBezTo>
                <a:cubicBezTo>
                  <a:pt x="4113176" y="1682769"/>
                  <a:pt x="4091555" y="1836598"/>
                  <a:pt x="4087935" y="1862220"/>
                </a:cubicBezTo>
                <a:cubicBezTo>
                  <a:pt x="4108595" y="1849552"/>
                  <a:pt x="4133789" y="1846599"/>
                  <a:pt x="4156801" y="1854219"/>
                </a:cubicBezTo>
                <a:cubicBezTo>
                  <a:pt x="4181404" y="1863744"/>
                  <a:pt x="4200045" y="1884413"/>
                  <a:pt x="4207093" y="1909845"/>
                </a:cubicBezTo>
                <a:cubicBezTo>
                  <a:pt x="4237573" y="1868221"/>
                  <a:pt x="4399308" y="1655813"/>
                  <a:pt x="4696964" y="1610665"/>
                </a:cubicBezTo>
                <a:cubicBezTo>
                  <a:pt x="5036435" y="1559134"/>
                  <a:pt x="5276274" y="1766970"/>
                  <a:pt x="5308659" y="1796021"/>
                </a:cubicBezTo>
                <a:cubicBezTo>
                  <a:pt x="5346759" y="1766684"/>
                  <a:pt x="5703852" y="1500746"/>
                  <a:pt x="6149336" y="1629143"/>
                </a:cubicBezTo>
                <a:cubicBezTo>
                  <a:pt x="6507476" y="1732584"/>
                  <a:pt x="6674925" y="2019668"/>
                  <a:pt x="6707977" y="2079294"/>
                </a:cubicBezTo>
                <a:cubicBezTo>
                  <a:pt x="6854358" y="2060244"/>
                  <a:pt x="7003195" y="2077961"/>
                  <a:pt x="7140984" y="2130920"/>
                </a:cubicBezTo>
                <a:cubicBezTo>
                  <a:pt x="7226318" y="2164258"/>
                  <a:pt x="7305842" y="2210931"/>
                  <a:pt x="7376632" y="2269128"/>
                </a:cubicBezTo>
                <a:cubicBezTo>
                  <a:pt x="7459043" y="2158923"/>
                  <a:pt x="7572466" y="2075770"/>
                  <a:pt x="7702387" y="2030336"/>
                </a:cubicBezTo>
                <a:cubicBezTo>
                  <a:pt x="7947465" y="1945944"/>
                  <a:pt x="8157968" y="2032051"/>
                  <a:pt x="8208164" y="2054148"/>
                </a:cubicBezTo>
                <a:cubicBezTo>
                  <a:pt x="8210508" y="2001856"/>
                  <a:pt x="8234492" y="1952993"/>
                  <a:pt x="8274363" y="1919084"/>
                </a:cubicBezTo>
                <a:cubicBezTo>
                  <a:pt x="8305272" y="1894415"/>
                  <a:pt x="8343343" y="1880508"/>
                  <a:pt x="8382853" y="1879365"/>
                </a:cubicBezTo>
                <a:cubicBezTo>
                  <a:pt x="8388606" y="1670005"/>
                  <a:pt x="8548035" y="1497031"/>
                  <a:pt x="8756233" y="1474266"/>
                </a:cubicBezTo>
                <a:cubicBezTo>
                  <a:pt x="8689558" y="1208615"/>
                  <a:pt x="8789856" y="931341"/>
                  <a:pt x="9005121" y="778941"/>
                </a:cubicBezTo>
                <a:cubicBezTo>
                  <a:pt x="9192287" y="646640"/>
                  <a:pt x="9440509" y="627209"/>
                  <a:pt x="9653869" y="725983"/>
                </a:cubicBezTo>
                <a:cubicBezTo>
                  <a:pt x="9769312" y="571868"/>
                  <a:pt x="9987815" y="540531"/>
                  <a:pt x="10141930" y="655974"/>
                </a:cubicBezTo>
                <a:cubicBezTo>
                  <a:pt x="10238418" y="728364"/>
                  <a:pt x="10290710" y="845427"/>
                  <a:pt x="10280138" y="965632"/>
                </a:cubicBezTo>
                <a:cubicBezTo>
                  <a:pt x="10292901" y="953726"/>
                  <a:pt x="10310713" y="948773"/>
                  <a:pt x="10327763" y="952392"/>
                </a:cubicBezTo>
                <a:cubicBezTo>
                  <a:pt x="10348337" y="958107"/>
                  <a:pt x="10363100" y="976109"/>
                  <a:pt x="10364815" y="997350"/>
                </a:cubicBezTo>
                <a:cubicBezTo>
                  <a:pt x="10511881" y="776465"/>
                  <a:pt x="10768008" y="655593"/>
                  <a:pt x="11025469" y="686263"/>
                </a:cubicBezTo>
                <a:cubicBezTo>
                  <a:pt x="11382752" y="728840"/>
                  <a:pt x="11547534" y="1039736"/>
                  <a:pt x="11560393" y="1064882"/>
                </a:cubicBezTo>
                <a:cubicBezTo>
                  <a:pt x="11574776" y="1060215"/>
                  <a:pt x="11725461" y="1013828"/>
                  <a:pt x="11851572" y="1109935"/>
                </a:cubicBezTo>
                <a:cubicBezTo>
                  <a:pt x="11910056" y="1155465"/>
                  <a:pt x="11950442" y="1220140"/>
                  <a:pt x="11965872" y="1292625"/>
                </a:cubicBezTo>
                <a:cubicBezTo>
                  <a:pt x="11988923" y="1262526"/>
                  <a:pt x="12032071" y="1256811"/>
                  <a:pt x="12062170" y="1279862"/>
                </a:cubicBezTo>
                <a:cubicBezTo>
                  <a:pt x="12069504" y="1285481"/>
                  <a:pt x="12075600" y="1292530"/>
                  <a:pt x="12080172" y="1300530"/>
                </a:cubicBezTo>
                <a:cubicBezTo>
                  <a:pt x="12078934" y="1247000"/>
                  <a:pt x="12091697" y="1194042"/>
                  <a:pt x="12117224" y="1146987"/>
                </a:cubicBezTo>
                <a:cubicBezTo>
                  <a:pt x="12134941" y="1114793"/>
                  <a:pt x="12158372" y="1086027"/>
                  <a:pt x="12186471" y="1062215"/>
                </a:cubicBezTo>
                <a:cubicBezTo>
                  <a:pt x="12188662" y="1467218"/>
                  <a:pt x="12190852" y="1872221"/>
                  <a:pt x="12192948" y="2277224"/>
                </a:cubicBezTo>
                <a:lnTo>
                  <a:pt x="-4" y="2277224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1" name="Google Shape;431;p13"/>
          <p:cNvSpPr/>
          <p:nvPr/>
        </p:nvSpPr>
        <p:spPr>
          <a:xfrm>
            <a:off x="-716" y="3473576"/>
            <a:ext cx="9140176" cy="1708622"/>
          </a:xfrm>
          <a:custGeom>
            <a:avLst/>
            <a:gdLst/>
            <a:ahLst/>
            <a:cxnLst/>
            <a:rect l="l" t="t" r="r" b="b"/>
            <a:pathLst>
              <a:path w="12186901" h="2278163" extrusionOk="0">
                <a:moveTo>
                  <a:pt x="10929198" y="682704"/>
                </a:moveTo>
                <a:cubicBezTo>
                  <a:pt x="10961129" y="681903"/>
                  <a:pt x="10993290" y="683369"/>
                  <a:pt x="11025473" y="687202"/>
                </a:cubicBezTo>
                <a:cubicBezTo>
                  <a:pt x="11382756" y="729779"/>
                  <a:pt x="11547538" y="1040675"/>
                  <a:pt x="11560397" y="1065821"/>
                </a:cubicBezTo>
                <a:cubicBezTo>
                  <a:pt x="11574780" y="1061154"/>
                  <a:pt x="11725465" y="1014767"/>
                  <a:pt x="11851576" y="1110874"/>
                </a:cubicBezTo>
                <a:cubicBezTo>
                  <a:pt x="11910060" y="1156404"/>
                  <a:pt x="11950446" y="1221079"/>
                  <a:pt x="11965876" y="1293564"/>
                </a:cubicBezTo>
                <a:cubicBezTo>
                  <a:pt x="11988927" y="1263465"/>
                  <a:pt x="12032075" y="1257750"/>
                  <a:pt x="12062174" y="1280801"/>
                </a:cubicBezTo>
                <a:cubicBezTo>
                  <a:pt x="12069508" y="1286420"/>
                  <a:pt x="12075604" y="1293469"/>
                  <a:pt x="12080176" y="1301469"/>
                </a:cubicBezTo>
                <a:cubicBezTo>
                  <a:pt x="12078938" y="1247939"/>
                  <a:pt x="12091701" y="1194981"/>
                  <a:pt x="12117228" y="1147926"/>
                </a:cubicBezTo>
                <a:cubicBezTo>
                  <a:pt x="12134945" y="1115732"/>
                  <a:pt x="12158376" y="1086966"/>
                  <a:pt x="12186475" y="1063154"/>
                </a:cubicBezTo>
                <a:lnTo>
                  <a:pt x="12186901" y="1142995"/>
                </a:lnTo>
                <a:lnTo>
                  <a:pt x="12127863" y="1215268"/>
                </a:lnTo>
                <a:cubicBezTo>
                  <a:pt x="12102336" y="1262323"/>
                  <a:pt x="12089573" y="1315281"/>
                  <a:pt x="12090811" y="1368811"/>
                </a:cubicBezTo>
                <a:cubicBezTo>
                  <a:pt x="12086239" y="1360811"/>
                  <a:pt x="12080143" y="1353762"/>
                  <a:pt x="12072809" y="1348143"/>
                </a:cubicBezTo>
                <a:cubicBezTo>
                  <a:pt x="12042710" y="1325092"/>
                  <a:pt x="11999562" y="1330807"/>
                  <a:pt x="11976511" y="1360906"/>
                </a:cubicBezTo>
                <a:cubicBezTo>
                  <a:pt x="11961081" y="1288421"/>
                  <a:pt x="11920695" y="1223746"/>
                  <a:pt x="11862211" y="1178216"/>
                </a:cubicBezTo>
                <a:cubicBezTo>
                  <a:pt x="11736100" y="1082109"/>
                  <a:pt x="11585415" y="1128496"/>
                  <a:pt x="11571032" y="1133163"/>
                </a:cubicBezTo>
                <a:cubicBezTo>
                  <a:pt x="11558173" y="1108017"/>
                  <a:pt x="11393391" y="797121"/>
                  <a:pt x="11036108" y="754544"/>
                </a:cubicBezTo>
                <a:cubicBezTo>
                  <a:pt x="10778647" y="723874"/>
                  <a:pt x="10522520" y="844746"/>
                  <a:pt x="10375454" y="1065631"/>
                </a:cubicBezTo>
                <a:cubicBezTo>
                  <a:pt x="10373739" y="1044390"/>
                  <a:pt x="10358976" y="1026388"/>
                  <a:pt x="10338402" y="1020673"/>
                </a:cubicBezTo>
                <a:cubicBezTo>
                  <a:pt x="10321352" y="1017054"/>
                  <a:pt x="10303540" y="1022007"/>
                  <a:pt x="10290777" y="1033913"/>
                </a:cubicBezTo>
                <a:lnTo>
                  <a:pt x="10287902" y="962223"/>
                </a:lnTo>
                <a:lnTo>
                  <a:pt x="10302347" y="954129"/>
                </a:lnTo>
                <a:cubicBezTo>
                  <a:pt x="10310527" y="951855"/>
                  <a:pt x="10319242" y="951522"/>
                  <a:pt x="10327767" y="953331"/>
                </a:cubicBezTo>
                <a:cubicBezTo>
                  <a:pt x="10348341" y="959046"/>
                  <a:pt x="10363104" y="977048"/>
                  <a:pt x="10364819" y="998289"/>
                </a:cubicBezTo>
                <a:cubicBezTo>
                  <a:pt x="10493502" y="805015"/>
                  <a:pt x="10705684" y="688313"/>
                  <a:pt x="10929198" y="682704"/>
                </a:cubicBezTo>
                <a:close/>
                <a:moveTo>
                  <a:pt x="2818734" y="609388"/>
                </a:moveTo>
                <a:cubicBezTo>
                  <a:pt x="2943085" y="608558"/>
                  <a:pt x="3067681" y="634160"/>
                  <a:pt x="3183731" y="687488"/>
                </a:cubicBezTo>
                <a:cubicBezTo>
                  <a:pt x="3622643" y="889133"/>
                  <a:pt x="3684079" y="1369955"/>
                  <a:pt x="3686842" y="1394433"/>
                </a:cubicBezTo>
                <a:cubicBezTo>
                  <a:pt x="3709321" y="1394433"/>
                  <a:pt x="3886867" y="1397958"/>
                  <a:pt x="4005834" y="1548072"/>
                </a:cubicBezTo>
                <a:cubicBezTo>
                  <a:pt x="4059507" y="1615890"/>
                  <a:pt x="4080939" y="1688256"/>
                  <a:pt x="4088499" y="1746871"/>
                </a:cubicBezTo>
                <a:lnTo>
                  <a:pt x="4091516" y="1783808"/>
                </a:lnTo>
                <a:lnTo>
                  <a:pt x="4075094" y="1718265"/>
                </a:lnTo>
                <a:cubicBezTo>
                  <a:pt x="4062082" y="1684369"/>
                  <a:pt x="4043306" y="1649323"/>
                  <a:pt x="4016469" y="1615414"/>
                </a:cubicBezTo>
                <a:cubicBezTo>
                  <a:pt x="3897502" y="1465300"/>
                  <a:pt x="3719956" y="1461775"/>
                  <a:pt x="3697477" y="1461775"/>
                </a:cubicBezTo>
                <a:cubicBezTo>
                  <a:pt x="3694714" y="1437297"/>
                  <a:pt x="3633278" y="956475"/>
                  <a:pt x="3194366" y="754830"/>
                </a:cubicBezTo>
                <a:cubicBezTo>
                  <a:pt x="2884899" y="612621"/>
                  <a:pt x="2514662" y="667581"/>
                  <a:pt x="2250343" y="895133"/>
                </a:cubicBezTo>
                <a:cubicBezTo>
                  <a:pt x="2251696" y="867892"/>
                  <a:pt x="2242171" y="841221"/>
                  <a:pt x="2223864" y="821028"/>
                </a:cubicBezTo>
                <a:cubicBezTo>
                  <a:pt x="2209662" y="806075"/>
                  <a:pt x="2191155" y="795884"/>
                  <a:pt x="2170905" y="791883"/>
                </a:cubicBezTo>
                <a:lnTo>
                  <a:pt x="2193036" y="738107"/>
                </a:lnTo>
                <a:lnTo>
                  <a:pt x="2213229" y="753686"/>
                </a:lnTo>
                <a:cubicBezTo>
                  <a:pt x="2231536" y="773879"/>
                  <a:pt x="2241061" y="800550"/>
                  <a:pt x="2239708" y="827791"/>
                </a:cubicBezTo>
                <a:cubicBezTo>
                  <a:pt x="2404908" y="685571"/>
                  <a:pt x="2611481" y="610770"/>
                  <a:pt x="2818734" y="609388"/>
                </a:cubicBezTo>
                <a:close/>
                <a:moveTo>
                  <a:pt x="9950221" y="587697"/>
                </a:moveTo>
                <a:cubicBezTo>
                  <a:pt x="10017293" y="590972"/>
                  <a:pt x="10084141" y="613622"/>
                  <a:pt x="10141934" y="656913"/>
                </a:cubicBezTo>
                <a:cubicBezTo>
                  <a:pt x="10214300" y="711206"/>
                  <a:pt x="10261806" y="790627"/>
                  <a:pt x="10276576" y="877656"/>
                </a:cubicBezTo>
                <a:lnTo>
                  <a:pt x="10278065" y="914798"/>
                </a:lnTo>
                <a:lnTo>
                  <a:pt x="10261821" y="861154"/>
                </a:lnTo>
                <a:cubicBezTo>
                  <a:pt x="10238008" y="807814"/>
                  <a:pt x="10200813" y="760450"/>
                  <a:pt x="10152569" y="724255"/>
                </a:cubicBezTo>
                <a:cubicBezTo>
                  <a:pt x="9998454" y="608812"/>
                  <a:pt x="9779951" y="640149"/>
                  <a:pt x="9664508" y="794264"/>
                </a:cubicBezTo>
                <a:cubicBezTo>
                  <a:pt x="9451148" y="695490"/>
                  <a:pt x="9202926" y="714921"/>
                  <a:pt x="9015760" y="847222"/>
                </a:cubicBezTo>
                <a:cubicBezTo>
                  <a:pt x="8800495" y="999622"/>
                  <a:pt x="8700197" y="1276896"/>
                  <a:pt x="8766872" y="1542547"/>
                </a:cubicBezTo>
                <a:cubicBezTo>
                  <a:pt x="8558674" y="1565312"/>
                  <a:pt x="8399245" y="1738286"/>
                  <a:pt x="8393492" y="1947646"/>
                </a:cubicBezTo>
                <a:cubicBezTo>
                  <a:pt x="8353982" y="1948789"/>
                  <a:pt x="8315911" y="1962696"/>
                  <a:pt x="8285002" y="1987365"/>
                </a:cubicBezTo>
                <a:cubicBezTo>
                  <a:pt x="8245131" y="2021274"/>
                  <a:pt x="8221147" y="2070137"/>
                  <a:pt x="8218803" y="2122429"/>
                </a:cubicBezTo>
                <a:cubicBezTo>
                  <a:pt x="8168607" y="2100332"/>
                  <a:pt x="7958104" y="2014225"/>
                  <a:pt x="7713026" y="2098617"/>
                </a:cubicBezTo>
                <a:cubicBezTo>
                  <a:pt x="7615585" y="2132693"/>
                  <a:pt x="7527425" y="2187985"/>
                  <a:pt x="7454667" y="2259994"/>
                </a:cubicBezTo>
                <a:lnTo>
                  <a:pt x="7438850" y="2278163"/>
                </a:lnTo>
                <a:lnTo>
                  <a:pt x="7302383" y="2278163"/>
                </a:lnTo>
                <a:lnTo>
                  <a:pt x="7274901" y="2258983"/>
                </a:lnTo>
                <a:cubicBezTo>
                  <a:pt x="7235505" y="2235873"/>
                  <a:pt x="7194290" y="2215870"/>
                  <a:pt x="7151623" y="2199201"/>
                </a:cubicBezTo>
                <a:cubicBezTo>
                  <a:pt x="7013834" y="2146242"/>
                  <a:pt x="6864997" y="2128525"/>
                  <a:pt x="6718616" y="2147575"/>
                </a:cubicBezTo>
                <a:cubicBezTo>
                  <a:pt x="6685564" y="2087949"/>
                  <a:pt x="6518115" y="1800865"/>
                  <a:pt x="6159975" y="1697424"/>
                </a:cubicBezTo>
                <a:cubicBezTo>
                  <a:pt x="5714491" y="1569027"/>
                  <a:pt x="5357398" y="1834965"/>
                  <a:pt x="5319298" y="1864302"/>
                </a:cubicBezTo>
                <a:cubicBezTo>
                  <a:pt x="5286914" y="1835251"/>
                  <a:pt x="5047075" y="1627415"/>
                  <a:pt x="4707603" y="1678946"/>
                </a:cubicBezTo>
                <a:cubicBezTo>
                  <a:pt x="4409947" y="1724094"/>
                  <a:pt x="4248212" y="1936502"/>
                  <a:pt x="4217732" y="1978126"/>
                </a:cubicBezTo>
                <a:cubicBezTo>
                  <a:pt x="4210684" y="1952694"/>
                  <a:pt x="4192043" y="1932025"/>
                  <a:pt x="4167440" y="1922500"/>
                </a:cubicBezTo>
                <a:cubicBezTo>
                  <a:pt x="4144428" y="1914880"/>
                  <a:pt x="4119234" y="1917833"/>
                  <a:pt x="4098574" y="1930501"/>
                </a:cubicBezTo>
                <a:cubicBezTo>
                  <a:pt x="4099479" y="1924096"/>
                  <a:pt x="4101509" y="1909677"/>
                  <a:pt x="4102368" y="1889533"/>
                </a:cubicBezTo>
                <a:lnTo>
                  <a:pt x="4102481" y="1858128"/>
                </a:lnTo>
                <a:lnTo>
                  <a:pt x="4121490" y="1851551"/>
                </a:lnTo>
                <a:cubicBezTo>
                  <a:pt x="4133248" y="1850181"/>
                  <a:pt x="4145299" y="1851348"/>
                  <a:pt x="4156805" y="1855158"/>
                </a:cubicBezTo>
                <a:cubicBezTo>
                  <a:pt x="4181408" y="1864683"/>
                  <a:pt x="4200049" y="1885352"/>
                  <a:pt x="4207097" y="1910784"/>
                </a:cubicBezTo>
                <a:cubicBezTo>
                  <a:pt x="4237577" y="1869160"/>
                  <a:pt x="4399312" y="1656752"/>
                  <a:pt x="4696968" y="1611604"/>
                </a:cubicBezTo>
                <a:cubicBezTo>
                  <a:pt x="5036440" y="1560073"/>
                  <a:pt x="5276279" y="1767909"/>
                  <a:pt x="5308663" y="1796960"/>
                </a:cubicBezTo>
                <a:cubicBezTo>
                  <a:pt x="5346763" y="1767623"/>
                  <a:pt x="5703856" y="1501685"/>
                  <a:pt x="6149340" y="1630082"/>
                </a:cubicBezTo>
                <a:cubicBezTo>
                  <a:pt x="6507480" y="1733523"/>
                  <a:pt x="6674929" y="2020607"/>
                  <a:pt x="6707981" y="2080233"/>
                </a:cubicBezTo>
                <a:cubicBezTo>
                  <a:pt x="6854362" y="2061183"/>
                  <a:pt x="7003199" y="2078900"/>
                  <a:pt x="7140988" y="2131859"/>
                </a:cubicBezTo>
                <a:cubicBezTo>
                  <a:pt x="7226322" y="2165197"/>
                  <a:pt x="7305846" y="2211870"/>
                  <a:pt x="7376636" y="2270067"/>
                </a:cubicBezTo>
                <a:cubicBezTo>
                  <a:pt x="7459047" y="2159862"/>
                  <a:pt x="7572470" y="2076709"/>
                  <a:pt x="7702391" y="2031275"/>
                </a:cubicBezTo>
                <a:cubicBezTo>
                  <a:pt x="7947469" y="1946883"/>
                  <a:pt x="8157972" y="2032990"/>
                  <a:pt x="8208168" y="2055087"/>
                </a:cubicBezTo>
                <a:cubicBezTo>
                  <a:pt x="8210512" y="2002795"/>
                  <a:pt x="8234496" y="1953932"/>
                  <a:pt x="8274367" y="1920023"/>
                </a:cubicBezTo>
                <a:cubicBezTo>
                  <a:pt x="8305276" y="1895354"/>
                  <a:pt x="8343347" y="1881447"/>
                  <a:pt x="8382857" y="1880304"/>
                </a:cubicBezTo>
                <a:cubicBezTo>
                  <a:pt x="8388610" y="1670944"/>
                  <a:pt x="8548039" y="1497970"/>
                  <a:pt x="8756237" y="1475205"/>
                </a:cubicBezTo>
                <a:cubicBezTo>
                  <a:pt x="8689562" y="1209554"/>
                  <a:pt x="8789860" y="932280"/>
                  <a:pt x="9005125" y="779880"/>
                </a:cubicBezTo>
                <a:cubicBezTo>
                  <a:pt x="9192291" y="647579"/>
                  <a:pt x="9440513" y="628148"/>
                  <a:pt x="9653873" y="726922"/>
                </a:cubicBezTo>
                <a:cubicBezTo>
                  <a:pt x="9726025" y="630600"/>
                  <a:pt x="9838435" y="582239"/>
                  <a:pt x="9950221" y="587697"/>
                </a:cubicBezTo>
                <a:close/>
                <a:moveTo>
                  <a:pt x="972895" y="2463"/>
                </a:moveTo>
                <a:cubicBezTo>
                  <a:pt x="1169384" y="16167"/>
                  <a:pt x="1368457" y="86985"/>
                  <a:pt x="1543336" y="213524"/>
                </a:cubicBezTo>
                <a:cubicBezTo>
                  <a:pt x="1701069" y="66554"/>
                  <a:pt x="1944719" y="66173"/>
                  <a:pt x="2096738" y="205523"/>
                </a:cubicBezTo>
                <a:cubicBezTo>
                  <a:pt x="2167461" y="270389"/>
                  <a:pt x="2210133" y="357948"/>
                  <a:pt x="2221730" y="450388"/>
                </a:cubicBezTo>
                <a:lnTo>
                  <a:pt x="2220466" y="478549"/>
                </a:lnTo>
                <a:lnTo>
                  <a:pt x="2192042" y="384957"/>
                </a:lnTo>
                <a:cubicBezTo>
                  <a:pt x="2171084" y="343404"/>
                  <a:pt x="2142735" y="305298"/>
                  <a:pt x="2107373" y="272865"/>
                </a:cubicBezTo>
                <a:cubicBezTo>
                  <a:pt x="1955354" y="133515"/>
                  <a:pt x="1711704" y="133896"/>
                  <a:pt x="1553971" y="280866"/>
                </a:cubicBezTo>
                <a:cubicBezTo>
                  <a:pt x="1204212" y="27787"/>
                  <a:pt x="757680" y="-2407"/>
                  <a:pt x="428592" y="201428"/>
                </a:cubicBezTo>
                <a:cubicBezTo>
                  <a:pt x="116267" y="394880"/>
                  <a:pt x="29685" y="725017"/>
                  <a:pt x="10635" y="805122"/>
                </a:cubicBezTo>
                <a:lnTo>
                  <a:pt x="10635" y="2278163"/>
                </a:lnTo>
                <a:lnTo>
                  <a:pt x="0" y="2278163"/>
                </a:lnTo>
                <a:lnTo>
                  <a:pt x="0" y="737780"/>
                </a:lnTo>
                <a:cubicBezTo>
                  <a:pt x="19050" y="657675"/>
                  <a:pt x="105632" y="327538"/>
                  <a:pt x="417957" y="134086"/>
                </a:cubicBezTo>
                <a:cubicBezTo>
                  <a:pt x="582501" y="32169"/>
                  <a:pt x="776406" y="-11242"/>
                  <a:pt x="972895" y="246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2" name="Google Shape;432;p13"/>
          <p:cNvSpPr txBox="1">
            <a:spLocks noGrp="1"/>
          </p:cNvSpPr>
          <p:nvPr>
            <p:ph type="title"/>
          </p:nvPr>
        </p:nvSpPr>
        <p:spPr>
          <a:xfrm>
            <a:off x="2034338" y="1386450"/>
            <a:ext cx="5075325" cy="2370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375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433" name="Google Shape;433;p13"/>
          <p:cNvSpPr txBox="1">
            <a:spLocks noGrp="1"/>
          </p:cNvSpPr>
          <p:nvPr>
            <p:ph type="subTitle" idx="1"/>
          </p:nvPr>
        </p:nvSpPr>
        <p:spPr>
          <a:xfrm>
            <a:off x="474656" y="4439606"/>
            <a:ext cx="8534925" cy="538425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900"/>
              <a:buNone/>
              <a:defRPr>
                <a:solidFill>
                  <a:schemeClr val="accent3"/>
                </a:solidFill>
              </a:defRPr>
            </a:lvl9pPr>
          </a:lstStyle>
          <a:p>
            <a:endParaRPr/>
          </a:p>
        </p:txBody>
      </p:sp>
      <p:sp>
        <p:nvSpPr>
          <p:cNvPr id="434" name="Google Shape;434;p13"/>
          <p:cNvSpPr/>
          <p:nvPr/>
        </p:nvSpPr>
        <p:spPr>
          <a:xfrm>
            <a:off x="7003920" y="109303"/>
            <a:ext cx="1235163" cy="484655"/>
          </a:xfrm>
          <a:custGeom>
            <a:avLst/>
            <a:gdLst/>
            <a:ahLst/>
            <a:cxnLst/>
            <a:rect l="l" t="t" r="r" b="b"/>
            <a:pathLst>
              <a:path w="1052322" h="412911" extrusionOk="0">
                <a:moveTo>
                  <a:pt x="-305" y="412866"/>
                </a:moveTo>
                <a:cubicBezTo>
                  <a:pt x="10049" y="387443"/>
                  <a:pt x="28718" y="366288"/>
                  <a:pt x="52654" y="352858"/>
                </a:cubicBezTo>
                <a:cubicBezTo>
                  <a:pt x="105899" y="324283"/>
                  <a:pt x="160191" y="350191"/>
                  <a:pt x="165621" y="352858"/>
                </a:cubicBezTo>
                <a:cubicBezTo>
                  <a:pt x="156096" y="286183"/>
                  <a:pt x="183813" y="221127"/>
                  <a:pt x="236296" y="186933"/>
                </a:cubicBezTo>
                <a:cubicBezTo>
                  <a:pt x="302018" y="144070"/>
                  <a:pt x="396411" y="157024"/>
                  <a:pt x="455371" y="222270"/>
                </a:cubicBezTo>
                <a:cubicBezTo>
                  <a:pt x="450370" y="201077"/>
                  <a:pt x="463505" y="179837"/>
                  <a:pt x="484698" y="174836"/>
                </a:cubicBezTo>
                <a:cubicBezTo>
                  <a:pt x="500348" y="171150"/>
                  <a:pt x="516674" y="177331"/>
                  <a:pt x="525951" y="190457"/>
                </a:cubicBezTo>
                <a:cubicBezTo>
                  <a:pt x="542430" y="77395"/>
                  <a:pt x="630726" y="-615"/>
                  <a:pt x="713022" y="-43"/>
                </a:cubicBezTo>
                <a:cubicBezTo>
                  <a:pt x="814082" y="433"/>
                  <a:pt x="920382" y="118734"/>
                  <a:pt x="893140" y="264752"/>
                </a:cubicBezTo>
                <a:cubicBezTo>
                  <a:pt x="938746" y="265047"/>
                  <a:pt x="982199" y="284221"/>
                  <a:pt x="1013155" y="317711"/>
                </a:cubicBezTo>
                <a:cubicBezTo>
                  <a:pt x="1035558" y="343362"/>
                  <a:pt x="1049169" y="375499"/>
                  <a:pt x="1052017" y="409437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435" name="Google Shape;435;p13"/>
          <p:cNvGrpSpPr/>
          <p:nvPr/>
        </p:nvGrpSpPr>
        <p:grpSpPr>
          <a:xfrm>
            <a:off x="7782760" y="730098"/>
            <a:ext cx="1153223" cy="497461"/>
            <a:chOff x="3033562" y="1043489"/>
            <a:chExt cx="1537631" cy="663281"/>
          </a:xfrm>
        </p:grpSpPr>
        <p:sp>
          <p:nvSpPr>
            <p:cNvPr id="436" name="Google Shape;436;p13"/>
            <p:cNvSpPr/>
            <p:nvPr/>
          </p:nvSpPr>
          <p:spPr>
            <a:xfrm>
              <a:off x="3034040" y="1043562"/>
              <a:ext cx="1537152" cy="662932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7" name="Google Shape;437;p13"/>
            <p:cNvSpPr/>
            <p:nvPr/>
          </p:nvSpPr>
          <p:spPr>
            <a:xfrm>
              <a:off x="3033562" y="1043489"/>
              <a:ext cx="1440584" cy="663281"/>
            </a:xfrm>
            <a:custGeom>
              <a:avLst/>
              <a:gdLst/>
              <a:ahLst/>
              <a:cxnLst/>
              <a:rect l="l" t="t" r="r" b="b"/>
              <a:pathLst>
                <a:path w="1440584" h="663281" extrusionOk="0">
                  <a:moveTo>
                    <a:pt x="276601" y="511724"/>
                  </a:moveTo>
                  <a:cubicBezTo>
                    <a:pt x="313532" y="514835"/>
                    <a:pt x="350464" y="525238"/>
                    <a:pt x="385330" y="543576"/>
                  </a:cubicBezTo>
                  <a:lnTo>
                    <a:pt x="397838" y="551560"/>
                  </a:lnTo>
                  <a:lnTo>
                    <a:pt x="356968" y="535060"/>
                  </a:lnTo>
                  <a:cubicBezTo>
                    <a:pt x="247722" y="503368"/>
                    <a:pt x="129181" y="540194"/>
                    <a:pt x="57125" y="628208"/>
                  </a:cubicBezTo>
                  <a:lnTo>
                    <a:pt x="33980" y="663178"/>
                  </a:lnTo>
                  <a:lnTo>
                    <a:pt x="0" y="663281"/>
                  </a:lnTo>
                  <a:cubicBezTo>
                    <a:pt x="55013" y="558685"/>
                    <a:pt x="165806" y="502390"/>
                    <a:pt x="276601" y="511724"/>
                  </a:cubicBezTo>
                  <a:close/>
                  <a:moveTo>
                    <a:pt x="1311299" y="385172"/>
                  </a:moveTo>
                  <a:lnTo>
                    <a:pt x="1358222" y="386730"/>
                  </a:lnTo>
                  <a:cubicBezTo>
                    <a:pt x="1377201" y="389247"/>
                    <a:pt x="1398407" y="394383"/>
                    <a:pt x="1419726" y="404045"/>
                  </a:cubicBezTo>
                  <a:lnTo>
                    <a:pt x="1440584" y="415935"/>
                  </a:lnTo>
                  <a:lnTo>
                    <a:pt x="1383450" y="399850"/>
                  </a:lnTo>
                  <a:cubicBezTo>
                    <a:pt x="1345493" y="394816"/>
                    <a:pt x="1316447" y="400260"/>
                    <a:pt x="1313240" y="400931"/>
                  </a:cubicBezTo>
                  <a:close/>
                  <a:moveTo>
                    <a:pt x="978539" y="35"/>
                  </a:moveTo>
                  <a:cubicBezTo>
                    <a:pt x="1018956" y="595"/>
                    <a:pt x="1059533" y="11548"/>
                    <a:pt x="1097406" y="31053"/>
                  </a:cubicBezTo>
                  <a:lnTo>
                    <a:pt x="1110125" y="39336"/>
                  </a:lnTo>
                  <a:lnTo>
                    <a:pt x="1064155" y="21560"/>
                  </a:lnTo>
                  <a:cubicBezTo>
                    <a:pt x="1044224" y="16313"/>
                    <a:pt x="1023975" y="13435"/>
                    <a:pt x="1003767" y="13155"/>
                  </a:cubicBezTo>
                  <a:cubicBezTo>
                    <a:pt x="831205" y="10173"/>
                    <a:pt x="653724" y="197349"/>
                    <a:pt x="688623" y="427777"/>
                  </a:cubicBezTo>
                  <a:cubicBezTo>
                    <a:pt x="655752" y="405866"/>
                    <a:pt x="615722" y="397392"/>
                    <a:pt x="576794" y="404102"/>
                  </a:cubicBezTo>
                  <a:cubicBezTo>
                    <a:pt x="492781" y="418581"/>
                    <a:pt x="436405" y="498425"/>
                    <a:pt x="450888" y="582441"/>
                  </a:cubicBezTo>
                  <a:lnTo>
                    <a:pt x="425743" y="566389"/>
                  </a:lnTo>
                  <a:lnTo>
                    <a:pt x="427408" y="508047"/>
                  </a:lnTo>
                  <a:cubicBezTo>
                    <a:pt x="441093" y="449468"/>
                    <a:pt x="488556" y="401841"/>
                    <a:pt x="551566" y="390982"/>
                  </a:cubicBezTo>
                  <a:cubicBezTo>
                    <a:pt x="590494" y="384272"/>
                    <a:pt x="630524" y="392746"/>
                    <a:pt x="663395" y="414657"/>
                  </a:cubicBezTo>
                  <a:cubicBezTo>
                    <a:pt x="628496" y="184229"/>
                    <a:pt x="805977" y="-2947"/>
                    <a:pt x="978539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438" name="Google Shape;438;p13"/>
          <p:cNvGrpSpPr/>
          <p:nvPr/>
        </p:nvGrpSpPr>
        <p:grpSpPr>
          <a:xfrm>
            <a:off x="1423697" y="963450"/>
            <a:ext cx="671104" cy="888121"/>
            <a:chOff x="2256777" y="2198862"/>
            <a:chExt cx="2823618" cy="3736703"/>
          </a:xfrm>
        </p:grpSpPr>
        <p:grpSp>
          <p:nvGrpSpPr>
            <p:cNvPr id="439" name="Google Shape;439;p13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440" name="Google Shape;440;p13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41" name="Google Shape;441;p13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442" name="Google Shape;442;p13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3" name="Google Shape;443;p13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4" name="Google Shape;444;p13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5" name="Google Shape;445;p13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6" name="Google Shape;446;p13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7" name="Google Shape;447;p13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8" name="Google Shape;448;p13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9" name="Google Shape;449;p13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450" name="Google Shape;450;p13"/>
          <p:cNvGrpSpPr/>
          <p:nvPr/>
        </p:nvGrpSpPr>
        <p:grpSpPr>
          <a:xfrm>
            <a:off x="80930" y="935570"/>
            <a:ext cx="1518612" cy="2009693"/>
            <a:chOff x="2256777" y="2198862"/>
            <a:chExt cx="2823618" cy="3736703"/>
          </a:xfrm>
        </p:grpSpPr>
        <p:grpSp>
          <p:nvGrpSpPr>
            <p:cNvPr id="451" name="Google Shape;451;p13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452" name="Google Shape;452;p13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3" name="Google Shape;453;p13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454" name="Google Shape;454;p13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5" name="Google Shape;455;p13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6" name="Google Shape;456;p13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7" name="Google Shape;457;p13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8" name="Google Shape;458;p13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9" name="Google Shape;459;p13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0" name="Google Shape;460;p13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1" name="Google Shape;461;p13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890991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9 Big Title">
  <p:cSld name="009 Big Title">
    <p:spTree>
      <p:nvGrpSpPr>
        <p:cNvPr id="1" name="Shape 4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" name="Google Shape;463;p14"/>
          <p:cNvSpPr txBox="1">
            <a:spLocks noGrp="1"/>
          </p:cNvSpPr>
          <p:nvPr>
            <p:ph type="title"/>
          </p:nvPr>
        </p:nvSpPr>
        <p:spPr>
          <a:xfrm>
            <a:off x="411150" y="862706"/>
            <a:ext cx="8321625" cy="320625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6000"/>
            </a:lvl9pPr>
          </a:lstStyle>
          <a:p>
            <a:endParaRPr/>
          </a:p>
        </p:txBody>
      </p:sp>
      <p:grpSp>
        <p:nvGrpSpPr>
          <p:cNvPr id="464" name="Google Shape;464;p14"/>
          <p:cNvGrpSpPr/>
          <p:nvPr/>
        </p:nvGrpSpPr>
        <p:grpSpPr>
          <a:xfrm>
            <a:off x="7598881" y="372175"/>
            <a:ext cx="1092983" cy="1092980"/>
            <a:chOff x="8018175" y="827982"/>
            <a:chExt cx="1784827" cy="1784822"/>
          </a:xfrm>
        </p:grpSpPr>
        <p:grpSp>
          <p:nvGrpSpPr>
            <p:cNvPr id="465" name="Google Shape;465;p14"/>
            <p:cNvGrpSpPr/>
            <p:nvPr/>
          </p:nvGrpSpPr>
          <p:grpSpPr>
            <a:xfrm>
              <a:off x="8018175" y="827982"/>
              <a:ext cx="1784827" cy="1784822"/>
              <a:chOff x="8360218" y="1166853"/>
              <a:chExt cx="1375271" cy="1375267"/>
            </a:xfrm>
          </p:grpSpPr>
          <p:sp>
            <p:nvSpPr>
              <p:cNvPr id="466" name="Google Shape;466;p14"/>
              <p:cNvSpPr/>
              <p:nvPr/>
            </p:nvSpPr>
            <p:spPr>
              <a:xfrm>
                <a:off x="8360222" y="1166853"/>
                <a:ext cx="1375267" cy="1375267"/>
              </a:xfrm>
              <a:custGeom>
                <a:avLst/>
                <a:gdLst/>
                <a:ahLst/>
                <a:cxnLst/>
                <a:rect l="l" t="t" r="r" b="b"/>
                <a:pathLst>
                  <a:path w="1642110" h="1642110" extrusionOk="0">
                    <a:moveTo>
                      <a:pt x="1642110" y="821055"/>
                    </a:moveTo>
                    <a:cubicBezTo>
                      <a:pt x="1642110" y="1274511"/>
                      <a:pt x="1274512" y="1642110"/>
                      <a:pt x="821055" y="1642110"/>
                    </a:cubicBezTo>
                    <a:cubicBezTo>
                      <a:pt x="367599" y="1642110"/>
                      <a:pt x="0" y="1274511"/>
                      <a:pt x="0" y="821055"/>
                    </a:cubicBezTo>
                    <a:cubicBezTo>
                      <a:pt x="0" y="367599"/>
                      <a:pt x="367599" y="0"/>
                      <a:pt x="821055" y="0"/>
                    </a:cubicBezTo>
                    <a:cubicBezTo>
                      <a:pt x="1274512" y="0"/>
                      <a:pt x="1642110" y="367599"/>
                      <a:pt x="1642110" y="821055"/>
                    </a:cubicBezTo>
                    <a:close/>
                  </a:path>
                </a:pathLst>
              </a:custGeom>
              <a:gradFill>
                <a:gsLst>
                  <a:gs pos="0">
                    <a:srgbClr val="F5F4F7"/>
                  </a:gs>
                  <a:gs pos="34000">
                    <a:srgbClr val="F5F4F7"/>
                  </a:gs>
                  <a:gs pos="64000">
                    <a:srgbClr val="E7E6E6"/>
                  </a:gs>
                  <a:gs pos="82000">
                    <a:srgbClr val="D2CED9"/>
                  </a:gs>
                  <a:gs pos="100000">
                    <a:srgbClr val="D2CED9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effectLst>
                <a:outerShdw blurRad="571500" algn="bl" rotWithShape="0">
                  <a:srgbClr val="FFFFFF">
                    <a:alpha val="4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00"/>
                  <a:buFont typeface="Calibri"/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7" name="Google Shape;467;p14"/>
              <p:cNvSpPr/>
              <p:nvPr/>
            </p:nvSpPr>
            <p:spPr>
              <a:xfrm>
                <a:off x="8360218" y="1166853"/>
                <a:ext cx="1184346" cy="1184346"/>
              </a:xfrm>
              <a:custGeom>
                <a:avLst/>
                <a:gdLst/>
                <a:ahLst/>
                <a:cxnLst/>
                <a:rect l="l" t="t" r="r" b="b"/>
                <a:pathLst>
                  <a:path w="1414145" h="1414144" extrusionOk="0">
                    <a:moveTo>
                      <a:pt x="25400" y="846455"/>
                    </a:moveTo>
                    <a:cubicBezTo>
                      <a:pt x="25400" y="393065"/>
                      <a:pt x="393065" y="25400"/>
                      <a:pt x="846455" y="25400"/>
                    </a:cubicBezTo>
                    <a:cubicBezTo>
                      <a:pt x="1066800" y="25400"/>
                      <a:pt x="1266825" y="112395"/>
                      <a:pt x="1414145" y="253365"/>
                    </a:cubicBezTo>
                    <a:cubicBezTo>
                      <a:pt x="1264920" y="97155"/>
                      <a:pt x="1054100" y="0"/>
                      <a:pt x="821055" y="0"/>
                    </a:cubicBezTo>
                    <a:cubicBezTo>
                      <a:pt x="367665" y="0"/>
                      <a:pt x="0" y="367665"/>
                      <a:pt x="0" y="821055"/>
                    </a:cubicBezTo>
                    <a:cubicBezTo>
                      <a:pt x="0" y="1054100"/>
                      <a:pt x="97155" y="1264285"/>
                      <a:pt x="253365" y="1414145"/>
                    </a:cubicBezTo>
                    <a:cubicBezTo>
                      <a:pt x="112395" y="1266825"/>
                      <a:pt x="25400" y="1066800"/>
                      <a:pt x="25400" y="8464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00"/>
                  <a:buFont typeface="Calibri"/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468" name="Google Shape;468;p14"/>
            <p:cNvGrpSpPr/>
            <p:nvPr/>
          </p:nvGrpSpPr>
          <p:grpSpPr>
            <a:xfrm>
              <a:off x="8103650" y="1044518"/>
              <a:ext cx="925552" cy="1366411"/>
              <a:chOff x="4816753" y="2449658"/>
              <a:chExt cx="925552" cy="1366411"/>
            </a:xfrm>
          </p:grpSpPr>
          <p:sp>
            <p:nvSpPr>
              <p:cNvPr id="469" name="Google Shape;469;p14"/>
              <p:cNvSpPr/>
              <p:nvPr/>
            </p:nvSpPr>
            <p:spPr>
              <a:xfrm>
                <a:off x="5148264" y="2715819"/>
                <a:ext cx="393006" cy="491856"/>
              </a:xfrm>
              <a:custGeom>
                <a:avLst/>
                <a:gdLst/>
                <a:ahLst/>
                <a:cxnLst/>
                <a:rect l="l" t="t" r="r" b="b"/>
                <a:pathLst>
                  <a:path w="393006" h="491856" extrusionOk="0">
                    <a:moveTo>
                      <a:pt x="45741" y="382680"/>
                    </a:moveTo>
                    <a:cubicBezTo>
                      <a:pt x="6117" y="343437"/>
                      <a:pt x="497" y="280667"/>
                      <a:pt x="-169" y="273238"/>
                    </a:cubicBezTo>
                    <a:cubicBezTo>
                      <a:pt x="-2265" y="233662"/>
                      <a:pt x="5631" y="194190"/>
                      <a:pt x="22786" y="158462"/>
                    </a:cubicBezTo>
                    <a:cubicBezTo>
                      <a:pt x="36873" y="126667"/>
                      <a:pt x="55304" y="96987"/>
                      <a:pt x="77555" y="70260"/>
                    </a:cubicBezTo>
                    <a:cubicBezTo>
                      <a:pt x="104225" y="35018"/>
                      <a:pt x="117655" y="17396"/>
                      <a:pt x="137562" y="8443"/>
                    </a:cubicBezTo>
                    <a:cubicBezTo>
                      <a:pt x="179568" y="-10607"/>
                      <a:pt x="225002" y="8443"/>
                      <a:pt x="241670" y="15491"/>
                    </a:cubicBezTo>
                    <a:cubicBezTo>
                      <a:pt x="316251" y="46543"/>
                      <a:pt x="348636" y="118457"/>
                      <a:pt x="363495" y="151413"/>
                    </a:cubicBezTo>
                    <a:cubicBezTo>
                      <a:pt x="391413" y="212659"/>
                      <a:pt x="399443" y="281106"/>
                      <a:pt x="386450" y="347152"/>
                    </a:cubicBezTo>
                    <a:cubicBezTo>
                      <a:pt x="378068" y="387538"/>
                      <a:pt x="361781" y="465643"/>
                      <a:pt x="303487" y="486598"/>
                    </a:cubicBezTo>
                    <a:cubicBezTo>
                      <a:pt x="270303" y="496961"/>
                      <a:pt x="234260" y="492475"/>
                      <a:pt x="204618" y="474311"/>
                    </a:cubicBezTo>
                    <a:cubicBezTo>
                      <a:pt x="164518" y="449450"/>
                      <a:pt x="162899" y="410493"/>
                      <a:pt x="126990" y="405445"/>
                    </a:cubicBezTo>
                    <a:cubicBezTo>
                      <a:pt x="108987" y="402873"/>
                      <a:pt x="96509" y="410874"/>
                      <a:pt x="74031" y="401921"/>
                    </a:cubicBezTo>
                    <a:cubicBezTo>
                      <a:pt x="63400" y="397472"/>
                      <a:pt x="53781" y="390929"/>
                      <a:pt x="45741" y="382680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0" name="Google Shape;470;p14"/>
              <p:cNvSpPr/>
              <p:nvPr/>
            </p:nvSpPr>
            <p:spPr>
              <a:xfrm>
                <a:off x="5327856" y="3494849"/>
                <a:ext cx="414449" cy="321220"/>
              </a:xfrm>
              <a:custGeom>
                <a:avLst/>
                <a:gdLst/>
                <a:ahLst/>
                <a:cxnLst/>
                <a:rect l="l" t="t" r="r" b="b"/>
                <a:pathLst>
                  <a:path w="414449" h="321220" extrusionOk="0">
                    <a:moveTo>
                      <a:pt x="14072" y="67612"/>
                    </a:moveTo>
                    <a:cubicBezTo>
                      <a:pt x="35113" y="30329"/>
                      <a:pt x="72851" y="5499"/>
                      <a:pt x="115418" y="937"/>
                    </a:cubicBezTo>
                    <a:cubicBezTo>
                      <a:pt x="150566" y="-2682"/>
                      <a:pt x="185618" y="7890"/>
                      <a:pt x="218669" y="19987"/>
                    </a:cubicBezTo>
                    <a:cubicBezTo>
                      <a:pt x="253169" y="32921"/>
                      <a:pt x="286830" y="48000"/>
                      <a:pt x="319444" y="65136"/>
                    </a:cubicBezTo>
                    <a:cubicBezTo>
                      <a:pt x="349066" y="80661"/>
                      <a:pt x="378784" y="98854"/>
                      <a:pt x="397073" y="126762"/>
                    </a:cubicBezTo>
                    <a:cubicBezTo>
                      <a:pt x="427362" y="176452"/>
                      <a:pt x="415932" y="240917"/>
                      <a:pt x="370402" y="277162"/>
                    </a:cubicBezTo>
                    <a:cubicBezTo>
                      <a:pt x="344494" y="296212"/>
                      <a:pt x="311728" y="303546"/>
                      <a:pt x="280105" y="310023"/>
                    </a:cubicBezTo>
                    <a:cubicBezTo>
                      <a:pt x="226480" y="321168"/>
                      <a:pt x="166948" y="331455"/>
                      <a:pt x="119990" y="303356"/>
                    </a:cubicBezTo>
                    <a:cubicBezTo>
                      <a:pt x="95511" y="288687"/>
                      <a:pt x="77699" y="265256"/>
                      <a:pt x="60554" y="242491"/>
                    </a:cubicBezTo>
                    <a:cubicBezTo>
                      <a:pt x="19311" y="187246"/>
                      <a:pt x="-23742" y="137716"/>
                      <a:pt x="14072" y="67612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1" name="Google Shape;471;p14"/>
              <p:cNvSpPr/>
              <p:nvPr/>
            </p:nvSpPr>
            <p:spPr>
              <a:xfrm>
                <a:off x="5022506" y="3266662"/>
                <a:ext cx="244496" cy="299730"/>
              </a:xfrm>
              <a:custGeom>
                <a:avLst/>
                <a:gdLst/>
                <a:ahLst/>
                <a:cxnLst/>
                <a:rect l="l" t="t" r="r" b="b"/>
                <a:pathLst>
                  <a:path w="244496" h="299730" extrusionOk="0">
                    <a:moveTo>
                      <a:pt x="164355" y="3763"/>
                    </a:moveTo>
                    <a:cubicBezTo>
                      <a:pt x="203693" y="15384"/>
                      <a:pt x="231888" y="52722"/>
                      <a:pt x="240555" y="92822"/>
                    </a:cubicBezTo>
                    <a:cubicBezTo>
                      <a:pt x="249223" y="132922"/>
                      <a:pt x="240555" y="175023"/>
                      <a:pt x="225315" y="213123"/>
                    </a:cubicBezTo>
                    <a:cubicBezTo>
                      <a:pt x="215962" y="240211"/>
                      <a:pt x="199160" y="264113"/>
                      <a:pt x="176833" y="282084"/>
                    </a:cubicBezTo>
                    <a:cubicBezTo>
                      <a:pt x="139686" y="308659"/>
                      <a:pt x="85202" y="304563"/>
                      <a:pt x="49103" y="276559"/>
                    </a:cubicBezTo>
                    <a:cubicBezTo>
                      <a:pt x="13336" y="246701"/>
                      <a:pt x="-4961" y="200822"/>
                      <a:pt x="430" y="154544"/>
                    </a:cubicBezTo>
                    <a:cubicBezTo>
                      <a:pt x="8050" y="84536"/>
                      <a:pt x="81964" y="-20430"/>
                      <a:pt x="164355" y="3763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2" name="Google Shape;472;p14"/>
              <p:cNvSpPr/>
              <p:nvPr/>
            </p:nvSpPr>
            <p:spPr>
              <a:xfrm>
                <a:off x="4816753" y="3009981"/>
                <a:ext cx="210378" cy="243480"/>
              </a:xfrm>
              <a:custGeom>
                <a:avLst/>
                <a:gdLst/>
                <a:ahLst/>
                <a:cxnLst/>
                <a:rect l="l" t="t" r="r" b="b"/>
                <a:pathLst>
                  <a:path w="210378" h="243480" extrusionOk="0">
                    <a:moveTo>
                      <a:pt x="13778" y="202342"/>
                    </a:moveTo>
                    <a:cubicBezTo>
                      <a:pt x="-4129" y="163384"/>
                      <a:pt x="-4320" y="155574"/>
                      <a:pt x="8349" y="118236"/>
                    </a:cubicBezTo>
                    <a:cubicBezTo>
                      <a:pt x="18636" y="88042"/>
                      <a:pt x="41782" y="64134"/>
                      <a:pt x="64165" y="41464"/>
                    </a:cubicBezTo>
                    <a:cubicBezTo>
                      <a:pt x="84073" y="21367"/>
                      <a:pt x="107218" y="-160"/>
                      <a:pt x="135413" y="221"/>
                    </a:cubicBezTo>
                    <a:cubicBezTo>
                      <a:pt x="153414" y="1155"/>
                      <a:pt x="170198" y="9584"/>
                      <a:pt x="181704" y="23462"/>
                    </a:cubicBezTo>
                    <a:cubicBezTo>
                      <a:pt x="193067" y="37283"/>
                      <a:pt x="200963" y="53609"/>
                      <a:pt x="204754" y="71087"/>
                    </a:cubicBezTo>
                    <a:cubicBezTo>
                      <a:pt x="214213" y="106911"/>
                      <a:pt x="210498" y="144934"/>
                      <a:pt x="194277" y="178243"/>
                    </a:cubicBezTo>
                    <a:cubicBezTo>
                      <a:pt x="177665" y="211581"/>
                      <a:pt x="146461" y="235279"/>
                      <a:pt x="109886" y="242347"/>
                    </a:cubicBezTo>
                    <a:cubicBezTo>
                      <a:pt x="72823" y="248557"/>
                      <a:pt x="35486" y="233012"/>
                      <a:pt x="13778" y="202342"/>
                    </a:cubicBezTo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3" name="Google Shape;473;p14"/>
              <p:cNvSpPr/>
              <p:nvPr/>
            </p:nvSpPr>
            <p:spPr>
              <a:xfrm>
                <a:off x="5008691" y="2845862"/>
                <a:ext cx="57442" cy="84019"/>
              </a:xfrm>
              <a:custGeom>
                <a:avLst/>
                <a:gdLst/>
                <a:ahLst/>
                <a:cxnLst/>
                <a:rect l="l" t="t" r="r" b="b"/>
                <a:pathLst>
                  <a:path w="57442" h="84019" extrusionOk="0">
                    <a:moveTo>
                      <a:pt x="148" y="63757"/>
                    </a:moveTo>
                    <a:cubicBezTo>
                      <a:pt x="2815" y="74825"/>
                      <a:pt x="12159" y="83026"/>
                      <a:pt x="23484" y="84235"/>
                    </a:cubicBezTo>
                    <a:cubicBezTo>
                      <a:pt x="34723" y="83788"/>
                      <a:pt x="44734" y="76987"/>
                      <a:pt x="49297" y="66709"/>
                    </a:cubicBezTo>
                    <a:cubicBezTo>
                      <a:pt x="53697" y="56594"/>
                      <a:pt x="56088" y="45726"/>
                      <a:pt x="56345" y="34705"/>
                    </a:cubicBezTo>
                    <a:cubicBezTo>
                      <a:pt x="57327" y="27990"/>
                      <a:pt x="57098" y="21151"/>
                      <a:pt x="55678" y="14512"/>
                    </a:cubicBezTo>
                    <a:cubicBezTo>
                      <a:pt x="42915" y="-28827"/>
                      <a:pt x="-6710" y="37753"/>
                      <a:pt x="148" y="63757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4" name="Google Shape;474;p14"/>
              <p:cNvSpPr/>
              <p:nvPr/>
            </p:nvSpPr>
            <p:spPr>
              <a:xfrm>
                <a:off x="5546163" y="3238122"/>
                <a:ext cx="190482" cy="156272"/>
              </a:xfrm>
              <a:custGeom>
                <a:avLst/>
                <a:gdLst/>
                <a:ahLst/>
                <a:cxnLst/>
                <a:rect l="l" t="t" r="r" b="b"/>
                <a:pathLst>
                  <a:path w="190482" h="156272" extrusionOk="0">
                    <a:moveTo>
                      <a:pt x="4077" y="102598"/>
                    </a:moveTo>
                    <a:cubicBezTo>
                      <a:pt x="7049" y="117037"/>
                      <a:pt x="13602" y="130498"/>
                      <a:pt x="23127" y="141746"/>
                    </a:cubicBezTo>
                    <a:cubicBezTo>
                      <a:pt x="32814" y="153080"/>
                      <a:pt x="47778" y="158442"/>
                      <a:pt x="62465" y="155843"/>
                    </a:cubicBezTo>
                    <a:cubicBezTo>
                      <a:pt x="78753" y="151937"/>
                      <a:pt x="89421" y="136793"/>
                      <a:pt x="104470" y="129173"/>
                    </a:cubicBezTo>
                    <a:cubicBezTo>
                      <a:pt x="119520" y="121553"/>
                      <a:pt x="134379" y="123267"/>
                      <a:pt x="148857" y="118600"/>
                    </a:cubicBezTo>
                    <a:cubicBezTo>
                      <a:pt x="180499" y="106666"/>
                      <a:pt x="197244" y="72041"/>
                      <a:pt x="186957" y="39828"/>
                    </a:cubicBezTo>
                    <a:cubicBezTo>
                      <a:pt x="178232" y="18140"/>
                      <a:pt x="158287" y="3024"/>
                      <a:pt x="135046" y="490"/>
                    </a:cubicBezTo>
                    <a:cubicBezTo>
                      <a:pt x="110567" y="-2368"/>
                      <a:pt x="92469" y="18206"/>
                      <a:pt x="69133" y="12587"/>
                    </a:cubicBezTo>
                    <a:cubicBezTo>
                      <a:pt x="45797" y="6967"/>
                      <a:pt x="35224" y="-1701"/>
                      <a:pt x="15507" y="20778"/>
                    </a:cubicBezTo>
                    <a:cubicBezTo>
                      <a:pt x="-4210" y="43257"/>
                      <a:pt x="-2686" y="75737"/>
                      <a:pt x="4077" y="102598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5" name="Google Shape;475;p14"/>
              <p:cNvSpPr/>
              <p:nvPr/>
            </p:nvSpPr>
            <p:spPr>
              <a:xfrm>
                <a:off x="5454850" y="2449658"/>
                <a:ext cx="69986" cy="73178"/>
              </a:xfrm>
              <a:custGeom>
                <a:avLst/>
                <a:gdLst/>
                <a:ahLst/>
                <a:cxnLst/>
                <a:rect l="l" t="t" r="r" b="b"/>
                <a:pathLst>
                  <a:path w="69986" h="73178" extrusionOk="0">
                    <a:moveTo>
                      <a:pt x="17666" y="72198"/>
                    </a:moveTo>
                    <a:cubicBezTo>
                      <a:pt x="28048" y="76103"/>
                      <a:pt x="39383" y="69721"/>
                      <a:pt x="48717" y="63625"/>
                    </a:cubicBezTo>
                    <a:cubicBezTo>
                      <a:pt x="58052" y="57529"/>
                      <a:pt x="69768" y="48480"/>
                      <a:pt x="69482" y="36669"/>
                    </a:cubicBezTo>
                    <a:cubicBezTo>
                      <a:pt x="68815" y="15524"/>
                      <a:pt x="31382" y="-9146"/>
                      <a:pt x="12332" y="3808"/>
                    </a:cubicBezTo>
                    <a:cubicBezTo>
                      <a:pt x="-6718" y="16762"/>
                      <a:pt x="-4242" y="63815"/>
                      <a:pt x="17666" y="72198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476" name="Google Shape;476;p14"/>
          <p:cNvSpPr/>
          <p:nvPr/>
        </p:nvSpPr>
        <p:spPr>
          <a:xfrm>
            <a:off x="-4995" y="2585967"/>
            <a:ext cx="3860480" cy="2555609"/>
          </a:xfrm>
          <a:custGeom>
            <a:avLst/>
            <a:gdLst/>
            <a:ahLst/>
            <a:cxnLst/>
            <a:rect l="l" t="t" r="r" b="b"/>
            <a:pathLst>
              <a:path w="6840274" h="4528211" extrusionOk="0">
                <a:moveTo>
                  <a:pt x="1186196" y="384"/>
                </a:moveTo>
                <a:cubicBezTo>
                  <a:pt x="1214762" y="1365"/>
                  <a:pt x="1243048" y="4230"/>
                  <a:pt x="1270892" y="9048"/>
                </a:cubicBezTo>
                <a:cubicBezTo>
                  <a:pt x="1697668" y="82760"/>
                  <a:pt x="2073100" y="623943"/>
                  <a:pt x="1915301" y="1215256"/>
                </a:cubicBezTo>
                <a:cubicBezTo>
                  <a:pt x="2077668" y="1212158"/>
                  <a:pt x="2211766" y="1341389"/>
                  <a:pt x="2214825" y="1503772"/>
                </a:cubicBezTo>
                <a:cubicBezTo>
                  <a:pt x="2214837" y="1504984"/>
                  <a:pt x="2214852" y="1506197"/>
                  <a:pt x="2214864" y="1507411"/>
                </a:cubicBezTo>
                <a:cubicBezTo>
                  <a:pt x="2244106" y="1496899"/>
                  <a:pt x="2495834" y="1368880"/>
                  <a:pt x="2682201" y="1503637"/>
                </a:cubicBezTo>
                <a:cubicBezTo>
                  <a:pt x="2861294" y="1633273"/>
                  <a:pt x="2790680" y="1868693"/>
                  <a:pt x="2791894" y="1882033"/>
                </a:cubicBezTo>
                <a:cubicBezTo>
                  <a:pt x="2940571" y="1889311"/>
                  <a:pt x="3055223" y="2015714"/>
                  <a:pt x="3047999" y="2164351"/>
                </a:cubicBezTo>
                <a:cubicBezTo>
                  <a:pt x="3047716" y="2170144"/>
                  <a:pt x="3047245" y="2175939"/>
                  <a:pt x="3046584" y="2181733"/>
                </a:cubicBezTo>
                <a:cubicBezTo>
                  <a:pt x="3051571" y="2178903"/>
                  <a:pt x="3151830" y="2125405"/>
                  <a:pt x="3248719" y="2181733"/>
                </a:cubicBezTo>
                <a:cubicBezTo>
                  <a:pt x="3300049" y="2212998"/>
                  <a:pt x="3335504" y="2264879"/>
                  <a:pt x="3346149" y="2324037"/>
                </a:cubicBezTo>
                <a:cubicBezTo>
                  <a:pt x="3461313" y="2217713"/>
                  <a:pt x="3626767" y="2185776"/>
                  <a:pt x="3773193" y="2241701"/>
                </a:cubicBezTo>
                <a:cubicBezTo>
                  <a:pt x="3983819" y="2323633"/>
                  <a:pt x="4025997" y="2544904"/>
                  <a:pt x="4027885" y="2556358"/>
                </a:cubicBezTo>
                <a:cubicBezTo>
                  <a:pt x="4064269" y="2539917"/>
                  <a:pt x="4335669" y="2421601"/>
                  <a:pt x="4619871" y="2563903"/>
                </a:cubicBezTo>
                <a:cubicBezTo>
                  <a:pt x="4855561" y="2681413"/>
                  <a:pt x="4939515" y="2897561"/>
                  <a:pt x="4956764" y="2945941"/>
                </a:cubicBezTo>
                <a:cubicBezTo>
                  <a:pt x="4973608" y="2931386"/>
                  <a:pt x="5080067" y="2842716"/>
                  <a:pt x="5226277" y="2863603"/>
                </a:cubicBezTo>
                <a:cubicBezTo>
                  <a:pt x="5353219" y="2881526"/>
                  <a:pt x="5460754" y="2974913"/>
                  <a:pt x="5503473" y="3103336"/>
                </a:cubicBezTo>
                <a:cubicBezTo>
                  <a:pt x="5638230" y="3026525"/>
                  <a:pt x="5802634" y="3043235"/>
                  <a:pt x="5907744" y="3140799"/>
                </a:cubicBezTo>
                <a:cubicBezTo>
                  <a:pt x="6039401" y="3262080"/>
                  <a:pt x="6007194" y="3444542"/>
                  <a:pt x="6005038" y="3455455"/>
                </a:cubicBezTo>
                <a:cubicBezTo>
                  <a:pt x="6057863" y="3452761"/>
                  <a:pt x="6379123" y="3441979"/>
                  <a:pt x="6619395" y="3687642"/>
                </a:cubicBezTo>
                <a:cubicBezTo>
                  <a:pt x="6777061" y="3849350"/>
                  <a:pt x="6853771" y="4073518"/>
                  <a:pt x="6838326" y="4302102"/>
                </a:cubicBezTo>
                <a:lnTo>
                  <a:pt x="6792115" y="4528211"/>
                </a:lnTo>
                <a:lnTo>
                  <a:pt x="0" y="4528211"/>
                </a:lnTo>
                <a:lnTo>
                  <a:pt x="1751" y="1035357"/>
                </a:lnTo>
                <a:cubicBezTo>
                  <a:pt x="29134" y="1001398"/>
                  <a:pt x="67095" y="977681"/>
                  <a:pt x="109556" y="967978"/>
                </a:cubicBezTo>
                <a:cubicBezTo>
                  <a:pt x="161519" y="957466"/>
                  <a:pt x="215503" y="968383"/>
                  <a:pt x="259406" y="998028"/>
                </a:cubicBezTo>
                <a:cubicBezTo>
                  <a:pt x="266229" y="394907"/>
                  <a:pt x="757702" y="-14330"/>
                  <a:pt x="1186196" y="384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77" name="Google Shape;477;p14"/>
          <p:cNvSpPr/>
          <p:nvPr/>
        </p:nvSpPr>
        <p:spPr>
          <a:xfrm>
            <a:off x="-9084" y="2586724"/>
            <a:ext cx="3860480" cy="2555609"/>
          </a:xfrm>
          <a:custGeom>
            <a:avLst/>
            <a:gdLst/>
            <a:ahLst/>
            <a:cxnLst/>
            <a:rect l="l" t="t" r="r" b="b"/>
            <a:pathLst>
              <a:path w="6840274" h="4528211" extrusionOk="0">
                <a:moveTo>
                  <a:pt x="6036748" y="3454583"/>
                </a:moveTo>
                <a:cubicBezTo>
                  <a:pt x="6136913" y="3454073"/>
                  <a:pt x="6409157" y="3472687"/>
                  <a:pt x="6619395" y="3687642"/>
                </a:cubicBezTo>
                <a:cubicBezTo>
                  <a:pt x="6777061" y="3849350"/>
                  <a:pt x="6853771" y="4073518"/>
                  <a:pt x="6838326" y="4302102"/>
                </a:cubicBezTo>
                <a:lnTo>
                  <a:pt x="6837531" y="4305992"/>
                </a:lnTo>
                <a:lnTo>
                  <a:pt x="6833690" y="4187907"/>
                </a:lnTo>
                <a:cubicBezTo>
                  <a:pt x="6811240" y="4020846"/>
                  <a:pt x="6738529" y="3864431"/>
                  <a:pt x="6620279" y="3743150"/>
                </a:cubicBezTo>
                <a:cubicBezTo>
                  <a:pt x="6380007" y="3497487"/>
                  <a:pt x="6058747" y="3508269"/>
                  <a:pt x="6005922" y="3510963"/>
                </a:cubicBezTo>
                <a:cubicBezTo>
                  <a:pt x="6006461" y="3508235"/>
                  <a:pt x="6008878" y="3494785"/>
                  <a:pt x="6010144" y="3474249"/>
                </a:cubicBezTo>
                <a:lnTo>
                  <a:pt x="6010492" y="3455305"/>
                </a:lnTo>
                <a:close/>
                <a:moveTo>
                  <a:pt x="3176962" y="2157572"/>
                </a:moveTo>
                <a:cubicBezTo>
                  <a:pt x="3200064" y="2160433"/>
                  <a:pt x="3224497" y="2167651"/>
                  <a:pt x="3248719" y="2181733"/>
                </a:cubicBezTo>
                <a:cubicBezTo>
                  <a:pt x="3300049" y="2212998"/>
                  <a:pt x="3335504" y="2264879"/>
                  <a:pt x="3346149" y="2324037"/>
                </a:cubicBezTo>
                <a:cubicBezTo>
                  <a:pt x="3461313" y="2217713"/>
                  <a:pt x="3626767" y="2185776"/>
                  <a:pt x="3773193" y="2241701"/>
                </a:cubicBezTo>
                <a:cubicBezTo>
                  <a:pt x="3983819" y="2323633"/>
                  <a:pt x="4025997" y="2544904"/>
                  <a:pt x="4027885" y="2556358"/>
                </a:cubicBezTo>
                <a:cubicBezTo>
                  <a:pt x="4064269" y="2539917"/>
                  <a:pt x="4335669" y="2421601"/>
                  <a:pt x="4619871" y="2563903"/>
                </a:cubicBezTo>
                <a:cubicBezTo>
                  <a:pt x="4855561" y="2681413"/>
                  <a:pt x="4939515" y="2897561"/>
                  <a:pt x="4956764" y="2945941"/>
                </a:cubicBezTo>
                <a:cubicBezTo>
                  <a:pt x="4973608" y="2931386"/>
                  <a:pt x="5080067" y="2842716"/>
                  <a:pt x="5226277" y="2863603"/>
                </a:cubicBezTo>
                <a:cubicBezTo>
                  <a:pt x="5353219" y="2881526"/>
                  <a:pt x="5460754" y="2974913"/>
                  <a:pt x="5503473" y="3103336"/>
                </a:cubicBezTo>
                <a:cubicBezTo>
                  <a:pt x="5638230" y="3026525"/>
                  <a:pt x="5802634" y="3043235"/>
                  <a:pt x="5907744" y="3140799"/>
                </a:cubicBezTo>
                <a:cubicBezTo>
                  <a:pt x="5990030" y="3216600"/>
                  <a:pt x="6008306" y="3316299"/>
                  <a:pt x="6009916" y="3383079"/>
                </a:cubicBezTo>
                <a:lnTo>
                  <a:pt x="6009263" y="3418572"/>
                </a:lnTo>
                <a:lnTo>
                  <a:pt x="6007455" y="3395023"/>
                </a:lnTo>
                <a:cubicBezTo>
                  <a:pt x="5999319" y="3332884"/>
                  <a:pt x="5974457" y="3256948"/>
                  <a:pt x="5908628" y="3196307"/>
                </a:cubicBezTo>
                <a:cubicBezTo>
                  <a:pt x="5803518" y="3098743"/>
                  <a:pt x="5639114" y="3082033"/>
                  <a:pt x="5504357" y="3158844"/>
                </a:cubicBezTo>
                <a:cubicBezTo>
                  <a:pt x="5461638" y="3030421"/>
                  <a:pt x="5354103" y="2937034"/>
                  <a:pt x="5227161" y="2919111"/>
                </a:cubicBezTo>
                <a:cubicBezTo>
                  <a:pt x="5080951" y="2898224"/>
                  <a:pt x="4974492" y="2986894"/>
                  <a:pt x="4957648" y="3001449"/>
                </a:cubicBezTo>
                <a:cubicBezTo>
                  <a:pt x="4940399" y="2953069"/>
                  <a:pt x="4856445" y="2736921"/>
                  <a:pt x="4620755" y="2619411"/>
                </a:cubicBezTo>
                <a:cubicBezTo>
                  <a:pt x="4336553" y="2477109"/>
                  <a:pt x="4065153" y="2595425"/>
                  <a:pt x="4028769" y="2611866"/>
                </a:cubicBezTo>
                <a:cubicBezTo>
                  <a:pt x="4026881" y="2600412"/>
                  <a:pt x="3984703" y="2379141"/>
                  <a:pt x="3774077" y="2297209"/>
                </a:cubicBezTo>
                <a:cubicBezTo>
                  <a:pt x="3627651" y="2241284"/>
                  <a:pt x="3462197" y="2273221"/>
                  <a:pt x="3347033" y="2379545"/>
                </a:cubicBezTo>
                <a:cubicBezTo>
                  <a:pt x="3336388" y="2320387"/>
                  <a:pt x="3300933" y="2268506"/>
                  <a:pt x="3249603" y="2237241"/>
                </a:cubicBezTo>
                <a:cubicBezTo>
                  <a:pt x="3152714" y="2180913"/>
                  <a:pt x="3052455" y="2234411"/>
                  <a:pt x="3047468" y="2237241"/>
                </a:cubicBezTo>
                <a:cubicBezTo>
                  <a:pt x="3048129" y="2231447"/>
                  <a:pt x="3048600" y="2225652"/>
                  <a:pt x="3048883" y="2219859"/>
                </a:cubicBezTo>
                <a:lnTo>
                  <a:pt x="3046895" y="2181592"/>
                </a:lnTo>
                <a:lnTo>
                  <a:pt x="3066647" y="2172618"/>
                </a:lnTo>
                <a:cubicBezTo>
                  <a:pt x="3089876" y="2163552"/>
                  <a:pt x="3130757" y="2151849"/>
                  <a:pt x="3176962" y="2157572"/>
                </a:cubicBezTo>
                <a:close/>
                <a:moveTo>
                  <a:pt x="2801065" y="1883413"/>
                </a:moveTo>
                <a:lnTo>
                  <a:pt x="2845882" y="1890157"/>
                </a:lnTo>
                <a:cubicBezTo>
                  <a:pt x="2967330" y="1921259"/>
                  <a:pt x="3054320" y="2034294"/>
                  <a:pt x="3047999" y="2164351"/>
                </a:cubicBezTo>
                <a:lnTo>
                  <a:pt x="3046778" y="2179350"/>
                </a:lnTo>
                <a:lnTo>
                  <a:pt x="3046051" y="2165352"/>
                </a:lnTo>
                <a:cubicBezTo>
                  <a:pt x="3026913" y="2041483"/>
                  <a:pt x="2922871" y="1943910"/>
                  <a:pt x="2792778" y="1937541"/>
                </a:cubicBezTo>
                <a:cubicBezTo>
                  <a:pt x="2792475" y="1934206"/>
                  <a:pt x="2796660" y="1916991"/>
                  <a:pt x="2800312" y="1891019"/>
                </a:cubicBezTo>
                <a:close/>
                <a:moveTo>
                  <a:pt x="1927785" y="1216276"/>
                </a:moveTo>
                <a:lnTo>
                  <a:pt x="1974663" y="1220104"/>
                </a:lnTo>
                <a:cubicBezTo>
                  <a:pt x="2109145" y="1244984"/>
                  <a:pt x="2212149" y="1361687"/>
                  <a:pt x="2214825" y="1503772"/>
                </a:cubicBezTo>
                <a:cubicBezTo>
                  <a:pt x="2214837" y="1504984"/>
                  <a:pt x="2214852" y="1506197"/>
                  <a:pt x="2214864" y="1507411"/>
                </a:cubicBezTo>
                <a:cubicBezTo>
                  <a:pt x="2244106" y="1496899"/>
                  <a:pt x="2495834" y="1368880"/>
                  <a:pt x="2682201" y="1503637"/>
                </a:cubicBezTo>
                <a:cubicBezTo>
                  <a:pt x="2771748" y="1568455"/>
                  <a:pt x="2798867" y="1659719"/>
                  <a:pt x="2803752" y="1736446"/>
                </a:cubicBezTo>
                <a:lnTo>
                  <a:pt x="2803866" y="1786523"/>
                </a:lnTo>
                <a:lnTo>
                  <a:pt x="2796176" y="1732324"/>
                </a:lnTo>
                <a:cubicBezTo>
                  <a:pt x="2782290" y="1671248"/>
                  <a:pt x="2750245" y="1607759"/>
                  <a:pt x="2683085" y="1559145"/>
                </a:cubicBezTo>
                <a:cubicBezTo>
                  <a:pt x="2496718" y="1424388"/>
                  <a:pt x="2244990" y="1552407"/>
                  <a:pt x="2215748" y="1562919"/>
                </a:cubicBezTo>
                <a:cubicBezTo>
                  <a:pt x="2215736" y="1561705"/>
                  <a:pt x="2215721" y="1560492"/>
                  <a:pt x="2215709" y="1559280"/>
                </a:cubicBezTo>
                <a:cubicBezTo>
                  <a:pt x="2212650" y="1396897"/>
                  <a:pt x="2078552" y="1267666"/>
                  <a:pt x="1916185" y="1270764"/>
                </a:cubicBezTo>
                <a:close/>
                <a:moveTo>
                  <a:pt x="1186196" y="384"/>
                </a:moveTo>
                <a:cubicBezTo>
                  <a:pt x="1214762" y="1365"/>
                  <a:pt x="1243048" y="4230"/>
                  <a:pt x="1270892" y="9048"/>
                </a:cubicBezTo>
                <a:cubicBezTo>
                  <a:pt x="1644321" y="73546"/>
                  <a:pt x="1978440" y="495952"/>
                  <a:pt x="1950422" y="996679"/>
                </a:cubicBezTo>
                <a:lnTo>
                  <a:pt x="1949311" y="1006996"/>
                </a:lnTo>
                <a:lnTo>
                  <a:pt x="1942083" y="843200"/>
                </a:lnTo>
                <a:cubicBezTo>
                  <a:pt x="1883059" y="438077"/>
                  <a:pt x="1591858" y="119840"/>
                  <a:pt x="1271776" y="64556"/>
                </a:cubicBezTo>
                <a:cubicBezTo>
                  <a:pt x="1243932" y="59738"/>
                  <a:pt x="1215646" y="56873"/>
                  <a:pt x="1187080" y="55892"/>
                </a:cubicBezTo>
                <a:cubicBezTo>
                  <a:pt x="758586" y="41178"/>
                  <a:pt x="267113" y="450415"/>
                  <a:pt x="260290" y="1053536"/>
                </a:cubicBezTo>
                <a:cubicBezTo>
                  <a:pt x="216387" y="1023891"/>
                  <a:pt x="162403" y="1012974"/>
                  <a:pt x="110440" y="1023486"/>
                </a:cubicBezTo>
                <a:cubicBezTo>
                  <a:pt x="67979" y="1033189"/>
                  <a:pt x="30018" y="1056906"/>
                  <a:pt x="2635" y="1090865"/>
                </a:cubicBezTo>
                <a:lnTo>
                  <a:pt x="912" y="4528211"/>
                </a:lnTo>
                <a:lnTo>
                  <a:pt x="0" y="4528211"/>
                </a:lnTo>
                <a:lnTo>
                  <a:pt x="1751" y="1035357"/>
                </a:lnTo>
                <a:cubicBezTo>
                  <a:pt x="29134" y="1001398"/>
                  <a:pt x="67095" y="977681"/>
                  <a:pt x="109556" y="967978"/>
                </a:cubicBezTo>
                <a:cubicBezTo>
                  <a:pt x="161519" y="957466"/>
                  <a:pt x="215503" y="968383"/>
                  <a:pt x="259406" y="998028"/>
                </a:cubicBezTo>
                <a:cubicBezTo>
                  <a:pt x="266229" y="394907"/>
                  <a:pt x="757702" y="-14330"/>
                  <a:pt x="1186196" y="384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78" name="Google Shape;478;p14"/>
          <p:cNvSpPr/>
          <p:nvPr/>
        </p:nvSpPr>
        <p:spPr>
          <a:xfrm>
            <a:off x="5165497" y="2785730"/>
            <a:ext cx="3974135" cy="2360830"/>
          </a:xfrm>
          <a:custGeom>
            <a:avLst/>
            <a:gdLst/>
            <a:ahLst/>
            <a:cxnLst/>
            <a:rect l="l" t="t" r="r" b="b"/>
            <a:pathLst>
              <a:path w="7308753" h="4341756" extrusionOk="0">
                <a:moveTo>
                  <a:pt x="7110886" y="101"/>
                </a:moveTo>
                <a:cubicBezTo>
                  <a:pt x="7211330" y="-1977"/>
                  <a:pt x="7290731" y="28417"/>
                  <a:pt x="7308753" y="35912"/>
                </a:cubicBezTo>
                <a:lnTo>
                  <a:pt x="7308753" y="4341756"/>
                </a:lnTo>
                <a:lnTo>
                  <a:pt x="45625" y="4341756"/>
                </a:lnTo>
                <a:lnTo>
                  <a:pt x="7570" y="4185900"/>
                </a:lnTo>
                <a:cubicBezTo>
                  <a:pt x="-43691" y="3817116"/>
                  <a:pt x="169077" y="3450821"/>
                  <a:pt x="533756" y="3321826"/>
                </a:cubicBezTo>
                <a:cubicBezTo>
                  <a:pt x="685331" y="3268193"/>
                  <a:pt x="849518" y="3261590"/>
                  <a:pt x="1004959" y="3302555"/>
                </a:cubicBezTo>
                <a:cubicBezTo>
                  <a:pt x="1059537" y="2969706"/>
                  <a:pt x="1312610" y="2705851"/>
                  <a:pt x="1634409" y="2643190"/>
                </a:cubicBezTo>
                <a:cubicBezTo>
                  <a:pt x="1925484" y="2586592"/>
                  <a:pt x="2227340" y="2703156"/>
                  <a:pt x="2413574" y="2942889"/>
                </a:cubicBezTo>
                <a:cubicBezTo>
                  <a:pt x="2578274" y="2864865"/>
                  <a:pt x="2773806" y="2894511"/>
                  <a:pt x="2907997" y="3017814"/>
                </a:cubicBezTo>
                <a:cubicBezTo>
                  <a:pt x="2861601" y="2573655"/>
                  <a:pt x="3184035" y="2175987"/>
                  <a:pt x="3628152" y="2129632"/>
                </a:cubicBezTo>
                <a:cubicBezTo>
                  <a:pt x="3857508" y="2105645"/>
                  <a:pt x="4086177" y="2180838"/>
                  <a:pt x="4256646" y="2336078"/>
                </a:cubicBezTo>
                <a:cubicBezTo>
                  <a:pt x="4256646" y="2319639"/>
                  <a:pt x="4249503" y="1977086"/>
                  <a:pt x="4541387" y="1789101"/>
                </a:cubicBezTo>
                <a:cubicBezTo>
                  <a:pt x="4827879" y="1604484"/>
                  <a:pt x="5131081" y="1743418"/>
                  <a:pt x="5147793" y="1751638"/>
                </a:cubicBezTo>
                <a:cubicBezTo>
                  <a:pt x="5146175" y="1746382"/>
                  <a:pt x="5112217" y="1629413"/>
                  <a:pt x="5192801" y="1541821"/>
                </a:cubicBezTo>
                <a:cubicBezTo>
                  <a:pt x="5235829" y="1497217"/>
                  <a:pt x="5295648" y="1472692"/>
                  <a:pt x="5357609" y="1474442"/>
                </a:cubicBezTo>
                <a:cubicBezTo>
                  <a:pt x="4954146" y="1125154"/>
                  <a:pt x="4983389" y="549741"/>
                  <a:pt x="5260179" y="313108"/>
                </a:cubicBezTo>
                <a:cubicBezTo>
                  <a:pt x="5533601" y="79440"/>
                  <a:pt x="6096751" y="134825"/>
                  <a:pt x="6384053" y="575344"/>
                </a:cubicBezTo>
                <a:cubicBezTo>
                  <a:pt x="6435801" y="492604"/>
                  <a:pt x="6544683" y="467404"/>
                  <a:pt x="6627559" y="519152"/>
                </a:cubicBezTo>
                <a:cubicBezTo>
                  <a:pt x="6659900" y="539365"/>
                  <a:pt x="6684965" y="569686"/>
                  <a:pt x="6698710" y="605395"/>
                </a:cubicBezTo>
                <a:cubicBezTo>
                  <a:pt x="6644807" y="375500"/>
                  <a:pt x="6738193" y="148435"/>
                  <a:pt x="6916074" y="50871"/>
                </a:cubicBezTo>
                <a:cubicBezTo>
                  <a:pt x="6982778" y="14285"/>
                  <a:pt x="7050620" y="1348"/>
                  <a:pt x="7110886" y="101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79" name="Google Shape;479;p14"/>
          <p:cNvSpPr/>
          <p:nvPr/>
        </p:nvSpPr>
        <p:spPr>
          <a:xfrm>
            <a:off x="5392621" y="3490480"/>
            <a:ext cx="3747338" cy="1658895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329326" y="1802901"/>
                  <a:pt x="2680233" y="189642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76120" y="2088183"/>
                  <a:pt x="3025790" y="2093706"/>
                  <a:pt x="3066043" y="2119040"/>
                </a:cubicBezTo>
                <a:cubicBezTo>
                  <a:pt x="2866332" y="1750616"/>
                  <a:pt x="3021977" y="1311848"/>
                  <a:pt x="3330705" y="1165098"/>
                </a:cubicBezTo>
                <a:cubicBezTo>
                  <a:pt x="3659915" y="1008510"/>
                  <a:pt x="4131160" y="1199192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70205" y="1637152"/>
                  <a:pt x="4866004" y="1627987"/>
                  <a:pt x="4930808" y="1681351"/>
                </a:cubicBezTo>
                <a:cubicBezTo>
                  <a:pt x="4931078" y="1681620"/>
                  <a:pt x="4931348" y="1681756"/>
                  <a:pt x="4931618" y="1682025"/>
                </a:cubicBezTo>
                <a:cubicBezTo>
                  <a:pt x="4845400" y="1466414"/>
                  <a:pt x="4950349" y="1221695"/>
                  <a:pt x="5165824" y="1135585"/>
                </a:cubicBezTo>
                <a:cubicBezTo>
                  <a:pt x="5263522" y="1096505"/>
                  <a:pt x="5372272" y="1095428"/>
                  <a:pt x="5470645" y="1132621"/>
                </a:cubicBezTo>
                <a:cubicBezTo>
                  <a:pt x="5365938" y="812303"/>
                  <a:pt x="5540718" y="467865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0" name="Google Shape;480;p14"/>
          <p:cNvSpPr/>
          <p:nvPr/>
        </p:nvSpPr>
        <p:spPr>
          <a:xfrm>
            <a:off x="7342157" y="4069024"/>
            <a:ext cx="1796294" cy="1076666"/>
          </a:xfrm>
          <a:custGeom>
            <a:avLst/>
            <a:gdLst/>
            <a:ahLst/>
            <a:cxnLst/>
            <a:rect l="l" t="t" r="r" b="b"/>
            <a:pathLst>
              <a:path w="3303529" h="1980074" extrusionOk="0">
                <a:moveTo>
                  <a:pt x="3303529" y="0"/>
                </a:moveTo>
                <a:lnTo>
                  <a:pt x="3303529" y="1980074"/>
                </a:lnTo>
                <a:lnTo>
                  <a:pt x="71" y="1980074"/>
                </a:lnTo>
                <a:lnTo>
                  <a:pt x="0" y="1975617"/>
                </a:lnTo>
                <a:cubicBezTo>
                  <a:pt x="-29" y="1952498"/>
                  <a:pt x="4275" y="1871638"/>
                  <a:pt x="75022" y="1820701"/>
                </a:cubicBezTo>
                <a:cubicBezTo>
                  <a:pt x="155876" y="1762485"/>
                  <a:pt x="250206" y="1800082"/>
                  <a:pt x="254787" y="1801970"/>
                </a:cubicBezTo>
                <a:cubicBezTo>
                  <a:pt x="222985" y="1731627"/>
                  <a:pt x="254289" y="1648751"/>
                  <a:pt x="324699" y="1616949"/>
                </a:cubicBezTo>
                <a:cubicBezTo>
                  <a:pt x="359467" y="1601181"/>
                  <a:pt x="399153" y="1600373"/>
                  <a:pt x="434553" y="1614657"/>
                </a:cubicBezTo>
                <a:cubicBezTo>
                  <a:pt x="432653" y="1292588"/>
                  <a:pt x="692155" y="1030082"/>
                  <a:pt x="1014183" y="1028060"/>
                </a:cubicBezTo>
                <a:cubicBezTo>
                  <a:pt x="1185958" y="1027118"/>
                  <a:pt x="1349417" y="1101908"/>
                  <a:pt x="1460996" y="1232486"/>
                </a:cubicBezTo>
                <a:cubicBezTo>
                  <a:pt x="1514899" y="1188826"/>
                  <a:pt x="1582817" y="1166320"/>
                  <a:pt x="1652081" y="1168882"/>
                </a:cubicBezTo>
                <a:cubicBezTo>
                  <a:pt x="1712453" y="1171981"/>
                  <a:pt x="1770128" y="1194217"/>
                  <a:pt x="1816890" y="1232486"/>
                </a:cubicBezTo>
                <a:cubicBezTo>
                  <a:pt x="1806783" y="1021997"/>
                  <a:pt x="1969299" y="843039"/>
                  <a:pt x="2179790" y="833067"/>
                </a:cubicBezTo>
                <a:cubicBezTo>
                  <a:pt x="2307943" y="826869"/>
                  <a:pt x="2430437" y="885488"/>
                  <a:pt x="2506171" y="988981"/>
                </a:cubicBezTo>
                <a:cubicBezTo>
                  <a:pt x="2555897" y="884813"/>
                  <a:pt x="2680681" y="840749"/>
                  <a:pt x="2784848" y="890474"/>
                </a:cubicBezTo>
                <a:cubicBezTo>
                  <a:pt x="2785657" y="890744"/>
                  <a:pt x="2786331" y="891149"/>
                  <a:pt x="2787140" y="891552"/>
                </a:cubicBezTo>
                <a:cubicBezTo>
                  <a:pt x="2779323" y="845195"/>
                  <a:pt x="2718279" y="440925"/>
                  <a:pt x="2996956" y="172353"/>
                </a:cubicBezTo>
                <a:cubicBezTo>
                  <a:pt x="3083335" y="90422"/>
                  <a:pt x="3188580" y="31128"/>
                  <a:pt x="3303529" y="0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1" name="Google Shape;481;p14"/>
          <p:cNvSpPr/>
          <p:nvPr/>
        </p:nvSpPr>
        <p:spPr>
          <a:xfrm>
            <a:off x="7342343" y="4049829"/>
            <a:ext cx="1796294" cy="1076666"/>
          </a:xfrm>
          <a:custGeom>
            <a:avLst/>
            <a:gdLst/>
            <a:ahLst/>
            <a:cxnLst/>
            <a:rect l="l" t="t" r="r" b="b"/>
            <a:pathLst>
              <a:path w="3303529" h="1980074" extrusionOk="0">
                <a:moveTo>
                  <a:pt x="193507" y="1788797"/>
                </a:moveTo>
                <a:cubicBezTo>
                  <a:pt x="210638" y="1789976"/>
                  <a:pt x="225385" y="1793033"/>
                  <a:pt x="236136" y="1795914"/>
                </a:cubicBezTo>
                <a:lnTo>
                  <a:pt x="244107" y="1798502"/>
                </a:lnTo>
                <a:lnTo>
                  <a:pt x="243277" y="1803365"/>
                </a:lnTo>
                <a:cubicBezTo>
                  <a:pt x="243714" y="1821523"/>
                  <a:pt x="247721" y="1839892"/>
                  <a:pt x="255671" y="1857478"/>
                </a:cubicBezTo>
                <a:cubicBezTo>
                  <a:pt x="251090" y="1855590"/>
                  <a:pt x="156760" y="1817993"/>
                  <a:pt x="75906" y="1876209"/>
                </a:cubicBezTo>
                <a:cubicBezTo>
                  <a:pt x="40533" y="1901678"/>
                  <a:pt x="21770" y="1934627"/>
                  <a:pt x="11854" y="1964099"/>
                </a:cubicBezTo>
                <a:lnTo>
                  <a:pt x="8197" y="1980074"/>
                </a:lnTo>
                <a:lnTo>
                  <a:pt x="71" y="1980074"/>
                </a:lnTo>
                <a:lnTo>
                  <a:pt x="0" y="1975617"/>
                </a:lnTo>
                <a:cubicBezTo>
                  <a:pt x="-29" y="1952498"/>
                  <a:pt x="4275" y="1871638"/>
                  <a:pt x="75022" y="1820701"/>
                </a:cubicBezTo>
                <a:cubicBezTo>
                  <a:pt x="115449" y="1791593"/>
                  <a:pt x="159245" y="1786438"/>
                  <a:pt x="193507" y="1788797"/>
                </a:cubicBezTo>
                <a:close/>
                <a:moveTo>
                  <a:pt x="2179790" y="833067"/>
                </a:moveTo>
                <a:cubicBezTo>
                  <a:pt x="2307943" y="826869"/>
                  <a:pt x="2430437" y="885488"/>
                  <a:pt x="2506171" y="988981"/>
                </a:cubicBezTo>
                <a:cubicBezTo>
                  <a:pt x="2549681" y="897834"/>
                  <a:pt x="2650658" y="852704"/>
                  <a:pt x="2745006" y="876158"/>
                </a:cubicBezTo>
                <a:lnTo>
                  <a:pt x="2781325" y="889208"/>
                </a:lnTo>
                <a:lnTo>
                  <a:pt x="2783365" y="913863"/>
                </a:lnTo>
                <a:cubicBezTo>
                  <a:pt x="2785238" y="929879"/>
                  <a:pt x="2787047" y="941266"/>
                  <a:pt x="2788024" y="947060"/>
                </a:cubicBezTo>
                <a:cubicBezTo>
                  <a:pt x="2787215" y="946657"/>
                  <a:pt x="2786541" y="946252"/>
                  <a:pt x="2785732" y="945982"/>
                </a:cubicBezTo>
                <a:cubicBezTo>
                  <a:pt x="2681565" y="896257"/>
                  <a:pt x="2556781" y="940321"/>
                  <a:pt x="2507055" y="1044489"/>
                </a:cubicBezTo>
                <a:cubicBezTo>
                  <a:pt x="2431321" y="940996"/>
                  <a:pt x="2308827" y="882377"/>
                  <a:pt x="2180674" y="888575"/>
                </a:cubicBezTo>
                <a:cubicBezTo>
                  <a:pt x="1970183" y="898547"/>
                  <a:pt x="1807667" y="1077505"/>
                  <a:pt x="1817774" y="1287994"/>
                </a:cubicBezTo>
                <a:cubicBezTo>
                  <a:pt x="1771012" y="1249725"/>
                  <a:pt x="1713337" y="1227489"/>
                  <a:pt x="1652965" y="1224390"/>
                </a:cubicBezTo>
                <a:cubicBezTo>
                  <a:pt x="1583701" y="1221828"/>
                  <a:pt x="1515783" y="1244334"/>
                  <a:pt x="1461880" y="1287994"/>
                </a:cubicBezTo>
                <a:cubicBezTo>
                  <a:pt x="1350301" y="1157416"/>
                  <a:pt x="1186842" y="1082626"/>
                  <a:pt x="1015067" y="1083568"/>
                </a:cubicBezTo>
                <a:cubicBezTo>
                  <a:pt x="693039" y="1085590"/>
                  <a:pt x="433537" y="1348096"/>
                  <a:pt x="435437" y="1670165"/>
                </a:cubicBezTo>
                <a:cubicBezTo>
                  <a:pt x="400037" y="1655881"/>
                  <a:pt x="360351" y="1656689"/>
                  <a:pt x="325583" y="1672457"/>
                </a:cubicBezTo>
                <a:cubicBezTo>
                  <a:pt x="290378" y="1688358"/>
                  <a:pt x="264950" y="1717028"/>
                  <a:pt x="252298" y="1750515"/>
                </a:cubicBezTo>
                <a:lnTo>
                  <a:pt x="248328" y="1773771"/>
                </a:lnTo>
                <a:lnTo>
                  <a:pt x="242393" y="1747857"/>
                </a:lnTo>
                <a:cubicBezTo>
                  <a:pt x="241081" y="1693381"/>
                  <a:pt x="271892" y="1640801"/>
                  <a:pt x="324699" y="1616949"/>
                </a:cubicBezTo>
                <a:cubicBezTo>
                  <a:pt x="359467" y="1601181"/>
                  <a:pt x="399153" y="1600373"/>
                  <a:pt x="434553" y="1614657"/>
                </a:cubicBezTo>
                <a:cubicBezTo>
                  <a:pt x="432653" y="1292588"/>
                  <a:pt x="692155" y="1030082"/>
                  <a:pt x="1014183" y="1028060"/>
                </a:cubicBezTo>
                <a:cubicBezTo>
                  <a:pt x="1185958" y="1027118"/>
                  <a:pt x="1349417" y="1101908"/>
                  <a:pt x="1460996" y="1232486"/>
                </a:cubicBezTo>
                <a:cubicBezTo>
                  <a:pt x="1514899" y="1188826"/>
                  <a:pt x="1582817" y="1166320"/>
                  <a:pt x="1652081" y="1168882"/>
                </a:cubicBezTo>
                <a:cubicBezTo>
                  <a:pt x="1712453" y="1171981"/>
                  <a:pt x="1770128" y="1194217"/>
                  <a:pt x="1816890" y="1232486"/>
                </a:cubicBezTo>
                <a:cubicBezTo>
                  <a:pt x="1806783" y="1021997"/>
                  <a:pt x="1969299" y="843039"/>
                  <a:pt x="2179790" y="833067"/>
                </a:cubicBezTo>
                <a:close/>
                <a:moveTo>
                  <a:pt x="3303529" y="0"/>
                </a:moveTo>
                <a:lnTo>
                  <a:pt x="3303529" y="55808"/>
                </a:lnTo>
                <a:lnTo>
                  <a:pt x="3220164" y="84049"/>
                </a:lnTo>
                <a:cubicBezTo>
                  <a:pt x="3138021" y="117698"/>
                  <a:pt x="3062624" y="166413"/>
                  <a:pt x="2997840" y="227861"/>
                </a:cubicBezTo>
                <a:cubicBezTo>
                  <a:pt x="2823667" y="395719"/>
                  <a:pt x="2782197" y="616583"/>
                  <a:pt x="2777497" y="769944"/>
                </a:cubicBezTo>
                <a:lnTo>
                  <a:pt x="2777815" y="801954"/>
                </a:lnTo>
                <a:lnTo>
                  <a:pt x="2777437" y="797388"/>
                </a:lnTo>
                <a:cubicBezTo>
                  <a:pt x="2770034" y="651541"/>
                  <a:pt x="2787948" y="373782"/>
                  <a:pt x="2996956" y="172353"/>
                </a:cubicBezTo>
                <a:cubicBezTo>
                  <a:pt x="3083335" y="90422"/>
                  <a:pt x="3188580" y="31128"/>
                  <a:pt x="3303529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2" name="Google Shape;482;p14"/>
          <p:cNvSpPr/>
          <p:nvPr/>
        </p:nvSpPr>
        <p:spPr>
          <a:xfrm>
            <a:off x="5399203" y="3491028"/>
            <a:ext cx="3747338" cy="1658895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2288798" y="1878635"/>
                </a:moveTo>
                <a:cubicBezTo>
                  <a:pt x="2493233" y="1862262"/>
                  <a:pt x="2721772" y="197020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64912" y="2092158"/>
                  <a:pt x="3001258" y="2092284"/>
                  <a:pt x="3034311" y="2103779"/>
                </a:cubicBezTo>
                <a:lnTo>
                  <a:pt x="3038234" y="2105666"/>
                </a:lnTo>
                <a:lnTo>
                  <a:pt x="3066927" y="2174548"/>
                </a:lnTo>
                <a:cubicBezTo>
                  <a:pt x="3026674" y="2149214"/>
                  <a:pt x="2977004" y="2143691"/>
                  <a:pt x="2932170" y="2159591"/>
                </a:cubicBezTo>
                <a:cubicBezTo>
                  <a:pt x="2892928" y="2175628"/>
                  <a:pt x="2862163" y="2207296"/>
                  <a:pt x="2847272" y="2247048"/>
                </a:cubicBezTo>
                <a:cubicBezTo>
                  <a:pt x="2681117" y="1951931"/>
                  <a:pt x="2330210" y="1858409"/>
                  <a:pt x="2098024" y="1992358"/>
                </a:cubicBezTo>
                <a:cubicBezTo>
                  <a:pt x="1927152" y="2090461"/>
                  <a:pt x="1831340" y="2305804"/>
                  <a:pt x="1858291" y="2531386"/>
                </a:cubicBezTo>
                <a:cubicBezTo>
                  <a:pt x="1786856" y="2473306"/>
                  <a:pt x="1695101" y="2446354"/>
                  <a:pt x="1603601" y="2456461"/>
                </a:cubicBezTo>
                <a:cubicBezTo>
                  <a:pt x="1452808" y="2474923"/>
                  <a:pt x="1374649" y="2589736"/>
                  <a:pt x="1363868" y="2606311"/>
                </a:cubicBezTo>
                <a:cubicBezTo>
                  <a:pt x="1288540" y="2570870"/>
                  <a:pt x="996790" y="2444198"/>
                  <a:pt x="644535" y="2546345"/>
                </a:cubicBezTo>
                <a:cubicBezTo>
                  <a:pt x="310151" y="2643225"/>
                  <a:pt x="125930" y="2886951"/>
                  <a:pt x="45850" y="3021761"/>
                </a:cubicBezTo>
                <a:lnTo>
                  <a:pt x="2963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155187" y="1903363"/>
                  <a:pt x="2220653" y="1884093"/>
                  <a:pt x="2288798" y="1878635"/>
                </a:cubicBezTo>
                <a:close/>
                <a:moveTo>
                  <a:pt x="3596672" y="1111090"/>
                </a:moveTo>
                <a:cubicBezTo>
                  <a:pt x="3874128" y="1118834"/>
                  <a:pt x="4163333" y="1306796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56857" y="1653356"/>
                  <a:pt x="4820755" y="1636048"/>
                  <a:pt x="4877540" y="1652945"/>
                </a:cubicBezTo>
                <a:lnTo>
                  <a:pt x="4913735" y="1672247"/>
                </a:lnTo>
                <a:lnTo>
                  <a:pt x="4932502" y="1737533"/>
                </a:lnTo>
                <a:cubicBezTo>
                  <a:pt x="4932232" y="1737264"/>
                  <a:pt x="4931962" y="1737128"/>
                  <a:pt x="4931692" y="1736859"/>
                </a:cubicBezTo>
                <a:cubicBezTo>
                  <a:pt x="4866888" y="1683495"/>
                  <a:pt x="4771089" y="1692660"/>
                  <a:pt x="4717698" y="1757477"/>
                </a:cubicBezTo>
                <a:cubicBezTo>
                  <a:pt x="4711096" y="1740767"/>
                  <a:pt x="4670668" y="1638083"/>
                  <a:pt x="4562863" y="1597656"/>
                </a:cubicBezTo>
                <a:cubicBezTo>
                  <a:pt x="4460582" y="1560058"/>
                  <a:pt x="4339435" y="1594422"/>
                  <a:pt x="4260738" y="1685113"/>
                </a:cubicBezTo>
                <a:cubicBezTo>
                  <a:pt x="4132044" y="1254700"/>
                  <a:pt x="3660799" y="1064018"/>
                  <a:pt x="3331589" y="1220606"/>
                </a:cubicBezTo>
                <a:cubicBezTo>
                  <a:pt x="3138634" y="1312325"/>
                  <a:pt x="3005477" y="1518113"/>
                  <a:pt x="2981502" y="1749504"/>
                </a:cubicBezTo>
                <a:lnTo>
                  <a:pt x="2980923" y="1841369"/>
                </a:lnTo>
                <a:lnTo>
                  <a:pt x="2979729" y="1835195"/>
                </a:lnTo>
                <a:cubicBezTo>
                  <a:pt x="2953723" y="1549483"/>
                  <a:pt x="3099159" y="1275161"/>
                  <a:pt x="3330705" y="1165098"/>
                </a:cubicBezTo>
                <a:cubicBezTo>
                  <a:pt x="3413008" y="1125951"/>
                  <a:pt x="3504187" y="1108509"/>
                  <a:pt x="3596672" y="1111090"/>
                </a:cubicBezTo>
                <a:close/>
                <a:moveTo>
                  <a:pt x="5317981" y="1105501"/>
                </a:moveTo>
                <a:cubicBezTo>
                  <a:pt x="5343830" y="1105248"/>
                  <a:pt x="5369699" y="1107379"/>
                  <a:pt x="5395254" y="1111898"/>
                </a:cubicBezTo>
                <a:lnTo>
                  <a:pt x="5458658" y="1129326"/>
                </a:lnTo>
                <a:lnTo>
                  <a:pt x="5471529" y="1188129"/>
                </a:lnTo>
                <a:cubicBezTo>
                  <a:pt x="5373156" y="1150936"/>
                  <a:pt x="5264406" y="1152013"/>
                  <a:pt x="5166708" y="1191093"/>
                </a:cubicBezTo>
                <a:cubicBezTo>
                  <a:pt x="5058971" y="1234148"/>
                  <a:pt x="4978864" y="1316856"/>
                  <a:pt x="4936470" y="1415750"/>
                </a:cubicBezTo>
                <a:lnTo>
                  <a:pt x="4905003" y="1561359"/>
                </a:lnTo>
                <a:lnTo>
                  <a:pt x="4901538" y="1517792"/>
                </a:lnTo>
                <a:cubicBezTo>
                  <a:pt x="4904782" y="1353968"/>
                  <a:pt x="5004218" y="1200168"/>
                  <a:pt x="5165824" y="1135585"/>
                </a:cubicBezTo>
                <a:cubicBezTo>
                  <a:pt x="5214673" y="1116045"/>
                  <a:pt x="5266285" y="1106006"/>
                  <a:pt x="5317981" y="1105501"/>
                </a:cubicBezTo>
                <a:close/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115898"/>
                </a:lnTo>
                <a:lnTo>
                  <a:pt x="6870555" y="103763"/>
                </a:lnTo>
                <a:cubicBezTo>
                  <a:pt x="6835186" y="85175"/>
                  <a:pt x="6762268" y="53843"/>
                  <a:pt x="6675258" y="55576"/>
                </a:cubicBezTo>
                <a:cubicBezTo>
                  <a:pt x="6636587" y="56347"/>
                  <a:pt x="6595132" y="63649"/>
                  <a:pt x="6552953" y="81505"/>
                </a:cubicBezTo>
                <a:cubicBezTo>
                  <a:pt x="6412132" y="141471"/>
                  <a:pt x="6322115" y="293612"/>
                  <a:pt x="6335590" y="458824"/>
                </a:cubicBezTo>
                <a:cubicBezTo>
                  <a:pt x="6189648" y="382014"/>
                  <a:pt x="6018776" y="367459"/>
                  <a:pt x="5861920" y="418802"/>
                </a:cubicBezTo>
                <a:cubicBezTo>
                  <a:pt x="5621682" y="497231"/>
                  <a:pt x="5463308" y="710584"/>
                  <a:pt x="5443310" y="947493"/>
                </a:cubicBezTo>
                <a:lnTo>
                  <a:pt x="5444277" y="1012150"/>
                </a:lnTo>
                <a:lnTo>
                  <a:pt x="5444219" y="1011887"/>
                </a:lnTo>
                <a:cubicBezTo>
                  <a:pt x="5411907" y="729942"/>
                  <a:pt x="5580758" y="454794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3" name="Google Shape;483;p14"/>
          <p:cNvSpPr/>
          <p:nvPr/>
        </p:nvSpPr>
        <p:spPr>
          <a:xfrm>
            <a:off x="5165772" y="2785731"/>
            <a:ext cx="3973860" cy="2225203"/>
          </a:xfrm>
          <a:custGeom>
            <a:avLst/>
            <a:gdLst/>
            <a:ahLst/>
            <a:cxnLst/>
            <a:rect l="l" t="t" r="r" b="b"/>
            <a:pathLst>
              <a:path w="7308248" h="4092327" extrusionOk="0">
                <a:moveTo>
                  <a:pt x="4854246" y="1693950"/>
                </a:moveTo>
                <a:cubicBezTo>
                  <a:pt x="4982439" y="1691032"/>
                  <a:pt x="5086385" y="1726416"/>
                  <a:pt x="5128184" y="1743316"/>
                </a:cubicBezTo>
                <a:lnTo>
                  <a:pt x="5140873" y="1748844"/>
                </a:lnTo>
                <a:lnTo>
                  <a:pt x="5143190" y="1784463"/>
                </a:lnTo>
                <a:cubicBezTo>
                  <a:pt x="5145342" y="1797536"/>
                  <a:pt x="5147768" y="1805832"/>
                  <a:pt x="5148172" y="1807146"/>
                </a:cubicBezTo>
                <a:cubicBezTo>
                  <a:pt x="5131460" y="1798926"/>
                  <a:pt x="4828258" y="1659992"/>
                  <a:pt x="4541766" y="1844609"/>
                </a:cubicBezTo>
                <a:cubicBezTo>
                  <a:pt x="4249882" y="2032594"/>
                  <a:pt x="4257025" y="2375147"/>
                  <a:pt x="4257025" y="2391586"/>
                </a:cubicBezTo>
                <a:cubicBezTo>
                  <a:pt x="4086556" y="2236346"/>
                  <a:pt x="3857887" y="2161153"/>
                  <a:pt x="3628531" y="2185140"/>
                </a:cubicBezTo>
                <a:cubicBezTo>
                  <a:pt x="3184414" y="2231495"/>
                  <a:pt x="2861980" y="2629163"/>
                  <a:pt x="2908376" y="3073322"/>
                </a:cubicBezTo>
                <a:cubicBezTo>
                  <a:pt x="2774185" y="2950019"/>
                  <a:pt x="2578653" y="2920373"/>
                  <a:pt x="2413953" y="2998397"/>
                </a:cubicBezTo>
                <a:cubicBezTo>
                  <a:pt x="2227719" y="2758664"/>
                  <a:pt x="1925863" y="2642100"/>
                  <a:pt x="1634788" y="2698698"/>
                </a:cubicBezTo>
                <a:cubicBezTo>
                  <a:pt x="1312989" y="2761359"/>
                  <a:pt x="1059916" y="3025214"/>
                  <a:pt x="1005338" y="3358063"/>
                </a:cubicBezTo>
                <a:cubicBezTo>
                  <a:pt x="849897" y="3317098"/>
                  <a:pt x="685710" y="3323701"/>
                  <a:pt x="534135" y="3377334"/>
                </a:cubicBezTo>
                <a:cubicBezTo>
                  <a:pt x="260626" y="3474080"/>
                  <a:pt x="72567" y="3704308"/>
                  <a:pt x="17257" y="3968956"/>
                </a:cubicBezTo>
                <a:lnTo>
                  <a:pt x="2265" y="4092327"/>
                </a:lnTo>
                <a:lnTo>
                  <a:pt x="0" y="4048182"/>
                </a:lnTo>
                <a:cubicBezTo>
                  <a:pt x="11370" y="3729250"/>
                  <a:pt x="214157" y="3434697"/>
                  <a:pt x="533251" y="3321826"/>
                </a:cubicBezTo>
                <a:cubicBezTo>
                  <a:pt x="684826" y="3268193"/>
                  <a:pt x="849013" y="3261590"/>
                  <a:pt x="1004454" y="3302555"/>
                </a:cubicBezTo>
                <a:cubicBezTo>
                  <a:pt x="1059032" y="2969706"/>
                  <a:pt x="1312105" y="2705851"/>
                  <a:pt x="1633904" y="2643190"/>
                </a:cubicBezTo>
                <a:cubicBezTo>
                  <a:pt x="1924979" y="2586592"/>
                  <a:pt x="2226835" y="2703156"/>
                  <a:pt x="2413069" y="2942889"/>
                </a:cubicBezTo>
                <a:cubicBezTo>
                  <a:pt x="2577769" y="2864865"/>
                  <a:pt x="2773301" y="2894511"/>
                  <a:pt x="2907492" y="3017814"/>
                </a:cubicBezTo>
                <a:cubicBezTo>
                  <a:pt x="2861096" y="2573655"/>
                  <a:pt x="3183530" y="2175987"/>
                  <a:pt x="3627647" y="2129632"/>
                </a:cubicBezTo>
                <a:cubicBezTo>
                  <a:pt x="3857003" y="2105645"/>
                  <a:pt x="4085672" y="2180838"/>
                  <a:pt x="4256141" y="2336078"/>
                </a:cubicBezTo>
                <a:cubicBezTo>
                  <a:pt x="4256141" y="2319639"/>
                  <a:pt x="4248998" y="1977086"/>
                  <a:pt x="4540882" y="1789101"/>
                </a:cubicBezTo>
                <a:cubicBezTo>
                  <a:pt x="4648316" y="1719870"/>
                  <a:pt x="4758101" y="1696138"/>
                  <a:pt x="4854246" y="1693950"/>
                </a:cubicBezTo>
                <a:close/>
                <a:moveTo>
                  <a:pt x="5309774" y="1478396"/>
                </a:moveTo>
                <a:lnTo>
                  <a:pt x="5357988" y="1529950"/>
                </a:lnTo>
                <a:cubicBezTo>
                  <a:pt x="5296027" y="1528200"/>
                  <a:pt x="5236208" y="1552725"/>
                  <a:pt x="5193180" y="1597329"/>
                </a:cubicBezTo>
                <a:cubicBezTo>
                  <a:pt x="5173034" y="1619227"/>
                  <a:pt x="5160047" y="1642961"/>
                  <a:pt x="5151924" y="1666327"/>
                </a:cubicBezTo>
                <a:lnTo>
                  <a:pt x="5141855" y="1722024"/>
                </a:lnTo>
                <a:lnTo>
                  <a:pt x="5138966" y="1677606"/>
                </a:lnTo>
                <a:cubicBezTo>
                  <a:pt x="5140347" y="1636758"/>
                  <a:pt x="5152004" y="1585617"/>
                  <a:pt x="5192296" y="1541821"/>
                </a:cubicBezTo>
                <a:cubicBezTo>
                  <a:pt x="5213810" y="1519519"/>
                  <a:pt x="5239522" y="1502237"/>
                  <a:pt x="5267600" y="1490749"/>
                </a:cubicBezTo>
                <a:close/>
                <a:moveTo>
                  <a:pt x="5659678" y="177243"/>
                </a:moveTo>
                <a:cubicBezTo>
                  <a:pt x="5916667" y="175138"/>
                  <a:pt x="6203984" y="300020"/>
                  <a:pt x="6383548" y="575344"/>
                </a:cubicBezTo>
                <a:cubicBezTo>
                  <a:pt x="6435296" y="492604"/>
                  <a:pt x="6544178" y="467404"/>
                  <a:pt x="6627054" y="519152"/>
                </a:cubicBezTo>
                <a:cubicBezTo>
                  <a:pt x="6643225" y="529259"/>
                  <a:pt x="6657576" y="541892"/>
                  <a:pt x="6669603" y="556463"/>
                </a:cubicBezTo>
                <a:lnTo>
                  <a:pt x="6687549" y="587165"/>
                </a:lnTo>
                <a:lnTo>
                  <a:pt x="6699089" y="660903"/>
                </a:lnTo>
                <a:cubicBezTo>
                  <a:pt x="6685344" y="625194"/>
                  <a:pt x="6660279" y="594873"/>
                  <a:pt x="6627938" y="574660"/>
                </a:cubicBezTo>
                <a:cubicBezTo>
                  <a:pt x="6545062" y="522912"/>
                  <a:pt x="6436180" y="548112"/>
                  <a:pt x="6384432" y="630852"/>
                </a:cubicBezTo>
                <a:cubicBezTo>
                  <a:pt x="6097130" y="190333"/>
                  <a:pt x="5533980" y="134948"/>
                  <a:pt x="5260558" y="368616"/>
                </a:cubicBezTo>
                <a:cubicBezTo>
                  <a:pt x="5156762" y="457354"/>
                  <a:pt x="5087777" y="593732"/>
                  <a:pt x="5063367" y="747961"/>
                </a:cubicBezTo>
                <a:lnTo>
                  <a:pt x="5056178" y="872414"/>
                </a:lnTo>
                <a:lnTo>
                  <a:pt x="5053294" y="851530"/>
                </a:lnTo>
                <a:cubicBezTo>
                  <a:pt x="5044771" y="634436"/>
                  <a:pt x="5121279" y="431425"/>
                  <a:pt x="5259674" y="313108"/>
                </a:cubicBezTo>
                <a:cubicBezTo>
                  <a:pt x="5362207" y="225483"/>
                  <a:pt x="5505484" y="178505"/>
                  <a:pt x="5659678" y="177243"/>
                </a:cubicBezTo>
                <a:close/>
                <a:moveTo>
                  <a:pt x="7110381" y="101"/>
                </a:moveTo>
                <a:cubicBezTo>
                  <a:pt x="7210825" y="-1977"/>
                  <a:pt x="7290226" y="28417"/>
                  <a:pt x="7308248" y="35912"/>
                </a:cubicBezTo>
                <a:lnTo>
                  <a:pt x="7308248" y="91092"/>
                </a:lnTo>
                <a:lnTo>
                  <a:pt x="7284737" y="82371"/>
                </a:lnTo>
                <a:cubicBezTo>
                  <a:pt x="7250094" y="70758"/>
                  <a:pt x="7186598" y="54051"/>
                  <a:pt x="7111265" y="55609"/>
                </a:cubicBezTo>
                <a:cubicBezTo>
                  <a:pt x="7050999" y="56856"/>
                  <a:pt x="6983157" y="69793"/>
                  <a:pt x="6916453" y="106379"/>
                </a:cubicBezTo>
                <a:cubicBezTo>
                  <a:pt x="6783042" y="179552"/>
                  <a:pt x="6697160" y="325570"/>
                  <a:pt x="6685297" y="490992"/>
                </a:cubicBezTo>
                <a:lnTo>
                  <a:pt x="6685438" y="523812"/>
                </a:lnTo>
                <a:lnTo>
                  <a:pt x="6684773" y="519565"/>
                </a:lnTo>
                <a:cubicBezTo>
                  <a:pt x="6668969" y="320757"/>
                  <a:pt x="6759923" y="136240"/>
                  <a:pt x="6915569" y="50871"/>
                </a:cubicBezTo>
                <a:cubicBezTo>
                  <a:pt x="6982273" y="14285"/>
                  <a:pt x="7050115" y="1348"/>
                  <a:pt x="7110381" y="101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4" name="Google Shape;484;p14"/>
          <p:cNvSpPr/>
          <p:nvPr/>
        </p:nvSpPr>
        <p:spPr>
          <a:xfrm>
            <a:off x="101783" y="211387"/>
            <a:ext cx="1235163" cy="484655"/>
          </a:xfrm>
          <a:custGeom>
            <a:avLst/>
            <a:gdLst/>
            <a:ahLst/>
            <a:cxnLst/>
            <a:rect l="l" t="t" r="r" b="b"/>
            <a:pathLst>
              <a:path w="1052322" h="412911" extrusionOk="0">
                <a:moveTo>
                  <a:pt x="-305" y="412866"/>
                </a:moveTo>
                <a:cubicBezTo>
                  <a:pt x="10049" y="387443"/>
                  <a:pt x="28718" y="366288"/>
                  <a:pt x="52654" y="352858"/>
                </a:cubicBezTo>
                <a:cubicBezTo>
                  <a:pt x="105899" y="324283"/>
                  <a:pt x="160191" y="350191"/>
                  <a:pt x="165621" y="352858"/>
                </a:cubicBezTo>
                <a:cubicBezTo>
                  <a:pt x="156096" y="286183"/>
                  <a:pt x="183813" y="221127"/>
                  <a:pt x="236296" y="186933"/>
                </a:cubicBezTo>
                <a:cubicBezTo>
                  <a:pt x="302018" y="144070"/>
                  <a:pt x="396411" y="157024"/>
                  <a:pt x="455371" y="222270"/>
                </a:cubicBezTo>
                <a:cubicBezTo>
                  <a:pt x="450370" y="201077"/>
                  <a:pt x="463505" y="179837"/>
                  <a:pt x="484698" y="174836"/>
                </a:cubicBezTo>
                <a:cubicBezTo>
                  <a:pt x="500348" y="171150"/>
                  <a:pt x="516674" y="177331"/>
                  <a:pt x="525951" y="190457"/>
                </a:cubicBezTo>
                <a:cubicBezTo>
                  <a:pt x="542430" y="77395"/>
                  <a:pt x="630726" y="-615"/>
                  <a:pt x="713022" y="-43"/>
                </a:cubicBezTo>
                <a:cubicBezTo>
                  <a:pt x="814082" y="433"/>
                  <a:pt x="920382" y="118734"/>
                  <a:pt x="893140" y="264752"/>
                </a:cubicBezTo>
                <a:cubicBezTo>
                  <a:pt x="938746" y="265047"/>
                  <a:pt x="982199" y="284221"/>
                  <a:pt x="1013155" y="317711"/>
                </a:cubicBezTo>
                <a:cubicBezTo>
                  <a:pt x="1035558" y="343362"/>
                  <a:pt x="1049169" y="375499"/>
                  <a:pt x="1052017" y="409437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5" name="Google Shape;485;p14"/>
          <p:cNvSpPr/>
          <p:nvPr/>
        </p:nvSpPr>
        <p:spPr>
          <a:xfrm>
            <a:off x="6431962" y="545008"/>
            <a:ext cx="736655" cy="317699"/>
          </a:xfrm>
          <a:custGeom>
            <a:avLst/>
            <a:gdLst/>
            <a:ahLst/>
            <a:cxnLst/>
            <a:rect l="l" t="t" r="r" b="b"/>
            <a:pathLst>
              <a:path w="982206" h="423599" extrusionOk="0">
                <a:moveTo>
                  <a:pt x="-305" y="423553"/>
                </a:moveTo>
                <a:cubicBezTo>
                  <a:pt x="46539" y="334487"/>
                  <a:pt x="156715" y="300260"/>
                  <a:pt x="245783" y="347104"/>
                </a:cubicBezTo>
                <a:cubicBezTo>
                  <a:pt x="254813" y="351854"/>
                  <a:pt x="263433" y="357353"/>
                  <a:pt x="271539" y="363546"/>
                </a:cubicBezTo>
                <a:cubicBezTo>
                  <a:pt x="262290" y="309890"/>
                  <a:pt x="298294" y="258898"/>
                  <a:pt x="351948" y="249651"/>
                </a:cubicBezTo>
                <a:cubicBezTo>
                  <a:pt x="376809" y="245366"/>
                  <a:pt x="402374" y="250778"/>
                  <a:pt x="423367" y="264771"/>
                </a:cubicBezTo>
                <a:cubicBezTo>
                  <a:pt x="401079" y="117610"/>
                  <a:pt x="514426" y="-1929"/>
                  <a:pt x="624631" y="-24"/>
                </a:cubicBezTo>
                <a:cubicBezTo>
                  <a:pt x="727881" y="1405"/>
                  <a:pt x="832752" y="109038"/>
                  <a:pt x="822274" y="247626"/>
                </a:cubicBezTo>
                <a:cubicBezTo>
                  <a:pt x="826370" y="246769"/>
                  <a:pt x="896474" y="233720"/>
                  <a:pt x="946099" y="286393"/>
                </a:cubicBezTo>
                <a:cubicBezTo>
                  <a:pt x="979675" y="322420"/>
                  <a:pt x="990666" y="374020"/>
                  <a:pt x="974674" y="420600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6" name="Google Shape;486;p14"/>
          <p:cNvSpPr/>
          <p:nvPr/>
        </p:nvSpPr>
        <p:spPr>
          <a:xfrm>
            <a:off x="7406744" y="1060827"/>
            <a:ext cx="913547" cy="358458"/>
          </a:xfrm>
          <a:custGeom>
            <a:avLst/>
            <a:gdLst/>
            <a:ahLst/>
            <a:cxnLst/>
            <a:rect l="l" t="t" r="r" b="b"/>
            <a:pathLst>
              <a:path w="1052322" h="412911" extrusionOk="0">
                <a:moveTo>
                  <a:pt x="-305" y="412866"/>
                </a:moveTo>
                <a:cubicBezTo>
                  <a:pt x="10049" y="387443"/>
                  <a:pt x="28718" y="366288"/>
                  <a:pt x="52654" y="352858"/>
                </a:cubicBezTo>
                <a:cubicBezTo>
                  <a:pt x="105899" y="324283"/>
                  <a:pt x="160191" y="350191"/>
                  <a:pt x="165621" y="352858"/>
                </a:cubicBezTo>
                <a:cubicBezTo>
                  <a:pt x="156096" y="286183"/>
                  <a:pt x="183813" y="221127"/>
                  <a:pt x="236296" y="186933"/>
                </a:cubicBezTo>
                <a:cubicBezTo>
                  <a:pt x="302018" y="144070"/>
                  <a:pt x="396411" y="157024"/>
                  <a:pt x="455371" y="222270"/>
                </a:cubicBezTo>
                <a:cubicBezTo>
                  <a:pt x="450370" y="201077"/>
                  <a:pt x="463505" y="179837"/>
                  <a:pt x="484698" y="174836"/>
                </a:cubicBezTo>
                <a:cubicBezTo>
                  <a:pt x="500348" y="171150"/>
                  <a:pt x="516674" y="177331"/>
                  <a:pt x="525951" y="190457"/>
                </a:cubicBezTo>
                <a:cubicBezTo>
                  <a:pt x="542430" y="77395"/>
                  <a:pt x="630726" y="-615"/>
                  <a:pt x="713022" y="-43"/>
                </a:cubicBezTo>
                <a:cubicBezTo>
                  <a:pt x="814082" y="433"/>
                  <a:pt x="920382" y="118734"/>
                  <a:pt x="893140" y="264752"/>
                </a:cubicBezTo>
                <a:cubicBezTo>
                  <a:pt x="938746" y="265047"/>
                  <a:pt x="982199" y="284221"/>
                  <a:pt x="1013155" y="317711"/>
                </a:cubicBezTo>
                <a:cubicBezTo>
                  <a:pt x="1035558" y="343362"/>
                  <a:pt x="1049169" y="375499"/>
                  <a:pt x="1052017" y="409437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487" name="Google Shape;487;p14"/>
          <p:cNvGrpSpPr/>
          <p:nvPr/>
        </p:nvGrpSpPr>
        <p:grpSpPr>
          <a:xfrm>
            <a:off x="1198378" y="408526"/>
            <a:ext cx="1153223" cy="497461"/>
            <a:chOff x="3033562" y="1043489"/>
            <a:chExt cx="1537631" cy="663281"/>
          </a:xfrm>
        </p:grpSpPr>
        <p:sp>
          <p:nvSpPr>
            <p:cNvPr id="488" name="Google Shape;488;p14"/>
            <p:cNvSpPr/>
            <p:nvPr/>
          </p:nvSpPr>
          <p:spPr>
            <a:xfrm>
              <a:off x="3034040" y="1043562"/>
              <a:ext cx="1537152" cy="662932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9" name="Google Shape;489;p14"/>
            <p:cNvSpPr/>
            <p:nvPr/>
          </p:nvSpPr>
          <p:spPr>
            <a:xfrm>
              <a:off x="3033562" y="1043489"/>
              <a:ext cx="1440584" cy="663281"/>
            </a:xfrm>
            <a:custGeom>
              <a:avLst/>
              <a:gdLst/>
              <a:ahLst/>
              <a:cxnLst/>
              <a:rect l="l" t="t" r="r" b="b"/>
              <a:pathLst>
                <a:path w="1440584" h="663281" extrusionOk="0">
                  <a:moveTo>
                    <a:pt x="276601" y="511724"/>
                  </a:moveTo>
                  <a:cubicBezTo>
                    <a:pt x="313532" y="514835"/>
                    <a:pt x="350464" y="525238"/>
                    <a:pt x="385330" y="543576"/>
                  </a:cubicBezTo>
                  <a:lnTo>
                    <a:pt x="397838" y="551560"/>
                  </a:lnTo>
                  <a:lnTo>
                    <a:pt x="356968" y="535060"/>
                  </a:lnTo>
                  <a:cubicBezTo>
                    <a:pt x="247722" y="503368"/>
                    <a:pt x="129181" y="540194"/>
                    <a:pt x="57125" y="628208"/>
                  </a:cubicBezTo>
                  <a:lnTo>
                    <a:pt x="33980" y="663178"/>
                  </a:lnTo>
                  <a:lnTo>
                    <a:pt x="0" y="663281"/>
                  </a:lnTo>
                  <a:cubicBezTo>
                    <a:pt x="55013" y="558685"/>
                    <a:pt x="165806" y="502390"/>
                    <a:pt x="276601" y="511724"/>
                  </a:cubicBezTo>
                  <a:close/>
                  <a:moveTo>
                    <a:pt x="1311299" y="385172"/>
                  </a:moveTo>
                  <a:lnTo>
                    <a:pt x="1358222" y="386730"/>
                  </a:lnTo>
                  <a:cubicBezTo>
                    <a:pt x="1377201" y="389247"/>
                    <a:pt x="1398407" y="394383"/>
                    <a:pt x="1419726" y="404045"/>
                  </a:cubicBezTo>
                  <a:lnTo>
                    <a:pt x="1440584" y="415935"/>
                  </a:lnTo>
                  <a:lnTo>
                    <a:pt x="1383450" y="399850"/>
                  </a:lnTo>
                  <a:cubicBezTo>
                    <a:pt x="1345493" y="394816"/>
                    <a:pt x="1316447" y="400260"/>
                    <a:pt x="1313240" y="400931"/>
                  </a:cubicBezTo>
                  <a:close/>
                  <a:moveTo>
                    <a:pt x="978539" y="35"/>
                  </a:moveTo>
                  <a:cubicBezTo>
                    <a:pt x="1018956" y="595"/>
                    <a:pt x="1059533" y="11548"/>
                    <a:pt x="1097406" y="31053"/>
                  </a:cubicBezTo>
                  <a:lnTo>
                    <a:pt x="1110125" y="39336"/>
                  </a:lnTo>
                  <a:lnTo>
                    <a:pt x="1064155" y="21560"/>
                  </a:lnTo>
                  <a:cubicBezTo>
                    <a:pt x="1044224" y="16313"/>
                    <a:pt x="1023975" y="13435"/>
                    <a:pt x="1003767" y="13155"/>
                  </a:cubicBezTo>
                  <a:cubicBezTo>
                    <a:pt x="831205" y="10173"/>
                    <a:pt x="653724" y="197349"/>
                    <a:pt x="688623" y="427777"/>
                  </a:cubicBezTo>
                  <a:cubicBezTo>
                    <a:pt x="655752" y="405866"/>
                    <a:pt x="615722" y="397392"/>
                    <a:pt x="576794" y="404102"/>
                  </a:cubicBezTo>
                  <a:cubicBezTo>
                    <a:pt x="492781" y="418581"/>
                    <a:pt x="436405" y="498425"/>
                    <a:pt x="450888" y="582441"/>
                  </a:cubicBezTo>
                  <a:lnTo>
                    <a:pt x="425743" y="566389"/>
                  </a:lnTo>
                  <a:lnTo>
                    <a:pt x="427408" y="508047"/>
                  </a:lnTo>
                  <a:cubicBezTo>
                    <a:pt x="441093" y="449468"/>
                    <a:pt x="488556" y="401841"/>
                    <a:pt x="551566" y="390982"/>
                  </a:cubicBezTo>
                  <a:cubicBezTo>
                    <a:pt x="590494" y="384272"/>
                    <a:pt x="630524" y="392746"/>
                    <a:pt x="663395" y="414657"/>
                  </a:cubicBezTo>
                  <a:cubicBezTo>
                    <a:pt x="628496" y="184229"/>
                    <a:pt x="805977" y="-2947"/>
                    <a:pt x="978539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90" name="Google Shape;490;p14"/>
          <p:cNvSpPr/>
          <p:nvPr/>
        </p:nvSpPr>
        <p:spPr>
          <a:xfrm>
            <a:off x="101424" y="211333"/>
            <a:ext cx="1141289" cy="484910"/>
          </a:xfrm>
          <a:custGeom>
            <a:avLst/>
            <a:gdLst/>
            <a:ahLst/>
            <a:cxnLst/>
            <a:rect l="l" t="t" r="r" b="b"/>
            <a:pathLst>
              <a:path w="1521718" h="646546" extrusionOk="0">
                <a:moveTo>
                  <a:pt x="1425018" y="417482"/>
                </a:moveTo>
                <a:lnTo>
                  <a:pt x="1451648" y="420403"/>
                </a:lnTo>
                <a:cubicBezTo>
                  <a:pt x="1468827" y="424102"/>
                  <a:pt x="1485541" y="429537"/>
                  <a:pt x="1501539" y="436596"/>
                </a:cubicBezTo>
                <a:lnTo>
                  <a:pt x="1521718" y="448077"/>
                </a:lnTo>
                <a:lnTo>
                  <a:pt x="1476876" y="433523"/>
                </a:lnTo>
                <a:cubicBezTo>
                  <a:pt x="1459698" y="429824"/>
                  <a:pt x="1442056" y="427861"/>
                  <a:pt x="1424204" y="427746"/>
                </a:cubicBezTo>
                <a:close/>
                <a:moveTo>
                  <a:pt x="759428" y="273833"/>
                </a:moveTo>
                <a:cubicBezTo>
                  <a:pt x="771681" y="270947"/>
                  <a:pt x="784198" y="271924"/>
                  <a:pt x="795468" y="276191"/>
                </a:cubicBezTo>
                <a:lnTo>
                  <a:pt x="811655" y="288720"/>
                </a:lnTo>
                <a:lnTo>
                  <a:pt x="784656" y="286953"/>
                </a:lnTo>
                <a:cubicBezTo>
                  <a:pt x="751472" y="294784"/>
                  <a:pt x="730905" y="328042"/>
                  <a:pt x="738736" y="361226"/>
                </a:cubicBezTo>
                <a:lnTo>
                  <a:pt x="714970" y="339106"/>
                </a:lnTo>
                <a:lnTo>
                  <a:pt x="721087" y="301462"/>
                </a:lnTo>
                <a:cubicBezTo>
                  <a:pt x="729398" y="288021"/>
                  <a:pt x="742836" y="277748"/>
                  <a:pt x="759428" y="273833"/>
                </a:cubicBezTo>
                <a:close/>
                <a:moveTo>
                  <a:pt x="499894" y="253850"/>
                </a:moveTo>
                <a:cubicBezTo>
                  <a:pt x="545818" y="252972"/>
                  <a:pt x="592762" y="264093"/>
                  <a:pt x="635433" y="286922"/>
                </a:cubicBezTo>
                <a:lnTo>
                  <a:pt x="645654" y="293576"/>
                </a:lnTo>
                <a:lnTo>
                  <a:pt x="616762" y="281126"/>
                </a:lnTo>
                <a:cubicBezTo>
                  <a:pt x="541876" y="256140"/>
                  <a:pt x="460021" y="263947"/>
                  <a:pt x="395703" y="305895"/>
                </a:cubicBezTo>
                <a:cubicBezTo>
                  <a:pt x="313524" y="359437"/>
                  <a:pt x="270124" y="461303"/>
                  <a:pt x="285039" y="565704"/>
                </a:cubicBezTo>
                <a:cubicBezTo>
                  <a:pt x="276536" y="561528"/>
                  <a:pt x="191525" y="520960"/>
                  <a:pt x="108153" y="565704"/>
                </a:cubicBezTo>
                <a:cubicBezTo>
                  <a:pt x="89413" y="576218"/>
                  <a:pt x="72735" y="589757"/>
                  <a:pt x="58716" y="605643"/>
                </a:cubicBezTo>
                <a:lnTo>
                  <a:pt x="33429" y="646437"/>
                </a:lnTo>
                <a:lnTo>
                  <a:pt x="0" y="646546"/>
                </a:lnTo>
                <a:cubicBezTo>
                  <a:pt x="16213" y="606738"/>
                  <a:pt x="45445" y="573613"/>
                  <a:pt x="82925" y="552584"/>
                </a:cubicBezTo>
                <a:cubicBezTo>
                  <a:pt x="166297" y="507840"/>
                  <a:pt x="251308" y="548408"/>
                  <a:pt x="259811" y="552584"/>
                </a:cubicBezTo>
                <a:cubicBezTo>
                  <a:pt x="244896" y="448183"/>
                  <a:pt x="288296" y="346317"/>
                  <a:pt x="370475" y="292775"/>
                </a:cubicBezTo>
                <a:cubicBezTo>
                  <a:pt x="409066" y="267606"/>
                  <a:pt x="453970" y="254728"/>
                  <a:pt x="499894" y="253850"/>
                </a:cubicBezTo>
                <a:close/>
                <a:moveTo>
                  <a:pt x="1116943" y="4"/>
                </a:moveTo>
                <a:cubicBezTo>
                  <a:pt x="1156503" y="190"/>
                  <a:pt x="1196577" y="11907"/>
                  <a:pt x="1233767" y="32951"/>
                </a:cubicBezTo>
                <a:lnTo>
                  <a:pt x="1242059" y="38918"/>
                </a:lnTo>
                <a:lnTo>
                  <a:pt x="1201472" y="21776"/>
                </a:lnTo>
                <a:cubicBezTo>
                  <a:pt x="1181860" y="16193"/>
                  <a:pt x="1161951" y="13217"/>
                  <a:pt x="1142171" y="13124"/>
                </a:cubicBezTo>
                <a:cubicBezTo>
                  <a:pt x="1013310" y="12228"/>
                  <a:pt x="875054" y="134378"/>
                  <a:pt x="849251" y="311413"/>
                </a:cubicBezTo>
                <a:lnTo>
                  <a:pt x="825655" y="293150"/>
                </a:lnTo>
                <a:lnTo>
                  <a:pt x="862557" y="176873"/>
                </a:lnTo>
                <a:cubicBezTo>
                  <a:pt x="918367" y="67873"/>
                  <a:pt x="1020297" y="-668"/>
                  <a:pt x="1116943" y="4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91" name="Google Shape;491;p14"/>
          <p:cNvSpPr/>
          <p:nvPr/>
        </p:nvSpPr>
        <p:spPr>
          <a:xfrm>
            <a:off x="6431734" y="544972"/>
            <a:ext cx="691166" cy="318044"/>
          </a:xfrm>
          <a:custGeom>
            <a:avLst/>
            <a:gdLst/>
            <a:ahLst/>
            <a:cxnLst/>
            <a:rect l="l" t="t" r="r" b="b"/>
            <a:pathLst>
              <a:path w="921555" h="424058" extrusionOk="0">
                <a:moveTo>
                  <a:pt x="176840" y="327162"/>
                </a:moveTo>
                <a:cubicBezTo>
                  <a:pt x="200452" y="329151"/>
                  <a:pt x="224064" y="335802"/>
                  <a:pt x="246355" y="347526"/>
                </a:cubicBezTo>
                <a:lnTo>
                  <a:pt x="258861" y="355510"/>
                </a:lnTo>
                <a:lnTo>
                  <a:pt x="237321" y="346814"/>
                </a:lnTo>
                <a:cubicBezTo>
                  <a:pt x="179116" y="329929"/>
                  <a:pt x="116785" y="343465"/>
                  <a:pt x="70966" y="381010"/>
                </a:cubicBezTo>
                <a:lnTo>
                  <a:pt x="36000" y="423949"/>
                </a:lnTo>
                <a:lnTo>
                  <a:pt x="0" y="424058"/>
                </a:lnTo>
                <a:cubicBezTo>
                  <a:pt x="35171" y="357186"/>
                  <a:pt x="106005" y="321195"/>
                  <a:pt x="176840" y="327162"/>
                </a:cubicBezTo>
                <a:close/>
                <a:moveTo>
                  <a:pt x="846910" y="246537"/>
                </a:moveTo>
                <a:lnTo>
                  <a:pt x="868358" y="247249"/>
                </a:lnTo>
                <a:cubicBezTo>
                  <a:pt x="880492" y="248858"/>
                  <a:pt x="894050" y="252142"/>
                  <a:pt x="907680" y="258319"/>
                </a:cubicBezTo>
                <a:lnTo>
                  <a:pt x="921555" y="268243"/>
                </a:lnTo>
                <a:lnTo>
                  <a:pt x="893586" y="260369"/>
                </a:lnTo>
                <a:cubicBezTo>
                  <a:pt x="869319" y="257151"/>
                  <a:pt x="850749" y="260631"/>
                  <a:pt x="848699" y="261060"/>
                </a:cubicBezTo>
                <a:close/>
                <a:moveTo>
                  <a:pt x="625613" y="22"/>
                </a:moveTo>
                <a:cubicBezTo>
                  <a:pt x="651453" y="380"/>
                  <a:pt x="677395" y="7382"/>
                  <a:pt x="701609" y="19853"/>
                </a:cubicBezTo>
                <a:lnTo>
                  <a:pt x="714328" y="28136"/>
                </a:lnTo>
                <a:lnTo>
                  <a:pt x="689449" y="18515"/>
                </a:lnTo>
                <a:cubicBezTo>
                  <a:pt x="676707" y="15161"/>
                  <a:pt x="663761" y="13321"/>
                  <a:pt x="650841" y="13142"/>
                </a:cubicBezTo>
                <a:cubicBezTo>
                  <a:pt x="540517" y="11235"/>
                  <a:pt x="427047" y="130903"/>
                  <a:pt x="449359" y="278224"/>
                </a:cubicBezTo>
                <a:cubicBezTo>
                  <a:pt x="428343" y="264216"/>
                  <a:pt x="402751" y="258798"/>
                  <a:pt x="377863" y="263088"/>
                </a:cubicBezTo>
                <a:cubicBezTo>
                  <a:pt x="324150" y="272345"/>
                  <a:pt x="288107" y="323392"/>
                  <a:pt x="297366" y="377106"/>
                </a:cubicBezTo>
                <a:lnTo>
                  <a:pt x="272222" y="361054"/>
                </a:lnTo>
                <a:lnTo>
                  <a:pt x="273256" y="324812"/>
                </a:lnTo>
                <a:cubicBezTo>
                  <a:pt x="282005" y="287360"/>
                  <a:pt x="312350" y="256910"/>
                  <a:pt x="352635" y="249968"/>
                </a:cubicBezTo>
                <a:cubicBezTo>
                  <a:pt x="377523" y="245678"/>
                  <a:pt x="403115" y="251096"/>
                  <a:pt x="424131" y="265104"/>
                </a:cubicBezTo>
                <a:cubicBezTo>
                  <a:pt x="401819" y="117783"/>
                  <a:pt x="515289" y="-1885"/>
                  <a:pt x="625613" y="2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92" name="Google Shape;492;p14"/>
          <p:cNvSpPr/>
          <p:nvPr/>
        </p:nvSpPr>
        <p:spPr>
          <a:xfrm>
            <a:off x="7406479" y="1060788"/>
            <a:ext cx="842112" cy="358516"/>
          </a:xfrm>
          <a:custGeom>
            <a:avLst/>
            <a:gdLst/>
            <a:ahLst/>
            <a:cxnLst/>
            <a:rect l="l" t="t" r="r" b="b"/>
            <a:pathLst>
              <a:path w="1122816" h="478021" extrusionOk="0">
                <a:moveTo>
                  <a:pt x="1059308" y="309292"/>
                </a:moveTo>
                <a:lnTo>
                  <a:pt x="1073269" y="310824"/>
                </a:lnTo>
                <a:cubicBezTo>
                  <a:pt x="1085970" y="313558"/>
                  <a:pt x="1098328" y="317577"/>
                  <a:pt x="1110155" y="322796"/>
                </a:cubicBezTo>
                <a:lnTo>
                  <a:pt x="1122816" y="331837"/>
                </a:lnTo>
                <a:lnTo>
                  <a:pt x="1098497" y="323944"/>
                </a:lnTo>
                <a:cubicBezTo>
                  <a:pt x="1085797" y="321209"/>
                  <a:pt x="1072753" y="319757"/>
                  <a:pt x="1059554" y="319672"/>
                </a:cubicBezTo>
                <a:close/>
                <a:moveTo>
                  <a:pt x="561479" y="202458"/>
                </a:moveTo>
                <a:cubicBezTo>
                  <a:pt x="570538" y="200324"/>
                  <a:pt x="579793" y="201046"/>
                  <a:pt x="588125" y="204201"/>
                </a:cubicBezTo>
                <a:lnTo>
                  <a:pt x="604312" y="216730"/>
                </a:lnTo>
                <a:lnTo>
                  <a:pt x="586707" y="215578"/>
                </a:lnTo>
                <a:cubicBezTo>
                  <a:pt x="562173" y="221367"/>
                  <a:pt x="546967" y="245956"/>
                  <a:pt x="552756" y="270491"/>
                </a:cubicBezTo>
                <a:lnTo>
                  <a:pt x="528487" y="251472"/>
                </a:lnTo>
                <a:lnTo>
                  <a:pt x="533132" y="222885"/>
                </a:lnTo>
                <a:cubicBezTo>
                  <a:pt x="539277" y="212947"/>
                  <a:pt x="549212" y="205353"/>
                  <a:pt x="561479" y="202458"/>
                </a:cubicBezTo>
                <a:close/>
                <a:moveTo>
                  <a:pt x="403654" y="189983"/>
                </a:moveTo>
                <a:cubicBezTo>
                  <a:pt x="426335" y="193477"/>
                  <a:pt x="448771" y="200883"/>
                  <a:pt x="469804" y="212135"/>
                </a:cubicBezTo>
                <a:lnTo>
                  <a:pt x="480213" y="220293"/>
                </a:lnTo>
                <a:lnTo>
                  <a:pt x="428882" y="203103"/>
                </a:lnTo>
                <a:cubicBezTo>
                  <a:pt x="383520" y="196115"/>
                  <a:pt x="337180" y="204771"/>
                  <a:pt x="299137" y="229582"/>
                </a:cubicBezTo>
                <a:cubicBezTo>
                  <a:pt x="238378" y="269168"/>
                  <a:pt x="206291" y="344482"/>
                  <a:pt x="217318" y="421671"/>
                </a:cubicBezTo>
                <a:cubicBezTo>
                  <a:pt x="211031" y="418583"/>
                  <a:pt x="148178" y="388590"/>
                  <a:pt x="86538" y="421671"/>
                </a:cubicBezTo>
                <a:cubicBezTo>
                  <a:pt x="72683" y="429445"/>
                  <a:pt x="60352" y="439454"/>
                  <a:pt x="49987" y="451199"/>
                </a:cubicBezTo>
                <a:lnTo>
                  <a:pt x="33428" y="477912"/>
                </a:lnTo>
                <a:lnTo>
                  <a:pt x="0" y="478021"/>
                </a:lnTo>
                <a:cubicBezTo>
                  <a:pt x="11987" y="448589"/>
                  <a:pt x="33599" y="424098"/>
                  <a:pt x="61310" y="408551"/>
                </a:cubicBezTo>
                <a:cubicBezTo>
                  <a:pt x="122950" y="375470"/>
                  <a:pt x="185803" y="405463"/>
                  <a:pt x="192090" y="408551"/>
                </a:cubicBezTo>
                <a:cubicBezTo>
                  <a:pt x="181063" y="331362"/>
                  <a:pt x="213150" y="256048"/>
                  <a:pt x="273909" y="216462"/>
                </a:cubicBezTo>
                <a:cubicBezTo>
                  <a:pt x="311952" y="191651"/>
                  <a:pt x="358292" y="182995"/>
                  <a:pt x="403654" y="189983"/>
                </a:cubicBezTo>
                <a:close/>
                <a:moveTo>
                  <a:pt x="825806" y="3"/>
                </a:moveTo>
                <a:cubicBezTo>
                  <a:pt x="855055" y="141"/>
                  <a:pt x="884683" y="8804"/>
                  <a:pt x="912180" y="24362"/>
                </a:cubicBezTo>
                <a:lnTo>
                  <a:pt x="920472" y="30330"/>
                </a:lnTo>
                <a:lnTo>
                  <a:pt x="894878" y="19520"/>
                </a:lnTo>
                <a:cubicBezTo>
                  <a:pt x="880378" y="15392"/>
                  <a:pt x="865659" y="13192"/>
                  <a:pt x="851034" y="13123"/>
                </a:cubicBezTo>
                <a:cubicBezTo>
                  <a:pt x="755762" y="12461"/>
                  <a:pt x="653543" y="102772"/>
                  <a:pt x="634465" y="233662"/>
                </a:cubicBezTo>
                <a:cubicBezTo>
                  <a:pt x="629096" y="226064"/>
                  <a:pt x="621686" y="220476"/>
                  <a:pt x="613353" y="217321"/>
                </a:cubicBezTo>
                <a:lnTo>
                  <a:pt x="610322" y="217123"/>
                </a:lnTo>
                <a:lnTo>
                  <a:pt x="637727" y="130770"/>
                </a:lnTo>
                <a:cubicBezTo>
                  <a:pt x="678990" y="50182"/>
                  <a:pt x="754352" y="-493"/>
                  <a:pt x="825806" y="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493" name="Google Shape;493;p14"/>
          <p:cNvGrpSpPr/>
          <p:nvPr/>
        </p:nvGrpSpPr>
        <p:grpSpPr>
          <a:xfrm>
            <a:off x="489337" y="2522475"/>
            <a:ext cx="1071775" cy="1418359"/>
            <a:chOff x="2256777" y="2198862"/>
            <a:chExt cx="2823618" cy="3736703"/>
          </a:xfrm>
        </p:grpSpPr>
        <p:grpSp>
          <p:nvGrpSpPr>
            <p:cNvPr id="494" name="Google Shape;494;p14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495" name="Google Shape;495;p14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96" name="Google Shape;496;p14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497" name="Google Shape;497;p14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8" name="Google Shape;498;p14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9" name="Google Shape;499;p14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0" name="Google Shape;500;p14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1" name="Google Shape;501;p14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2" name="Google Shape;502;p14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3" name="Google Shape;503;p14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4" name="Google Shape;504;p14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505" name="Google Shape;505;p14"/>
          <p:cNvSpPr/>
          <p:nvPr/>
        </p:nvSpPr>
        <p:spPr>
          <a:xfrm>
            <a:off x="-3681" y="3716296"/>
            <a:ext cx="2711387" cy="1426131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06" name="Google Shape;506;p14"/>
          <p:cNvSpPr/>
          <p:nvPr/>
        </p:nvSpPr>
        <p:spPr>
          <a:xfrm>
            <a:off x="-3681" y="4282332"/>
            <a:ext cx="1891592" cy="860520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07" name="Google Shape;507;p14"/>
          <p:cNvSpPr/>
          <p:nvPr/>
        </p:nvSpPr>
        <p:spPr>
          <a:xfrm>
            <a:off x="-9084" y="3717053"/>
            <a:ext cx="2711387" cy="1426131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08" name="Google Shape;508;p14"/>
          <p:cNvSpPr/>
          <p:nvPr/>
        </p:nvSpPr>
        <p:spPr>
          <a:xfrm>
            <a:off x="-9084" y="4274006"/>
            <a:ext cx="1891592" cy="860520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158763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8 Three columns">
  <p:cSld name="008 Three columns">
    <p:spTree>
      <p:nvGrpSpPr>
        <p:cNvPr id="1" name="Shape 5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" name="Google Shape;510;p15"/>
          <p:cNvSpPr txBox="1">
            <a:spLocks noGrp="1"/>
          </p:cNvSpPr>
          <p:nvPr>
            <p:ph type="subTitle" idx="1"/>
          </p:nvPr>
        </p:nvSpPr>
        <p:spPr>
          <a:xfrm>
            <a:off x="953237" y="1297481"/>
            <a:ext cx="6504300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1pPr>
            <a:lvl2pPr lvl="1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2pPr>
            <a:lvl3pPr lvl="2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3pPr>
            <a:lvl4pPr lvl="3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4pPr>
            <a:lvl5pPr lvl="4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5pPr>
            <a:lvl6pPr lvl="5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6pPr>
            <a:lvl7pPr lvl="6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7pPr>
            <a:lvl8pPr lvl="7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8pPr>
            <a:lvl9pPr lvl="8" rtl="0">
              <a:spcBef>
                <a:spcPts val="1575"/>
              </a:spcBef>
              <a:spcAft>
                <a:spcPts val="1575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9pPr>
          </a:lstStyle>
          <a:p>
            <a:endParaRPr/>
          </a:p>
        </p:txBody>
      </p:sp>
      <p:sp>
        <p:nvSpPr>
          <p:cNvPr id="511" name="Google Shape;511;p15"/>
          <p:cNvSpPr txBox="1">
            <a:spLocks noGrp="1"/>
          </p:cNvSpPr>
          <p:nvPr>
            <p:ph type="subTitle" idx="2"/>
          </p:nvPr>
        </p:nvSpPr>
        <p:spPr>
          <a:xfrm>
            <a:off x="953237" y="2501151"/>
            <a:ext cx="6504300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1pPr>
            <a:lvl2pPr lvl="1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2pPr>
            <a:lvl3pPr lvl="2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3pPr>
            <a:lvl4pPr lvl="3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4pPr>
            <a:lvl5pPr lvl="4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5pPr>
            <a:lvl6pPr lvl="5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6pPr>
            <a:lvl7pPr lvl="6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7pPr>
            <a:lvl8pPr lvl="7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8pPr>
            <a:lvl9pPr lvl="8" rtl="0">
              <a:spcBef>
                <a:spcPts val="1575"/>
              </a:spcBef>
              <a:spcAft>
                <a:spcPts val="1575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9pPr>
          </a:lstStyle>
          <a:p>
            <a:endParaRPr/>
          </a:p>
        </p:txBody>
      </p:sp>
      <p:sp>
        <p:nvSpPr>
          <p:cNvPr id="512" name="Google Shape;512;p15"/>
          <p:cNvSpPr txBox="1">
            <a:spLocks noGrp="1"/>
          </p:cNvSpPr>
          <p:nvPr>
            <p:ph type="subTitle" idx="3"/>
          </p:nvPr>
        </p:nvSpPr>
        <p:spPr>
          <a:xfrm>
            <a:off x="953237" y="3704822"/>
            <a:ext cx="6504300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1pPr>
            <a:lvl2pPr lvl="1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2pPr>
            <a:lvl3pPr lvl="2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3pPr>
            <a:lvl4pPr lvl="3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4pPr>
            <a:lvl5pPr lvl="4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5pPr>
            <a:lvl6pPr lvl="5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6pPr>
            <a:lvl7pPr lvl="6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7pPr>
            <a:lvl8pPr lvl="7" rtl="0"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8pPr>
            <a:lvl9pPr lvl="8" rtl="0">
              <a:spcBef>
                <a:spcPts val="1575"/>
              </a:spcBef>
              <a:spcAft>
                <a:spcPts val="1575"/>
              </a:spcAft>
              <a:buClr>
                <a:schemeClr val="accent3"/>
              </a:buClr>
              <a:buSzPts val="1800"/>
              <a:buNone/>
              <a:defRPr sz="1350" b="1">
                <a:solidFill>
                  <a:schemeClr val="accent3"/>
                </a:solidFill>
              </a:defRPr>
            </a:lvl9pPr>
          </a:lstStyle>
          <a:p>
            <a:endParaRPr/>
          </a:p>
        </p:txBody>
      </p:sp>
      <p:sp>
        <p:nvSpPr>
          <p:cNvPr id="513" name="Google Shape;513;p1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525" cy="5726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514" name="Google Shape;514;p15"/>
          <p:cNvSpPr txBox="1">
            <a:spLocks noGrp="1"/>
          </p:cNvSpPr>
          <p:nvPr>
            <p:ph type="body" idx="4"/>
          </p:nvPr>
        </p:nvSpPr>
        <p:spPr>
          <a:xfrm>
            <a:off x="953231" y="1625944"/>
            <a:ext cx="6504300" cy="693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38125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050"/>
            </a:lvl1pPr>
            <a:lvl2pPr marL="685800" lvl="1" indent="-238125">
              <a:spcBef>
                <a:spcPts val="1575"/>
              </a:spcBef>
              <a:spcAft>
                <a:spcPts val="0"/>
              </a:spcAft>
              <a:buSzPts val="1400"/>
              <a:buChar char="○"/>
              <a:defRPr sz="1050"/>
            </a:lvl2pPr>
            <a:lvl3pPr marL="1028700" lvl="2" indent="-238125">
              <a:spcBef>
                <a:spcPts val="1575"/>
              </a:spcBef>
              <a:spcAft>
                <a:spcPts val="0"/>
              </a:spcAft>
              <a:buSzPts val="1400"/>
              <a:buChar char="■"/>
              <a:defRPr sz="1050"/>
            </a:lvl3pPr>
            <a:lvl4pPr marL="1371600" lvl="3" indent="-238125">
              <a:spcBef>
                <a:spcPts val="1575"/>
              </a:spcBef>
              <a:spcAft>
                <a:spcPts val="0"/>
              </a:spcAft>
              <a:buSzPts val="1400"/>
              <a:buChar char="●"/>
              <a:defRPr sz="1050"/>
            </a:lvl4pPr>
            <a:lvl5pPr marL="1714500" lvl="4" indent="-238125">
              <a:spcBef>
                <a:spcPts val="1575"/>
              </a:spcBef>
              <a:spcAft>
                <a:spcPts val="0"/>
              </a:spcAft>
              <a:buSzPts val="1400"/>
              <a:buChar char="○"/>
              <a:defRPr sz="1050"/>
            </a:lvl5pPr>
            <a:lvl6pPr marL="2057400" lvl="5" indent="-238125">
              <a:spcBef>
                <a:spcPts val="1575"/>
              </a:spcBef>
              <a:spcAft>
                <a:spcPts val="0"/>
              </a:spcAft>
              <a:buSzPts val="1400"/>
              <a:buChar char="■"/>
              <a:defRPr sz="1050"/>
            </a:lvl6pPr>
            <a:lvl7pPr marL="2400300" lvl="6" indent="-238125">
              <a:spcBef>
                <a:spcPts val="1575"/>
              </a:spcBef>
              <a:spcAft>
                <a:spcPts val="0"/>
              </a:spcAft>
              <a:buSzPts val="1400"/>
              <a:buChar char="●"/>
              <a:defRPr sz="1050"/>
            </a:lvl7pPr>
            <a:lvl8pPr marL="2743200" lvl="7" indent="-238125">
              <a:spcBef>
                <a:spcPts val="1575"/>
              </a:spcBef>
              <a:spcAft>
                <a:spcPts val="0"/>
              </a:spcAft>
              <a:buSzPts val="1400"/>
              <a:buChar char="○"/>
              <a:defRPr sz="1050"/>
            </a:lvl8pPr>
            <a:lvl9pPr marL="3086100" lvl="8" indent="-238125">
              <a:spcBef>
                <a:spcPts val="1575"/>
              </a:spcBef>
              <a:spcAft>
                <a:spcPts val="1575"/>
              </a:spcAft>
              <a:buSzPts val="1400"/>
              <a:buChar char="■"/>
              <a:defRPr sz="1050"/>
            </a:lvl9pPr>
          </a:lstStyle>
          <a:p>
            <a:endParaRPr/>
          </a:p>
        </p:txBody>
      </p:sp>
      <p:sp>
        <p:nvSpPr>
          <p:cNvPr id="515" name="Google Shape;515;p15"/>
          <p:cNvSpPr txBox="1">
            <a:spLocks noGrp="1"/>
          </p:cNvSpPr>
          <p:nvPr>
            <p:ph type="body" idx="5"/>
          </p:nvPr>
        </p:nvSpPr>
        <p:spPr>
          <a:xfrm>
            <a:off x="953231" y="2821041"/>
            <a:ext cx="6504300" cy="69255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38125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050"/>
            </a:lvl1pPr>
            <a:lvl2pPr marL="685800" lvl="1" indent="-238125">
              <a:spcBef>
                <a:spcPts val="1575"/>
              </a:spcBef>
              <a:spcAft>
                <a:spcPts val="0"/>
              </a:spcAft>
              <a:buSzPts val="1400"/>
              <a:buChar char="○"/>
              <a:defRPr sz="1050"/>
            </a:lvl2pPr>
            <a:lvl3pPr marL="1028700" lvl="2" indent="-238125">
              <a:spcBef>
                <a:spcPts val="1575"/>
              </a:spcBef>
              <a:spcAft>
                <a:spcPts val="0"/>
              </a:spcAft>
              <a:buSzPts val="1400"/>
              <a:buChar char="■"/>
              <a:defRPr sz="1050"/>
            </a:lvl3pPr>
            <a:lvl4pPr marL="1371600" lvl="3" indent="-238125">
              <a:spcBef>
                <a:spcPts val="1575"/>
              </a:spcBef>
              <a:spcAft>
                <a:spcPts val="0"/>
              </a:spcAft>
              <a:buSzPts val="1400"/>
              <a:buChar char="●"/>
              <a:defRPr sz="1050"/>
            </a:lvl4pPr>
            <a:lvl5pPr marL="1714500" lvl="4" indent="-238125">
              <a:spcBef>
                <a:spcPts val="1575"/>
              </a:spcBef>
              <a:spcAft>
                <a:spcPts val="0"/>
              </a:spcAft>
              <a:buSzPts val="1400"/>
              <a:buChar char="○"/>
              <a:defRPr sz="1050"/>
            </a:lvl5pPr>
            <a:lvl6pPr marL="2057400" lvl="5" indent="-238125">
              <a:spcBef>
                <a:spcPts val="1575"/>
              </a:spcBef>
              <a:spcAft>
                <a:spcPts val="0"/>
              </a:spcAft>
              <a:buSzPts val="1400"/>
              <a:buChar char="■"/>
              <a:defRPr sz="1050"/>
            </a:lvl6pPr>
            <a:lvl7pPr marL="2400300" lvl="6" indent="-238125">
              <a:spcBef>
                <a:spcPts val="1575"/>
              </a:spcBef>
              <a:spcAft>
                <a:spcPts val="0"/>
              </a:spcAft>
              <a:buSzPts val="1400"/>
              <a:buChar char="●"/>
              <a:defRPr sz="1050"/>
            </a:lvl7pPr>
            <a:lvl8pPr marL="2743200" lvl="7" indent="-238125">
              <a:spcBef>
                <a:spcPts val="1575"/>
              </a:spcBef>
              <a:spcAft>
                <a:spcPts val="0"/>
              </a:spcAft>
              <a:buSzPts val="1400"/>
              <a:buChar char="○"/>
              <a:defRPr sz="1050"/>
            </a:lvl8pPr>
            <a:lvl9pPr marL="3086100" lvl="8" indent="-238125">
              <a:spcBef>
                <a:spcPts val="1575"/>
              </a:spcBef>
              <a:spcAft>
                <a:spcPts val="1575"/>
              </a:spcAft>
              <a:buSzPts val="1400"/>
              <a:buChar char="■"/>
              <a:defRPr sz="1050"/>
            </a:lvl9pPr>
          </a:lstStyle>
          <a:p>
            <a:endParaRPr/>
          </a:p>
        </p:txBody>
      </p:sp>
      <p:sp>
        <p:nvSpPr>
          <p:cNvPr id="516" name="Google Shape;516;p15"/>
          <p:cNvSpPr txBox="1">
            <a:spLocks noGrp="1"/>
          </p:cNvSpPr>
          <p:nvPr>
            <p:ph type="body" idx="6"/>
          </p:nvPr>
        </p:nvSpPr>
        <p:spPr>
          <a:xfrm>
            <a:off x="953231" y="4014788"/>
            <a:ext cx="6504975" cy="69255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38125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050"/>
            </a:lvl1pPr>
            <a:lvl2pPr marL="685800" lvl="1" indent="-238125">
              <a:spcBef>
                <a:spcPts val="1575"/>
              </a:spcBef>
              <a:spcAft>
                <a:spcPts val="0"/>
              </a:spcAft>
              <a:buSzPts val="1400"/>
              <a:buChar char="○"/>
              <a:defRPr sz="1050"/>
            </a:lvl2pPr>
            <a:lvl3pPr marL="1028700" lvl="2" indent="-238125">
              <a:spcBef>
                <a:spcPts val="1575"/>
              </a:spcBef>
              <a:spcAft>
                <a:spcPts val="0"/>
              </a:spcAft>
              <a:buSzPts val="1400"/>
              <a:buChar char="■"/>
              <a:defRPr sz="1050"/>
            </a:lvl3pPr>
            <a:lvl4pPr marL="1371600" lvl="3" indent="-238125">
              <a:spcBef>
                <a:spcPts val="1575"/>
              </a:spcBef>
              <a:spcAft>
                <a:spcPts val="0"/>
              </a:spcAft>
              <a:buSzPts val="1400"/>
              <a:buChar char="●"/>
              <a:defRPr sz="1050"/>
            </a:lvl4pPr>
            <a:lvl5pPr marL="1714500" lvl="4" indent="-238125">
              <a:spcBef>
                <a:spcPts val="1575"/>
              </a:spcBef>
              <a:spcAft>
                <a:spcPts val="0"/>
              </a:spcAft>
              <a:buSzPts val="1400"/>
              <a:buChar char="○"/>
              <a:defRPr sz="1050"/>
            </a:lvl5pPr>
            <a:lvl6pPr marL="2057400" lvl="5" indent="-238125">
              <a:spcBef>
                <a:spcPts val="1575"/>
              </a:spcBef>
              <a:spcAft>
                <a:spcPts val="0"/>
              </a:spcAft>
              <a:buSzPts val="1400"/>
              <a:buChar char="■"/>
              <a:defRPr sz="1050"/>
            </a:lvl6pPr>
            <a:lvl7pPr marL="2400300" lvl="6" indent="-238125">
              <a:spcBef>
                <a:spcPts val="1575"/>
              </a:spcBef>
              <a:spcAft>
                <a:spcPts val="0"/>
              </a:spcAft>
              <a:buSzPts val="1400"/>
              <a:buChar char="●"/>
              <a:defRPr sz="1050"/>
            </a:lvl7pPr>
            <a:lvl8pPr marL="2743200" lvl="7" indent="-238125">
              <a:spcBef>
                <a:spcPts val="1575"/>
              </a:spcBef>
              <a:spcAft>
                <a:spcPts val="0"/>
              </a:spcAft>
              <a:buSzPts val="1400"/>
              <a:buChar char="○"/>
              <a:defRPr sz="1050"/>
            </a:lvl8pPr>
            <a:lvl9pPr marL="3086100" lvl="8" indent="-238125">
              <a:spcBef>
                <a:spcPts val="1575"/>
              </a:spcBef>
              <a:spcAft>
                <a:spcPts val="1575"/>
              </a:spcAft>
              <a:buSzPts val="1400"/>
              <a:buChar char="■"/>
              <a:defRPr sz="1050"/>
            </a:lvl9pPr>
          </a:lstStyle>
          <a:p>
            <a:endParaRPr/>
          </a:p>
        </p:txBody>
      </p:sp>
      <p:grpSp>
        <p:nvGrpSpPr>
          <p:cNvPr id="517" name="Google Shape;517;p15"/>
          <p:cNvGrpSpPr/>
          <p:nvPr/>
        </p:nvGrpSpPr>
        <p:grpSpPr>
          <a:xfrm>
            <a:off x="8063847" y="232849"/>
            <a:ext cx="882686" cy="882683"/>
            <a:chOff x="8018175" y="827982"/>
            <a:chExt cx="1784827" cy="1784822"/>
          </a:xfrm>
        </p:grpSpPr>
        <p:grpSp>
          <p:nvGrpSpPr>
            <p:cNvPr id="518" name="Google Shape;518;p15"/>
            <p:cNvGrpSpPr/>
            <p:nvPr/>
          </p:nvGrpSpPr>
          <p:grpSpPr>
            <a:xfrm>
              <a:off x="8018175" y="827982"/>
              <a:ext cx="1784827" cy="1784822"/>
              <a:chOff x="8360218" y="1166853"/>
              <a:chExt cx="1375271" cy="1375267"/>
            </a:xfrm>
          </p:grpSpPr>
          <p:sp>
            <p:nvSpPr>
              <p:cNvPr id="519" name="Google Shape;519;p15"/>
              <p:cNvSpPr/>
              <p:nvPr/>
            </p:nvSpPr>
            <p:spPr>
              <a:xfrm>
                <a:off x="8360222" y="1166853"/>
                <a:ext cx="1375267" cy="1375267"/>
              </a:xfrm>
              <a:custGeom>
                <a:avLst/>
                <a:gdLst/>
                <a:ahLst/>
                <a:cxnLst/>
                <a:rect l="l" t="t" r="r" b="b"/>
                <a:pathLst>
                  <a:path w="1642110" h="1642110" extrusionOk="0">
                    <a:moveTo>
                      <a:pt x="1642110" y="821055"/>
                    </a:moveTo>
                    <a:cubicBezTo>
                      <a:pt x="1642110" y="1274511"/>
                      <a:pt x="1274512" y="1642110"/>
                      <a:pt x="821055" y="1642110"/>
                    </a:cubicBezTo>
                    <a:cubicBezTo>
                      <a:pt x="367599" y="1642110"/>
                      <a:pt x="0" y="1274511"/>
                      <a:pt x="0" y="821055"/>
                    </a:cubicBezTo>
                    <a:cubicBezTo>
                      <a:pt x="0" y="367599"/>
                      <a:pt x="367599" y="0"/>
                      <a:pt x="821055" y="0"/>
                    </a:cubicBezTo>
                    <a:cubicBezTo>
                      <a:pt x="1274512" y="0"/>
                      <a:pt x="1642110" y="367599"/>
                      <a:pt x="1642110" y="821055"/>
                    </a:cubicBezTo>
                    <a:close/>
                  </a:path>
                </a:pathLst>
              </a:custGeom>
              <a:gradFill>
                <a:gsLst>
                  <a:gs pos="0">
                    <a:srgbClr val="F5F4F7"/>
                  </a:gs>
                  <a:gs pos="34000">
                    <a:srgbClr val="F5F4F7"/>
                  </a:gs>
                  <a:gs pos="64000">
                    <a:srgbClr val="E7E6E6"/>
                  </a:gs>
                  <a:gs pos="82000">
                    <a:srgbClr val="D2CED9"/>
                  </a:gs>
                  <a:gs pos="100000">
                    <a:srgbClr val="D2CED9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effectLst>
                <a:outerShdw blurRad="571500" algn="bl" rotWithShape="0">
                  <a:srgbClr val="FFFFFF">
                    <a:alpha val="4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00"/>
                  <a:buFont typeface="Calibri"/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20" name="Google Shape;520;p15"/>
              <p:cNvSpPr/>
              <p:nvPr/>
            </p:nvSpPr>
            <p:spPr>
              <a:xfrm>
                <a:off x="8360218" y="1166853"/>
                <a:ext cx="1184346" cy="1184346"/>
              </a:xfrm>
              <a:custGeom>
                <a:avLst/>
                <a:gdLst/>
                <a:ahLst/>
                <a:cxnLst/>
                <a:rect l="l" t="t" r="r" b="b"/>
                <a:pathLst>
                  <a:path w="1414145" h="1414144" extrusionOk="0">
                    <a:moveTo>
                      <a:pt x="25400" y="846455"/>
                    </a:moveTo>
                    <a:cubicBezTo>
                      <a:pt x="25400" y="393065"/>
                      <a:pt x="393065" y="25400"/>
                      <a:pt x="846455" y="25400"/>
                    </a:cubicBezTo>
                    <a:cubicBezTo>
                      <a:pt x="1066800" y="25400"/>
                      <a:pt x="1266825" y="112395"/>
                      <a:pt x="1414145" y="253365"/>
                    </a:cubicBezTo>
                    <a:cubicBezTo>
                      <a:pt x="1264920" y="97155"/>
                      <a:pt x="1054100" y="0"/>
                      <a:pt x="821055" y="0"/>
                    </a:cubicBezTo>
                    <a:cubicBezTo>
                      <a:pt x="367665" y="0"/>
                      <a:pt x="0" y="367665"/>
                      <a:pt x="0" y="821055"/>
                    </a:cubicBezTo>
                    <a:cubicBezTo>
                      <a:pt x="0" y="1054100"/>
                      <a:pt x="97155" y="1264285"/>
                      <a:pt x="253365" y="1414145"/>
                    </a:cubicBezTo>
                    <a:cubicBezTo>
                      <a:pt x="112395" y="1266825"/>
                      <a:pt x="25400" y="1066800"/>
                      <a:pt x="25400" y="8464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00"/>
                  <a:buFont typeface="Calibri"/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521" name="Google Shape;521;p15"/>
            <p:cNvGrpSpPr/>
            <p:nvPr/>
          </p:nvGrpSpPr>
          <p:grpSpPr>
            <a:xfrm>
              <a:off x="8103650" y="1044518"/>
              <a:ext cx="925552" cy="1366411"/>
              <a:chOff x="4816753" y="2449658"/>
              <a:chExt cx="925552" cy="1366411"/>
            </a:xfrm>
          </p:grpSpPr>
          <p:sp>
            <p:nvSpPr>
              <p:cNvPr id="522" name="Google Shape;522;p15"/>
              <p:cNvSpPr/>
              <p:nvPr/>
            </p:nvSpPr>
            <p:spPr>
              <a:xfrm>
                <a:off x="5148264" y="2715819"/>
                <a:ext cx="393006" cy="491856"/>
              </a:xfrm>
              <a:custGeom>
                <a:avLst/>
                <a:gdLst/>
                <a:ahLst/>
                <a:cxnLst/>
                <a:rect l="l" t="t" r="r" b="b"/>
                <a:pathLst>
                  <a:path w="393006" h="491856" extrusionOk="0">
                    <a:moveTo>
                      <a:pt x="45741" y="382680"/>
                    </a:moveTo>
                    <a:cubicBezTo>
                      <a:pt x="6117" y="343437"/>
                      <a:pt x="497" y="280667"/>
                      <a:pt x="-169" y="273238"/>
                    </a:cubicBezTo>
                    <a:cubicBezTo>
                      <a:pt x="-2265" y="233662"/>
                      <a:pt x="5631" y="194190"/>
                      <a:pt x="22786" y="158462"/>
                    </a:cubicBezTo>
                    <a:cubicBezTo>
                      <a:pt x="36873" y="126667"/>
                      <a:pt x="55304" y="96987"/>
                      <a:pt x="77555" y="70260"/>
                    </a:cubicBezTo>
                    <a:cubicBezTo>
                      <a:pt x="104225" y="35018"/>
                      <a:pt x="117655" y="17396"/>
                      <a:pt x="137562" y="8443"/>
                    </a:cubicBezTo>
                    <a:cubicBezTo>
                      <a:pt x="179568" y="-10607"/>
                      <a:pt x="225002" y="8443"/>
                      <a:pt x="241670" y="15491"/>
                    </a:cubicBezTo>
                    <a:cubicBezTo>
                      <a:pt x="316251" y="46543"/>
                      <a:pt x="348636" y="118457"/>
                      <a:pt x="363495" y="151413"/>
                    </a:cubicBezTo>
                    <a:cubicBezTo>
                      <a:pt x="391413" y="212659"/>
                      <a:pt x="399443" y="281106"/>
                      <a:pt x="386450" y="347152"/>
                    </a:cubicBezTo>
                    <a:cubicBezTo>
                      <a:pt x="378068" y="387538"/>
                      <a:pt x="361781" y="465643"/>
                      <a:pt x="303487" y="486598"/>
                    </a:cubicBezTo>
                    <a:cubicBezTo>
                      <a:pt x="270303" y="496961"/>
                      <a:pt x="234260" y="492475"/>
                      <a:pt x="204618" y="474311"/>
                    </a:cubicBezTo>
                    <a:cubicBezTo>
                      <a:pt x="164518" y="449450"/>
                      <a:pt x="162899" y="410493"/>
                      <a:pt x="126990" y="405445"/>
                    </a:cubicBezTo>
                    <a:cubicBezTo>
                      <a:pt x="108987" y="402873"/>
                      <a:pt x="96509" y="410874"/>
                      <a:pt x="74031" y="401921"/>
                    </a:cubicBezTo>
                    <a:cubicBezTo>
                      <a:pt x="63400" y="397472"/>
                      <a:pt x="53781" y="390929"/>
                      <a:pt x="45741" y="382680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23" name="Google Shape;523;p15"/>
              <p:cNvSpPr/>
              <p:nvPr/>
            </p:nvSpPr>
            <p:spPr>
              <a:xfrm>
                <a:off x="5327856" y="3494849"/>
                <a:ext cx="414449" cy="321220"/>
              </a:xfrm>
              <a:custGeom>
                <a:avLst/>
                <a:gdLst/>
                <a:ahLst/>
                <a:cxnLst/>
                <a:rect l="l" t="t" r="r" b="b"/>
                <a:pathLst>
                  <a:path w="414449" h="321220" extrusionOk="0">
                    <a:moveTo>
                      <a:pt x="14072" y="67612"/>
                    </a:moveTo>
                    <a:cubicBezTo>
                      <a:pt x="35113" y="30329"/>
                      <a:pt x="72851" y="5499"/>
                      <a:pt x="115418" y="937"/>
                    </a:cubicBezTo>
                    <a:cubicBezTo>
                      <a:pt x="150566" y="-2682"/>
                      <a:pt x="185618" y="7890"/>
                      <a:pt x="218669" y="19987"/>
                    </a:cubicBezTo>
                    <a:cubicBezTo>
                      <a:pt x="253169" y="32921"/>
                      <a:pt x="286830" y="48000"/>
                      <a:pt x="319444" y="65136"/>
                    </a:cubicBezTo>
                    <a:cubicBezTo>
                      <a:pt x="349066" y="80661"/>
                      <a:pt x="378784" y="98854"/>
                      <a:pt x="397073" y="126762"/>
                    </a:cubicBezTo>
                    <a:cubicBezTo>
                      <a:pt x="427362" y="176452"/>
                      <a:pt x="415932" y="240917"/>
                      <a:pt x="370402" y="277162"/>
                    </a:cubicBezTo>
                    <a:cubicBezTo>
                      <a:pt x="344494" y="296212"/>
                      <a:pt x="311728" y="303546"/>
                      <a:pt x="280105" y="310023"/>
                    </a:cubicBezTo>
                    <a:cubicBezTo>
                      <a:pt x="226480" y="321168"/>
                      <a:pt x="166948" y="331455"/>
                      <a:pt x="119990" y="303356"/>
                    </a:cubicBezTo>
                    <a:cubicBezTo>
                      <a:pt x="95511" y="288687"/>
                      <a:pt x="77699" y="265256"/>
                      <a:pt x="60554" y="242491"/>
                    </a:cubicBezTo>
                    <a:cubicBezTo>
                      <a:pt x="19311" y="187246"/>
                      <a:pt x="-23742" y="137716"/>
                      <a:pt x="14072" y="67612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24" name="Google Shape;524;p15"/>
              <p:cNvSpPr/>
              <p:nvPr/>
            </p:nvSpPr>
            <p:spPr>
              <a:xfrm>
                <a:off x="5022506" y="3266662"/>
                <a:ext cx="244496" cy="299730"/>
              </a:xfrm>
              <a:custGeom>
                <a:avLst/>
                <a:gdLst/>
                <a:ahLst/>
                <a:cxnLst/>
                <a:rect l="l" t="t" r="r" b="b"/>
                <a:pathLst>
                  <a:path w="244496" h="299730" extrusionOk="0">
                    <a:moveTo>
                      <a:pt x="164355" y="3763"/>
                    </a:moveTo>
                    <a:cubicBezTo>
                      <a:pt x="203693" y="15384"/>
                      <a:pt x="231888" y="52722"/>
                      <a:pt x="240555" y="92822"/>
                    </a:cubicBezTo>
                    <a:cubicBezTo>
                      <a:pt x="249223" y="132922"/>
                      <a:pt x="240555" y="175023"/>
                      <a:pt x="225315" y="213123"/>
                    </a:cubicBezTo>
                    <a:cubicBezTo>
                      <a:pt x="215962" y="240211"/>
                      <a:pt x="199160" y="264113"/>
                      <a:pt x="176833" y="282084"/>
                    </a:cubicBezTo>
                    <a:cubicBezTo>
                      <a:pt x="139686" y="308659"/>
                      <a:pt x="85202" y="304563"/>
                      <a:pt x="49103" y="276559"/>
                    </a:cubicBezTo>
                    <a:cubicBezTo>
                      <a:pt x="13336" y="246701"/>
                      <a:pt x="-4961" y="200822"/>
                      <a:pt x="430" y="154544"/>
                    </a:cubicBezTo>
                    <a:cubicBezTo>
                      <a:pt x="8050" y="84536"/>
                      <a:pt x="81964" y="-20430"/>
                      <a:pt x="164355" y="3763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25" name="Google Shape;525;p15"/>
              <p:cNvSpPr/>
              <p:nvPr/>
            </p:nvSpPr>
            <p:spPr>
              <a:xfrm>
                <a:off x="4816753" y="3009981"/>
                <a:ext cx="210378" cy="243480"/>
              </a:xfrm>
              <a:custGeom>
                <a:avLst/>
                <a:gdLst/>
                <a:ahLst/>
                <a:cxnLst/>
                <a:rect l="l" t="t" r="r" b="b"/>
                <a:pathLst>
                  <a:path w="210378" h="243480" extrusionOk="0">
                    <a:moveTo>
                      <a:pt x="13778" y="202342"/>
                    </a:moveTo>
                    <a:cubicBezTo>
                      <a:pt x="-4129" y="163384"/>
                      <a:pt x="-4320" y="155574"/>
                      <a:pt x="8349" y="118236"/>
                    </a:cubicBezTo>
                    <a:cubicBezTo>
                      <a:pt x="18636" y="88042"/>
                      <a:pt x="41782" y="64134"/>
                      <a:pt x="64165" y="41464"/>
                    </a:cubicBezTo>
                    <a:cubicBezTo>
                      <a:pt x="84073" y="21367"/>
                      <a:pt x="107218" y="-160"/>
                      <a:pt x="135413" y="221"/>
                    </a:cubicBezTo>
                    <a:cubicBezTo>
                      <a:pt x="153414" y="1155"/>
                      <a:pt x="170198" y="9584"/>
                      <a:pt x="181704" y="23462"/>
                    </a:cubicBezTo>
                    <a:cubicBezTo>
                      <a:pt x="193067" y="37283"/>
                      <a:pt x="200963" y="53609"/>
                      <a:pt x="204754" y="71087"/>
                    </a:cubicBezTo>
                    <a:cubicBezTo>
                      <a:pt x="214213" y="106911"/>
                      <a:pt x="210498" y="144934"/>
                      <a:pt x="194277" y="178243"/>
                    </a:cubicBezTo>
                    <a:cubicBezTo>
                      <a:pt x="177665" y="211581"/>
                      <a:pt x="146461" y="235279"/>
                      <a:pt x="109886" y="242347"/>
                    </a:cubicBezTo>
                    <a:cubicBezTo>
                      <a:pt x="72823" y="248557"/>
                      <a:pt x="35486" y="233012"/>
                      <a:pt x="13778" y="202342"/>
                    </a:cubicBezTo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26" name="Google Shape;526;p15"/>
              <p:cNvSpPr/>
              <p:nvPr/>
            </p:nvSpPr>
            <p:spPr>
              <a:xfrm>
                <a:off x="5008691" y="2845862"/>
                <a:ext cx="57442" cy="84019"/>
              </a:xfrm>
              <a:custGeom>
                <a:avLst/>
                <a:gdLst/>
                <a:ahLst/>
                <a:cxnLst/>
                <a:rect l="l" t="t" r="r" b="b"/>
                <a:pathLst>
                  <a:path w="57442" h="84019" extrusionOk="0">
                    <a:moveTo>
                      <a:pt x="148" y="63757"/>
                    </a:moveTo>
                    <a:cubicBezTo>
                      <a:pt x="2815" y="74825"/>
                      <a:pt x="12159" y="83026"/>
                      <a:pt x="23484" y="84235"/>
                    </a:cubicBezTo>
                    <a:cubicBezTo>
                      <a:pt x="34723" y="83788"/>
                      <a:pt x="44734" y="76987"/>
                      <a:pt x="49297" y="66709"/>
                    </a:cubicBezTo>
                    <a:cubicBezTo>
                      <a:pt x="53697" y="56594"/>
                      <a:pt x="56088" y="45726"/>
                      <a:pt x="56345" y="34705"/>
                    </a:cubicBezTo>
                    <a:cubicBezTo>
                      <a:pt x="57327" y="27990"/>
                      <a:pt x="57098" y="21151"/>
                      <a:pt x="55678" y="14512"/>
                    </a:cubicBezTo>
                    <a:cubicBezTo>
                      <a:pt x="42915" y="-28827"/>
                      <a:pt x="-6710" y="37753"/>
                      <a:pt x="148" y="63757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27" name="Google Shape;527;p15"/>
              <p:cNvSpPr/>
              <p:nvPr/>
            </p:nvSpPr>
            <p:spPr>
              <a:xfrm>
                <a:off x="5546163" y="3238122"/>
                <a:ext cx="190482" cy="156272"/>
              </a:xfrm>
              <a:custGeom>
                <a:avLst/>
                <a:gdLst/>
                <a:ahLst/>
                <a:cxnLst/>
                <a:rect l="l" t="t" r="r" b="b"/>
                <a:pathLst>
                  <a:path w="190482" h="156272" extrusionOk="0">
                    <a:moveTo>
                      <a:pt x="4077" y="102598"/>
                    </a:moveTo>
                    <a:cubicBezTo>
                      <a:pt x="7049" y="117037"/>
                      <a:pt x="13602" y="130498"/>
                      <a:pt x="23127" y="141746"/>
                    </a:cubicBezTo>
                    <a:cubicBezTo>
                      <a:pt x="32814" y="153080"/>
                      <a:pt x="47778" y="158442"/>
                      <a:pt x="62465" y="155843"/>
                    </a:cubicBezTo>
                    <a:cubicBezTo>
                      <a:pt x="78753" y="151937"/>
                      <a:pt x="89421" y="136793"/>
                      <a:pt x="104470" y="129173"/>
                    </a:cubicBezTo>
                    <a:cubicBezTo>
                      <a:pt x="119520" y="121553"/>
                      <a:pt x="134379" y="123267"/>
                      <a:pt x="148857" y="118600"/>
                    </a:cubicBezTo>
                    <a:cubicBezTo>
                      <a:pt x="180499" y="106666"/>
                      <a:pt x="197244" y="72041"/>
                      <a:pt x="186957" y="39828"/>
                    </a:cubicBezTo>
                    <a:cubicBezTo>
                      <a:pt x="178232" y="18140"/>
                      <a:pt x="158287" y="3024"/>
                      <a:pt x="135046" y="490"/>
                    </a:cubicBezTo>
                    <a:cubicBezTo>
                      <a:pt x="110567" y="-2368"/>
                      <a:pt x="92469" y="18206"/>
                      <a:pt x="69133" y="12587"/>
                    </a:cubicBezTo>
                    <a:cubicBezTo>
                      <a:pt x="45797" y="6967"/>
                      <a:pt x="35224" y="-1701"/>
                      <a:pt x="15507" y="20778"/>
                    </a:cubicBezTo>
                    <a:cubicBezTo>
                      <a:pt x="-4210" y="43257"/>
                      <a:pt x="-2686" y="75737"/>
                      <a:pt x="4077" y="102598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28" name="Google Shape;528;p15"/>
              <p:cNvSpPr/>
              <p:nvPr/>
            </p:nvSpPr>
            <p:spPr>
              <a:xfrm>
                <a:off x="5454850" y="2449658"/>
                <a:ext cx="69986" cy="73178"/>
              </a:xfrm>
              <a:custGeom>
                <a:avLst/>
                <a:gdLst/>
                <a:ahLst/>
                <a:cxnLst/>
                <a:rect l="l" t="t" r="r" b="b"/>
                <a:pathLst>
                  <a:path w="69986" h="73178" extrusionOk="0">
                    <a:moveTo>
                      <a:pt x="17666" y="72198"/>
                    </a:moveTo>
                    <a:cubicBezTo>
                      <a:pt x="28048" y="76103"/>
                      <a:pt x="39383" y="69721"/>
                      <a:pt x="48717" y="63625"/>
                    </a:cubicBezTo>
                    <a:cubicBezTo>
                      <a:pt x="58052" y="57529"/>
                      <a:pt x="69768" y="48480"/>
                      <a:pt x="69482" y="36669"/>
                    </a:cubicBezTo>
                    <a:cubicBezTo>
                      <a:pt x="68815" y="15524"/>
                      <a:pt x="31382" y="-9146"/>
                      <a:pt x="12332" y="3808"/>
                    </a:cubicBezTo>
                    <a:cubicBezTo>
                      <a:pt x="-6718" y="16762"/>
                      <a:pt x="-4242" y="63815"/>
                      <a:pt x="17666" y="72198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529" name="Google Shape;529;p15"/>
          <p:cNvSpPr/>
          <p:nvPr/>
        </p:nvSpPr>
        <p:spPr>
          <a:xfrm>
            <a:off x="7121248" y="372398"/>
            <a:ext cx="594848" cy="256542"/>
          </a:xfrm>
          <a:custGeom>
            <a:avLst/>
            <a:gdLst/>
            <a:ahLst/>
            <a:cxnLst/>
            <a:rect l="l" t="t" r="r" b="b"/>
            <a:pathLst>
              <a:path w="982206" h="423599" extrusionOk="0">
                <a:moveTo>
                  <a:pt x="-305" y="423553"/>
                </a:moveTo>
                <a:cubicBezTo>
                  <a:pt x="46539" y="334487"/>
                  <a:pt x="156715" y="300260"/>
                  <a:pt x="245783" y="347104"/>
                </a:cubicBezTo>
                <a:cubicBezTo>
                  <a:pt x="254813" y="351854"/>
                  <a:pt x="263433" y="357353"/>
                  <a:pt x="271539" y="363546"/>
                </a:cubicBezTo>
                <a:cubicBezTo>
                  <a:pt x="262290" y="309890"/>
                  <a:pt x="298294" y="258898"/>
                  <a:pt x="351948" y="249651"/>
                </a:cubicBezTo>
                <a:cubicBezTo>
                  <a:pt x="376809" y="245366"/>
                  <a:pt x="402374" y="250778"/>
                  <a:pt x="423367" y="264771"/>
                </a:cubicBezTo>
                <a:cubicBezTo>
                  <a:pt x="401079" y="117610"/>
                  <a:pt x="514426" y="-1929"/>
                  <a:pt x="624631" y="-24"/>
                </a:cubicBezTo>
                <a:cubicBezTo>
                  <a:pt x="727881" y="1405"/>
                  <a:pt x="832752" y="109038"/>
                  <a:pt x="822274" y="247626"/>
                </a:cubicBezTo>
                <a:cubicBezTo>
                  <a:pt x="826370" y="246769"/>
                  <a:pt x="896474" y="233720"/>
                  <a:pt x="946099" y="286393"/>
                </a:cubicBezTo>
                <a:cubicBezTo>
                  <a:pt x="979675" y="322420"/>
                  <a:pt x="990666" y="374020"/>
                  <a:pt x="974674" y="420600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30" name="Google Shape;530;p15"/>
          <p:cNvSpPr/>
          <p:nvPr/>
        </p:nvSpPr>
        <p:spPr>
          <a:xfrm>
            <a:off x="7908421" y="788949"/>
            <a:ext cx="737941" cy="289554"/>
          </a:xfrm>
          <a:custGeom>
            <a:avLst/>
            <a:gdLst/>
            <a:ahLst/>
            <a:cxnLst/>
            <a:rect l="l" t="t" r="r" b="b"/>
            <a:pathLst>
              <a:path w="1052322" h="412911" extrusionOk="0">
                <a:moveTo>
                  <a:pt x="-305" y="412866"/>
                </a:moveTo>
                <a:cubicBezTo>
                  <a:pt x="10049" y="387443"/>
                  <a:pt x="28718" y="366288"/>
                  <a:pt x="52654" y="352858"/>
                </a:cubicBezTo>
                <a:cubicBezTo>
                  <a:pt x="105899" y="324283"/>
                  <a:pt x="160191" y="350191"/>
                  <a:pt x="165621" y="352858"/>
                </a:cubicBezTo>
                <a:cubicBezTo>
                  <a:pt x="156096" y="286183"/>
                  <a:pt x="183813" y="221127"/>
                  <a:pt x="236296" y="186933"/>
                </a:cubicBezTo>
                <a:cubicBezTo>
                  <a:pt x="302018" y="144070"/>
                  <a:pt x="396411" y="157024"/>
                  <a:pt x="455371" y="222270"/>
                </a:cubicBezTo>
                <a:cubicBezTo>
                  <a:pt x="450370" y="201077"/>
                  <a:pt x="463505" y="179837"/>
                  <a:pt x="484698" y="174836"/>
                </a:cubicBezTo>
                <a:cubicBezTo>
                  <a:pt x="500348" y="171150"/>
                  <a:pt x="516674" y="177331"/>
                  <a:pt x="525951" y="190457"/>
                </a:cubicBezTo>
                <a:cubicBezTo>
                  <a:pt x="542430" y="77395"/>
                  <a:pt x="630726" y="-615"/>
                  <a:pt x="713022" y="-43"/>
                </a:cubicBezTo>
                <a:cubicBezTo>
                  <a:pt x="814082" y="433"/>
                  <a:pt x="920382" y="118734"/>
                  <a:pt x="893140" y="264752"/>
                </a:cubicBezTo>
                <a:cubicBezTo>
                  <a:pt x="938746" y="265047"/>
                  <a:pt x="982199" y="284221"/>
                  <a:pt x="1013155" y="317711"/>
                </a:cubicBezTo>
                <a:cubicBezTo>
                  <a:pt x="1035558" y="343362"/>
                  <a:pt x="1049169" y="375499"/>
                  <a:pt x="1052017" y="409437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5400012" scaled="0"/>
          </a:gradFill>
          <a:ln>
            <a:noFill/>
          </a:ln>
          <a:effectLst>
            <a:outerShdw blurRad="114300" algn="bl" rotWithShape="0">
              <a:srgbClr val="1C0935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31" name="Google Shape;531;p15"/>
          <p:cNvSpPr/>
          <p:nvPr/>
        </p:nvSpPr>
        <p:spPr>
          <a:xfrm>
            <a:off x="7121063" y="372370"/>
            <a:ext cx="558117" cy="256820"/>
          </a:xfrm>
          <a:custGeom>
            <a:avLst/>
            <a:gdLst/>
            <a:ahLst/>
            <a:cxnLst/>
            <a:rect l="l" t="t" r="r" b="b"/>
            <a:pathLst>
              <a:path w="921555" h="424058" extrusionOk="0">
                <a:moveTo>
                  <a:pt x="176840" y="327162"/>
                </a:moveTo>
                <a:cubicBezTo>
                  <a:pt x="200452" y="329151"/>
                  <a:pt x="224064" y="335802"/>
                  <a:pt x="246355" y="347526"/>
                </a:cubicBezTo>
                <a:lnTo>
                  <a:pt x="258861" y="355510"/>
                </a:lnTo>
                <a:lnTo>
                  <a:pt x="237321" y="346814"/>
                </a:lnTo>
                <a:cubicBezTo>
                  <a:pt x="179116" y="329929"/>
                  <a:pt x="116785" y="343465"/>
                  <a:pt x="70966" y="381010"/>
                </a:cubicBezTo>
                <a:lnTo>
                  <a:pt x="36000" y="423949"/>
                </a:lnTo>
                <a:lnTo>
                  <a:pt x="0" y="424058"/>
                </a:lnTo>
                <a:cubicBezTo>
                  <a:pt x="35171" y="357186"/>
                  <a:pt x="106005" y="321195"/>
                  <a:pt x="176840" y="327162"/>
                </a:cubicBezTo>
                <a:close/>
                <a:moveTo>
                  <a:pt x="846910" y="246537"/>
                </a:moveTo>
                <a:lnTo>
                  <a:pt x="868358" y="247249"/>
                </a:lnTo>
                <a:cubicBezTo>
                  <a:pt x="880492" y="248858"/>
                  <a:pt x="894050" y="252142"/>
                  <a:pt x="907680" y="258319"/>
                </a:cubicBezTo>
                <a:lnTo>
                  <a:pt x="921555" y="268243"/>
                </a:lnTo>
                <a:lnTo>
                  <a:pt x="893586" y="260369"/>
                </a:lnTo>
                <a:cubicBezTo>
                  <a:pt x="869319" y="257151"/>
                  <a:pt x="850749" y="260631"/>
                  <a:pt x="848699" y="261060"/>
                </a:cubicBezTo>
                <a:close/>
                <a:moveTo>
                  <a:pt x="625613" y="22"/>
                </a:moveTo>
                <a:cubicBezTo>
                  <a:pt x="651453" y="380"/>
                  <a:pt x="677395" y="7382"/>
                  <a:pt x="701609" y="19853"/>
                </a:cubicBezTo>
                <a:lnTo>
                  <a:pt x="714328" y="28136"/>
                </a:lnTo>
                <a:lnTo>
                  <a:pt x="689449" y="18515"/>
                </a:lnTo>
                <a:cubicBezTo>
                  <a:pt x="676707" y="15161"/>
                  <a:pt x="663761" y="13321"/>
                  <a:pt x="650841" y="13142"/>
                </a:cubicBezTo>
                <a:cubicBezTo>
                  <a:pt x="540517" y="11235"/>
                  <a:pt x="427047" y="130903"/>
                  <a:pt x="449359" y="278224"/>
                </a:cubicBezTo>
                <a:cubicBezTo>
                  <a:pt x="428343" y="264216"/>
                  <a:pt x="402751" y="258798"/>
                  <a:pt x="377863" y="263088"/>
                </a:cubicBezTo>
                <a:cubicBezTo>
                  <a:pt x="324150" y="272345"/>
                  <a:pt x="288107" y="323392"/>
                  <a:pt x="297366" y="377106"/>
                </a:cubicBezTo>
                <a:lnTo>
                  <a:pt x="272222" y="361054"/>
                </a:lnTo>
                <a:lnTo>
                  <a:pt x="273256" y="324812"/>
                </a:lnTo>
                <a:cubicBezTo>
                  <a:pt x="282005" y="287360"/>
                  <a:pt x="312350" y="256910"/>
                  <a:pt x="352635" y="249968"/>
                </a:cubicBezTo>
                <a:cubicBezTo>
                  <a:pt x="377523" y="245678"/>
                  <a:pt x="403115" y="251096"/>
                  <a:pt x="424131" y="265104"/>
                </a:cubicBezTo>
                <a:cubicBezTo>
                  <a:pt x="401819" y="117783"/>
                  <a:pt x="515289" y="-1885"/>
                  <a:pt x="625613" y="2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32" name="Google Shape;532;p15"/>
          <p:cNvSpPr/>
          <p:nvPr/>
        </p:nvSpPr>
        <p:spPr>
          <a:xfrm>
            <a:off x="7908207" y="788916"/>
            <a:ext cx="680006" cy="289502"/>
          </a:xfrm>
          <a:custGeom>
            <a:avLst/>
            <a:gdLst/>
            <a:ahLst/>
            <a:cxnLst/>
            <a:rect l="l" t="t" r="r" b="b"/>
            <a:pathLst>
              <a:path w="1122816" h="478021" extrusionOk="0">
                <a:moveTo>
                  <a:pt x="1059308" y="309292"/>
                </a:moveTo>
                <a:lnTo>
                  <a:pt x="1073269" y="310824"/>
                </a:lnTo>
                <a:cubicBezTo>
                  <a:pt x="1085970" y="313558"/>
                  <a:pt x="1098328" y="317577"/>
                  <a:pt x="1110155" y="322796"/>
                </a:cubicBezTo>
                <a:lnTo>
                  <a:pt x="1122816" y="331837"/>
                </a:lnTo>
                <a:lnTo>
                  <a:pt x="1098497" y="323944"/>
                </a:lnTo>
                <a:cubicBezTo>
                  <a:pt x="1085797" y="321209"/>
                  <a:pt x="1072753" y="319757"/>
                  <a:pt x="1059554" y="319672"/>
                </a:cubicBezTo>
                <a:close/>
                <a:moveTo>
                  <a:pt x="561479" y="202458"/>
                </a:moveTo>
                <a:cubicBezTo>
                  <a:pt x="570538" y="200324"/>
                  <a:pt x="579793" y="201046"/>
                  <a:pt x="588125" y="204201"/>
                </a:cubicBezTo>
                <a:lnTo>
                  <a:pt x="604312" y="216730"/>
                </a:lnTo>
                <a:lnTo>
                  <a:pt x="586707" y="215578"/>
                </a:lnTo>
                <a:cubicBezTo>
                  <a:pt x="562173" y="221367"/>
                  <a:pt x="546967" y="245956"/>
                  <a:pt x="552756" y="270491"/>
                </a:cubicBezTo>
                <a:lnTo>
                  <a:pt x="528487" y="251472"/>
                </a:lnTo>
                <a:lnTo>
                  <a:pt x="533132" y="222885"/>
                </a:lnTo>
                <a:cubicBezTo>
                  <a:pt x="539277" y="212947"/>
                  <a:pt x="549212" y="205353"/>
                  <a:pt x="561479" y="202458"/>
                </a:cubicBezTo>
                <a:close/>
                <a:moveTo>
                  <a:pt x="403654" y="189983"/>
                </a:moveTo>
                <a:cubicBezTo>
                  <a:pt x="426335" y="193477"/>
                  <a:pt x="448771" y="200883"/>
                  <a:pt x="469804" y="212135"/>
                </a:cubicBezTo>
                <a:lnTo>
                  <a:pt x="480213" y="220293"/>
                </a:lnTo>
                <a:lnTo>
                  <a:pt x="428882" y="203103"/>
                </a:lnTo>
                <a:cubicBezTo>
                  <a:pt x="383520" y="196115"/>
                  <a:pt x="337180" y="204771"/>
                  <a:pt x="299137" y="229582"/>
                </a:cubicBezTo>
                <a:cubicBezTo>
                  <a:pt x="238378" y="269168"/>
                  <a:pt x="206291" y="344482"/>
                  <a:pt x="217318" y="421671"/>
                </a:cubicBezTo>
                <a:cubicBezTo>
                  <a:pt x="211031" y="418583"/>
                  <a:pt x="148178" y="388590"/>
                  <a:pt x="86538" y="421671"/>
                </a:cubicBezTo>
                <a:cubicBezTo>
                  <a:pt x="72683" y="429445"/>
                  <a:pt x="60352" y="439454"/>
                  <a:pt x="49987" y="451199"/>
                </a:cubicBezTo>
                <a:lnTo>
                  <a:pt x="33428" y="477912"/>
                </a:lnTo>
                <a:lnTo>
                  <a:pt x="0" y="478021"/>
                </a:lnTo>
                <a:cubicBezTo>
                  <a:pt x="11987" y="448589"/>
                  <a:pt x="33599" y="424098"/>
                  <a:pt x="61310" y="408551"/>
                </a:cubicBezTo>
                <a:cubicBezTo>
                  <a:pt x="122950" y="375470"/>
                  <a:pt x="185803" y="405463"/>
                  <a:pt x="192090" y="408551"/>
                </a:cubicBezTo>
                <a:cubicBezTo>
                  <a:pt x="181063" y="331362"/>
                  <a:pt x="213150" y="256048"/>
                  <a:pt x="273909" y="216462"/>
                </a:cubicBezTo>
                <a:cubicBezTo>
                  <a:pt x="311952" y="191651"/>
                  <a:pt x="358292" y="182995"/>
                  <a:pt x="403654" y="189983"/>
                </a:cubicBezTo>
                <a:close/>
                <a:moveTo>
                  <a:pt x="825806" y="3"/>
                </a:moveTo>
                <a:cubicBezTo>
                  <a:pt x="855055" y="141"/>
                  <a:pt x="884683" y="8804"/>
                  <a:pt x="912180" y="24362"/>
                </a:cubicBezTo>
                <a:lnTo>
                  <a:pt x="920472" y="30330"/>
                </a:lnTo>
                <a:lnTo>
                  <a:pt x="894878" y="19520"/>
                </a:lnTo>
                <a:cubicBezTo>
                  <a:pt x="880378" y="15392"/>
                  <a:pt x="865659" y="13192"/>
                  <a:pt x="851034" y="13123"/>
                </a:cubicBezTo>
                <a:cubicBezTo>
                  <a:pt x="755762" y="12461"/>
                  <a:pt x="653543" y="102772"/>
                  <a:pt x="634465" y="233662"/>
                </a:cubicBezTo>
                <a:cubicBezTo>
                  <a:pt x="629096" y="226064"/>
                  <a:pt x="621686" y="220476"/>
                  <a:pt x="613353" y="217321"/>
                </a:cubicBezTo>
                <a:lnTo>
                  <a:pt x="610322" y="217123"/>
                </a:lnTo>
                <a:lnTo>
                  <a:pt x="637727" y="130770"/>
                </a:lnTo>
                <a:cubicBezTo>
                  <a:pt x="678990" y="50182"/>
                  <a:pt x="754352" y="-493"/>
                  <a:pt x="825806" y="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33" name="Google Shape;533;p15"/>
          <p:cNvSpPr/>
          <p:nvPr/>
        </p:nvSpPr>
        <p:spPr>
          <a:xfrm flipH="1">
            <a:off x="7495127" y="4261594"/>
            <a:ext cx="1675475" cy="881264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34" name="Google Shape;534;p15"/>
          <p:cNvSpPr/>
          <p:nvPr/>
        </p:nvSpPr>
        <p:spPr>
          <a:xfrm flipH="1">
            <a:off x="8001711" y="4611746"/>
            <a:ext cx="1168891" cy="531750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35" name="Google Shape;535;p15"/>
          <p:cNvSpPr/>
          <p:nvPr/>
        </p:nvSpPr>
        <p:spPr>
          <a:xfrm flipH="1">
            <a:off x="7498469" y="4262062"/>
            <a:ext cx="1675475" cy="881264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36" name="Google Shape;536;p15"/>
          <p:cNvSpPr/>
          <p:nvPr/>
        </p:nvSpPr>
        <p:spPr>
          <a:xfrm flipH="1">
            <a:off x="8005053" y="4606595"/>
            <a:ext cx="1168891" cy="531750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537" name="Google Shape;537;p15"/>
          <p:cNvGrpSpPr/>
          <p:nvPr/>
        </p:nvGrpSpPr>
        <p:grpSpPr>
          <a:xfrm>
            <a:off x="8179727" y="4012570"/>
            <a:ext cx="526676" cy="696989"/>
            <a:chOff x="2256777" y="2198862"/>
            <a:chExt cx="2823618" cy="3736703"/>
          </a:xfrm>
        </p:grpSpPr>
        <p:grpSp>
          <p:nvGrpSpPr>
            <p:cNvPr id="538" name="Google Shape;538;p15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539" name="Google Shape;539;p15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40" name="Google Shape;540;p15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541" name="Google Shape;541;p15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42" name="Google Shape;542;p15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43" name="Google Shape;543;p15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44" name="Google Shape;544;p15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45" name="Google Shape;545;p15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46" name="Google Shape;546;p15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47" name="Google Shape;547;p15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48" name="Google Shape;548;p15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117380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8 Team">
  <p:cSld name="008 Team">
    <p:spTree>
      <p:nvGrpSpPr>
        <p:cNvPr id="1" name="Shape 5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" name="Google Shape;550;p16"/>
          <p:cNvSpPr txBox="1">
            <a:spLocks noGrp="1"/>
          </p:cNvSpPr>
          <p:nvPr>
            <p:ph type="subTitle" idx="1"/>
          </p:nvPr>
        </p:nvSpPr>
        <p:spPr>
          <a:xfrm>
            <a:off x="891789" y="3015506"/>
            <a:ext cx="19941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1575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100"/>
              <a:buNone/>
              <a:defRPr sz="1575" b="1"/>
            </a:lvl9pPr>
          </a:lstStyle>
          <a:p>
            <a:endParaRPr/>
          </a:p>
        </p:txBody>
      </p:sp>
      <p:sp>
        <p:nvSpPr>
          <p:cNvPr id="551" name="Google Shape;551;p16"/>
          <p:cNvSpPr txBox="1">
            <a:spLocks noGrp="1"/>
          </p:cNvSpPr>
          <p:nvPr>
            <p:ph type="subTitle" idx="2"/>
          </p:nvPr>
        </p:nvSpPr>
        <p:spPr>
          <a:xfrm>
            <a:off x="3534977" y="3015506"/>
            <a:ext cx="19941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1575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100"/>
              <a:buNone/>
              <a:defRPr sz="1575" b="1"/>
            </a:lvl9pPr>
          </a:lstStyle>
          <a:p>
            <a:endParaRPr/>
          </a:p>
        </p:txBody>
      </p:sp>
      <p:sp>
        <p:nvSpPr>
          <p:cNvPr id="552" name="Google Shape;552;p16"/>
          <p:cNvSpPr txBox="1">
            <a:spLocks noGrp="1"/>
          </p:cNvSpPr>
          <p:nvPr>
            <p:ph type="subTitle" idx="3"/>
          </p:nvPr>
        </p:nvSpPr>
        <p:spPr>
          <a:xfrm>
            <a:off x="6178164" y="3015506"/>
            <a:ext cx="1993950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1575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100"/>
              <a:buNone/>
              <a:defRPr sz="1575" b="1"/>
            </a:lvl9pPr>
          </a:lstStyle>
          <a:p>
            <a:endParaRPr/>
          </a:p>
        </p:txBody>
      </p:sp>
      <p:sp>
        <p:nvSpPr>
          <p:cNvPr id="553" name="Google Shape;553;p16"/>
          <p:cNvSpPr txBox="1">
            <a:spLocks noGrp="1"/>
          </p:cNvSpPr>
          <p:nvPr>
            <p:ph type="title"/>
          </p:nvPr>
        </p:nvSpPr>
        <p:spPr>
          <a:xfrm>
            <a:off x="891788" y="502181"/>
            <a:ext cx="7280550" cy="5726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554" name="Google Shape;554;p16"/>
          <p:cNvSpPr txBox="1">
            <a:spLocks noGrp="1"/>
          </p:cNvSpPr>
          <p:nvPr>
            <p:ph type="body" idx="4"/>
          </p:nvPr>
        </p:nvSpPr>
        <p:spPr>
          <a:xfrm>
            <a:off x="891788" y="3343969"/>
            <a:ext cx="1994175" cy="693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52413" rtl="0">
              <a:spcBef>
                <a:spcPts val="0"/>
              </a:spcBef>
              <a:spcAft>
                <a:spcPts val="0"/>
              </a:spcAft>
              <a:buSzPts val="1700"/>
              <a:buChar char="●"/>
              <a:defRPr sz="1275"/>
            </a:lvl1pPr>
            <a:lvl2pPr marL="685800" lvl="1" indent="-252413" rtl="0">
              <a:spcBef>
                <a:spcPts val="1575"/>
              </a:spcBef>
              <a:spcAft>
                <a:spcPts val="0"/>
              </a:spcAft>
              <a:buSzPts val="1700"/>
              <a:buChar char="○"/>
              <a:defRPr sz="1275"/>
            </a:lvl2pPr>
            <a:lvl3pPr marL="1028700" lvl="2" indent="-252413" rtl="0">
              <a:spcBef>
                <a:spcPts val="1575"/>
              </a:spcBef>
              <a:spcAft>
                <a:spcPts val="0"/>
              </a:spcAft>
              <a:buSzPts val="1700"/>
              <a:buChar char="■"/>
              <a:defRPr sz="1275"/>
            </a:lvl3pPr>
            <a:lvl4pPr marL="1371600" lvl="3" indent="-252413" rtl="0">
              <a:spcBef>
                <a:spcPts val="1575"/>
              </a:spcBef>
              <a:spcAft>
                <a:spcPts val="0"/>
              </a:spcAft>
              <a:buSzPts val="1700"/>
              <a:buChar char="●"/>
              <a:defRPr sz="1275"/>
            </a:lvl4pPr>
            <a:lvl5pPr marL="1714500" lvl="4" indent="-252413" rtl="0">
              <a:spcBef>
                <a:spcPts val="1575"/>
              </a:spcBef>
              <a:spcAft>
                <a:spcPts val="0"/>
              </a:spcAft>
              <a:buSzPts val="1700"/>
              <a:buChar char="○"/>
              <a:defRPr sz="1275"/>
            </a:lvl5pPr>
            <a:lvl6pPr marL="2057400" lvl="5" indent="-252413" rtl="0">
              <a:spcBef>
                <a:spcPts val="1575"/>
              </a:spcBef>
              <a:spcAft>
                <a:spcPts val="0"/>
              </a:spcAft>
              <a:buSzPts val="1700"/>
              <a:buChar char="■"/>
              <a:defRPr sz="1275"/>
            </a:lvl6pPr>
            <a:lvl7pPr marL="2400300" lvl="6" indent="-252413" rtl="0">
              <a:spcBef>
                <a:spcPts val="1575"/>
              </a:spcBef>
              <a:spcAft>
                <a:spcPts val="0"/>
              </a:spcAft>
              <a:buSzPts val="1700"/>
              <a:buChar char="●"/>
              <a:defRPr sz="1275"/>
            </a:lvl7pPr>
            <a:lvl8pPr marL="2743200" lvl="7" indent="-252413" rtl="0">
              <a:spcBef>
                <a:spcPts val="1575"/>
              </a:spcBef>
              <a:spcAft>
                <a:spcPts val="0"/>
              </a:spcAft>
              <a:buSzPts val="1700"/>
              <a:buChar char="○"/>
              <a:defRPr sz="1275"/>
            </a:lvl8pPr>
            <a:lvl9pPr marL="3086100" lvl="8" indent="-252413" rtl="0">
              <a:spcBef>
                <a:spcPts val="1575"/>
              </a:spcBef>
              <a:spcAft>
                <a:spcPts val="1575"/>
              </a:spcAft>
              <a:buSzPts val="1700"/>
              <a:buChar char="■"/>
              <a:defRPr sz="1275"/>
            </a:lvl9pPr>
          </a:lstStyle>
          <a:p>
            <a:endParaRPr/>
          </a:p>
        </p:txBody>
      </p:sp>
      <p:sp>
        <p:nvSpPr>
          <p:cNvPr id="555" name="Google Shape;555;p16"/>
          <p:cNvSpPr txBox="1">
            <a:spLocks noGrp="1"/>
          </p:cNvSpPr>
          <p:nvPr>
            <p:ph type="body" idx="5"/>
          </p:nvPr>
        </p:nvSpPr>
        <p:spPr>
          <a:xfrm>
            <a:off x="3534975" y="3335397"/>
            <a:ext cx="1994175" cy="69255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52413" rtl="0">
              <a:spcBef>
                <a:spcPts val="0"/>
              </a:spcBef>
              <a:spcAft>
                <a:spcPts val="0"/>
              </a:spcAft>
              <a:buSzPts val="1700"/>
              <a:buChar char="●"/>
              <a:defRPr sz="1275"/>
            </a:lvl1pPr>
            <a:lvl2pPr marL="685800" lvl="1" indent="-252413" rtl="0">
              <a:spcBef>
                <a:spcPts val="1575"/>
              </a:spcBef>
              <a:spcAft>
                <a:spcPts val="0"/>
              </a:spcAft>
              <a:buSzPts val="1700"/>
              <a:buChar char="○"/>
              <a:defRPr sz="1275"/>
            </a:lvl2pPr>
            <a:lvl3pPr marL="1028700" lvl="2" indent="-252413" rtl="0">
              <a:spcBef>
                <a:spcPts val="1575"/>
              </a:spcBef>
              <a:spcAft>
                <a:spcPts val="0"/>
              </a:spcAft>
              <a:buSzPts val="1700"/>
              <a:buChar char="■"/>
              <a:defRPr sz="1275"/>
            </a:lvl3pPr>
            <a:lvl4pPr marL="1371600" lvl="3" indent="-252413" rtl="0">
              <a:spcBef>
                <a:spcPts val="1575"/>
              </a:spcBef>
              <a:spcAft>
                <a:spcPts val="0"/>
              </a:spcAft>
              <a:buSzPts val="1700"/>
              <a:buChar char="●"/>
              <a:defRPr sz="1275"/>
            </a:lvl4pPr>
            <a:lvl5pPr marL="1714500" lvl="4" indent="-252413" rtl="0">
              <a:spcBef>
                <a:spcPts val="1575"/>
              </a:spcBef>
              <a:spcAft>
                <a:spcPts val="0"/>
              </a:spcAft>
              <a:buSzPts val="1700"/>
              <a:buChar char="○"/>
              <a:defRPr sz="1275"/>
            </a:lvl5pPr>
            <a:lvl6pPr marL="2057400" lvl="5" indent="-252413" rtl="0">
              <a:spcBef>
                <a:spcPts val="1575"/>
              </a:spcBef>
              <a:spcAft>
                <a:spcPts val="0"/>
              </a:spcAft>
              <a:buSzPts val="1700"/>
              <a:buChar char="■"/>
              <a:defRPr sz="1275"/>
            </a:lvl6pPr>
            <a:lvl7pPr marL="2400300" lvl="6" indent="-252413" rtl="0">
              <a:spcBef>
                <a:spcPts val="1575"/>
              </a:spcBef>
              <a:spcAft>
                <a:spcPts val="0"/>
              </a:spcAft>
              <a:buSzPts val="1700"/>
              <a:buChar char="●"/>
              <a:defRPr sz="1275"/>
            </a:lvl7pPr>
            <a:lvl8pPr marL="2743200" lvl="7" indent="-252413" rtl="0">
              <a:spcBef>
                <a:spcPts val="1575"/>
              </a:spcBef>
              <a:spcAft>
                <a:spcPts val="0"/>
              </a:spcAft>
              <a:buSzPts val="1700"/>
              <a:buChar char="○"/>
              <a:defRPr sz="1275"/>
            </a:lvl8pPr>
            <a:lvl9pPr marL="3086100" lvl="8" indent="-252413" rtl="0">
              <a:spcBef>
                <a:spcPts val="1575"/>
              </a:spcBef>
              <a:spcAft>
                <a:spcPts val="1575"/>
              </a:spcAft>
              <a:buSzPts val="1700"/>
              <a:buChar char="■"/>
              <a:defRPr sz="1275"/>
            </a:lvl9pPr>
          </a:lstStyle>
          <a:p>
            <a:endParaRPr/>
          </a:p>
        </p:txBody>
      </p:sp>
      <p:sp>
        <p:nvSpPr>
          <p:cNvPr id="556" name="Google Shape;556;p16"/>
          <p:cNvSpPr txBox="1">
            <a:spLocks noGrp="1"/>
          </p:cNvSpPr>
          <p:nvPr>
            <p:ph type="body" idx="6"/>
          </p:nvPr>
        </p:nvSpPr>
        <p:spPr>
          <a:xfrm>
            <a:off x="6178163" y="3325475"/>
            <a:ext cx="1994175" cy="69255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52413" rtl="0">
              <a:spcBef>
                <a:spcPts val="0"/>
              </a:spcBef>
              <a:spcAft>
                <a:spcPts val="0"/>
              </a:spcAft>
              <a:buSzPts val="1700"/>
              <a:buChar char="●"/>
              <a:defRPr sz="1275"/>
            </a:lvl1pPr>
            <a:lvl2pPr marL="685800" lvl="1" indent="-252413" rtl="0">
              <a:spcBef>
                <a:spcPts val="1575"/>
              </a:spcBef>
              <a:spcAft>
                <a:spcPts val="0"/>
              </a:spcAft>
              <a:buSzPts val="1700"/>
              <a:buChar char="○"/>
              <a:defRPr sz="1275"/>
            </a:lvl2pPr>
            <a:lvl3pPr marL="1028700" lvl="2" indent="-252413" rtl="0">
              <a:spcBef>
                <a:spcPts val="1575"/>
              </a:spcBef>
              <a:spcAft>
                <a:spcPts val="0"/>
              </a:spcAft>
              <a:buSzPts val="1700"/>
              <a:buChar char="■"/>
              <a:defRPr sz="1275"/>
            </a:lvl3pPr>
            <a:lvl4pPr marL="1371600" lvl="3" indent="-252413" rtl="0">
              <a:spcBef>
                <a:spcPts val="1575"/>
              </a:spcBef>
              <a:spcAft>
                <a:spcPts val="0"/>
              </a:spcAft>
              <a:buSzPts val="1700"/>
              <a:buChar char="●"/>
              <a:defRPr sz="1275"/>
            </a:lvl4pPr>
            <a:lvl5pPr marL="1714500" lvl="4" indent="-252413" rtl="0">
              <a:spcBef>
                <a:spcPts val="1575"/>
              </a:spcBef>
              <a:spcAft>
                <a:spcPts val="0"/>
              </a:spcAft>
              <a:buSzPts val="1700"/>
              <a:buChar char="○"/>
              <a:defRPr sz="1275"/>
            </a:lvl5pPr>
            <a:lvl6pPr marL="2057400" lvl="5" indent="-252413" rtl="0">
              <a:spcBef>
                <a:spcPts val="1575"/>
              </a:spcBef>
              <a:spcAft>
                <a:spcPts val="0"/>
              </a:spcAft>
              <a:buSzPts val="1700"/>
              <a:buChar char="■"/>
              <a:defRPr sz="1275"/>
            </a:lvl6pPr>
            <a:lvl7pPr marL="2400300" lvl="6" indent="-252413" rtl="0">
              <a:spcBef>
                <a:spcPts val="1575"/>
              </a:spcBef>
              <a:spcAft>
                <a:spcPts val="0"/>
              </a:spcAft>
              <a:buSzPts val="1700"/>
              <a:buChar char="●"/>
              <a:defRPr sz="1275"/>
            </a:lvl7pPr>
            <a:lvl8pPr marL="2743200" lvl="7" indent="-252413" rtl="0">
              <a:spcBef>
                <a:spcPts val="1575"/>
              </a:spcBef>
              <a:spcAft>
                <a:spcPts val="0"/>
              </a:spcAft>
              <a:buSzPts val="1700"/>
              <a:buChar char="○"/>
              <a:defRPr sz="1275"/>
            </a:lvl8pPr>
            <a:lvl9pPr marL="3086100" lvl="8" indent="-252413" rtl="0">
              <a:spcBef>
                <a:spcPts val="1575"/>
              </a:spcBef>
              <a:spcAft>
                <a:spcPts val="1575"/>
              </a:spcAft>
              <a:buSzPts val="1700"/>
              <a:buChar char="■"/>
              <a:defRPr sz="1275"/>
            </a:lvl9pPr>
          </a:lstStyle>
          <a:p>
            <a:endParaRPr/>
          </a:p>
        </p:txBody>
      </p:sp>
      <p:grpSp>
        <p:nvGrpSpPr>
          <p:cNvPr id="557" name="Google Shape;557;p16"/>
          <p:cNvGrpSpPr/>
          <p:nvPr/>
        </p:nvGrpSpPr>
        <p:grpSpPr>
          <a:xfrm>
            <a:off x="198364" y="4432900"/>
            <a:ext cx="969143" cy="380363"/>
            <a:chOff x="500057" y="717990"/>
            <a:chExt cx="1647362" cy="646546"/>
          </a:xfrm>
        </p:grpSpPr>
        <p:sp>
          <p:nvSpPr>
            <p:cNvPr id="558" name="Google Shape;558;p16"/>
            <p:cNvSpPr/>
            <p:nvPr/>
          </p:nvSpPr>
          <p:spPr>
            <a:xfrm>
              <a:off x="500535" y="718062"/>
              <a:ext cx="1646884" cy="646206"/>
            </a:xfrm>
            <a:custGeom>
              <a:avLst/>
              <a:gdLst/>
              <a:ahLst/>
              <a:cxnLst/>
              <a:rect l="l" t="t" r="r" b="b"/>
              <a:pathLst>
                <a:path w="1052322" h="412911" extrusionOk="0">
                  <a:moveTo>
                    <a:pt x="-305" y="412866"/>
                  </a:moveTo>
                  <a:cubicBezTo>
                    <a:pt x="10049" y="387443"/>
                    <a:pt x="28718" y="366288"/>
                    <a:pt x="52654" y="352858"/>
                  </a:cubicBezTo>
                  <a:cubicBezTo>
                    <a:pt x="105899" y="324283"/>
                    <a:pt x="160191" y="350191"/>
                    <a:pt x="165621" y="352858"/>
                  </a:cubicBezTo>
                  <a:cubicBezTo>
                    <a:pt x="156096" y="286183"/>
                    <a:pt x="183813" y="221127"/>
                    <a:pt x="236296" y="186933"/>
                  </a:cubicBezTo>
                  <a:cubicBezTo>
                    <a:pt x="302018" y="144070"/>
                    <a:pt x="396411" y="157024"/>
                    <a:pt x="455371" y="222270"/>
                  </a:cubicBezTo>
                  <a:cubicBezTo>
                    <a:pt x="450370" y="201077"/>
                    <a:pt x="463505" y="179837"/>
                    <a:pt x="484698" y="174836"/>
                  </a:cubicBezTo>
                  <a:cubicBezTo>
                    <a:pt x="500348" y="171150"/>
                    <a:pt x="516674" y="177331"/>
                    <a:pt x="525951" y="190457"/>
                  </a:cubicBezTo>
                  <a:cubicBezTo>
                    <a:pt x="542430" y="77395"/>
                    <a:pt x="630726" y="-615"/>
                    <a:pt x="713022" y="-43"/>
                  </a:cubicBezTo>
                  <a:cubicBezTo>
                    <a:pt x="814082" y="433"/>
                    <a:pt x="920382" y="118734"/>
                    <a:pt x="893140" y="264752"/>
                  </a:cubicBezTo>
                  <a:cubicBezTo>
                    <a:pt x="938746" y="265047"/>
                    <a:pt x="982199" y="284221"/>
                    <a:pt x="1013155" y="317711"/>
                  </a:cubicBezTo>
                  <a:cubicBezTo>
                    <a:pt x="1035558" y="343362"/>
                    <a:pt x="1049169" y="375499"/>
                    <a:pt x="1052017" y="409437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59" name="Google Shape;559;p16"/>
            <p:cNvSpPr/>
            <p:nvPr/>
          </p:nvSpPr>
          <p:spPr>
            <a:xfrm>
              <a:off x="500057" y="717990"/>
              <a:ext cx="1521718" cy="646546"/>
            </a:xfrm>
            <a:custGeom>
              <a:avLst/>
              <a:gdLst/>
              <a:ahLst/>
              <a:cxnLst/>
              <a:rect l="l" t="t" r="r" b="b"/>
              <a:pathLst>
                <a:path w="1521718" h="646546" extrusionOk="0">
                  <a:moveTo>
                    <a:pt x="1425018" y="417482"/>
                  </a:moveTo>
                  <a:lnTo>
                    <a:pt x="1451648" y="420403"/>
                  </a:lnTo>
                  <a:cubicBezTo>
                    <a:pt x="1468827" y="424102"/>
                    <a:pt x="1485541" y="429537"/>
                    <a:pt x="1501539" y="436596"/>
                  </a:cubicBezTo>
                  <a:lnTo>
                    <a:pt x="1521718" y="448077"/>
                  </a:lnTo>
                  <a:lnTo>
                    <a:pt x="1476876" y="433523"/>
                  </a:lnTo>
                  <a:cubicBezTo>
                    <a:pt x="1459698" y="429824"/>
                    <a:pt x="1442056" y="427861"/>
                    <a:pt x="1424204" y="427746"/>
                  </a:cubicBezTo>
                  <a:close/>
                  <a:moveTo>
                    <a:pt x="759428" y="273833"/>
                  </a:moveTo>
                  <a:cubicBezTo>
                    <a:pt x="771681" y="270947"/>
                    <a:pt x="784198" y="271924"/>
                    <a:pt x="795468" y="276191"/>
                  </a:cubicBezTo>
                  <a:lnTo>
                    <a:pt x="811655" y="288720"/>
                  </a:lnTo>
                  <a:lnTo>
                    <a:pt x="784656" y="286953"/>
                  </a:lnTo>
                  <a:cubicBezTo>
                    <a:pt x="751472" y="294784"/>
                    <a:pt x="730905" y="328042"/>
                    <a:pt x="738736" y="361226"/>
                  </a:cubicBezTo>
                  <a:lnTo>
                    <a:pt x="714970" y="339106"/>
                  </a:lnTo>
                  <a:lnTo>
                    <a:pt x="721087" y="301462"/>
                  </a:lnTo>
                  <a:cubicBezTo>
                    <a:pt x="729398" y="288021"/>
                    <a:pt x="742836" y="277748"/>
                    <a:pt x="759428" y="273833"/>
                  </a:cubicBezTo>
                  <a:close/>
                  <a:moveTo>
                    <a:pt x="499894" y="253850"/>
                  </a:moveTo>
                  <a:cubicBezTo>
                    <a:pt x="545818" y="252972"/>
                    <a:pt x="592762" y="264093"/>
                    <a:pt x="635433" y="286922"/>
                  </a:cubicBezTo>
                  <a:lnTo>
                    <a:pt x="645654" y="293576"/>
                  </a:lnTo>
                  <a:lnTo>
                    <a:pt x="616762" y="281126"/>
                  </a:lnTo>
                  <a:cubicBezTo>
                    <a:pt x="541876" y="256140"/>
                    <a:pt x="460021" y="263947"/>
                    <a:pt x="395703" y="305895"/>
                  </a:cubicBezTo>
                  <a:cubicBezTo>
                    <a:pt x="313524" y="359437"/>
                    <a:pt x="270124" y="461303"/>
                    <a:pt x="285039" y="565704"/>
                  </a:cubicBezTo>
                  <a:cubicBezTo>
                    <a:pt x="276536" y="561528"/>
                    <a:pt x="191525" y="520960"/>
                    <a:pt x="108153" y="565704"/>
                  </a:cubicBezTo>
                  <a:cubicBezTo>
                    <a:pt x="89413" y="576218"/>
                    <a:pt x="72735" y="589757"/>
                    <a:pt x="58716" y="605643"/>
                  </a:cubicBezTo>
                  <a:lnTo>
                    <a:pt x="33429" y="646437"/>
                  </a:lnTo>
                  <a:lnTo>
                    <a:pt x="0" y="646546"/>
                  </a:lnTo>
                  <a:cubicBezTo>
                    <a:pt x="16213" y="606738"/>
                    <a:pt x="45445" y="573613"/>
                    <a:pt x="82925" y="552584"/>
                  </a:cubicBezTo>
                  <a:cubicBezTo>
                    <a:pt x="166297" y="507840"/>
                    <a:pt x="251308" y="548408"/>
                    <a:pt x="259811" y="552584"/>
                  </a:cubicBezTo>
                  <a:cubicBezTo>
                    <a:pt x="244896" y="448183"/>
                    <a:pt x="288296" y="346317"/>
                    <a:pt x="370475" y="292775"/>
                  </a:cubicBezTo>
                  <a:cubicBezTo>
                    <a:pt x="409066" y="267606"/>
                    <a:pt x="453970" y="254728"/>
                    <a:pt x="499894" y="253850"/>
                  </a:cubicBezTo>
                  <a:close/>
                  <a:moveTo>
                    <a:pt x="1116943" y="4"/>
                  </a:moveTo>
                  <a:cubicBezTo>
                    <a:pt x="1156503" y="190"/>
                    <a:pt x="1196577" y="11907"/>
                    <a:pt x="1233767" y="32951"/>
                  </a:cubicBezTo>
                  <a:lnTo>
                    <a:pt x="1242059" y="38918"/>
                  </a:lnTo>
                  <a:lnTo>
                    <a:pt x="1201472" y="21776"/>
                  </a:lnTo>
                  <a:cubicBezTo>
                    <a:pt x="1181860" y="16193"/>
                    <a:pt x="1161951" y="13217"/>
                    <a:pt x="1142171" y="13124"/>
                  </a:cubicBezTo>
                  <a:cubicBezTo>
                    <a:pt x="1013310" y="12228"/>
                    <a:pt x="875054" y="134378"/>
                    <a:pt x="849251" y="311413"/>
                  </a:cubicBezTo>
                  <a:lnTo>
                    <a:pt x="825655" y="293150"/>
                  </a:lnTo>
                  <a:lnTo>
                    <a:pt x="862557" y="176873"/>
                  </a:lnTo>
                  <a:cubicBezTo>
                    <a:pt x="918367" y="67873"/>
                    <a:pt x="1020297" y="-668"/>
                    <a:pt x="1116943" y="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60" name="Google Shape;560;p16"/>
          <p:cNvGrpSpPr/>
          <p:nvPr/>
        </p:nvGrpSpPr>
        <p:grpSpPr>
          <a:xfrm>
            <a:off x="8127777" y="4709184"/>
            <a:ext cx="716794" cy="281220"/>
            <a:chOff x="9875305" y="1414383"/>
            <a:chExt cx="1218416" cy="478021"/>
          </a:xfrm>
        </p:grpSpPr>
        <p:sp>
          <p:nvSpPr>
            <p:cNvPr id="561" name="Google Shape;561;p16"/>
            <p:cNvSpPr/>
            <p:nvPr/>
          </p:nvSpPr>
          <p:spPr>
            <a:xfrm>
              <a:off x="9875658" y="1414436"/>
              <a:ext cx="1218063" cy="477944"/>
            </a:xfrm>
            <a:custGeom>
              <a:avLst/>
              <a:gdLst/>
              <a:ahLst/>
              <a:cxnLst/>
              <a:rect l="l" t="t" r="r" b="b"/>
              <a:pathLst>
                <a:path w="1052322" h="412911" extrusionOk="0">
                  <a:moveTo>
                    <a:pt x="-305" y="412866"/>
                  </a:moveTo>
                  <a:cubicBezTo>
                    <a:pt x="10049" y="387443"/>
                    <a:pt x="28718" y="366288"/>
                    <a:pt x="52654" y="352858"/>
                  </a:cubicBezTo>
                  <a:cubicBezTo>
                    <a:pt x="105899" y="324283"/>
                    <a:pt x="160191" y="350191"/>
                    <a:pt x="165621" y="352858"/>
                  </a:cubicBezTo>
                  <a:cubicBezTo>
                    <a:pt x="156096" y="286183"/>
                    <a:pt x="183813" y="221127"/>
                    <a:pt x="236296" y="186933"/>
                  </a:cubicBezTo>
                  <a:cubicBezTo>
                    <a:pt x="302018" y="144070"/>
                    <a:pt x="396411" y="157024"/>
                    <a:pt x="455371" y="222270"/>
                  </a:cubicBezTo>
                  <a:cubicBezTo>
                    <a:pt x="450370" y="201077"/>
                    <a:pt x="463505" y="179837"/>
                    <a:pt x="484698" y="174836"/>
                  </a:cubicBezTo>
                  <a:cubicBezTo>
                    <a:pt x="500348" y="171150"/>
                    <a:pt x="516674" y="177331"/>
                    <a:pt x="525951" y="190457"/>
                  </a:cubicBezTo>
                  <a:cubicBezTo>
                    <a:pt x="542430" y="77395"/>
                    <a:pt x="630726" y="-615"/>
                    <a:pt x="713022" y="-43"/>
                  </a:cubicBezTo>
                  <a:cubicBezTo>
                    <a:pt x="814082" y="433"/>
                    <a:pt x="920382" y="118734"/>
                    <a:pt x="893140" y="264752"/>
                  </a:cubicBezTo>
                  <a:cubicBezTo>
                    <a:pt x="938746" y="265047"/>
                    <a:pt x="982199" y="284221"/>
                    <a:pt x="1013155" y="317711"/>
                  </a:cubicBezTo>
                  <a:cubicBezTo>
                    <a:pt x="1035558" y="343362"/>
                    <a:pt x="1049169" y="375499"/>
                    <a:pt x="1052017" y="409437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62" name="Google Shape;562;p16"/>
            <p:cNvSpPr/>
            <p:nvPr/>
          </p:nvSpPr>
          <p:spPr>
            <a:xfrm>
              <a:off x="9875305" y="1414383"/>
              <a:ext cx="1122816" cy="478021"/>
            </a:xfrm>
            <a:custGeom>
              <a:avLst/>
              <a:gdLst/>
              <a:ahLst/>
              <a:cxnLst/>
              <a:rect l="l" t="t" r="r" b="b"/>
              <a:pathLst>
                <a:path w="1122816" h="478021" extrusionOk="0">
                  <a:moveTo>
                    <a:pt x="1059308" y="309292"/>
                  </a:moveTo>
                  <a:lnTo>
                    <a:pt x="1073269" y="310824"/>
                  </a:lnTo>
                  <a:cubicBezTo>
                    <a:pt x="1085970" y="313558"/>
                    <a:pt x="1098328" y="317577"/>
                    <a:pt x="1110155" y="322796"/>
                  </a:cubicBezTo>
                  <a:lnTo>
                    <a:pt x="1122816" y="331837"/>
                  </a:lnTo>
                  <a:lnTo>
                    <a:pt x="1098497" y="323944"/>
                  </a:lnTo>
                  <a:cubicBezTo>
                    <a:pt x="1085797" y="321209"/>
                    <a:pt x="1072753" y="319757"/>
                    <a:pt x="1059554" y="319672"/>
                  </a:cubicBezTo>
                  <a:close/>
                  <a:moveTo>
                    <a:pt x="561479" y="202458"/>
                  </a:moveTo>
                  <a:cubicBezTo>
                    <a:pt x="570538" y="200324"/>
                    <a:pt x="579793" y="201046"/>
                    <a:pt x="588125" y="204201"/>
                  </a:cubicBezTo>
                  <a:lnTo>
                    <a:pt x="604312" y="216730"/>
                  </a:lnTo>
                  <a:lnTo>
                    <a:pt x="586707" y="215578"/>
                  </a:lnTo>
                  <a:cubicBezTo>
                    <a:pt x="562173" y="221367"/>
                    <a:pt x="546967" y="245956"/>
                    <a:pt x="552756" y="270491"/>
                  </a:cubicBezTo>
                  <a:lnTo>
                    <a:pt x="528487" y="251472"/>
                  </a:lnTo>
                  <a:lnTo>
                    <a:pt x="533132" y="222885"/>
                  </a:lnTo>
                  <a:cubicBezTo>
                    <a:pt x="539277" y="212947"/>
                    <a:pt x="549212" y="205353"/>
                    <a:pt x="561479" y="202458"/>
                  </a:cubicBezTo>
                  <a:close/>
                  <a:moveTo>
                    <a:pt x="403654" y="189983"/>
                  </a:moveTo>
                  <a:cubicBezTo>
                    <a:pt x="426335" y="193477"/>
                    <a:pt x="448771" y="200883"/>
                    <a:pt x="469804" y="212135"/>
                  </a:cubicBezTo>
                  <a:lnTo>
                    <a:pt x="480213" y="220293"/>
                  </a:lnTo>
                  <a:lnTo>
                    <a:pt x="428882" y="203103"/>
                  </a:lnTo>
                  <a:cubicBezTo>
                    <a:pt x="383520" y="196115"/>
                    <a:pt x="337180" y="204771"/>
                    <a:pt x="299137" y="229582"/>
                  </a:cubicBezTo>
                  <a:cubicBezTo>
                    <a:pt x="238378" y="269168"/>
                    <a:pt x="206291" y="344482"/>
                    <a:pt x="217318" y="421671"/>
                  </a:cubicBezTo>
                  <a:cubicBezTo>
                    <a:pt x="211031" y="418583"/>
                    <a:pt x="148178" y="388590"/>
                    <a:pt x="86538" y="421671"/>
                  </a:cubicBezTo>
                  <a:cubicBezTo>
                    <a:pt x="72683" y="429445"/>
                    <a:pt x="60352" y="439454"/>
                    <a:pt x="49987" y="451199"/>
                  </a:cubicBezTo>
                  <a:lnTo>
                    <a:pt x="33428" y="477912"/>
                  </a:lnTo>
                  <a:lnTo>
                    <a:pt x="0" y="478021"/>
                  </a:lnTo>
                  <a:cubicBezTo>
                    <a:pt x="11987" y="448589"/>
                    <a:pt x="33599" y="424098"/>
                    <a:pt x="61310" y="408551"/>
                  </a:cubicBezTo>
                  <a:cubicBezTo>
                    <a:pt x="122950" y="375470"/>
                    <a:pt x="185803" y="405463"/>
                    <a:pt x="192090" y="408551"/>
                  </a:cubicBezTo>
                  <a:cubicBezTo>
                    <a:pt x="181063" y="331362"/>
                    <a:pt x="213150" y="256048"/>
                    <a:pt x="273909" y="216462"/>
                  </a:cubicBezTo>
                  <a:cubicBezTo>
                    <a:pt x="311952" y="191651"/>
                    <a:pt x="358292" y="182995"/>
                    <a:pt x="403654" y="189983"/>
                  </a:cubicBezTo>
                  <a:close/>
                  <a:moveTo>
                    <a:pt x="825806" y="3"/>
                  </a:moveTo>
                  <a:cubicBezTo>
                    <a:pt x="855055" y="141"/>
                    <a:pt x="884683" y="8804"/>
                    <a:pt x="912180" y="24362"/>
                  </a:cubicBezTo>
                  <a:lnTo>
                    <a:pt x="920472" y="30330"/>
                  </a:lnTo>
                  <a:lnTo>
                    <a:pt x="894878" y="19520"/>
                  </a:lnTo>
                  <a:cubicBezTo>
                    <a:pt x="880378" y="15392"/>
                    <a:pt x="865659" y="13192"/>
                    <a:pt x="851034" y="13123"/>
                  </a:cubicBezTo>
                  <a:cubicBezTo>
                    <a:pt x="755762" y="12461"/>
                    <a:pt x="653543" y="102772"/>
                    <a:pt x="634465" y="233662"/>
                  </a:cubicBezTo>
                  <a:cubicBezTo>
                    <a:pt x="629096" y="226064"/>
                    <a:pt x="621686" y="220476"/>
                    <a:pt x="613353" y="217321"/>
                  </a:cubicBezTo>
                  <a:lnTo>
                    <a:pt x="610322" y="217123"/>
                  </a:lnTo>
                  <a:lnTo>
                    <a:pt x="637727" y="130770"/>
                  </a:lnTo>
                  <a:cubicBezTo>
                    <a:pt x="678990" y="50182"/>
                    <a:pt x="754352" y="-493"/>
                    <a:pt x="825806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63" name="Google Shape;563;p16"/>
          <p:cNvGrpSpPr/>
          <p:nvPr/>
        </p:nvGrpSpPr>
        <p:grpSpPr>
          <a:xfrm>
            <a:off x="7040916" y="4227604"/>
            <a:ext cx="904588" cy="390209"/>
            <a:chOff x="3033562" y="1043489"/>
            <a:chExt cx="1537631" cy="663281"/>
          </a:xfrm>
        </p:grpSpPr>
        <p:sp>
          <p:nvSpPr>
            <p:cNvPr id="564" name="Google Shape;564;p16"/>
            <p:cNvSpPr/>
            <p:nvPr/>
          </p:nvSpPr>
          <p:spPr>
            <a:xfrm>
              <a:off x="3034040" y="1043562"/>
              <a:ext cx="1537152" cy="662932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65" name="Google Shape;565;p16"/>
            <p:cNvSpPr/>
            <p:nvPr/>
          </p:nvSpPr>
          <p:spPr>
            <a:xfrm>
              <a:off x="3033562" y="1043489"/>
              <a:ext cx="1440584" cy="663281"/>
            </a:xfrm>
            <a:custGeom>
              <a:avLst/>
              <a:gdLst/>
              <a:ahLst/>
              <a:cxnLst/>
              <a:rect l="l" t="t" r="r" b="b"/>
              <a:pathLst>
                <a:path w="1440584" h="663281" extrusionOk="0">
                  <a:moveTo>
                    <a:pt x="276601" y="511724"/>
                  </a:moveTo>
                  <a:cubicBezTo>
                    <a:pt x="313532" y="514835"/>
                    <a:pt x="350464" y="525238"/>
                    <a:pt x="385330" y="543576"/>
                  </a:cubicBezTo>
                  <a:lnTo>
                    <a:pt x="397838" y="551560"/>
                  </a:lnTo>
                  <a:lnTo>
                    <a:pt x="356968" y="535060"/>
                  </a:lnTo>
                  <a:cubicBezTo>
                    <a:pt x="247722" y="503368"/>
                    <a:pt x="129181" y="540194"/>
                    <a:pt x="57125" y="628208"/>
                  </a:cubicBezTo>
                  <a:lnTo>
                    <a:pt x="33980" y="663178"/>
                  </a:lnTo>
                  <a:lnTo>
                    <a:pt x="0" y="663281"/>
                  </a:lnTo>
                  <a:cubicBezTo>
                    <a:pt x="55013" y="558685"/>
                    <a:pt x="165806" y="502390"/>
                    <a:pt x="276601" y="511724"/>
                  </a:cubicBezTo>
                  <a:close/>
                  <a:moveTo>
                    <a:pt x="1311299" y="385172"/>
                  </a:moveTo>
                  <a:lnTo>
                    <a:pt x="1358222" y="386730"/>
                  </a:lnTo>
                  <a:cubicBezTo>
                    <a:pt x="1377201" y="389247"/>
                    <a:pt x="1398407" y="394383"/>
                    <a:pt x="1419726" y="404045"/>
                  </a:cubicBezTo>
                  <a:lnTo>
                    <a:pt x="1440584" y="415935"/>
                  </a:lnTo>
                  <a:lnTo>
                    <a:pt x="1383450" y="399850"/>
                  </a:lnTo>
                  <a:cubicBezTo>
                    <a:pt x="1345493" y="394816"/>
                    <a:pt x="1316447" y="400260"/>
                    <a:pt x="1313240" y="400931"/>
                  </a:cubicBezTo>
                  <a:close/>
                  <a:moveTo>
                    <a:pt x="978539" y="35"/>
                  </a:moveTo>
                  <a:cubicBezTo>
                    <a:pt x="1018956" y="595"/>
                    <a:pt x="1059533" y="11548"/>
                    <a:pt x="1097406" y="31053"/>
                  </a:cubicBezTo>
                  <a:lnTo>
                    <a:pt x="1110125" y="39336"/>
                  </a:lnTo>
                  <a:lnTo>
                    <a:pt x="1064155" y="21560"/>
                  </a:lnTo>
                  <a:cubicBezTo>
                    <a:pt x="1044224" y="16313"/>
                    <a:pt x="1023975" y="13435"/>
                    <a:pt x="1003767" y="13155"/>
                  </a:cubicBezTo>
                  <a:cubicBezTo>
                    <a:pt x="831205" y="10173"/>
                    <a:pt x="653724" y="197349"/>
                    <a:pt x="688623" y="427777"/>
                  </a:cubicBezTo>
                  <a:cubicBezTo>
                    <a:pt x="655752" y="405866"/>
                    <a:pt x="615722" y="397392"/>
                    <a:pt x="576794" y="404102"/>
                  </a:cubicBezTo>
                  <a:cubicBezTo>
                    <a:pt x="492781" y="418581"/>
                    <a:pt x="436405" y="498425"/>
                    <a:pt x="450888" y="582441"/>
                  </a:cubicBezTo>
                  <a:lnTo>
                    <a:pt x="425743" y="566389"/>
                  </a:lnTo>
                  <a:lnTo>
                    <a:pt x="427408" y="508047"/>
                  </a:lnTo>
                  <a:cubicBezTo>
                    <a:pt x="441093" y="449468"/>
                    <a:pt x="488556" y="401841"/>
                    <a:pt x="551566" y="390982"/>
                  </a:cubicBezTo>
                  <a:cubicBezTo>
                    <a:pt x="590494" y="384272"/>
                    <a:pt x="630524" y="392746"/>
                    <a:pt x="663395" y="414657"/>
                  </a:cubicBezTo>
                  <a:cubicBezTo>
                    <a:pt x="628496" y="184229"/>
                    <a:pt x="805977" y="-2947"/>
                    <a:pt x="978539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66" name="Google Shape;566;p16"/>
          <p:cNvGrpSpPr/>
          <p:nvPr/>
        </p:nvGrpSpPr>
        <p:grpSpPr>
          <a:xfrm>
            <a:off x="1716390" y="4740931"/>
            <a:ext cx="578011" cy="249473"/>
            <a:chOff x="8575645" y="726630"/>
            <a:chExt cx="982511" cy="424058"/>
          </a:xfrm>
        </p:grpSpPr>
        <p:sp>
          <p:nvSpPr>
            <p:cNvPr id="567" name="Google Shape;567;p16"/>
            <p:cNvSpPr/>
            <p:nvPr/>
          </p:nvSpPr>
          <p:spPr>
            <a:xfrm>
              <a:off x="8575950" y="726676"/>
              <a:ext cx="982206" cy="423599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68" name="Google Shape;568;p16"/>
            <p:cNvSpPr/>
            <p:nvPr/>
          </p:nvSpPr>
          <p:spPr>
            <a:xfrm>
              <a:off x="8575645" y="726630"/>
              <a:ext cx="921555" cy="424058"/>
            </a:xfrm>
            <a:custGeom>
              <a:avLst/>
              <a:gdLst/>
              <a:ahLst/>
              <a:cxnLst/>
              <a:rect l="l" t="t" r="r" b="b"/>
              <a:pathLst>
                <a:path w="921555" h="424058" extrusionOk="0">
                  <a:moveTo>
                    <a:pt x="176840" y="327162"/>
                  </a:moveTo>
                  <a:cubicBezTo>
                    <a:pt x="200452" y="329151"/>
                    <a:pt x="224064" y="335802"/>
                    <a:pt x="246355" y="347526"/>
                  </a:cubicBezTo>
                  <a:lnTo>
                    <a:pt x="258861" y="355510"/>
                  </a:lnTo>
                  <a:lnTo>
                    <a:pt x="237321" y="346814"/>
                  </a:lnTo>
                  <a:cubicBezTo>
                    <a:pt x="179116" y="329929"/>
                    <a:pt x="116785" y="343465"/>
                    <a:pt x="70966" y="381010"/>
                  </a:cubicBezTo>
                  <a:lnTo>
                    <a:pt x="36000" y="423949"/>
                  </a:lnTo>
                  <a:lnTo>
                    <a:pt x="0" y="424058"/>
                  </a:lnTo>
                  <a:cubicBezTo>
                    <a:pt x="35171" y="357186"/>
                    <a:pt x="106005" y="321195"/>
                    <a:pt x="176840" y="327162"/>
                  </a:cubicBezTo>
                  <a:close/>
                  <a:moveTo>
                    <a:pt x="846910" y="246537"/>
                  </a:moveTo>
                  <a:lnTo>
                    <a:pt x="868358" y="247249"/>
                  </a:lnTo>
                  <a:cubicBezTo>
                    <a:pt x="880492" y="248858"/>
                    <a:pt x="894050" y="252142"/>
                    <a:pt x="907680" y="258319"/>
                  </a:cubicBezTo>
                  <a:lnTo>
                    <a:pt x="921555" y="268243"/>
                  </a:lnTo>
                  <a:lnTo>
                    <a:pt x="893586" y="260369"/>
                  </a:lnTo>
                  <a:cubicBezTo>
                    <a:pt x="869319" y="257151"/>
                    <a:pt x="850749" y="260631"/>
                    <a:pt x="848699" y="261060"/>
                  </a:cubicBezTo>
                  <a:close/>
                  <a:moveTo>
                    <a:pt x="625613" y="22"/>
                  </a:moveTo>
                  <a:cubicBezTo>
                    <a:pt x="651453" y="380"/>
                    <a:pt x="677395" y="7382"/>
                    <a:pt x="701609" y="19853"/>
                  </a:cubicBezTo>
                  <a:lnTo>
                    <a:pt x="714328" y="28136"/>
                  </a:lnTo>
                  <a:lnTo>
                    <a:pt x="689449" y="18515"/>
                  </a:lnTo>
                  <a:cubicBezTo>
                    <a:pt x="676707" y="15161"/>
                    <a:pt x="663761" y="13321"/>
                    <a:pt x="650841" y="13142"/>
                  </a:cubicBezTo>
                  <a:cubicBezTo>
                    <a:pt x="540517" y="11235"/>
                    <a:pt x="427047" y="130903"/>
                    <a:pt x="449359" y="278224"/>
                  </a:cubicBezTo>
                  <a:cubicBezTo>
                    <a:pt x="428343" y="264216"/>
                    <a:pt x="402751" y="258798"/>
                    <a:pt x="377863" y="263088"/>
                  </a:cubicBezTo>
                  <a:cubicBezTo>
                    <a:pt x="324150" y="272345"/>
                    <a:pt x="288107" y="323392"/>
                    <a:pt x="297366" y="377106"/>
                  </a:cubicBezTo>
                  <a:lnTo>
                    <a:pt x="272222" y="361054"/>
                  </a:lnTo>
                  <a:lnTo>
                    <a:pt x="273256" y="324812"/>
                  </a:lnTo>
                  <a:cubicBezTo>
                    <a:pt x="282005" y="287360"/>
                    <a:pt x="312350" y="256910"/>
                    <a:pt x="352635" y="249968"/>
                  </a:cubicBezTo>
                  <a:cubicBezTo>
                    <a:pt x="377523" y="245678"/>
                    <a:pt x="403115" y="251096"/>
                    <a:pt x="424131" y="265104"/>
                  </a:cubicBezTo>
                  <a:cubicBezTo>
                    <a:pt x="401819" y="117783"/>
                    <a:pt x="515289" y="-1885"/>
                    <a:pt x="625613" y="2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706435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2 Percentages">
  <p:cSld name="012 Percentages">
    <p:spTree>
      <p:nvGrpSpPr>
        <p:cNvPr id="1" name="Shape 5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" name="Google Shape;570;p17"/>
          <p:cNvSpPr/>
          <p:nvPr/>
        </p:nvSpPr>
        <p:spPr>
          <a:xfrm>
            <a:off x="5392621" y="3490480"/>
            <a:ext cx="3747338" cy="1658895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329326" y="1802901"/>
                  <a:pt x="2680233" y="189642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76120" y="2088183"/>
                  <a:pt x="3025790" y="2093706"/>
                  <a:pt x="3066043" y="2119040"/>
                </a:cubicBezTo>
                <a:cubicBezTo>
                  <a:pt x="2866332" y="1750616"/>
                  <a:pt x="3021977" y="1311848"/>
                  <a:pt x="3330705" y="1165098"/>
                </a:cubicBezTo>
                <a:cubicBezTo>
                  <a:pt x="3659915" y="1008510"/>
                  <a:pt x="4131160" y="1199192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70205" y="1637152"/>
                  <a:pt x="4866004" y="1627987"/>
                  <a:pt x="4930808" y="1681351"/>
                </a:cubicBezTo>
                <a:cubicBezTo>
                  <a:pt x="4931078" y="1681620"/>
                  <a:pt x="4931348" y="1681756"/>
                  <a:pt x="4931618" y="1682025"/>
                </a:cubicBezTo>
                <a:cubicBezTo>
                  <a:pt x="4845400" y="1466414"/>
                  <a:pt x="4950349" y="1221695"/>
                  <a:pt x="5165824" y="1135585"/>
                </a:cubicBezTo>
                <a:cubicBezTo>
                  <a:pt x="5263522" y="1096505"/>
                  <a:pt x="5372272" y="1095428"/>
                  <a:pt x="5470645" y="1132621"/>
                </a:cubicBezTo>
                <a:cubicBezTo>
                  <a:pt x="5365938" y="812303"/>
                  <a:pt x="5540718" y="467865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1" name="Google Shape;571;p17"/>
          <p:cNvSpPr/>
          <p:nvPr/>
        </p:nvSpPr>
        <p:spPr>
          <a:xfrm>
            <a:off x="7342157" y="4069024"/>
            <a:ext cx="1796294" cy="1076666"/>
          </a:xfrm>
          <a:custGeom>
            <a:avLst/>
            <a:gdLst/>
            <a:ahLst/>
            <a:cxnLst/>
            <a:rect l="l" t="t" r="r" b="b"/>
            <a:pathLst>
              <a:path w="3303529" h="1980074" extrusionOk="0">
                <a:moveTo>
                  <a:pt x="3303529" y="0"/>
                </a:moveTo>
                <a:lnTo>
                  <a:pt x="3303529" y="1980074"/>
                </a:lnTo>
                <a:lnTo>
                  <a:pt x="71" y="1980074"/>
                </a:lnTo>
                <a:lnTo>
                  <a:pt x="0" y="1975617"/>
                </a:lnTo>
                <a:cubicBezTo>
                  <a:pt x="-29" y="1952498"/>
                  <a:pt x="4275" y="1871638"/>
                  <a:pt x="75022" y="1820701"/>
                </a:cubicBezTo>
                <a:cubicBezTo>
                  <a:pt x="155876" y="1762485"/>
                  <a:pt x="250206" y="1800082"/>
                  <a:pt x="254787" y="1801970"/>
                </a:cubicBezTo>
                <a:cubicBezTo>
                  <a:pt x="222985" y="1731627"/>
                  <a:pt x="254289" y="1648751"/>
                  <a:pt x="324699" y="1616949"/>
                </a:cubicBezTo>
                <a:cubicBezTo>
                  <a:pt x="359467" y="1601181"/>
                  <a:pt x="399153" y="1600373"/>
                  <a:pt x="434553" y="1614657"/>
                </a:cubicBezTo>
                <a:cubicBezTo>
                  <a:pt x="432653" y="1292588"/>
                  <a:pt x="692155" y="1030082"/>
                  <a:pt x="1014183" y="1028060"/>
                </a:cubicBezTo>
                <a:cubicBezTo>
                  <a:pt x="1185958" y="1027118"/>
                  <a:pt x="1349417" y="1101908"/>
                  <a:pt x="1460996" y="1232486"/>
                </a:cubicBezTo>
                <a:cubicBezTo>
                  <a:pt x="1514899" y="1188826"/>
                  <a:pt x="1582817" y="1166320"/>
                  <a:pt x="1652081" y="1168882"/>
                </a:cubicBezTo>
                <a:cubicBezTo>
                  <a:pt x="1712453" y="1171981"/>
                  <a:pt x="1770128" y="1194217"/>
                  <a:pt x="1816890" y="1232486"/>
                </a:cubicBezTo>
                <a:cubicBezTo>
                  <a:pt x="1806783" y="1021997"/>
                  <a:pt x="1969299" y="843039"/>
                  <a:pt x="2179790" y="833067"/>
                </a:cubicBezTo>
                <a:cubicBezTo>
                  <a:pt x="2307943" y="826869"/>
                  <a:pt x="2430437" y="885488"/>
                  <a:pt x="2506171" y="988981"/>
                </a:cubicBezTo>
                <a:cubicBezTo>
                  <a:pt x="2555897" y="884813"/>
                  <a:pt x="2680681" y="840749"/>
                  <a:pt x="2784848" y="890474"/>
                </a:cubicBezTo>
                <a:cubicBezTo>
                  <a:pt x="2785657" y="890744"/>
                  <a:pt x="2786331" y="891149"/>
                  <a:pt x="2787140" y="891552"/>
                </a:cubicBezTo>
                <a:cubicBezTo>
                  <a:pt x="2779323" y="845195"/>
                  <a:pt x="2718279" y="440925"/>
                  <a:pt x="2996956" y="172353"/>
                </a:cubicBezTo>
                <a:cubicBezTo>
                  <a:pt x="3083335" y="90422"/>
                  <a:pt x="3188580" y="31128"/>
                  <a:pt x="3303529" y="0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2" name="Google Shape;572;p17"/>
          <p:cNvSpPr/>
          <p:nvPr/>
        </p:nvSpPr>
        <p:spPr>
          <a:xfrm>
            <a:off x="7342343" y="4049829"/>
            <a:ext cx="1796294" cy="1076666"/>
          </a:xfrm>
          <a:custGeom>
            <a:avLst/>
            <a:gdLst/>
            <a:ahLst/>
            <a:cxnLst/>
            <a:rect l="l" t="t" r="r" b="b"/>
            <a:pathLst>
              <a:path w="3303529" h="1980074" extrusionOk="0">
                <a:moveTo>
                  <a:pt x="193507" y="1788797"/>
                </a:moveTo>
                <a:cubicBezTo>
                  <a:pt x="210638" y="1789976"/>
                  <a:pt x="225385" y="1793033"/>
                  <a:pt x="236136" y="1795914"/>
                </a:cubicBezTo>
                <a:lnTo>
                  <a:pt x="244107" y="1798502"/>
                </a:lnTo>
                <a:lnTo>
                  <a:pt x="243277" y="1803365"/>
                </a:lnTo>
                <a:cubicBezTo>
                  <a:pt x="243714" y="1821523"/>
                  <a:pt x="247721" y="1839892"/>
                  <a:pt x="255671" y="1857478"/>
                </a:cubicBezTo>
                <a:cubicBezTo>
                  <a:pt x="251090" y="1855590"/>
                  <a:pt x="156760" y="1817993"/>
                  <a:pt x="75906" y="1876209"/>
                </a:cubicBezTo>
                <a:cubicBezTo>
                  <a:pt x="40533" y="1901678"/>
                  <a:pt x="21770" y="1934627"/>
                  <a:pt x="11854" y="1964099"/>
                </a:cubicBezTo>
                <a:lnTo>
                  <a:pt x="8197" y="1980074"/>
                </a:lnTo>
                <a:lnTo>
                  <a:pt x="71" y="1980074"/>
                </a:lnTo>
                <a:lnTo>
                  <a:pt x="0" y="1975617"/>
                </a:lnTo>
                <a:cubicBezTo>
                  <a:pt x="-29" y="1952498"/>
                  <a:pt x="4275" y="1871638"/>
                  <a:pt x="75022" y="1820701"/>
                </a:cubicBezTo>
                <a:cubicBezTo>
                  <a:pt x="115449" y="1791593"/>
                  <a:pt x="159245" y="1786438"/>
                  <a:pt x="193507" y="1788797"/>
                </a:cubicBezTo>
                <a:close/>
                <a:moveTo>
                  <a:pt x="2179790" y="833067"/>
                </a:moveTo>
                <a:cubicBezTo>
                  <a:pt x="2307943" y="826869"/>
                  <a:pt x="2430437" y="885488"/>
                  <a:pt x="2506171" y="988981"/>
                </a:cubicBezTo>
                <a:cubicBezTo>
                  <a:pt x="2549681" y="897834"/>
                  <a:pt x="2650658" y="852704"/>
                  <a:pt x="2745006" y="876158"/>
                </a:cubicBezTo>
                <a:lnTo>
                  <a:pt x="2781325" y="889208"/>
                </a:lnTo>
                <a:lnTo>
                  <a:pt x="2783365" y="913863"/>
                </a:lnTo>
                <a:cubicBezTo>
                  <a:pt x="2785238" y="929879"/>
                  <a:pt x="2787047" y="941266"/>
                  <a:pt x="2788024" y="947060"/>
                </a:cubicBezTo>
                <a:cubicBezTo>
                  <a:pt x="2787215" y="946657"/>
                  <a:pt x="2786541" y="946252"/>
                  <a:pt x="2785732" y="945982"/>
                </a:cubicBezTo>
                <a:cubicBezTo>
                  <a:pt x="2681565" y="896257"/>
                  <a:pt x="2556781" y="940321"/>
                  <a:pt x="2507055" y="1044489"/>
                </a:cubicBezTo>
                <a:cubicBezTo>
                  <a:pt x="2431321" y="940996"/>
                  <a:pt x="2308827" y="882377"/>
                  <a:pt x="2180674" y="888575"/>
                </a:cubicBezTo>
                <a:cubicBezTo>
                  <a:pt x="1970183" y="898547"/>
                  <a:pt x="1807667" y="1077505"/>
                  <a:pt x="1817774" y="1287994"/>
                </a:cubicBezTo>
                <a:cubicBezTo>
                  <a:pt x="1771012" y="1249725"/>
                  <a:pt x="1713337" y="1227489"/>
                  <a:pt x="1652965" y="1224390"/>
                </a:cubicBezTo>
                <a:cubicBezTo>
                  <a:pt x="1583701" y="1221828"/>
                  <a:pt x="1515783" y="1244334"/>
                  <a:pt x="1461880" y="1287994"/>
                </a:cubicBezTo>
                <a:cubicBezTo>
                  <a:pt x="1350301" y="1157416"/>
                  <a:pt x="1186842" y="1082626"/>
                  <a:pt x="1015067" y="1083568"/>
                </a:cubicBezTo>
                <a:cubicBezTo>
                  <a:pt x="693039" y="1085590"/>
                  <a:pt x="433537" y="1348096"/>
                  <a:pt x="435437" y="1670165"/>
                </a:cubicBezTo>
                <a:cubicBezTo>
                  <a:pt x="400037" y="1655881"/>
                  <a:pt x="360351" y="1656689"/>
                  <a:pt x="325583" y="1672457"/>
                </a:cubicBezTo>
                <a:cubicBezTo>
                  <a:pt x="290378" y="1688358"/>
                  <a:pt x="264950" y="1717028"/>
                  <a:pt x="252298" y="1750515"/>
                </a:cubicBezTo>
                <a:lnTo>
                  <a:pt x="248328" y="1773771"/>
                </a:lnTo>
                <a:lnTo>
                  <a:pt x="242393" y="1747857"/>
                </a:lnTo>
                <a:cubicBezTo>
                  <a:pt x="241081" y="1693381"/>
                  <a:pt x="271892" y="1640801"/>
                  <a:pt x="324699" y="1616949"/>
                </a:cubicBezTo>
                <a:cubicBezTo>
                  <a:pt x="359467" y="1601181"/>
                  <a:pt x="399153" y="1600373"/>
                  <a:pt x="434553" y="1614657"/>
                </a:cubicBezTo>
                <a:cubicBezTo>
                  <a:pt x="432653" y="1292588"/>
                  <a:pt x="692155" y="1030082"/>
                  <a:pt x="1014183" y="1028060"/>
                </a:cubicBezTo>
                <a:cubicBezTo>
                  <a:pt x="1185958" y="1027118"/>
                  <a:pt x="1349417" y="1101908"/>
                  <a:pt x="1460996" y="1232486"/>
                </a:cubicBezTo>
                <a:cubicBezTo>
                  <a:pt x="1514899" y="1188826"/>
                  <a:pt x="1582817" y="1166320"/>
                  <a:pt x="1652081" y="1168882"/>
                </a:cubicBezTo>
                <a:cubicBezTo>
                  <a:pt x="1712453" y="1171981"/>
                  <a:pt x="1770128" y="1194217"/>
                  <a:pt x="1816890" y="1232486"/>
                </a:cubicBezTo>
                <a:cubicBezTo>
                  <a:pt x="1806783" y="1021997"/>
                  <a:pt x="1969299" y="843039"/>
                  <a:pt x="2179790" y="833067"/>
                </a:cubicBezTo>
                <a:close/>
                <a:moveTo>
                  <a:pt x="3303529" y="0"/>
                </a:moveTo>
                <a:lnTo>
                  <a:pt x="3303529" y="55808"/>
                </a:lnTo>
                <a:lnTo>
                  <a:pt x="3220164" y="84049"/>
                </a:lnTo>
                <a:cubicBezTo>
                  <a:pt x="3138021" y="117698"/>
                  <a:pt x="3062624" y="166413"/>
                  <a:pt x="2997840" y="227861"/>
                </a:cubicBezTo>
                <a:cubicBezTo>
                  <a:pt x="2823667" y="395719"/>
                  <a:pt x="2782197" y="616583"/>
                  <a:pt x="2777497" y="769944"/>
                </a:cubicBezTo>
                <a:lnTo>
                  <a:pt x="2777815" y="801954"/>
                </a:lnTo>
                <a:lnTo>
                  <a:pt x="2777437" y="797388"/>
                </a:lnTo>
                <a:cubicBezTo>
                  <a:pt x="2770034" y="651541"/>
                  <a:pt x="2787948" y="373782"/>
                  <a:pt x="2996956" y="172353"/>
                </a:cubicBezTo>
                <a:cubicBezTo>
                  <a:pt x="3083335" y="90422"/>
                  <a:pt x="3188580" y="31128"/>
                  <a:pt x="3303529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3" name="Google Shape;573;p17"/>
          <p:cNvSpPr/>
          <p:nvPr/>
        </p:nvSpPr>
        <p:spPr>
          <a:xfrm>
            <a:off x="5399203" y="3491028"/>
            <a:ext cx="3747338" cy="1658895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2288798" y="1878635"/>
                </a:moveTo>
                <a:cubicBezTo>
                  <a:pt x="2493233" y="1862262"/>
                  <a:pt x="2721772" y="197020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64912" y="2092158"/>
                  <a:pt x="3001258" y="2092284"/>
                  <a:pt x="3034311" y="2103779"/>
                </a:cubicBezTo>
                <a:lnTo>
                  <a:pt x="3038234" y="2105666"/>
                </a:lnTo>
                <a:lnTo>
                  <a:pt x="3066927" y="2174548"/>
                </a:lnTo>
                <a:cubicBezTo>
                  <a:pt x="3026674" y="2149214"/>
                  <a:pt x="2977004" y="2143691"/>
                  <a:pt x="2932170" y="2159591"/>
                </a:cubicBezTo>
                <a:cubicBezTo>
                  <a:pt x="2892928" y="2175628"/>
                  <a:pt x="2862163" y="2207296"/>
                  <a:pt x="2847272" y="2247048"/>
                </a:cubicBezTo>
                <a:cubicBezTo>
                  <a:pt x="2681117" y="1951931"/>
                  <a:pt x="2330210" y="1858409"/>
                  <a:pt x="2098024" y="1992358"/>
                </a:cubicBezTo>
                <a:cubicBezTo>
                  <a:pt x="1927152" y="2090461"/>
                  <a:pt x="1831340" y="2305804"/>
                  <a:pt x="1858291" y="2531386"/>
                </a:cubicBezTo>
                <a:cubicBezTo>
                  <a:pt x="1786856" y="2473306"/>
                  <a:pt x="1695101" y="2446354"/>
                  <a:pt x="1603601" y="2456461"/>
                </a:cubicBezTo>
                <a:cubicBezTo>
                  <a:pt x="1452808" y="2474923"/>
                  <a:pt x="1374649" y="2589736"/>
                  <a:pt x="1363868" y="2606311"/>
                </a:cubicBezTo>
                <a:cubicBezTo>
                  <a:pt x="1288540" y="2570870"/>
                  <a:pt x="996790" y="2444198"/>
                  <a:pt x="644535" y="2546345"/>
                </a:cubicBezTo>
                <a:cubicBezTo>
                  <a:pt x="310151" y="2643225"/>
                  <a:pt x="125930" y="2886951"/>
                  <a:pt x="45850" y="3021761"/>
                </a:cubicBezTo>
                <a:lnTo>
                  <a:pt x="2963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155187" y="1903363"/>
                  <a:pt x="2220653" y="1884093"/>
                  <a:pt x="2288798" y="1878635"/>
                </a:cubicBezTo>
                <a:close/>
                <a:moveTo>
                  <a:pt x="3596672" y="1111090"/>
                </a:moveTo>
                <a:cubicBezTo>
                  <a:pt x="3874128" y="1118834"/>
                  <a:pt x="4163333" y="1306796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56857" y="1653356"/>
                  <a:pt x="4820755" y="1636048"/>
                  <a:pt x="4877540" y="1652945"/>
                </a:cubicBezTo>
                <a:lnTo>
                  <a:pt x="4913735" y="1672247"/>
                </a:lnTo>
                <a:lnTo>
                  <a:pt x="4932502" y="1737533"/>
                </a:lnTo>
                <a:cubicBezTo>
                  <a:pt x="4932232" y="1737264"/>
                  <a:pt x="4931962" y="1737128"/>
                  <a:pt x="4931692" y="1736859"/>
                </a:cubicBezTo>
                <a:cubicBezTo>
                  <a:pt x="4866888" y="1683495"/>
                  <a:pt x="4771089" y="1692660"/>
                  <a:pt x="4717698" y="1757477"/>
                </a:cubicBezTo>
                <a:cubicBezTo>
                  <a:pt x="4711096" y="1740767"/>
                  <a:pt x="4670668" y="1638083"/>
                  <a:pt x="4562863" y="1597656"/>
                </a:cubicBezTo>
                <a:cubicBezTo>
                  <a:pt x="4460582" y="1560058"/>
                  <a:pt x="4339435" y="1594422"/>
                  <a:pt x="4260738" y="1685113"/>
                </a:cubicBezTo>
                <a:cubicBezTo>
                  <a:pt x="4132044" y="1254700"/>
                  <a:pt x="3660799" y="1064018"/>
                  <a:pt x="3331589" y="1220606"/>
                </a:cubicBezTo>
                <a:cubicBezTo>
                  <a:pt x="3138634" y="1312325"/>
                  <a:pt x="3005477" y="1518113"/>
                  <a:pt x="2981502" y="1749504"/>
                </a:cubicBezTo>
                <a:lnTo>
                  <a:pt x="2980923" y="1841369"/>
                </a:lnTo>
                <a:lnTo>
                  <a:pt x="2979729" y="1835195"/>
                </a:lnTo>
                <a:cubicBezTo>
                  <a:pt x="2953723" y="1549483"/>
                  <a:pt x="3099159" y="1275161"/>
                  <a:pt x="3330705" y="1165098"/>
                </a:cubicBezTo>
                <a:cubicBezTo>
                  <a:pt x="3413008" y="1125951"/>
                  <a:pt x="3504187" y="1108509"/>
                  <a:pt x="3596672" y="1111090"/>
                </a:cubicBezTo>
                <a:close/>
                <a:moveTo>
                  <a:pt x="5317981" y="1105501"/>
                </a:moveTo>
                <a:cubicBezTo>
                  <a:pt x="5343830" y="1105248"/>
                  <a:pt x="5369699" y="1107379"/>
                  <a:pt x="5395254" y="1111898"/>
                </a:cubicBezTo>
                <a:lnTo>
                  <a:pt x="5458658" y="1129326"/>
                </a:lnTo>
                <a:lnTo>
                  <a:pt x="5471529" y="1188129"/>
                </a:lnTo>
                <a:cubicBezTo>
                  <a:pt x="5373156" y="1150936"/>
                  <a:pt x="5264406" y="1152013"/>
                  <a:pt x="5166708" y="1191093"/>
                </a:cubicBezTo>
                <a:cubicBezTo>
                  <a:pt x="5058971" y="1234148"/>
                  <a:pt x="4978864" y="1316856"/>
                  <a:pt x="4936470" y="1415750"/>
                </a:cubicBezTo>
                <a:lnTo>
                  <a:pt x="4905003" y="1561359"/>
                </a:lnTo>
                <a:lnTo>
                  <a:pt x="4901538" y="1517792"/>
                </a:lnTo>
                <a:cubicBezTo>
                  <a:pt x="4904782" y="1353968"/>
                  <a:pt x="5004218" y="1200168"/>
                  <a:pt x="5165824" y="1135585"/>
                </a:cubicBezTo>
                <a:cubicBezTo>
                  <a:pt x="5214673" y="1116045"/>
                  <a:pt x="5266285" y="1106006"/>
                  <a:pt x="5317981" y="1105501"/>
                </a:cubicBezTo>
                <a:close/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115898"/>
                </a:lnTo>
                <a:lnTo>
                  <a:pt x="6870555" y="103763"/>
                </a:lnTo>
                <a:cubicBezTo>
                  <a:pt x="6835186" y="85175"/>
                  <a:pt x="6762268" y="53843"/>
                  <a:pt x="6675258" y="55576"/>
                </a:cubicBezTo>
                <a:cubicBezTo>
                  <a:pt x="6636587" y="56347"/>
                  <a:pt x="6595132" y="63649"/>
                  <a:pt x="6552953" y="81505"/>
                </a:cubicBezTo>
                <a:cubicBezTo>
                  <a:pt x="6412132" y="141471"/>
                  <a:pt x="6322115" y="293612"/>
                  <a:pt x="6335590" y="458824"/>
                </a:cubicBezTo>
                <a:cubicBezTo>
                  <a:pt x="6189648" y="382014"/>
                  <a:pt x="6018776" y="367459"/>
                  <a:pt x="5861920" y="418802"/>
                </a:cubicBezTo>
                <a:cubicBezTo>
                  <a:pt x="5621682" y="497231"/>
                  <a:pt x="5463308" y="710584"/>
                  <a:pt x="5443310" y="947493"/>
                </a:cubicBezTo>
                <a:lnTo>
                  <a:pt x="5444277" y="1012150"/>
                </a:lnTo>
                <a:lnTo>
                  <a:pt x="5444219" y="1011887"/>
                </a:lnTo>
                <a:cubicBezTo>
                  <a:pt x="5411907" y="729942"/>
                  <a:pt x="5580758" y="454794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4" name="Google Shape;574;p17"/>
          <p:cNvSpPr/>
          <p:nvPr/>
        </p:nvSpPr>
        <p:spPr>
          <a:xfrm>
            <a:off x="-3681" y="3716296"/>
            <a:ext cx="2711387" cy="1426131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5" name="Google Shape;575;p17"/>
          <p:cNvSpPr/>
          <p:nvPr/>
        </p:nvSpPr>
        <p:spPr>
          <a:xfrm>
            <a:off x="-3681" y="4282332"/>
            <a:ext cx="1891592" cy="860520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6" name="Google Shape;576;p17"/>
          <p:cNvSpPr/>
          <p:nvPr/>
        </p:nvSpPr>
        <p:spPr>
          <a:xfrm>
            <a:off x="-9084" y="3717053"/>
            <a:ext cx="2711387" cy="1426131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7" name="Google Shape;577;p17"/>
          <p:cNvSpPr/>
          <p:nvPr/>
        </p:nvSpPr>
        <p:spPr>
          <a:xfrm>
            <a:off x="-9084" y="4274006"/>
            <a:ext cx="1891592" cy="860520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8" name="Google Shape;578;p17"/>
          <p:cNvSpPr txBox="1">
            <a:spLocks noGrp="1"/>
          </p:cNvSpPr>
          <p:nvPr>
            <p:ph type="title" hasCustomPrompt="1"/>
          </p:nvPr>
        </p:nvSpPr>
        <p:spPr>
          <a:xfrm>
            <a:off x="536269" y="1783613"/>
            <a:ext cx="2211300" cy="89145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9pPr>
          </a:lstStyle>
          <a:p>
            <a:r>
              <a:t>xx%</a:t>
            </a:r>
          </a:p>
        </p:txBody>
      </p:sp>
      <p:sp>
        <p:nvSpPr>
          <p:cNvPr id="579" name="Google Shape;579;p17"/>
          <p:cNvSpPr txBox="1">
            <a:spLocks noGrp="1"/>
          </p:cNvSpPr>
          <p:nvPr>
            <p:ph type="title" idx="2"/>
          </p:nvPr>
        </p:nvSpPr>
        <p:spPr>
          <a:xfrm>
            <a:off x="536269" y="673631"/>
            <a:ext cx="8036100" cy="5726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3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3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3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3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3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3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3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3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9pPr>
          </a:lstStyle>
          <a:p>
            <a:endParaRPr/>
          </a:p>
        </p:txBody>
      </p:sp>
      <p:sp>
        <p:nvSpPr>
          <p:cNvPr id="580" name="Google Shape;580;p17"/>
          <p:cNvSpPr txBox="1">
            <a:spLocks noGrp="1"/>
          </p:cNvSpPr>
          <p:nvPr>
            <p:ph type="title" idx="3" hasCustomPrompt="1"/>
          </p:nvPr>
        </p:nvSpPr>
        <p:spPr>
          <a:xfrm>
            <a:off x="3387252" y="1783613"/>
            <a:ext cx="2211300" cy="89145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9pPr>
          </a:lstStyle>
          <a:p>
            <a:r>
              <a:t>xx%</a:t>
            </a:r>
          </a:p>
        </p:txBody>
      </p:sp>
      <p:sp>
        <p:nvSpPr>
          <p:cNvPr id="581" name="Google Shape;581;p17"/>
          <p:cNvSpPr txBox="1">
            <a:spLocks noGrp="1"/>
          </p:cNvSpPr>
          <p:nvPr>
            <p:ph type="title" idx="4" hasCustomPrompt="1"/>
          </p:nvPr>
        </p:nvSpPr>
        <p:spPr>
          <a:xfrm>
            <a:off x="6361091" y="1783613"/>
            <a:ext cx="2211300" cy="89145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5250"/>
            </a:lvl9pPr>
          </a:lstStyle>
          <a:p>
            <a:r>
              <a:t>xx%</a:t>
            </a:r>
          </a:p>
        </p:txBody>
      </p:sp>
      <p:sp>
        <p:nvSpPr>
          <p:cNvPr id="582" name="Google Shape;582;p17"/>
          <p:cNvSpPr txBox="1">
            <a:spLocks noGrp="1"/>
          </p:cNvSpPr>
          <p:nvPr>
            <p:ph type="body" idx="1"/>
          </p:nvPr>
        </p:nvSpPr>
        <p:spPr>
          <a:xfrm>
            <a:off x="6361085" y="2714794"/>
            <a:ext cx="2211300" cy="693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7622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1650"/>
            </a:lvl1pPr>
            <a:lvl2pPr marL="685800" lvl="1" indent="-27622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1650"/>
            </a:lvl2pPr>
            <a:lvl3pPr marL="1028700" lvl="2" indent="-27622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1650"/>
            </a:lvl3pPr>
            <a:lvl4pPr marL="1371600" lvl="3" indent="-27622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1650"/>
            </a:lvl4pPr>
            <a:lvl5pPr marL="1714500" lvl="4" indent="-27622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1650"/>
            </a:lvl5pPr>
            <a:lvl6pPr marL="2057400" lvl="5" indent="-27622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1650"/>
            </a:lvl6pPr>
            <a:lvl7pPr marL="2400300" lvl="6" indent="-27622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1650"/>
            </a:lvl7pPr>
            <a:lvl8pPr marL="2743200" lvl="7" indent="-27622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1650"/>
            </a:lvl8pPr>
            <a:lvl9pPr marL="3086100" lvl="8" indent="-27622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1650"/>
            </a:lvl9pPr>
          </a:lstStyle>
          <a:p>
            <a:endParaRPr/>
          </a:p>
        </p:txBody>
      </p:sp>
      <p:sp>
        <p:nvSpPr>
          <p:cNvPr id="583" name="Google Shape;583;p17"/>
          <p:cNvSpPr txBox="1">
            <a:spLocks noGrp="1"/>
          </p:cNvSpPr>
          <p:nvPr>
            <p:ph type="body" idx="5"/>
          </p:nvPr>
        </p:nvSpPr>
        <p:spPr>
          <a:xfrm>
            <a:off x="3387259" y="2706431"/>
            <a:ext cx="2211300" cy="693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1650"/>
            </a:lvl1pPr>
            <a:lvl2pPr marL="685800" lvl="1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1650"/>
            </a:lvl2pPr>
            <a:lvl3pPr marL="1028700" lvl="2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1650"/>
            </a:lvl3pPr>
            <a:lvl4pPr marL="1371600" lvl="3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1650"/>
            </a:lvl4pPr>
            <a:lvl5pPr marL="1714500" lvl="4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1650"/>
            </a:lvl5pPr>
            <a:lvl6pPr marL="2057400" lvl="5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1650"/>
            </a:lvl6pPr>
            <a:lvl7pPr marL="2400300" lvl="6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1650"/>
            </a:lvl7pPr>
            <a:lvl8pPr marL="2743200" lvl="7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1650"/>
            </a:lvl8pPr>
            <a:lvl9pPr marL="3086100" lvl="8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1650"/>
            </a:lvl9pPr>
          </a:lstStyle>
          <a:p>
            <a:endParaRPr/>
          </a:p>
        </p:txBody>
      </p:sp>
      <p:sp>
        <p:nvSpPr>
          <p:cNvPr id="584" name="Google Shape;584;p17"/>
          <p:cNvSpPr txBox="1">
            <a:spLocks noGrp="1"/>
          </p:cNvSpPr>
          <p:nvPr>
            <p:ph type="body" idx="6"/>
          </p:nvPr>
        </p:nvSpPr>
        <p:spPr>
          <a:xfrm>
            <a:off x="536269" y="2706431"/>
            <a:ext cx="2211300" cy="693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1650"/>
            </a:lvl1pPr>
            <a:lvl2pPr marL="685800" lvl="1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1650"/>
            </a:lvl2pPr>
            <a:lvl3pPr marL="1028700" lvl="2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1650"/>
            </a:lvl3pPr>
            <a:lvl4pPr marL="1371600" lvl="3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1650"/>
            </a:lvl4pPr>
            <a:lvl5pPr marL="1714500" lvl="4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1650"/>
            </a:lvl5pPr>
            <a:lvl6pPr marL="2057400" lvl="5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1650"/>
            </a:lvl6pPr>
            <a:lvl7pPr marL="2400300" lvl="6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1650"/>
            </a:lvl7pPr>
            <a:lvl8pPr marL="2743200" lvl="7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1650"/>
            </a:lvl8pPr>
            <a:lvl9pPr marL="3086100" lvl="8" indent="-27622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165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0233198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3 Six columns">
  <p:cSld name="013 Six columns">
    <p:spTree>
      <p:nvGrpSpPr>
        <p:cNvPr id="1" name="Shape 5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18"/>
          <p:cNvSpPr/>
          <p:nvPr/>
        </p:nvSpPr>
        <p:spPr>
          <a:xfrm flipH="1">
            <a:off x="-7947" y="3635626"/>
            <a:ext cx="2548928" cy="1514188"/>
          </a:xfrm>
          <a:custGeom>
            <a:avLst/>
            <a:gdLst/>
            <a:ahLst/>
            <a:cxnLst/>
            <a:rect l="l" t="t" r="r" b="b"/>
            <a:pathLst>
              <a:path w="7308753" h="4341756" extrusionOk="0">
                <a:moveTo>
                  <a:pt x="7110886" y="101"/>
                </a:moveTo>
                <a:cubicBezTo>
                  <a:pt x="7211330" y="-1977"/>
                  <a:pt x="7290731" y="28417"/>
                  <a:pt x="7308753" y="35912"/>
                </a:cubicBezTo>
                <a:lnTo>
                  <a:pt x="7308753" y="4341756"/>
                </a:lnTo>
                <a:lnTo>
                  <a:pt x="45625" y="4341756"/>
                </a:lnTo>
                <a:lnTo>
                  <a:pt x="7570" y="4185900"/>
                </a:lnTo>
                <a:cubicBezTo>
                  <a:pt x="-43691" y="3817116"/>
                  <a:pt x="169077" y="3450821"/>
                  <a:pt x="533756" y="3321826"/>
                </a:cubicBezTo>
                <a:cubicBezTo>
                  <a:pt x="685331" y="3268193"/>
                  <a:pt x="849518" y="3261590"/>
                  <a:pt x="1004959" y="3302555"/>
                </a:cubicBezTo>
                <a:cubicBezTo>
                  <a:pt x="1059537" y="2969706"/>
                  <a:pt x="1312610" y="2705851"/>
                  <a:pt x="1634409" y="2643190"/>
                </a:cubicBezTo>
                <a:cubicBezTo>
                  <a:pt x="1925484" y="2586592"/>
                  <a:pt x="2227340" y="2703156"/>
                  <a:pt x="2413574" y="2942889"/>
                </a:cubicBezTo>
                <a:cubicBezTo>
                  <a:pt x="2578274" y="2864865"/>
                  <a:pt x="2773806" y="2894511"/>
                  <a:pt x="2907997" y="3017814"/>
                </a:cubicBezTo>
                <a:cubicBezTo>
                  <a:pt x="2861601" y="2573655"/>
                  <a:pt x="3184035" y="2175987"/>
                  <a:pt x="3628152" y="2129632"/>
                </a:cubicBezTo>
                <a:cubicBezTo>
                  <a:pt x="3857508" y="2105645"/>
                  <a:pt x="4086177" y="2180838"/>
                  <a:pt x="4256646" y="2336078"/>
                </a:cubicBezTo>
                <a:cubicBezTo>
                  <a:pt x="4256646" y="2319639"/>
                  <a:pt x="4249503" y="1977086"/>
                  <a:pt x="4541387" y="1789101"/>
                </a:cubicBezTo>
                <a:cubicBezTo>
                  <a:pt x="4827879" y="1604484"/>
                  <a:pt x="5131081" y="1743418"/>
                  <a:pt x="5147793" y="1751638"/>
                </a:cubicBezTo>
                <a:cubicBezTo>
                  <a:pt x="5146175" y="1746382"/>
                  <a:pt x="5112217" y="1629413"/>
                  <a:pt x="5192801" y="1541821"/>
                </a:cubicBezTo>
                <a:cubicBezTo>
                  <a:pt x="5235829" y="1497217"/>
                  <a:pt x="5295648" y="1472692"/>
                  <a:pt x="5357609" y="1474442"/>
                </a:cubicBezTo>
                <a:cubicBezTo>
                  <a:pt x="4954146" y="1125154"/>
                  <a:pt x="4983389" y="549741"/>
                  <a:pt x="5260179" y="313108"/>
                </a:cubicBezTo>
                <a:cubicBezTo>
                  <a:pt x="5533601" y="79440"/>
                  <a:pt x="6096751" y="134825"/>
                  <a:pt x="6384053" y="575344"/>
                </a:cubicBezTo>
                <a:cubicBezTo>
                  <a:pt x="6435801" y="492604"/>
                  <a:pt x="6544683" y="467404"/>
                  <a:pt x="6627559" y="519152"/>
                </a:cubicBezTo>
                <a:cubicBezTo>
                  <a:pt x="6659900" y="539365"/>
                  <a:pt x="6684965" y="569686"/>
                  <a:pt x="6698710" y="605395"/>
                </a:cubicBezTo>
                <a:cubicBezTo>
                  <a:pt x="6644807" y="375500"/>
                  <a:pt x="6738193" y="148435"/>
                  <a:pt x="6916074" y="50871"/>
                </a:cubicBezTo>
                <a:cubicBezTo>
                  <a:pt x="6982778" y="14285"/>
                  <a:pt x="7050620" y="1348"/>
                  <a:pt x="7110886" y="101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87" name="Google Shape;587;p18"/>
          <p:cNvSpPr/>
          <p:nvPr/>
        </p:nvSpPr>
        <p:spPr>
          <a:xfrm flipH="1">
            <a:off x="-7946" y="3635627"/>
            <a:ext cx="2548751" cy="1427199"/>
          </a:xfrm>
          <a:custGeom>
            <a:avLst/>
            <a:gdLst/>
            <a:ahLst/>
            <a:cxnLst/>
            <a:rect l="l" t="t" r="r" b="b"/>
            <a:pathLst>
              <a:path w="7308248" h="4092327" extrusionOk="0">
                <a:moveTo>
                  <a:pt x="4854246" y="1693950"/>
                </a:moveTo>
                <a:cubicBezTo>
                  <a:pt x="4982439" y="1691032"/>
                  <a:pt x="5086385" y="1726416"/>
                  <a:pt x="5128184" y="1743316"/>
                </a:cubicBezTo>
                <a:lnTo>
                  <a:pt x="5140873" y="1748844"/>
                </a:lnTo>
                <a:lnTo>
                  <a:pt x="5143190" y="1784463"/>
                </a:lnTo>
                <a:cubicBezTo>
                  <a:pt x="5145342" y="1797536"/>
                  <a:pt x="5147768" y="1805832"/>
                  <a:pt x="5148172" y="1807146"/>
                </a:cubicBezTo>
                <a:cubicBezTo>
                  <a:pt x="5131460" y="1798926"/>
                  <a:pt x="4828258" y="1659992"/>
                  <a:pt x="4541766" y="1844609"/>
                </a:cubicBezTo>
                <a:cubicBezTo>
                  <a:pt x="4249882" y="2032594"/>
                  <a:pt x="4257025" y="2375147"/>
                  <a:pt x="4257025" y="2391586"/>
                </a:cubicBezTo>
                <a:cubicBezTo>
                  <a:pt x="4086556" y="2236346"/>
                  <a:pt x="3857887" y="2161153"/>
                  <a:pt x="3628531" y="2185140"/>
                </a:cubicBezTo>
                <a:cubicBezTo>
                  <a:pt x="3184414" y="2231495"/>
                  <a:pt x="2861980" y="2629163"/>
                  <a:pt x="2908376" y="3073322"/>
                </a:cubicBezTo>
                <a:cubicBezTo>
                  <a:pt x="2774185" y="2950019"/>
                  <a:pt x="2578653" y="2920373"/>
                  <a:pt x="2413953" y="2998397"/>
                </a:cubicBezTo>
                <a:cubicBezTo>
                  <a:pt x="2227719" y="2758664"/>
                  <a:pt x="1925863" y="2642100"/>
                  <a:pt x="1634788" y="2698698"/>
                </a:cubicBezTo>
                <a:cubicBezTo>
                  <a:pt x="1312989" y="2761359"/>
                  <a:pt x="1059916" y="3025214"/>
                  <a:pt x="1005338" y="3358063"/>
                </a:cubicBezTo>
                <a:cubicBezTo>
                  <a:pt x="849897" y="3317098"/>
                  <a:pt x="685710" y="3323701"/>
                  <a:pt x="534135" y="3377334"/>
                </a:cubicBezTo>
                <a:cubicBezTo>
                  <a:pt x="260626" y="3474080"/>
                  <a:pt x="72567" y="3704308"/>
                  <a:pt x="17257" y="3968956"/>
                </a:cubicBezTo>
                <a:lnTo>
                  <a:pt x="2265" y="4092327"/>
                </a:lnTo>
                <a:lnTo>
                  <a:pt x="0" y="4048182"/>
                </a:lnTo>
                <a:cubicBezTo>
                  <a:pt x="11370" y="3729250"/>
                  <a:pt x="214157" y="3434697"/>
                  <a:pt x="533251" y="3321826"/>
                </a:cubicBezTo>
                <a:cubicBezTo>
                  <a:pt x="684826" y="3268193"/>
                  <a:pt x="849013" y="3261590"/>
                  <a:pt x="1004454" y="3302555"/>
                </a:cubicBezTo>
                <a:cubicBezTo>
                  <a:pt x="1059032" y="2969706"/>
                  <a:pt x="1312105" y="2705851"/>
                  <a:pt x="1633904" y="2643190"/>
                </a:cubicBezTo>
                <a:cubicBezTo>
                  <a:pt x="1924979" y="2586592"/>
                  <a:pt x="2226835" y="2703156"/>
                  <a:pt x="2413069" y="2942889"/>
                </a:cubicBezTo>
                <a:cubicBezTo>
                  <a:pt x="2577769" y="2864865"/>
                  <a:pt x="2773301" y="2894511"/>
                  <a:pt x="2907492" y="3017814"/>
                </a:cubicBezTo>
                <a:cubicBezTo>
                  <a:pt x="2861096" y="2573655"/>
                  <a:pt x="3183530" y="2175987"/>
                  <a:pt x="3627647" y="2129632"/>
                </a:cubicBezTo>
                <a:cubicBezTo>
                  <a:pt x="3857003" y="2105645"/>
                  <a:pt x="4085672" y="2180838"/>
                  <a:pt x="4256141" y="2336078"/>
                </a:cubicBezTo>
                <a:cubicBezTo>
                  <a:pt x="4256141" y="2319639"/>
                  <a:pt x="4248998" y="1977086"/>
                  <a:pt x="4540882" y="1789101"/>
                </a:cubicBezTo>
                <a:cubicBezTo>
                  <a:pt x="4648316" y="1719870"/>
                  <a:pt x="4758101" y="1696138"/>
                  <a:pt x="4854246" y="1693950"/>
                </a:cubicBezTo>
                <a:close/>
                <a:moveTo>
                  <a:pt x="5309774" y="1478396"/>
                </a:moveTo>
                <a:lnTo>
                  <a:pt x="5357988" y="1529950"/>
                </a:lnTo>
                <a:cubicBezTo>
                  <a:pt x="5296027" y="1528200"/>
                  <a:pt x="5236208" y="1552725"/>
                  <a:pt x="5193180" y="1597329"/>
                </a:cubicBezTo>
                <a:cubicBezTo>
                  <a:pt x="5173034" y="1619227"/>
                  <a:pt x="5160047" y="1642961"/>
                  <a:pt x="5151924" y="1666327"/>
                </a:cubicBezTo>
                <a:lnTo>
                  <a:pt x="5141855" y="1722024"/>
                </a:lnTo>
                <a:lnTo>
                  <a:pt x="5138966" y="1677606"/>
                </a:lnTo>
                <a:cubicBezTo>
                  <a:pt x="5140347" y="1636758"/>
                  <a:pt x="5152004" y="1585617"/>
                  <a:pt x="5192296" y="1541821"/>
                </a:cubicBezTo>
                <a:cubicBezTo>
                  <a:pt x="5213810" y="1519519"/>
                  <a:pt x="5239522" y="1502237"/>
                  <a:pt x="5267600" y="1490749"/>
                </a:cubicBezTo>
                <a:close/>
                <a:moveTo>
                  <a:pt x="5659678" y="177243"/>
                </a:moveTo>
                <a:cubicBezTo>
                  <a:pt x="5916667" y="175138"/>
                  <a:pt x="6203984" y="300020"/>
                  <a:pt x="6383548" y="575344"/>
                </a:cubicBezTo>
                <a:cubicBezTo>
                  <a:pt x="6435296" y="492604"/>
                  <a:pt x="6544178" y="467404"/>
                  <a:pt x="6627054" y="519152"/>
                </a:cubicBezTo>
                <a:cubicBezTo>
                  <a:pt x="6643225" y="529259"/>
                  <a:pt x="6657576" y="541892"/>
                  <a:pt x="6669603" y="556463"/>
                </a:cubicBezTo>
                <a:lnTo>
                  <a:pt x="6687549" y="587165"/>
                </a:lnTo>
                <a:lnTo>
                  <a:pt x="6699089" y="660903"/>
                </a:lnTo>
                <a:cubicBezTo>
                  <a:pt x="6685344" y="625194"/>
                  <a:pt x="6660279" y="594873"/>
                  <a:pt x="6627938" y="574660"/>
                </a:cubicBezTo>
                <a:cubicBezTo>
                  <a:pt x="6545062" y="522912"/>
                  <a:pt x="6436180" y="548112"/>
                  <a:pt x="6384432" y="630852"/>
                </a:cubicBezTo>
                <a:cubicBezTo>
                  <a:pt x="6097130" y="190333"/>
                  <a:pt x="5533980" y="134948"/>
                  <a:pt x="5260558" y="368616"/>
                </a:cubicBezTo>
                <a:cubicBezTo>
                  <a:pt x="5156762" y="457354"/>
                  <a:pt x="5087777" y="593732"/>
                  <a:pt x="5063367" y="747961"/>
                </a:cubicBezTo>
                <a:lnTo>
                  <a:pt x="5056178" y="872414"/>
                </a:lnTo>
                <a:lnTo>
                  <a:pt x="5053294" y="851530"/>
                </a:lnTo>
                <a:cubicBezTo>
                  <a:pt x="5044771" y="634436"/>
                  <a:pt x="5121279" y="431425"/>
                  <a:pt x="5259674" y="313108"/>
                </a:cubicBezTo>
                <a:cubicBezTo>
                  <a:pt x="5362207" y="225483"/>
                  <a:pt x="5505484" y="178505"/>
                  <a:pt x="5659678" y="177243"/>
                </a:cubicBezTo>
                <a:close/>
                <a:moveTo>
                  <a:pt x="7110381" y="101"/>
                </a:moveTo>
                <a:cubicBezTo>
                  <a:pt x="7210825" y="-1977"/>
                  <a:pt x="7290226" y="28417"/>
                  <a:pt x="7308248" y="35912"/>
                </a:cubicBezTo>
                <a:lnTo>
                  <a:pt x="7308248" y="91092"/>
                </a:lnTo>
                <a:lnTo>
                  <a:pt x="7284737" y="82371"/>
                </a:lnTo>
                <a:cubicBezTo>
                  <a:pt x="7250094" y="70758"/>
                  <a:pt x="7186598" y="54051"/>
                  <a:pt x="7111265" y="55609"/>
                </a:cubicBezTo>
                <a:cubicBezTo>
                  <a:pt x="7050999" y="56856"/>
                  <a:pt x="6983157" y="69793"/>
                  <a:pt x="6916453" y="106379"/>
                </a:cubicBezTo>
                <a:cubicBezTo>
                  <a:pt x="6783042" y="179552"/>
                  <a:pt x="6697160" y="325570"/>
                  <a:pt x="6685297" y="490992"/>
                </a:cubicBezTo>
                <a:lnTo>
                  <a:pt x="6685438" y="523812"/>
                </a:lnTo>
                <a:lnTo>
                  <a:pt x="6684773" y="519565"/>
                </a:lnTo>
                <a:cubicBezTo>
                  <a:pt x="6668969" y="320757"/>
                  <a:pt x="6759923" y="136240"/>
                  <a:pt x="6915569" y="50871"/>
                </a:cubicBezTo>
                <a:cubicBezTo>
                  <a:pt x="6982273" y="14285"/>
                  <a:pt x="7050115" y="1348"/>
                  <a:pt x="7110381" y="101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88" name="Google Shape;588;p18"/>
          <p:cNvSpPr/>
          <p:nvPr/>
        </p:nvSpPr>
        <p:spPr>
          <a:xfrm flipH="1">
            <a:off x="3838194" y="4160644"/>
            <a:ext cx="5303934" cy="991001"/>
          </a:xfrm>
          <a:custGeom>
            <a:avLst/>
            <a:gdLst/>
            <a:ahLst/>
            <a:cxnLst/>
            <a:rect l="l" t="t" r="r" b="b"/>
            <a:pathLst>
              <a:path w="12192952" h="2278164" extrusionOk="0">
                <a:moveTo>
                  <a:pt x="-4" y="736841"/>
                </a:moveTo>
                <a:cubicBezTo>
                  <a:pt x="19046" y="656736"/>
                  <a:pt x="105628" y="326599"/>
                  <a:pt x="417953" y="133147"/>
                </a:cubicBezTo>
                <a:cubicBezTo>
                  <a:pt x="747041" y="-70688"/>
                  <a:pt x="1193573" y="-40494"/>
                  <a:pt x="1543332" y="212585"/>
                </a:cubicBezTo>
                <a:cubicBezTo>
                  <a:pt x="1701065" y="65615"/>
                  <a:pt x="1944715" y="65234"/>
                  <a:pt x="2096734" y="204584"/>
                </a:cubicBezTo>
                <a:cubicBezTo>
                  <a:pt x="2238180" y="334315"/>
                  <a:pt x="2267422" y="554819"/>
                  <a:pt x="2160266" y="723602"/>
                </a:cubicBezTo>
                <a:cubicBezTo>
                  <a:pt x="2180516" y="727603"/>
                  <a:pt x="2199023" y="737794"/>
                  <a:pt x="2213225" y="752747"/>
                </a:cubicBezTo>
                <a:cubicBezTo>
                  <a:pt x="2231532" y="772940"/>
                  <a:pt x="2241057" y="799611"/>
                  <a:pt x="2239704" y="826852"/>
                </a:cubicBezTo>
                <a:cubicBezTo>
                  <a:pt x="2504023" y="599300"/>
                  <a:pt x="2874260" y="544340"/>
                  <a:pt x="3183727" y="686549"/>
                </a:cubicBezTo>
                <a:cubicBezTo>
                  <a:pt x="3622639" y="888194"/>
                  <a:pt x="3684075" y="1369016"/>
                  <a:pt x="3686838" y="1393494"/>
                </a:cubicBezTo>
                <a:cubicBezTo>
                  <a:pt x="3709317" y="1393494"/>
                  <a:pt x="3886863" y="1397019"/>
                  <a:pt x="4005830" y="1547133"/>
                </a:cubicBezTo>
                <a:cubicBezTo>
                  <a:pt x="4113176" y="1682769"/>
                  <a:pt x="4091555" y="1836598"/>
                  <a:pt x="4087935" y="1862220"/>
                </a:cubicBezTo>
                <a:cubicBezTo>
                  <a:pt x="4108595" y="1849552"/>
                  <a:pt x="4133789" y="1846599"/>
                  <a:pt x="4156801" y="1854219"/>
                </a:cubicBezTo>
                <a:cubicBezTo>
                  <a:pt x="4181404" y="1863744"/>
                  <a:pt x="4200045" y="1884413"/>
                  <a:pt x="4207093" y="1909845"/>
                </a:cubicBezTo>
                <a:cubicBezTo>
                  <a:pt x="4237573" y="1868221"/>
                  <a:pt x="4399308" y="1655813"/>
                  <a:pt x="4696964" y="1610665"/>
                </a:cubicBezTo>
                <a:cubicBezTo>
                  <a:pt x="5036435" y="1559134"/>
                  <a:pt x="5276274" y="1766970"/>
                  <a:pt x="5308659" y="1796021"/>
                </a:cubicBezTo>
                <a:cubicBezTo>
                  <a:pt x="5346759" y="1766684"/>
                  <a:pt x="5703852" y="1500746"/>
                  <a:pt x="6149336" y="1629143"/>
                </a:cubicBezTo>
                <a:cubicBezTo>
                  <a:pt x="6507476" y="1732584"/>
                  <a:pt x="6674925" y="2019668"/>
                  <a:pt x="6707977" y="2079294"/>
                </a:cubicBezTo>
                <a:cubicBezTo>
                  <a:pt x="6854358" y="2060244"/>
                  <a:pt x="7003195" y="2077961"/>
                  <a:pt x="7140984" y="2130920"/>
                </a:cubicBezTo>
                <a:cubicBezTo>
                  <a:pt x="7226318" y="2164258"/>
                  <a:pt x="7305842" y="2210931"/>
                  <a:pt x="7376632" y="2269128"/>
                </a:cubicBezTo>
                <a:cubicBezTo>
                  <a:pt x="7459043" y="2158923"/>
                  <a:pt x="7572466" y="2075770"/>
                  <a:pt x="7702387" y="2030336"/>
                </a:cubicBezTo>
                <a:cubicBezTo>
                  <a:pt x="7947465" y="1945944"/>
                  <a:pt x="8157968" y="2032051"/>
                  <a:pt x="8208164" y="2054148"/>
                </a:cubicBezTo>
                <a:cubicBezTo>
                  <a:pt x="8210508" y="2001856"/>
                  <a:pt x="8234492" y="1952993"/>
                  <a:pt x="8274363" y="1919084"/>
                </a:cubicBezTo>
                <a:cubicBezTo>
                  <a:pt x="8305272" y="1894415"/>
                  <a:pt x="8343343" y="1880508"/>
                  <a:pt x="8382853" y="1879365"/>
                </a:cubicBezTo>
                <a:cubicBezTo>
                  <a:pt x="8388606" y="1670005"/>
                  <a:pt x="8548035" y="1497031"/>
                  <a:pt x="8756233" y="1474266"/>
                </a:cubicBezTo>
                <a:cubicBezTo>
                  <a:pt x="8689558" y="1208615"/>
                  <a:pt x="8789856" y="931341"/>
                  <a:pt x="9005121" y="778941"/>
                </a:cubicBezTo>
                <a:cubicBezTo>
                  <a:pt x="9192287" y="646640"/>
                  <a:pt x="9440509" y="627209"/>
                  <a:pt x="9653869" y="725983"/>
                </a:cubicBezTo>
                <a:cubicBezTo>
                  <a:pt x="9769312" y="571868"/>
                  <a:pt x="9987815" y="540531"/>
                  <a:pt x="10141930" y="655974"/>
                </a:cubicBezTo>
                <a:cubicBezTo>
                  <a:pt x="10238418" y="728364"/>
                  <a:pt x="10290710" y="845427"/>
                  <a:pt x="10280138" y="965632"/>
                </a:cubicBezTo>
                <a:cubicBezTo>
                  <a:pt x="10292901" y="953726"/>
                  <a:pt x="10310713" y="948773"/>
                  <a:pt x="10327763" y="952392"/>
                </a:cubicBezTo>
                <a:cubicBezTo>
                  <a:pt x="10348337" y="958107"/>
                  <a:pt x="10363100" y="976109"/>
                  <a:pt x="10364815" y="997350"/>
                </a:cubicBezTo>
                <a:cubicBezTo>
                  <a:pt x="10511881" y="776465"/>
                  <a:pt x="10768008" y="655593"/>
                  <a:pt x="11025469" y="686263"/>
                </a:cubicBezTo>
                <a:cubicBezTo>
                  <a:pt x="11382752" y="728840"/>
                  <a:pt x="11547534" y="1039736"/>
                  <a:pt x="11560393" y="1064882"/>
                </a:cubicBezTo>
                <a:cubicBezTo>
                  <a:pt x="11574776" y="1060215"/>
                  <a:pt x="11725461" y="1013828"/>
                  <a:pt x="11851572" y="1109935"/>
                </a:cubicBezTo>
                <a:cubicBezTo>
                  <a:pt x="11910056" y="1155465"/>
                  <a:pt x="11950442" y="1220140"/>
                  <a:pt x="11965872" y="1292625"/>
                </a:cubicBezTo>
                <a:cubicBezTo>
                  <a:pt x="11988923" y="1262526"/>
                  <a:pt x="12032071" y="1256811"/>
                  <a:pt x="12062170" y="1279862"/>
                </a:cubicBezTo>
                <a:cubicBezTo>
                  <a:pt x="12069504" y="1285481"/>
                  <a:pt x="12075600" y="1292530"/>
                  <a:pt x="12080172" y="1300530"/>
                </a:cubicBezTo>
                <a:cubicBezTo>
                  <a:pt x="12078934" y="1247000"/>
                  <a:pt x="12091697" y="1194042"/>
                  <a:pt x="12117224" y="1146987"/>
                </a:cubicBezTo>
                <a:cubicBezTo>
                  <a:pt x="12134941" y="1114793"/>
                  <a:pt x="12158372" y="1086027"/>
                  <a:pt x="12186471" y="1062215"/>
                </a:cubicBezTo>
                <a:cubicBezTo>
                  <a:pt x="12188662" y="1467218"/>
                  <a:pt x="12190852" y="1872221"/>
                  <a:pt x="12192948" y="2277224"/>
                </a:cubicBezTo>
                <a:lnTo>
                  <a:pt x="-4" y="2277224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89" name="Google Shape;589;p18"/>
          <p:cNvSpPr/>
          <p:nvPr/>
        </p:nvSpPr>
        <p:spPr>
          <a:xfrm flipH="1">
            <a:off x="3841942" y="4160065"/>
            <a:ext cx="5301302" cy="991001"/>
          </a:xfrm>
          <a:custGeom>
            <a:avLst/>
            <a:gdLst/>
            <a:ahLst/>
            <a:cxnLst/>
            <a:rect l="l" t="t" r="r" b="b"/>
            <a:pathLst>
              <a:path w="12186901" h="2278163" extrusionOk="0">
                <a:moveTo>
                  <a:pt x="10929198" y="682704"/>
                </a:moveTo>
                <a:cubicBezTo>
                  <a:pt x="10961129" y="681903"/>
                  <a:pt x="10993290" y="683369"/>
                  <a:pt x="11025473" y="687202"/>
                </a:cubicBezTo>
                <a:cubicBezTo>
                  <a:pt x="11382756" y="729779"/>
                  <a:pt x="11547538" y="1040675"/>
                  <a:pt x="11560397" y="1065821"/>
                </a:cubicBezTo>
                <a:cubicBezTo>
                  <a:pt x="11574780" y="1061154"/>
                  <a:pt x="11725465" y="1014767"/>
                  <a:pt x="11851576" y="1110874"/>
                </a:cubicBezTo>
                <a:cubicBezTo>
                  <a:pt x="11910060" y="1156404"/>
                  <a:pt x="11950446" y="1221079"/>
                  <a:pt x="11965876" y="1293564"/>
                </a:cubicBezTo>
                <a:cubicBezTo>
                  <a:pt x="11988927" y="1263465"/>
                  <a:pt x="12032075" y="1257750"/>
                  <a:pt x="12062174" y="1280801"/>
                </a:cubicBezTo>
                <a:cubicBezTo>
                  <a:pt x="12069508" y="1286420"/>
                  <a:pt x="12075604" y="1293469"/>
                  <a:pt x="12080176" y="1301469"/>
                </a:cubicBezTo>
                <a:cubicBezTo>
                  <a:pt x="12078938" y="1247939"/>
                  <a:pt x="12091701" y="1194981"/>
                  <a:pt x="12117228" y="1147926"/>
                </a:cubicBezTo>
                <a:cubicBezTo>
                  <a:pt x="12134945" y="1115732"/>
                  <a:pt x="12158376" y="1086966"/>
                  <a:pt x="12186475" y="1063154"/>
                </a:cubicBezTo>
                <a:lnTo>
                  <a:pt x="12186901" y="1142995"/>
                </a:lnTo>
                <a:lnTo>
                  <a:pt x="12127863" y="1215268"/>
                </a:lnTo>
                <a:cubicBezTo>
                  <a:pt x="12102336" y="1262323"/>
                  <a:pt x="12089573" y="1315281"/>
                  <a:pt x="12090811" y="1368811"/>
                </a:cubicBezTo>
                <a:cubicBezTo>
                  <a:pt x="12086239" y="1360811"/>
                  <a:pt x="12080143" y="1353762"/>
                  <a:pt x="12072809" y="1348143"/>
                </a:cubicBezTo>
                <a:cubicBezTo>
                  <a:pt x="12042710" y="1325092"/>
                  <a:pt x="11999562" y="1330807"/>
                  <a:pt x="11976511" y="1360906"/>
                </a:cubicBezTo>
                <a:cubicBezTo>
                  <a:pt x="11961081" y="1288421"/>
                  <a:pt x="11920695" y="1223746"/>
                  <a:pt x="11862211" y="1178216"/>
                </a:cubicBezTo>
                <a:cubicBezTo>
                  <a:pt x="11736100" y="1082109"/>
                  <a:pt x="11585415" y="1128496"/>
                  <a:pt x="11571032" y="1133163"/>
                </a:cubicBezTo>
                <a:cubicBezTo>
                  <a:pt x="11558173" y="1108017"/>
                  <a:pt x="11393391" y="797121"/>
                  <a:pt x="11036108" y="754544"/>
                </a:cubicBezTo>
                <a:cubicBezTo>
                  <a:pt x="10778647" y="723874"/>
                  <a:pt x="10522520" y="844746"/>
                  <a:pt x="10375454" y="1065631"/>
                </a:cubicBezTo>
                <a:cubicBezTo>
                  <a:pt x="10373739" y="1044390"/>
                  <a:pt x="10358976" y="1026388"/>
                  <a:pt x="10338402" y="1020673"/>
                </a:cubicBezTo>
                <a:cubicBezTo>
                  <a:pt x="10321352" y="1017054"/>
                  <a:pt x="10303540" y="1022007"/>
                  <a:pt x="10290777" y="1033913"/>
                </a:cubicBezTo>
                <a:lnTo>
                  <a:pt x="10287902" y="962223"/>
                </a:lnTo>
                <a:lnTo>
                  <a:pt x="10302347" y="954129"/>
                </a:lnTo>
                <a:cubicBezTo>
                  <a:pt x="10310527" y="951855"/>
                  <a:pt x="10319242" y="951522"/>
                  <a:pt x="10327767" y="953331"/>
                </a:cubicBezTo>
                <a:cubicBezTo>
                  <a:pt x="10348341" y="959046"/>
                  <a:pt x="10363104" y="977048"/>
                  <a:pt x="10364819" y="998289"/>
                </a:cubicBezTo>
                <a:cubicBezTo>
                  <a:pt x="10493502" y="805015"/>
                  <a:pt x="10705684" y="688313"/>
                  <a:pt x="10929198" y="682704"/>
                </a:cubicBezTo>
                <a:close/>
                <a:moveTo>
                  <a:pt x="2818734" y="609388"/>
                </a:moveTo>
                <a:cubicBezTo>
                  <a:pt x="2943085" y="608558"/>
                  <a:pt x="3067681" y="634160"/>
                  <a:pt x="3183731" y="687488"/>
                </a:cubicBezTo>
                <a:cubicBezTo>
                  <a:pt x="3622643" y="889133"/>
                  <a:pt x="3684079" y="1369955"/>
                  <a:pt x="3686842" y="1394433"/>
                </a:cubicBezTo>
                <a:cubicBezTo>
                  <a:pt x="3709321" y="1394433"/>
                  <a:pt x="3886867" y="1397958"/>
                  <a:pt x="4005834" y="1548072"/>
                </a:cubicBezTo>
                <a:cubicBezTo>
                  <a:pt x="4059507" y="1615890"/>
                  <a:pt x="4080939" y="1688256"/>
                  <a:pt x="4088499" y="1746871"/>
                </a:cubicBezTo>
                <a:lnTo>
                  <a:pt x="4091516" y="1783808"/>
                </a:lnTo>
                <a:lnTo>
                  <a:pt x="4075094" y="1718265"/>
                </a:lnTo>
                <a:cubicBezTo>
                  <a:pt x="4062082" y="1684369"/>
                  <a:pt x="4043306" y="1649323"/>
                  <a:pt x="4016469" y="1615414"/>
                </a:cubicBezTo>
                <a:cubicBezTo>
                  <a:pt x="3897502" y="1465300"/>
                  <a:pt x="3719956" y="1461775"/>
                  <a:pt x="3697477" y="1461775"/>
                </a:cubicBezTo>
                <a:cubicBezTo>
                  <a:pt x="3694714" y="1437297"/>
                  <a:pt x="3633278" y="956475"/>
                  <a:pt x="3194366" y="754830"/>
                </a:cubicBezTo>
                <a:cubicBezTo>
                  <a:pt x="2884899" y="612621"/>
                  <a:pt x="2514662" y="667581"/>
                  <a:pt x="2250343" y="895133"/>
                </a:cubicBezTo>
                <a:cubicBezTo>
                  <a:pt x="2251696" y="867892"/>
                  <a:pt x="2242171" y="841221"/>
                  <a:pt x="2223864" y="821028"/>
                </a:cubicBezTo>
                <a:cubicBezTo>
                  <a:pt x="2209662" y="806075"/>
                  <a:pt x="2191155" y="795884"/>
                  <a:pt x="2170905" y="791883"/>
                </a:cubicBezTo>
                <a:lnTo>
                  <a:pt x="2193036" y="738107"/>
                </a:lnTo>
                <a:lnTo>
                  <a:pt x="2213229" y="753686"/>
                </a:lnTo>
                <a:cubicBezTo>
                  <a:pt x="2231536" y="773879"/>
                  <a:pt x="2241061" y="800550"/>
                  <a:pt x="2239708" y="827791"/>
                </a:cubicBezTo>
                <a:cubicBezTo>
                  <a:pt x="2404908" y="685571"/>
                  <a:pt x="2611481" y="610770"/>
                  <a:pt x="2818734" y="609388"/>
                </a:cubicBezTo>
                <a:close/>
                <a:moveTo>
                  <a:pt x="9950221" y="587697"/>
                </a:moveTo>
                <a:cubicBezTo>
                  <a:pt x="10017293" y="590972"/>
                  <a:pt x="10084141" y="613622"/>
                  <a:pt x="10141934" y="656913"/>
                </a:cubicBezTo>
                <a:cubicBezTo>
                  <a:pt x="10214300" y="711206"/>
                  <a:pt x="10261806" y="790627"/>
                  <a:pt x="10276576" y="877656"/>
                </a:cubicBezTo>
                <a:lnTo>
                  <a:pt x="10278065" y="914798"/>
                </a:lnTo>
                <a:lnTo>
                  <a:pt x="10261821" y="861154"/>
                </a:lnTo>
                <a:cubicBezTo>
                  <a:pt x="10238008" y="807814"/>
                  <a:pt x="10200813" y="760450"/>
                  <a:pt x="10152569" y="724255"/>
                </a:cubicBezTo>
                <a:cubicBezTo>
                  <a:pt x="9998454" y="608812"/>
                  <a:pt x="9779951" y="640149"/>
                  <a:pt x="9664508" y="794264"/>
                </a:cubicBezTo>
                <a:cubicBezTo>
                  <a:pt x="9451148" y="695490"/>
                  <a:pt x="9202926" y="714921"/>
                  <a:pt x="9015760" y="847222"/>
                </a:cubicBezTo>
                <a:cubicBezTo>
                  <a:pt x="8800495" y="999622"/>
                  <a:pt x="8700197" y="1276896"/>
                  <a:pt x="8766872" y="1542547"/>
                </a:cubicBezTo>
                <a:cubicBezTo>
                  <a:pt x="8558674" y="1565312"/>
                  <a:pt x="8399245" y="1738286"/>
                  <a:pt x="8393492" y="1947646"/>
                </a:cubicBezTo>
                <a:cubicBezTo>
                  <a:pt x="8353982" y="1948789"/>
                  <a:pt x="8315911" y="1962696"/>
                  <a:pt x="8285002" y="1987365"/>
                </a:cubicBezTo>
                <a:cubicBezTo>
                  <a:pt x="8245131" y="2021274"/>
                  <a:pt x="8221147" y="2070137"/>
                  <a:pt x="8218803" y="2122429"/>
                </a:cubicBezTo>
                <a:cubicBezTo>
                  <a:pt x="8168607" y="2100332"/>
                  <a:pt x="7958104" y="2014225"/>
                  <a:pt x="7713026" y="2098617"/>
                </a:cubicBezTo>
                <a:cubicBezTo>
                  <a:pt x="7615585" y="2132693"/>
                  <a:pt x="7527425" y="2187985"/>
                  <a:pt x="7454667" y="2259994"/>
                </a:cubicBezTo>
                <a:lnTo>
                  <a:pt x="7438850" y="2278163"/>
                </a:lnTo>
                <a:lnTo>
                  <a:pt x="7302383" y="2278163"/>
                </a:lnTo>
                <a:lnTo>
                  <a:pt x="7274901" y="2258983"/>
                </a:lnTo>
                <a:cubicBezTo>
                  <a:pt x="7235505" y="2235873"/>
                  <a:pt x="7194290" y="2215870"/>
                  <a:pt x="7151623" y="2199201"/>
                </a:cubicBezTo>
                <a:cubicBezTo>
                  <a:pt x="7013834" y="2146242"/>
                  <a:pt x="6864997" y="2128525"/>
                  <a:pt x="6718616" y="2147575"/>
                </a:cubicBezTo>
                <a:cubicBezTo>
                  <a:pt x="6685564" y="2087949"/>
                  <a:pt x="6518115" y="1800865"/>
                  <a:pt x="6159975" y="1697424"/>
                </a:cubicBezTo>
                <a:cubicBezTo>
                  <a:pt x="5714491" y="1569027"/>
                  <a:pt x="5357398" y="1834965"/>
                  <a:pt x="5319298" y="1864302"/>
                </a:cubicBezTo>
                <a:cubicBezTo>
                  <a:pt x="5286914" y="1835251"/>
                  <a:pt x="5047075" y="1627415"/>
                  <a:pt x="4707603" y="1678946"/>
                </a:cubicBezTo>
                <a:cubicBezTo>
                  <a:pt x="4409947" y="1724094"/>
                  <a:pt x="4248212" y="1936502"/>
                  <a:pt x="4217732" y="1978126"/>
                </a:cubicBezTo>
                <a:cubicBezTo>
                  <a:pt x="4210684" y="1952694"/>
                  <a:pt x="4192043" y="1932025"/>
                  <a:pt x="4167440" y="1922500"/>
                </a:cubicBezTo>
                <a:cubicBezTo>
                  <a:pt x="4144428" y="1914880"/>
                  <a:pt x="4119234" y="1917833"/>
                  <a:pt x="4098574" y="1930501"/>
                </a:cubicBezTo>
                <a:cubicBezTo>
                  <a:pt x="4099479" y="1924096"/>
                  <a:pt x="4101509" y="1909677"/>
                  <a:pt x="4102368" y="1889533"/>
                </a:cubicBezTo>
                <a:lnTo>
                  <a:pt x="4102481" y="1858128"/>
                </a:lnTo>
                <a:lnTo>
                  <a:pt x="4121490" y="1851551"/>
                </a:lnTo>
                <a:cubicBezTo>
                  <a:pt x="4133248" y="1850181"/>
                  <a:pt x="4145299" y="1851348"/>
                  <a:pt x="4156805" y="1855158"/>
                </a:cubicBezTo>
                <a:cubicBezTo>
                  <a:pt x="4181408" y="1864683"/>
                  <a:pt x="4200049" y="1885352"/>
                  <a:pt x="4207097" y="1910784"/>
                </a:cubicBezTo>
                <a:cubicBezTo>
                  <a:pt x="4237577" y="1869160"/>
                  <a:pt x="4399312" y="1656752"/>
                  <a:pt x="4696968" y="1611604"/>
                </a:cubicBezTo>
                <a:cubicBezTo>
                  <a:pt x="5036440" y="1560073"/>
                  <a:pt x="5276279" y="1767909"/>
                  <a:pt x="5308663" y="1796960"/>
                </a:cubicBezTo>
                <a:cubicBezTo>
                  <a:pt x="5346763" y="1767623"/>
                  <a:pt x="5703856" y="1501685"/>
                  <a:pt x="6149340" y="1630082"/>
                </a:cubicBezTo>
                <a:cubicBezTo>
                  <a:pt x="6507480" y="1733523"/>
                  <a:pt x="6674929" y="2020607"/>
                  <a:pt x="6707981" y="2080233"/>
                </a:cubicBezTo>
                <a:cubicBezTo>
                  <a:pt x="6854362" y="2061183"/>
                  <a:pt x="7003199" y="2078900"/>
                  <a:pt x="7140988" y="2131859"/>
                </a:cubicBezTo>
                <a:cubicBezTo>
                  <a:pt x="7226322" y="2165197"/>
                  <a:pt x="7305846" y="2211870"/>
                  <a:pt x="7376636" y="2270067"/>
                </a:cubicBezTo>
                <a:cubicBezTo>
                  <a:pt x="7459047" y="2159862"/>
                  <a:pt x="7572470" y="2076709"/>
                  <a:pt x="7702391" y="2031275"/>
                </a:cubicBezTo>
                <a:cubicBezTo>
                  <a:pt x="7947469" y="1946883"/>
                  <a:pt x="8157972" y="2032990"/>
                  <a:pt x="8208168" y="2055087"/>
                </a:cubicBezTo>
                <a:cubicBezTo>
                  <a:pt x="8210512" y="2002795"/>
                  <a:pt x="8234496" y="1953932"/>
                  <a:pt x="8274367" y="1920023"/>
                </a:cubicBezTo>
                <a:cubicBezTo>
                  <a:pt x="8305276" y="1895354"/>
                  <a:pt x="8343347" y="1881447"/>
                  <a:pt x="8382857" y="1880304"/>
                </a:cubicBezTo>
                <a:cubicBezTo>
                  <a:pt x="8388610" y="1670944"/>
                  <a:pt x="8548039" y="1497970"/>
                  <a:pt x="8756237" y="1475205"/>
                </a:cubicBezTo>
                <a:cubicBezTo>
                  <a:pt x="8689562" y="1209554"/>
                  <a:pt x="8789860" y="932280"/>
                  <a:pt x="9005125" y="779880"/>
                </a:cubicBezTo>
                <a:cubicBezTo>
                  <a:pt x="9192291" y="647579"/>
                  <a:pt x="9440513" y="628148"/>
                  <a:pt x="9653873" y="726922"/>
                </a:cubicBezTo>
                <a:cubicBezTo>
                  <a:pt x="9726025" y="630600"/>
                  <a:pt x="9838435" y="582239"/>
                  <a:pt x="9950221" y="587697"/>
                </a:cubicBezTo>
                <a:close/>
                <a:moveTo>
                  <a:pt x="972895" y="2463"/>
                </a:moveTo>
                <a:cubicBezTo>
                  <a:pt x="1169384" y="16167"/>
                  <a:pt x="1368457" y="86985"/>
                  <a:pt x="1543336" y="213524"/>
                </a:cubicBezTo>
                <a:cubicBezTo>
                  <a:pt x="1701069" y="66554"/>
                  <a:pt x="1944719" y="66173"/>
                  <a:pt x="2096738" y="205523"/>
                </a:cubicBezTo>
                <a:cubicBezTo>
                  <a:pt x="2167461" y="270389"/>
                  <a:pt x="2210133" y="357948"/>
                  <a:pt x="2221730" y="450388"/>
                </a:cubicBezTo>
                <a:lnTo>
                  <a:pt x="2220466" y="478549"/>
                </a:lnTo>
                <a:lnTo>
                  <a:pt x="2192042" y="384957"/>
                </a:lnTo>
                <a:cubicBezTo>
                  <a:pt x="2171084" y="343404"/>
                  <a:pt x="2142735" y="305298"/>
                  <a:pt x="2107373" y="272865"/>
                </a:cubicBezTo>
                <a:cubicBezTo>
                  <a:pt x="1955354" y="133515"/>
                  <a:pt x="1711704" y="133896"/>
                  <a:pt x="1553971" y="280866"/>
                </a:cubicBezTo>
                <a:cubicBezTo>
                  <a:pt x="1204212" y="27787"/>
                  <a:pt x="757680" y="-2407"/>
                  <a:pt x="428592" y="201428"/>
                </a:cubicBezTo>
                <a:cubicBezTo>
                  <a:pt x="116267" y="394880"/>
                  <a:pt x="29685" y="725017"/>
                  <a:pt x="10635" y="805122"/>
                </a:cubicBezTo>
                <a:lnTo>
                  <a:pt x="10635" y="2278163"/>
                </a:lnTo>
                <a:lnTo>
                  <a:pt x="0" y="2278163"/>
                </a:lnTo>
                <a:lnTo>
                  <a:pt x="0" y="737780"/>
                </a:lnTo>
                <a:cubicBezTo>
                  <a:pt x="19050" y="657675"/>
                  <a:pt x="105632" y="327538"/>
                  <a:pt x="417957" y="134086"/>
                </a:cubicBezTo>
                <a:cubicBezTo>
                  <a:pt x="582501" y="32169"/>
                  <a:pt x="776406" y="-11242"/>
                  <a:pt x="972895" y="246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90" name="Google Shape;590;p18"/>
          <p:cNvSpPr/>
          <p:nvPr/>
        </p:nvSpPr>
        <p:spPr>
          <a:xfrm flipH="1">
            <a:off x="-38204" y="4275343"/>
            <a:ext cx="4686666" cy="875669"/>
          </a:xfrm>
          <a:custGeom>
            <a:avLst/>
            <a:gdLst/>
            <a:ahLst/>
            <a:cxnLst/>
            <a:rect l="l" t="t" r="r" b="b"/>
            <a:pathLst>
              <a:path w="12192952" h="2278164" extrusionOk="0">
                <a:moveTo>
                  <a:pt x="-4" y="736841"/>
                </a:moveTo>
                <a:cubicBezTo>
                  <a:pt x="19046" y="656736"/>
                  <a:pt x="105628" y="326599"/>
                  <a:pt x="417953" y="133147"/>
                </a:cubicBezTo>
                <a:cubicBezTo>
                  <a:pt x="747041" y="-70688"/>
                  <a:pt x="1193573" y="-40494"/>
                  <a:pt x="1543332" y="212585"/>
                </a:cubicBezTo>
                <a:cubicBezTo>
                  <a:pt x="1701065" y="65615"/>
                  <a:pt x="1944715" y="65234"/>
                  <a:pt x="2096734" y="204584"/>
                </a:cubicBezTo>
                <a:cubicBezTo>
                  <a:pt x="2238180" y="334315"/>
                  <a:pt x="2267422" y="554819"/>
                  <a:pt x="2160266" y="723602"/>
                </a:cubicBezTo>
                <a:cubicBezTo>
                  <a:pt x="2180516" y="727603"/>
                  <a:pt x="2199023" y="737794"/>
                  <a:pt x="2213225" y="752747"/>
                </a:cubicBezTo>
                <a:cubicBezTo>
                  <a:pt x="2231532" y="772940"/>
                  <a:pt x="2241057" y="799611"/>
                  <a:pt x="2239704" y="826852"/>
                </a:cubicBezTo>
                <a:cubicBezTo>
                  <a:pt x="2504023" y="599300"/>
                  <a:pt x="2874260" y="544340"/>
                  <a:pt x="3183727" y="686549"/>
                </a:cubicBezTo>
                <a:cubicBezTo>
                  <a:pt x="3622639" y="888194"/>
                  <a:pt x="3684075" y="1369016"/>
                  <a:pt x="3686838" y="1393494"/>
                </a:cubicBezTo>
                <a:cubicBezTo>
                  <a:pt x="3709317" y="1393494"/>
                  <a:pt x="3886863" y="1397019"/>
                  <a:pt x="4005830" y="1547133"/>
                </a:cubicBezTo>
                <a:cubicBezTo>
                  <a:pt x="4113176" y="1682769"/>
                  <a:pt x="4091555" y="1836598"/>
                  <a:pt x="4087935" y="1862220"/>
                </a:cubicBezTo>
                <a:cubicBezTo>
                  <a:pt x="4108595" y="1849552"/>
                  <a:pt x="4133789" y="1846599"/>
                  <a:pt x="4156801" y="1854219"/>
                </a:cubicBezTo>
                <a:cubicBezTo>
                  <a:pt x="4181404" y="1863744"/>
                  <a:pt x="4200045" y="1884413"/>
                  <a:pt x="4207093" y="1909845"/>
                </a:cubicBezTo>
                <a:cubicBezTo>
                  <a:pt x="4237573" y="1868221"/>
                  <a:pt x="4399308" y="1655813"/>
                  <a:pt x="4696964" y="1610665"/>
                </a:cubicBezTo>
                <a:cubicBezTo>
                  <a:pt x="5036435" y="1559134"/>
                  <a:pt x="5276274" y="1766970"/>
                  <a:pt x="5308659" y="1796021"/>
                </a:cubicBezTo>
                <a:cubicBezTo>
                  <a:pt x="5346759" y="1766684"/>
                  <a:pt x="5703852" y="1500746"/>
                  <a:pt x="6149336" y="1629143"/>
                </a:cubicBezTo>
                <a:cubicBezTo>
                  <a:pt x="6507476" y="1732584"/>
                  <a:pt x="6674925" y="2019668"/>
                  <a:pt x="6707977" y="2079294"/>
                </a:cubicBezTo>
                <a:cubicBezTo>
                  <a:pt x="6854358" y="2060244"/>
                  <a:pt x="7003195" y="2077961"/>
                  <a:pt x="7140984" y="2130920"/>
                </a:cubicBezTo>
                <a:cubicBezTo>
                  <a:pt x="7226318" y="2164258"/>
                  <a:pt x="7305842" y="2210931"/>
                  <a:pt x="7376632" y="2269128"/>
                </a:cubicBezTo>
                <a:cubicBezTo>
                  <a:pt x="7459043" y="2158923"/>
                  <a:pt x="7572466" y="2075770"/>
                  <a:pt x="7702387" y="2030336"/>
                </a:cubicBezTo>
                <a:cubicBezTo>
                  <a:pt x="7947465" y="1945944"/>
                  <a:pt x="8157968" y="2032051"/>
                  <a:pt x="8208164" y="2054148"/>
                </a:cubicBezTo>
                <a:cubicBezTo>
                  <a:pt x="8210508" y="2001856"/>
                  <a:pt x="8234492" y="1952993"/>
                  <a:pt x="8274363" y="1919084"/>
                </a:cubicBezTo>
                <a:cubicBezTo>
                  <a:pt x="8305272" y="1894415"/>
                  <a:pt x="8343343" y="1880508"/>
                  <a:pt x="8382853" y="1879365"/>
                </a:cubicBezTo>
                <a:cubicBezTo>
                  <a:pt x="8388606" y="1670005"/>
                  <a:pt x="8548035" y="1497031"/>
                  <a:pt x="8756233" y="1474266"/>
                </a:cubicBezTo>
                <a:cubicBezTo>
                  <a:pt x="8689558" y="1208615"/>
                  <a:pt x="8789856" y="931341"/>
                  <a:pt x="9005121" y="778941"/>
                </a:cubicBezTo>
                <a:cubicBezTo>
                  <a:pt x="9192287" y="646640"/>
                  <a:pt x="9440509" y="627209"/>
                  <a:pt x="9653869" y="725983"/>
                </a:cubicBezTo>
                <a:cubicBezTo>
                  <a:pt x="9769312" y="571868"/>
                  <a:pt x="9987815" y="540531"/>
                  <a:pt x="10141930" y="655974"/>
                </a:cubicBezTo>
                <a:cubicBezTo>
                  <a:pt x="10238418" y="728364"/>
                  <a:pt x="10290710" y="845427"/>
                  <a:pt x="10280138" y="965632"/>
                </a:cubicBezTo>
                <a:cubicBezTo>
                  <a:pt x="10292901" y="953726"/>
                  <a:pt x="10310713" y="948773"/>
                  <a:pt x="10327763" y="952392"/>
                </a:cubicBezTo>
                <a:cubicBezTo>
                  <a:pt x="10348337" y="958107"/>
                  <a:pt x="10363100" y="976109"/>
                  <a:pt x="10364815" y="997350"/>
                </a:cubicBezTo>
                <a:cubicBezTo>
                  <a:pt x="10511881" y="776465"/>
                  <a:pt x="10768008" y="655593"/>
                  <a:pt x="11025469" y="686263"/>
                </a:cubicBezTo>
                <a:cubicBezTo>
                  <a:pt x="11382752" y="728840"/>
                  <a:pt x="11547534" y="1039736"/>
                  <a:pt x="11560393" y="1064882"/>
                </a:cubicBezTo>
                <a:cubicBezTo>
                  <a:pt x="11574776" y="1060215"/>
                  <a:pt x="11725461" y="1013828"/>
                  <a:pt x="11851572" y="1109935"/>
                </a:cubicBezTo>
                <a:cubicBezTo>
                  <a:pt x="11910056" y="1155465"/>
                  <a:pt x="11950442" y="1220140"/>
                  <a:pt x="11965872" y="1292625"/>
                </a:cubicBezTo>
                <a:cubicBezTo>
                  <a:pt x="11988923" y="1262526"/>
                  <a:pt x="12032071" y="1256811"/>
                  <a:pt x="12062170" y="1279862"/>
                </a:cubicBezTo>
                <a:cubicBezTo>
                  <a:pt x="12069504" y="1285481"/>
                  <a:pt x="12075600" y="1292530"/>
                  <a:pt x="12080172" y="1300530"/>
                </a:cubicBezTo>
                <a:cubicBezTo>
                  <a:pt x="12078934" y="1247000"/>
                  <a:pt x="12091697" y="1194042"/>
                  <a:pt x="12117224" y="1146987"/>
                </a:cubicBezTo>
                <a:cubicBezTo>
                  <a:pt x="12134941" y="1114793"/>
                  <a:pt x="12158372" y="1086027"/>
                  <a:pt x="12186471" y="1062215"/>
                </a:cubicBezTo>
                <a:cubicBezTo>
                  <a:pt x="12188662" y="1467218"/>
                  <a:pt x="12190852" y="1872221"/>
                  <a:pt x="12192948" y="2277224"/>
                </a:cubicBezTo>
                <a:lnTo>
                  <a:pt x="-4" y="2277224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91" name="Google Shape;591;p18"/>
          <p:cNvSpPr/>
          <p:nvPr/>
        </p:nvSpPr>
        <p:spPr>
          <a:xfrm flipH="1">
            <a:off x="-34891" y="4274832"/>
            <a:ext cx="4684340" cy="875669"/>
          </a:xfrm>
          <a:custGeom>
            <a:avLst/>
            <a:gdLst/>
            <a:ahLst/>
            <a:cxnLst/>
            <a:rect l="l" t="t" r="r" b="b"/>
            <a:pathLst>
              <a:path w="12186901" h="2278163" extrusionOk="0">
                <a:moveTo>
                  <a:pt x="10929198" y="682704"/>
                </a:moveTo>
                <a:cubicBezTo>
                  <a:pt x="10961129" y="681903"/>
                  <a:pt x="10993290" y="683369"/>
                  <a:pt x="11025473" y="687202"/>
                </a:cubicBezTo>
                <a:cubicBezTo>
                  <a:pt x="11382756" y="729779"/>
                  <a:pt x="11547538" y="1040675"/>
                  <a:pt x="11560397" y="1065821"/>
                </a:cubicBezTo>
                <a:cubicBezTo>
                  <a:pt x="11574780" y="1061154"/>
                  <a:pt x="11725465" y="1014767"/>
                  <a:pt x="11851576" y="1110874"/>
                </a:cubicBezTo>
                <a:cubicBezTo>
                  <a:pt x="11910060" y="1156404"/>
                  <a:pt x="11950446" y="1221079"/>
                  <a:pt x="11965876" y="1293564"/>
                </a:cubicBezTo>
                <a:cubicBezTo>
                  <a:pt x="11988927" y="1263465"/>
                  <a:pt x="12032075" y="1257750"/>
                  <a:pt x="12062174" y="1280801"/>
                </a:cubicBezTo>
                <a:cubicBezTo>
                  <a:pt x="12069508" y="1286420"/>
                  <a:pt x="12075604" y="1293469"/>
                  <a:pt x="12080176" y="1301469"/>
                </a:cubicBezTo>
                <a:cubicBezTo>
                  <a:pt x="12078938" y="1247939"/>
                  <a:pt x="12091701" y="1194981"/>
                  <a:pt x="12117228" y="1147926"/>
                </a:cubicBezTo>
                <a:cubicBezTo>
                  <a:pt x="12134945" y="1115732"/>
                  <a:pt x="12158376" y="1086966"/>
                  <a:pt x="12186475" y="1063154"/>
                </a:cubicBezTo>
                <a:lnTo>
                  <a:pt x="12186901" y="1142995"/>
                </a:lnTo>
                <a:lnTo>
                  <a:pt x="12127863" y="1215268"/>
                </a:lnTo>
                <a:cubicBezTo>
                  <a:pt x="12102336" y="1262323"/>
                  <a:pt x="12089573" y="1315281"/>
                  <a:pt x="12090811" y="1368811"/>
                </a:cubicBezTo>
                <a:cubicBezTo>
                  <a:pt x="12086239" y="1360811"/>
                  <a:pt x="12080143" y="1353762"/>
                  <a:pt x="12072809" y="1348143"/>
                </a:cubicBezTo>
                <a:cubicBezTo>
                  <a:pt x="12042710" y="1325092"/>
                  <a:pt x="11999562" y="1330807"/>
                  <a:pt x="11976511" y="1360906"/>
                </a:cubicBezTo>
                <a:cubicBezTo>
                  <a:pt x="11961081" y="1288421"/>
                  <a:pt x="11920695" y="1223746"/>
                  <a:pt x="11862211" y="1178216"/>
                </a:cubicBezTo>
                <a:cubicBezTo>
                  <a:pt x="11736100" y="1082109"/>
                  <a:pt x="11585415" y="1128496"/>
                  <a:pt x="11571032" y="1133163"/>
                </a:cubicBezTo>
                <a:cubicBezTo>
                  <a:pt x="11558173" y="1108017"/>
                  <a:pt x="11393391" y="797121"/>
                  <a:pt x="11036108" y="754544"/>
                </a:cubicBezTo>
                <a:cubicBezTo>
                  <a:pt x="10778647" y="723874"/>
                  <a:pt x="10522520" y="844746"/>
                  <a:pt x="10375454" y="1065631"/>
                </a:cubicBezTo>
                <a:cubicBezTo>
                  <a:pt x="10373739" y="1044390"/>
                  <a:pt x="10358976" y="1026388"/>
                  <a:pt x="10338402" y="1020673"/>
                </a:cubicBezTo>
                <a:cubicBezTo>
                  <a:pt x="10321352" y="1017054"/>
                  <a:pt x="10303540" y="1022007"/>
                  <a:pt x="10290777" y="1033913"/>
                </a:cubicBezTo>
                <a:lnTo>
                  <a:pt x="10287902" y="962223"/>
                </a:lnTo>
                <a:lnTo>
                  <a:pt x="10302347" y="954129"/>
                </a:lnTo>
                <a:cubicBezTo>
                  <a:pt x="10310527" y="951855"/>
                  <a:pt x="10319242" y="951522"/>
                  <a:pt x="10327767" y="953331"/>
                </a:cubicBezTo>
                <a:cubicBezTo>
                  <a:pt x="10348341" y="959046"/>
                  <a:pt x="10363104" y="977048"/>
                  <a:pt x="10364819" y="998289"/>
                </a:cubicBezTo>
                <a:cubicBezTo>
                  <a:pt x="10493502" y="805015"/>
                  <a:pt x="10705684" y="688313"/>
                  <a:pt x="10929198" y="682704"/>
                </a:cubicBezTo>
                <a:close/>
                <a:moveTo>
                  <a:pt x="2818734" y="609388"/>
                </a:moveTo>
                <a:cubicBezTo>
                  <a:pt x="2943085" y="608558"/>
                  <a:pt x="3067681" y="634160"/>
                  <a:pt x="3183731" y="687488"/>
                </a:cubicBezTo>
                <a:cubicBezTo>
                  <a:pt x="3622643" y="889133"/>
                  <a:pt x="3684079" y="1369955"/>
                  <a:pt x="3686842" y="1394433"/>
                </a:cubicBezTo>
                <a:cubicBezTo>
                  <a:pt x="3709321" y="1394433"/>
                  <a:pt x="3886867" y="1397958"/>
                  <a:pt x="4005834" y="1548072"/>
                </a:cubicBezTo>
                <a:cubicBezTo>
                  <a:pt x="4059507" y="1615890"/>
                  <a:pt x="4080939" y="1688256"/>
                  <a:pt x="4088499" y="1746871"/>
                </a:cubicBezTo>
                <a:lnTo>
                  <a:pt x="4091516" y="1783808"/>
                </a:lnTo>
                <a:lnTo>
                  <a:pt x="4075094" y="1718265"/>
                </a:lnTo>
                <a:cubicBezTo>
                  <a:pt x="4062082" y="1684369"/>
                  <a:pt x="4043306" y="1649323"/>
                  <a:pt x="4016469" y="1615414"/>
                </a:cubicBezTo>
                <a:cubicBezTo>
                  <a:pt x="3897502" y="1465300"/>
                  <a:pt x="3719956" y="1461775"/>
                  <a:pt x="3697477" y="1461775"/>
                </a:cubicBezTo>
                <a:cubicBezTo>
                  <a:pt x="3694714" y="1437297"/>
                  <a:pt x="3633278" y="956475"/>
                  <a:pt x="3194366" y="754830"/>
                </a:cubicBezTo>
                <a:cubicBezTo>
                  <a:pt x="2884899" y="612621"/>
                  <a:pt x="2514662" y="667581"/>
                  <a:pt x="2250343" y="895133"/>
                </a:cubicBezTo>
                <a:cubicBezTo>
                  <a:pt x="2251696" y="867892"/>
                  <a:pt x="2242171" y="841221"/>
                  <a:pt x="2223864" y="821028"/>
                </a:cubicBezTo>
                <a:cubicBezTo>
                  <a:pt x="2209662" y="806075"/>
                  <a:pt x="2191155" y="795884"/>
                  <a:pt x="2170905" y="791883"/>
                </a:cubicBezTo>
                <a:lnTo>
                  <a:pt x="2193036" y="738107"/>
                </a:lnTo>
                <a:lnTo>
                  <a:pt x="2213229" y="753686"/>
                </a:lnTo>
                <a:cubicBezTo>
                  <a:pt x="2231536" y="773879"/>
                  <a:pt x="2241061" y="800550"/>
                  <a:pt x="2239708" y="827791"/>
                </a:cubicBezTo>
                <a:cubicBezTo>
                  <a:pt x="2404908" y="685571"/>
                  <a:pt x="2611481" y="610770"/>
                  <a:pt x="2818734" y="609388"/>
                </a:cubicBezTo>
                <a:close/>
                <a:moveTo>
                  <a:pt x="9950221" y="587697"/>
                </a:moveTo>
                <a:cubicBezTo>
                  <a:pt x="10017293" y="590972"/>
                  <a:pt x="10084141" y="613622"/>
                  <a:pt x="10141934" y="656913"/>
                </a:cubicBezTo>
                <a:cubicBezTo>
                  <a:pt x="10214300" y="711206"/>
                  <a:pt x="10261806" y="790627"/>
                  <a:pt x="10276576" y="877656"/>
                </a:cubicBezTo>
                <a:lnTo>
                  <a:pt x="10278065" y="914798"/>
                </a:lnTo>
                <a:lnTo>
                  <a:pt x="10261821" y="861154"/>
                </a:lnTo>
                <a:cubicBezTo>
                  <a:pt x="10238008" y="807814"/>
                  <a:pt x="10200813" y="760450"/>
                  <a:pt x="10152569" y="724255"/>
                </a:cubicBezTo>
                <a:cubicBezTo>
                  <a:pt x="9998454" y="608812"/>
                  <a:pt x="9779951" y="640149"/>
                  <a:pt x="9664508" y="794264"/>
                </a:cubicBezTo>
                <a:cubicBezTo>
                  <a:pt x="9451148" y="695490"/>
                  <a:pt x="9202926" y="714921"/>
                  <a:pt x="9015760" y="847222"/>
                </a:cubicBezTo>
                <a:cubicBezTo>
                  <a:pt x="8800495" y="999622"/>
                  <a:pt x="8700197" y="1276896"/>
                  <a:pt x="8766872" y="1542547"/>
                </a:cubicBezTo>
                <a:cubicBezTo>
                  <a:pt x="8558674" y="1565312"/>
                  <a:pt x="8399245" y="1738286"/>
                  <a:pt x="8393492" y="1947646"/>
                </a:cubicBezTo>
                <a:cubicBezTo>
                  <a:pt x="8353982" y="1948789"/>
                  <a:pt x="8315911" y="1962696"/>
                  <a:pt x="8285002" y="1987365"/>
                </a:cubicBezTo>
                <a:cubicBezTo>
                  <a:pt x="8245131" y="2021274"/>
                  <a:pt x="8221147" y="2070137"/>
                  <a:pt x="8218803" y="2122429"/>
                </a:cubicBezTo>
                <a:cubicBezTo>
                  <a:pt x="8168607" y="2100332"/>
                  <a:pt x="7958104" y="2014225"/>
                  <a:pt x="7713026" y="2098617"/>
                </a:cubicBezTo>
                <a:cubicBezTo>
                  <a:pt x="7615585" y="2132693"/>
                  <a:pt x="7527425" y="2187985"/>
                  <a:pt x="7454667" y="2259994"/>
                </a:cubicBezTo>
                <a:lnTo>
                  <a:pt x="7438850" y="2278163"/>
                </a:lnTo>
                <a:lnTo>
                  <a:pt x="7302383" y="2278163"/>
                </a:lnTo>
                <a:lnTo>
                  <a:pt x="7274901" y="2258983"/>
                </a:lnTo>
                <a:cubicBezTo>
                  <a:pt x="7235505" y="2235873"/>
                  <a:pt x="7194290" y="2215870"/>
                  <a:pt x="7151623" y="2199201"/>
                </a:cubicBezTo>
                <a:cubicBezTo>
                  <a:pt x="7013834" y="2146242"/>
                  <a:pt x="6864997" y="2128525"/>
                  <a:pt x="6718616" y="2147575"/>
                </a:cubicBezTo>
                <a:cubicBezTo>
                  <a:pt x="6685564" y="2087949"/>
                  <a:pt x="6518115" y="1800865"/>
                  <a:pt x="6159975" y="1697424"/>
                </a:cubicBezTo>
                <a:cubicBezTo>
                  <a:pt x="5714491" y="1569027"/>
                  <a:pt x="5357398" y="1834965"/>
                  <a:pt x="5319298" y="1864302"/>
                </a:cubicBezTo>
                <a:cubicBezTo>
                  <a:pt x="5286914" y="1835251"/>
                  <a:pt x="5047075" y="1627415"/>
                  <a:pt x="4707603" y="1678946"/>
                </a:cubicBezTo>
                <a:cubicBezTo>
                  <a:pt x="4409947" y="1724094"/>
                  <a:pt x="4248212" y="1936502"/>
                  <a:pt x="4217732" y="1978126"/>
                </a:cubicBezTo>
                <a:cubicBezTo>
                  <a:pt x="4210684" y="1952694"/>
                  <a:pt x="4192043" y="1932025"/>
                  <a:pt x="4167440" y="1922500"/>
                </a:cubicBezTo>
                <a:cubicBezTo>
                  <a:pt x="4144428" y="1914880"/>
                  <a:pt x="4119234" y="1917833"/>
                  <a:pt x="4098574" y="1930501"/>
                </a:cubicBezTo>
                <a:cubicBezTo>
                  <a:pt x="4099479" y="1924096"/>
                  <a:pt x="4101509" y="1909677"/>
                  <a:pt x="4102368" y="1889533"/>
                </a:cubicBezTo>
                <a:lnTo>
                  <a:pt x="4102481" y="1858128"/>
                </a:lnTo>
                <a:lnTo>
                  <a:pt x="4121490" y="1851551"/>
                </a:lnTo>
                <a:cubicBezTo>
                  <a:pt x="4133248" y="1850181"/>
                  <a:pt x="4145299" y="1851348"/>
                  <a:pt x="4156805" y="1855158"/>
                </a:cubicBezTo>
                <a:cubicBezTo>
                  <a:pt x="4181408" y="1864683"/>
                  <a:pt x="4200049" y="1885352"/>
                  <a:pt x="4207097" y="1910784"/>
                </a:cubicBezTo>
                <a:cubicBezTo>
                  <a:pt x="4237577" y="1869160"/>
                  <a:pt x="4399312" y="1656752"/>
                  <a:pt x="4696968" y="1611604"/>
                </a:cubicBezTo>
                <a:cubicBezTo>
                  <a:pt x="5036440" y="1560073"/>
                  <a:pt x="5276279" y="1767909"/>
                  <a:pt x="5308663" y="1796960"/>
                </a:cubicBezTo>
                <a:cubicBezTo>
                  <a:pt x="5346763" y="1767623"/>
                  <a:pt x="5703856" y="1501685"/>
                  <a:pt x="6149340" y="1630082"/>
                </a:cubicBezTo>
                <a:cubicBezTo>
                  <a:pt x="6507480" y="1733523"/>
                  <a:pt x="6674929" y="2020607"/>
                  <a:pt x="6707981" y="2080233"/>
                </a:cubicBezTo>
                <a:cubicBezTo>
                  <a:pt x="6854362" y="2061183"/>
                  <a:pt x="7003199" y="2078900"/>
                  <a:pt x="7140988" y="2131859"/>
                </a:cubicBezTo>
                <a:cubicBezTo>
                  <a:pt x="7226322" y="2165197"/>
                  <a:pt x="7305846" y="2211870"/>
                  <a:pt x="7376636" y="2270067"/>
                </a:cubicBezTo>
                <a:cubicBezTo>
                  <a:pt x="7459047" y="2159862"/>
                  <a:pt x="7572470" y="2076709"/>
                  <a:pt x="7702391" y="2031275"/>
                </a:cubicBezTo>
                <a:cubicBezTo>
                  <a:pt x="7947469" y="1946883"/>
                  <a:pt x="8157972" y="2032990"/>
                  <a:pt x="8208168" y="2055087"/>
                </a:cubicBezTo>
                <a:cubicBezTo>
                  <a:pt x="8210512" y="2002795"/>
                  <a:pt x="8234496" y="1953932"/>
                  <a:pt x="8274367" y="1920023"/>
                </a:cubicBezTo>
                <a:cubicBezTo>
                  <a:pt x="8305276" y="1895354"/>
                  <a:pt x="8343347" y="1881447"/>
                  <a:pt x="8382857" y="1880304"/>
                </a:cubicBezTo>
                <a:cubicBezTo>
                  <a:pt x="8388610" y="1670944"/>
                  <a:pt x="8548039" y="1497970"/>
                  <a:pt x="8756237" y="1475205"/>
                </a:cubicBezTo>
                <a:cubicBezTo>
                  <a:pt x="8689562" y="1209554"/>
                  <a:pt x="8789860" y="932280"/>
                  <a:pt x="9005125" y="779880"/>
                </a:cubicBezTo>
                <a:cubicBezTo>
                  <a:pt x="9192291" y="647579"/>
                  <a:pt x="9440513" y="628148"/>
                  <a:pt x="9653873" y="726922"/>
                </a:cubicBezTo>
                <a:cubicBezTo>
                  <a:pt x="9726025" y="630600"/>
                  <a:pt x="9838435" y="582239"/>
                  <a:pt x="9950221" y="587697"/>
                </a:cubicBezTo>
                <a:close/>
                <a:moveTo>
                  <a:pt x="972895" y="2463"/>
                </a:moveTo>
                <a:cubicBezTo>
                  <a:pt x="1169384" y="16167"/>
                  <a:pt x="1368457" y="86985"/>
                  <a:pt x="1543336" y="213524"/>
                </a:cubicBezTo>
                <a:cubicBezTo>
                  <a:pt x="1701069" y="66554"/>
                  <a:pt x="1944719" y="66173"/>
                  <a:pt x="2096738" y="205523"/>
                </a:cubicBezTo>
                <a:cubicBezTo>
                  <a:pt x="2167461" y="270389"/>
                  <a:pt x="2210133" y="357948"/>
                  <a:pt x="2221730" y="450388"/>
                </a:cubicBezTo>
                <a:lnTo>
                  <a:pt x="2220466" y="478549"/>
                </a:lnTo>
                <a:lnTo>
                  <a:pt x="2192042" y="384957"/>
                </a:lnTo>
                <a:cubicBezTo>
                  <a:pt x="2171084" y="343404"/>
                  <a:pt x="2142735" y="305298"/>
                  <a:pt x="2107373" y="272865"/>
                </a:cubicBezTo>
                <a:cubicBezTo>
                  <a:pt x="1955354" y="133515"/>
                  <a:pt x="1711704" y="133896"/>
                  <a:pt x="1553971" y="280866"/>
                </a:cubicBezTo>
                <a:cubicBezTo>
                  <a:pt x="1204212" y="27787"/>
                  <a:pt x="757680" y="-2407"/>
                  <a:pt x="428592" y="201428"/>
                </a:cubicBezTo>
                <a:cubicBezTo>
                  <a:pt x="116267" y="394880"/>
                  <a:pt x="29685" y="725017"/>
                  <a:pt x="10635" y="805122"/>
                </a:cubicBezTo>
                <a:lnTo>
                  <a:pt x="10635" y="2278163"/>
                </a:lnTo>
                <a:lnTo>
                  <a:pt x="0" y="2278163"/>
                </a:lnTo>
                <a:lnTo>
                  <a:pt x="0" y="737780"/>
                </a:lnTo>
                <a:cubicBezTo>
                  <a:pt x="19050" y="657675"/>
                  <a:pt x="105632" y="327538"/>
                  <a:pt x="417957" y="134086"/>
                </a:cubicBezTo>
                <a:cubicBezTo>
                  <a:pt x="582501" y="32169"/>
                  <a:pt x="776406" y="-11242"/>
                  <a:pt x="972895" y="246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92" name="Google Shape;592;p18"/>
          <p:cNvSpPr/>
          <p:nvPr/>
        </p:nvSpPr>
        <p:spPr>
          <a:xfrm flipH="1">
            <a:off x="7476776" y="4266224"/>
            <a:ext cx="1666467" cy="876526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93" name="Google Shape;593;p18"/>
          <p:cNvSpPr/>
          <p:nvPr/>
        </p:nvSpPr>
        <p:spPr>
          <a:xfrm flipH="1">
            <a:off x="7980636" y="4614671"/>
            <a:ext cx="1162607" cy="528891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94" name="Google Shape;594;p18"/>
          <p:cNvSpPr/>
          <p:nvPr/>
        </p:nvSpPr>
        <p:spPr>
          <a:xfrm flipH="1">
            <a:off x="7480102" y="4266690"/>
            <a:ext cx="1666467" cy="876526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95" name="Google Shape;595;p18"/>
          <p:cNvSpPr/>
          <p:nvPr/>
        </p:nvSpPr>
        <p:spPr>
          <a:xfrm flipH="1">
            <a:off x="7983962" y="4609546"/>
            <a:ext cx="1162607" cy="528891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96" name="Google Shape;596;p18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312295" y="3818963"/>
            <a:ext cx="1228519" cy="1228519"/>
          </a:xfrm>
          <a:prstGeom prst="rect">
            <a:avLst/>
          </a:prstGeom>
          <a:noFill/>
          <a:ln>
            <a:noFill/>
          </a:ln>
          <a:effectLst>
            <a:outerShdw blurRad="142875" dist="19050" dir="5400000" algn="bl" rotWithShape="0">
              <a:srgbClr val="000000">
                <a:alpha val="67000"/>
              </a:srgbClr>
            </a:outerShdw>
          </a:effectLst>
        </p:spPr>
      </p:pic>
      <p:grpSp>
        <p:nvGrpSpPr>
          <p:cNvPr id="597" name="Google Shape;597;p18"/>
          <p:cNvGrpSpPr/>
          <p:nvPr/>
        </p:nvGrpSpPr>
        <p:grpSpPr>
          <a:xfrm>
            <a:off x="3699641" y="4407380"/>
            <a:ext cx="1725337" cy="744201"/>
            <a:chOff x="3033562" y="1043489"/>
            <a:chExt cx="1537631" cy="663281"/>
          </a:xfrm>
        </p:grpSpPr>
        <p:sp>
          <p:nvSpPr>
            <p:cNvPr id="598" name="Google Shape;598;p18"/>
            <p:cNvSpPr/>
            <p:nvPr/>
          </p:nvSpPr>
          <p:spPr>
            <a:xfrm>
              <a:off x="3034040" y="1043562"/>
              <a:ext cx="1537152" cy="662932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  <a:effectLst>
              <a:outerShdw blurRad="200025" dist="19050" dir="5400000" algn="bl" rotWithShape="0">
                <a:srgbClr val="0C0C0C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99" name="Google Shape;599;p18"/>
            <p:cNvSpPr/>
            <p:nvPr/>
          </p:nvSpPr>
          <p:spPr>
            <a:xfrm>
              <a:off x="3033562" y="1043489"/>
              <a:ext cx="1440584" cy="663281"/>
            </a:xfrm>
            <a:custGeom>
              <a:avLst/>
              <a:gdLst/>
              <a:ahLst/>
              <a:cxnLst/>
              <a:rect l="l" t="t" r="r" b="b"/>
              <a:pathLst>
                <a:path w="1440584" h="663281" extrusionOk="0">
                  <a:moveTo>
                    <a:pt x="276601" y="511724"/>
                  </a:moveTo>
                  <a:cubicBezTo>
                    <a:pt x="313532" y="514835"/>
                    <a:pt x="350464" y="525238"/>
                    <a:pt x="385330" y="543576"/>
                  </a:cubicBezTo>
                  <a:lnTo>
                    <a:pt x="397838" y="551560"/>
                  </a:lnTo>
                  <a:lnTo>
                    <a:pt x="356968" y="535060"/>
                  </a:lnTo>
                  <a:cubicBezTo>
                    <a:pt x="247722" y="503368"/>
                    <a:pt x="129181" y="540194"/>
                    <a:pt x="57125" y="628208"/>
                  </a:cubicBezTo>
                  <a:lnTo>
                    <a:pt x="33980" y="663178"/>
                  </a:lnTo>
                  <a:lnTo>
                    <a:pt x="0" y="663281"/>
                  </a:lnTo>
                  <a:cubicBezTo>
                    <a:pt x="55013" y="558685"/>
                    <a:pt x="165806" y="502390"/>
                    <a:pt x="276601" y="511724"/>
                  </a:cubicBezTo>
                  <a:close/>
                  <a:moveTo>
                    <a:pt x="1311299" y="385172"/>
                  </a:moveTo>
                  <a:lnTo>
                    <a:pt x="1358222" y="386730"/>
                  </a:lnTo>
                  <a:cubicBezTo>
                    <a:pt x="1377201" y="389247"/>
                    <a:pt x="1398407" y="394383"/>
                    <a:pt x="1419726" y="404045"/>
                  </a:cubicBezTo>
                  <a:lnTo>
                    <a:pt x="1440584" y="415935"/>
                  </a:lnTo>
                  <a:lnTo>
                    <a:pt x="1383450" y="399850"/>
                  </a:lnTo>
                  <a:cubicBezTo>
                    <a:pt x="1345493" y="394816"/>
                    <a:pt x="1316447" y="400260"/>
                    <a:pt x="1313240" y="400931"/>
                  </a:cubicBezTo>
                  <a:close/>
                  <a:moveTo>
                    <a:pt x="978539" y="35"/>
                  </a:moveTo>
                  <a:cubicBezTo>
                    <a:pt x="1018956" y="595"/>
                    <a:pt x="1059533" y="11548"/>
                    <a:pt x="1097406" y="31053"/>
                  </a:cubicBezTo>
                  <a:lnTo>
                    <a:pt x="1110125" y="39336"/>
                  </a:lnTo>
                  <a:lnTo>
                    <a:pt x="1064155" y="21560"/>
                  </a:lnTo>
                  <a:cubicBezTo>
                    <a:pt x="1044224" y="16313"/>
                    <a:pt x="1023975" y="13435"/>
                    <a:pt x="1003767" y="13155"/>
                  </a:cubicBezTo>
                  <a:cubicBezTo>
                    <a:pt x="831205" y="10173"/>
                    <a:pt x="653724" y="197349"/>
                    <a:pt x="688623" y="427777"/>
                  </a:cubicBezTo>
                  <a:cubicBezTo>
                    <a:pt x="655752" y="405866"/>
                    <a:pt x="615722" y="397392"/>
                    <a:pt x="576794" y="404102"/>
                  </a:cubicBezTo>
                  <a:cubicBezTo>
                    <a:pt x="492781" y="418581"/>
                    <a:pt x="436405" y="498425"/>
                    <a:pt x="450888" y="582441"/>
                  </a:cubicBezTo>
                  <a:lnTo>
                    <a:pt x="425743" y="566389"/>
                  </a:lnTo>
                  <a:lnTo>
                    <a:pt x="427408" y="508047"/>
                  </a:lnTo>
                  <a:cubicBezTo>
                    <a:pt x="441093" y="449468"/>
                    <a:pt x="488556" y="401841"/>
                    <a:pt x="551566" y="390982"/>
                  </a:cubicBezTo>
                  <a:cubicBezTo>
                    <a:pt x="590494" y="384272"/>
                    <a:pt x="630524" y="392746"/>
                    <a:pt x="663395" y="414657"/>
                  </a:cubicBezTo>
                  <a:cubicBezTo>
                    <a:pt x="628496" y="184229"/>
                    <a:pt x="805977" y="-2947"/>
                    <a:pt x="978539" y="35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00" name="Google Shape;600;p18"/>
          <p:cNvSpPr/>
          <p:nvPr/>
        </p:nvSpPr>
        <p:spPr>
          <a:xfrm flipH="1">
            <a:off x="-7943" y="4086972"/>
            <a:ext cx="2403465" cy="1063981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329326" y="1802901"/>
                  <a:pt x="2680233" y="189642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76120" y="2088183"/>
                  <a:pt x="3025790" y="2093706"/>
                  <a:pt x="3066043" y="2119040"/>
                </a:cubicBezTo>
                <a:cubicBezTo>
                  <a:pt x="2866332" y="1750616"/>
                  <a:pt x="3021977" y="1311848"/>
                  <a:pt x="3330705" y="1165098"/>
                </a:cubicBezTo>
                <a:cubicBezTo>
                  <a:pt x="3659915" y="1008510"/>
                  <a:pt x="4131160" y="1199192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70205" y="1637152"/>
                  <a:pt x="4866004" y="1627987"/>
                  <a:pt x="4930808" y="1681351"/>
                </a:cubicBezTo>
                <a:cubicBezTo>
                  <a:pt x="4931078" y="1681620"/>
                  <a:pt x="4931348" y="1681756"/>
                  <a:pt x="4931618" y="1682025"/>
                </a:cubicBezTo>
                <a:cubicBezTo>
                  <a:pt x="4845400" y="1466414"/>
                  <a:pt x="4950349" y="1221695"/>
                  <a:pt x="5165824" y="1135585"/>
                </a:cubicBezTo>
                <a:cubicBezTo>
                  <a:pt x="5263522" y="1096505"/>
                  <a:pt x="5372272" y="1095428"/>
                  <a:pt x="5470645" y="1132621"/>
                </a:cubicBezTo>
                <a:cubicBezTo>
                  <a:pt x="5365938" y="812303"/>
                  <a:pt x="5540718" y="467865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01" name="Google Shape;601;p18"/>
          <p:cNvSpPr/>
          <p:nvPr/>
        </p:nvSpPr>
        <p:spPr>
          <a:xfrm flipH="1">
            <a:off x="-12157" y="4087324"/>
            <a:ext cx="2403465" cy="1063981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2288798" y="1878635"/>
                </a:moveTo>
                <a:cubicBezTo>
                  <a:pt x="2493233" y="1862262"/>
                  <a:pt x="2721772" y="197020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64912" y="2092158"/>
                  <a:pt x="3001258" y="2092284"/>
                  <a:pt x="3034311" y="2103779"/>
                </a:cubicBezTo>
                <a:lnTo>
                  <a:pt x="3038234" y="2105666"/>
                </a:lnTo>
                <a:lnTo>
                  <a:pt x="3066927" y="2174548"/>
                </a:lnTo>
                <a:cubicBezTo>
                  <a:pt x="3026674" y="2149214"/>
                  <a:pt x="2977004" y="2143691"/>
                  <a:pt x="2932170" y="2159591"/>
                </a:cubicBezTo>
                <a:cubicBezTo>
                  <a:pt x="2892928" y="2175628"/>
                  <a:pt x="2862163" y="2207296"/>
                  <a:pt x="2847272" y="2247048"/>
                </a:cubicBezTo>
                <a:cubicBezTo>
                  <a:pt x="2681117" y="1951931"/>
                  <a:pt x="2330210" y="1858409"/>
                  <a:pt x="2098024" y="1992358"/>
                </a:cubicBezTo>
                <a:cubicBezTo>
                  <a:pt x="1927152" y="2090461"/>
                  <a:pt x="1831340" y="2305804"/>
                  <a:pt x="1858291" y="2531386"/>
                </a:cubicBezTo>
                <a:cubicBezTo>
                  <a:pt x="1786856" y="2473306"/>
                  <a:pt x="1695101" y="2446354"/>
                  <a:pt x="1603601" y="2456461"/>
                </a:cubicBezTo>
                <a:cubicBezTo>
                  <a:pt x="1452808" y="2474923"/>
                  <a:pt x="1374649" y="2589736"/>
                  <a:pt x="1363868" y="2606311"/>
                </a:cubicBezTo>
                <a:cubicBezTo>
                  <a:pt x="1288540" y="2570870"/>
                  <a:pt x="996790" y="2444198"/>
                  <a:pt x="644535" y="2546345"/>
                </a:cubicBezTo>
                <a:cubicBezTo>
                  <a:pt x="310151" y="2643225"/>
                  <a:pt x="125930" y="2886951"/>
                  <a:pt x="45850" y="3021761"/>
                </a:cubicBezTo>
                <a:lnTo>
                  <a:pt x="2963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155187" y="1903363"/>
                  <a:pt x="2220653" y="1884093"/>
                  <a:pt x="2288798" y="1878635"/>
                </a:cubicBezTo>
                <a:close/>
                <a:moveTo>
                  <a:pt x="3596672" y="1111090"/>
                </a:moveTo>
                <a:cubicBezTo>
                  <a:pt x="3874128" y="1118834"/>
                  <a:pt x="4163333" y="1306796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56857" y="1653356"/>
                  <a:pt x="4820755" y="1636048"/>
                  <a:pt x="4877540" y="1652945"/>
                </a:cubicBezTo>
                <a:lnTo>
                  <a:pt x="4913735" y="1672247"/>
                </a:lnTo>
                <a:lnTo>
                  <a:pt x="4932502" y="1737533"/>
                </a:lnTo>
                <a:cubicBezTo>
                  <a:pt x="4932232" y="1737264"/>
                  <a:pt x="4931962" y="1737128"/>
                  <a:pt x="4931692" y="1736859"/>
                </a:cubicBezTo>
                <a:cubicBezTo>
                  <a:pt x="4866888" y="1683495"/>
                  <a:pt x="4771089" y="1692660"/>
                  <a:pt x="4717698" y="1757477"/>
                </a:cubicBezTo>
                <a:cubicBezTo>
                  <a:pt x="4711096" y="1740767"/>
                  <a:pt x="4670668" y="1638083"/>
                  <a:pt x="4562863" y="1597656"/>
                </a:cubicBezTo>
                <a:cubicBezTo>
                  <a:pt x="4460582" y="1560058"/>
                  <a:pt x="4339435" y="1594422"/>
                  <a:pt x="4260738" y="1685113"/>
                </a:cubicBezTo>
                <a:cubicBezTo>
                  <a:pt x="4132044" y="1254700"/>
                  <a:pt x="3660799" y="1064018"/>
                  <a:pt x="3331589" y="1220606"/>
                </a:cubicBezTo>
                <a:cubicBezTo>
                  <a:pt x="3138634" y="1312325"/>
                  <a:pt x="3005477" y="1518113"/>
                  <a:pt x="2981502" y="1749504"/>
                </a:cubicBezTo>
                <a:lnTo>
                  <a:pt x="2980923" y="1841369"/>
                </a:lnTo>
                <a:lnTo>
                  <a:pt x="2979729" y="1835195"/>
                </a:lnTo>
                <a:cubicBezTo>
                  <a:pt x="2953723" y="1549483"/>
                  <a:pt x="3099159" y="1275161"/>
                  <a:pt x="3330705" y="1165098"/>
                </a:cubicBezTo>
                <a:cubicBezTo>
                  <a:pt x="3413008" y="1125951"/>
                  <a:pt x="3504187" y="1108509"/>
                  <a:pt x="3596672" y="1111090"/>
                </a:cubicBezTo>
                <a:close/>
                <a:moveTo>
                  <a:pt x="5317981" y="1105501"/>
                </a:moveTo>
                <a:cubicBezTo>
                  <a:pt x="5343830" y="1105248"/>
                  <a:pt x="5369699" y="1107379"/>
                  <a:pt x="5395254" y="1111898"/>
                </a:cubicBezTo>
                <a:lnTo>
                  <a:pt x="5458658" y="1129326"/>
                </a:lnTo>
                <a:lnTo>
                  <a:pt x="5471529" y="1188129"/>
                </a:lnTo>
                <a:cubicBezTo>
                  <a:pt x="5373156" y="1150936"/>
                  <a:pt x="5264406" y="1152013"/>
                  <a:pt x="5166708" y="1191093"/>
                </a:cubicBezTo>
                <a:cubicBezTo>
                  <a:pt x="5058971" y="1234148"/>
                  <a:pt x="4978864" y="1316856"/>
                  <a:pt x="4936470" y="1415750"/>
                </a:cubicBezTo>
                <a:lnTo>
                  <a:pt x="4905003" y="1561359"/>
                </a:lnTo>
                <a:lnTo>
                  <a:pt x="4901538" y="1517792"/>
                </a:lnTo>
                <a:cubicBezTo>
                  <a:pt x="4904782" y="1353968"/>
                  <a:pt x="5004218" y="1200168"/>
                  <a:pt x="5165824" y="1135585"/>
                </a:cubicBezTo>
                <a:cubicBezTo>
                  <a:pt x="5214673" y="1116045"/>
                  <a:pt x="5266285" y="1106006"/>
                  <a:pt x="5317981" y="1105501"/>
                </a:cubicBezTo>
                <a:close/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115898"/>
                </a:lnTo>
                <a:lnTo>
                  <a:pt x="6870555" y="103763"/>
                </a:lnTo>
                <a:cubicBezTo>
                  <a:pt x="6835186" y="85175"/>
                  <a:pt x="6762268" y="53843"/>
                  <a:pt x="6675258" y="55576"/>
                </a:cubicBezTo>
                <a:cubicBezTo>
                  <a:pt x="6636587" y="56347"/>
                  <a:pt x="6595132" y="63649"/>
                  <a:pt x="6552953" y="81505"/>
                </a:cubicBezTo>
                <a:cubicBezTo>
                  <a:pt x="6412132" y="141471"/>
                  <a:pt x="6322115" y="293612"/>
                  <a:pt x="6335590" y="458824"/>
                </a:cubicBezTo>
                <a:cubicBezTo>
                  <a:pt x="6189648" y="382014"/>
                  <a:pt x="6018776" y="367459"/>
                  <a:pt x="5861920" y="418802"/>
                </a:cubicBezTo>
                <a:cubicBezTo>
                  <a:pt x="5621682" y="497231"/>
                  <a:pt x="5463308" y="710584"/>
                  <a:pt x="5443310" y="947493"/>
                </a:cubicBezTo>
                <a:lnTo>
                  <a:pt x="5444277" y="1012150"/>
                </a:lnTo>
                <a:lnTo>
                  <a:pt x="5444219" y="1011887"/>
                </a:lnTo>
                <a:cubicBezTo>
                  <a:pt x="5411907" y="729942"/>
                  <a:pt x="5580758" y="454794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02" name="Google Shape;602;p18"/>
          <p:cNvSpPr txBox="1">
            <a:spLocks noGrp="1"/>
          </p:cNvSpPr>
          <p:nvPr>
            <p:ph type="subTitle" idx="1"/>
          </p:nvPr>
        </p:nvSpPr>
        <p:spPr>
          <a:xfrm>
            <a:off x="540300" y="1622700"/>
            <a:ext cx="24378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1500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000"/>
              <a:buNone/>
              <a:defRPr sz="1500" b="1"/>
            </a:lvl9pPr>
          </a:lstStyle>
          <a:p>
            <a:endParaRPr/>
          </a:p>
        </p:txBody>
      </p:sp>
      <p:sp>
        <p:nvSpPr>
          <p:cNvPr id="603" name="Google Shape;603;p18"/>
          <p:cNvSpPr txBox="1">
            <a:spLocks noGrp="1"/>
          </p:cNvSpPr>
          <p:nvPr>
            <p:ph type="subTitle" idx="2"/>
          </p:nvPr>
        </p:nvSpPr>
        <p:spPr>
          <a:xfrm>
            <a:off x="540300" y="3015244"/>
            <a:ext cx="24378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1500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000"/>
              <a:buNone/>
              <a:defRPr sz="1500" b="1"/>
            </a:lvl9pPr>
          </a:lstStyle>
          <a:p>
            <a:endParaRPr/>
          </a:p>
        </p:txBody>
      </p:sp>
      <p:sp>
        <p:nvSpPr>
          <p:cNvPr id="604" name="Google Shape;604;p18"/>
          <p:cNvSpPr txBox="1">
            <a:spLocks noGrp="1"/>
          </p:cNvSpPr>
          <p:nvPr>
            <p:ph type="subTitle" idx="3"/>
          </p:nvPr>
        </p:nvSpPr>
        <p:spPr>
          <a:xfrm>
            <a:off x="6286340" y="1629735"/>
            <a:ext cx="24378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1500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000"/>
              <a:buNone/>
              <a:defRPr sz="1500" b="1"/>
            </a:lvl9pPr>
          </a:lstStyle>
          <a:p>
            <a:endParaRPr/>
          </a:p>
        </p:txBody>
      </p:sp>
      <p:sp>
        <p:nvSpPr>
          <p:cNvPr id="605" name="Google Shape;605;p18"/>
          <p:cNvSpPr txBox="1">
            <a:spLocks noGrp="1"/>
          </p:cNvSpPr>
          <p:nvPr>
            <p:ph type="subTitle" idx="4"/>
          </p:nvPr>
        </p:nvSpPr>
        <p:spPr>
          <a:xfrm>
            <a:off x="3428840" y="1635713"/>
            <a:ext cx="24378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1500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000"/>
              <a:buNone/>
              <a:defRPr sz="1500" b="1"/>
            </a:lvl9pPr>
          </a:lstStyle>
          <a:p>
            <a:endParaRPr/>
          </a:p>
        </p:txBody>
      </p:sp>
      <p:sp>
        <p:nvSpPr>
          <p:cNvPr id="606" name="Google Shape;606;p18"/>
          <p:cNvSpPr txBox="1">
            <a:spLocks noGrp="1"/>
          </p:cNvSpPr>
          <p:nvPr>
            <p:ph type="subTitle" idx="5"/>
          </p:nvPr>
        </p:nvSpPr>
        <p:spPr>
          <a:xfrm>
            <a:off x="3428840" y="3015244"/>
            <a:ext cx="24378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1500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000"/>
              <a:buNone/>
              <a:defRPr sz="1500" b="1"/>
            </a:lvl9pPr>
          </a:lstStyle>
          <a:p>
            <a:endParaRPr/>
          </a:p>
        </p:txBody>
      </p:sp>
      <p:sp>
        <p:nvSpPr>
          <p:cNvPr id="607" name="Google Shape;607;p18"/>
          <p:cNvSpPr txBox="1">
            <a:spLocks noGrp="1"/>
          </p:cNvSpPr>
          <p:nvPr>
            <p:ph type="subTitle" idx="6"/>
          </p:nvPr>
        </p:nvSpPr>
        <p:spPr>
          <a:xfrm>
            <a:off x="6286340" y="3001335"/>
            <a:ext cx="24378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1500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000"/>
              <a:buNone/>
              <a:defRPr sz="1500" b="1"/>
            </a:lvl9pPr>
          </a:lstStyle>
          <a:p>
            <a:endParaRPr/>
          </a:p>
        </p:txBody>
      </p:sp>
      <p:sp>
        <p:nvSpPr>
          <p:cNvPr id="608" name="Google Shape;608;p18"/>
          <p:cNvSpPr txBox="1">
            <a:spLocks noGrp="1"/>
          </p:cNvSpPr>
          <p:nvPr>
            <p:ph type="title"/>
          </p:nvPr>
        </p:nvSpPr>
        <p:spPr>
          <a:xfrm>
            <a:off x="540300" y="673631"/>
            <a:ext cx="8183925" cy="5726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609" name="Google Shape;609;p18"/>
          <p:cNvSpPr txBox="1">
            <a:spLocks noGrp="1"/>
          </p:cNvSpPr>
          <p:nvPr>
            <p:ph type="body" idx="7"/>
          </p:nvPr>
        </p:nvSpPr>
        <p:spPr>
          <a:xfrm>
            <a:off x="3428840" y="1942350"/>
            <a:ext cx="2437875" cy="625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  <p:sp>
        <p:nvSpPr>
          <p:cNvPr id="610" name="Google Shape;610;p18"/>
          <p:cNvSpPr txBox="1">
            <a:spLocks noGrp="1"/>
          </p:cNvSpPr>
          <p:nvPr>
            <p:ph type="body" idx="8"/>
          </p:nvPr>
        </p:nvSpPr>
        <p:spPr>
          <a:xfrm>
            <a:off x="6286340" y="3313950"/>
            <a:ext cx="2437875" cy="625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 rtl="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  <p:sp>
        <p:nvSpPr>
          <p:cNvPr id="611" name="Google Shape;611;p18"/>
          <p:cNvSpPr txBox="1">
            <a:spLocks noGrp="1"/>
          </p:cNvSpPr>
          <p:nvPr>
            <p:ph type="body" idx="9"/>
          </p:nvPr>
        </p:nvSpPr>
        <p:spPr>
          <a:xfrm>
            <a:off x="3428840" y="3313950"/>
            <a:ext cx="2437875" cy="625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 rtl="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  <p:sp>
        <p:nvSpPr>
          <p:cNvPr id="612" name="Google Shape;612;p18"/>
          <p:cNvSpPr txBox="1">
            <a:spLocks noGrp="1"/>
          </p:cNvSpPr>
          <p:nvPr>
            <p:ph type="body" idx="13"/>
          </p:nvPr>
        </p:nvSpPr>
        <p:spPr>
          <a:xfrm>
            <a:off x="540300" y="1942350"/>
            <a:ext cx="2437875" cy="625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 rtl="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  <p:sp>
        <p:nvSpPr>
          <p:cNvPr id="613" name="Google Shape;613;p18"/>
          <p:cNvSpPr txBox="1">
            <a:spLocks noGrp="1"/>
          </p:cNvSpPr>
          <p:nvPr>
            <p:ph type="body" idx="14"/>
          </p:nvPr>
        </p:nvSpPr>
        <p:spPr>
          <a:xfrm>
            <a:off x="6286340" y="1942350"/>
            <a:ext cx="2437875" cy="625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 rtl="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  <p:sp>
        <p:nvSpPr>
          <p:cNvPr id="614" name="Google Shape;614;p18"/>
          <p:cNvSpPr txBox="1">
            <a:spLocks noGrp="1"/>
          </p:cNvSpPr>
          <p:nvPr>
            <p:ph type="body" idx="15"/>
          </p:nvPr>
        </p:nvSpPr>
        <p:spPr>
          <a:xfrm>
            <a:off x="540300" y="3313950"/>
            <a:ext cx="2437875" cy="625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 rtl="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5401955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3 Six columns 1">
  <p:cSld name="013 Six columns 1">
    <p:spTree>
      <p:nvGrpSpPr>
        <p:cNvPr id="1" name="Shape 6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" name="Google Shape;616;p19"/>
          <p:cNvSpPr/>
          <p:nvPr/>
        </p:nvSpPr>
        <p:spPr>
          <a:xfrm flipH="1">
            <a:off x="-7947" y="3635626"/>
            <a:ext cx="2548928" cy="1514188"/>
          </a:xfrm>
          <a:custGeom>
            <a:avLst/>
            <a:gdLst/>
            <a:ahLst/>
            <a:cxnLst/>
            <a:rect l="l" t="t" r="r" b="b"/>
            <a:pathLst>
              <a:path w="7308753" h="4341756" extrusionOk="0">
                <a:moveTo>
                  <a:pt x="7110886" y="101"/>
                </a:moveTo>
                <a:cubicBezTo>
                  <a:pt x="7211330" y="-1977"/>
                  <a:pt x="7290731" y="28417"/>
                  <a:pt x="7308753" y="35912"/>
                </a:cubicBezTo>
                <a:lnTo>
                  <a:pt x="7308753" y="4341756"/>
                </a:lnTo>
                <a:lnTo>
                  <a:pt x="45625" y="4341756"/>
                </a:lnTo>
                <a:lnTo>
                  <a:pt x="7570" y="4185900"/>
                </a:lnTo>
                <a:cubicBezTo>
                  <a:pt x="-43691" y="3817116"/>
                  <a:pt x="169077" y="3450821"/>
                  <a:pt x="533756" y="3321826"/>
                </a:cubicBezTo>
                <a:cubicBezTo>
                  <a:pt x="685331" y="3268193"/>
                  <a:pt x="849518" y="3261590"/>
                  <a:pt x="1004959" y="3302555"/>
                </a:cubicBezTo>
                <a:cubicBezTo>
                  <a:pt x="1059537" y="2969706"/>
                  <a:pt x="1312610" y="2705851"/>
                  <a:pt x="1634409" y="2643190"/>
                </a:cubicBezTo>
                <a:cubicBezTo>
                  <a:pt x="1925484" y="2586592"/>
                  <a:pt x="2227340" y="2703156"/>
                  <a:pt x="2413574" y="2942889"/>
                </a:cubicBezTo>
                <a:cubicBezTo>
                  <a:pt x="2578274" y="2864865"/>
                  <a:pt x="2773806" y="2894511"/>
                  <a:pt x="2907997" y="3017814"/>
                </a:cubicBezTo>
                <a:cubicBezTo>
                  <a:pt x="2861601" y="2573655"/>
                  <a:pt x="3184035" y="2175987"/>
                  <a:pt x="3628152" y="2129632"/>
                </a:cubicBezTo>
                <a:cubicBezTo>
                  <a:pt x="3857508" y="2105645"/>
                  <a:pt x="4086177" y="2180838"/>
                  <a:pt x="4256646" y="2336078"/>
                </a:cubicBezTo>
                <a:cubicBezTo>
                  <a:pt x="4256646" y="2319639"/>
                  <a:pt x="4249503" y="1977086"/>
                  <a:pt x="4541387" y="1789101"/>
                </a:cubicBezTo>
                <a:cubicBezTo>
                  <a:pt x="4827879" y="1604484"/>
                  <a:pt x="5131081" y="1743418"/>
                  <a:pt x="5147793" y="1751638"/>
                </a:cubicBezTo>
                <a:cubicBezTo>
                  <a:pt x="5146175" y="1746382"/>
                  <a:pt x="5112217" y="1629413"/>
                  <a:pt x="5192801" y="1541821"/>
                </a:cubicBezTo>
                <a:cubicBezTo>
                  <a:pt x="5235829" y="1497217"/>
                  <a:pt x="5295648" y="1472692"/>
                  <a:pt x="5357609" y="1474442"/>
                </a:cubicBezTo>
                <a:cubicBezTo>
                  <a:pt x="4954146" y="1125154"/>
                  <a:pt x="4983389" y="549741"/>
                  <a:pt x="5260179" y="313108"/>
                </a:cubicBezTo>
                <a:cubicBezTo>
                  <a:pt x="5533601" y="79440"/>
                  <a:pt x="6096751" y="134825"/>
                  <a:pt x="6384053" y="575344"/>
                </a:cubicBezTo>
                <a:cubicBezTo>
                  <a:pt x="6435801" y="492604"/>
                  <a:pt x="6544683" y="467404"/>
                  <a:pt x="6627559" y="519152"/>
                </a:cubicBezTo>
                <a:cubicBezTo>
                  <a:pt x="6659900" y="539365"/>
                  <a:pt x="6684965" y="569686"/>
                  <a:pt x="6698710" y="605395"/>
                </a:cubicBezTo>
                <a:cubicBezTo>
                  <a:pt x="6644807" y="375500"/>
                  <a:pt x="6738193" y="148435"/>
                  <a:pt x="6916074" y="50871"/>
                </a:cubicBezTo>
                <a:cubicBezTo>
                  <a:pt x="6982778" y="14285"/>
                  <a:pt x="7050620" y="1348"/>
                  <a:pt x="7110886" y="101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7" name="Google Shape;617;p19"/>
          <p:cNvSpPr/>
          <p:nvPr/>
        </p:nvSpPr>
        <p:spPr>
          <a:xfrm flipH="1">
            <a:off x="-7946" y="3635627"/>
            <a:ext cx="2548751" cy="1427199"/>
          </a:xfrm>
          <a:custGeom>
            <a:avLst/>
            <a:gdLst/>
            <a:ahLst/>
            <a:cxnLst/>
            <a:rect l="l" t="t" r="r" b="b"/>
            <a:pathLst>
              <a:path w="7308248" h="4092327" extrusionOk="0">
                <a:moveTo>
                  <a:pt x="4854246" y="1693950"/>
                </a:moveTo>
                <a:cubicBezTo>
                  <a:pt x="4982439" y="1691032"/>
                  <a:pt x="5086385" y="1726416"/>
                  <a:pt x="5128184" y="1743316"/>
                </a:cubicBezTo>
                <a:lnTo>
                  <a:pt x="5140873" y="1748844"/>
                </a:lnTo>
                <a:lnTo>
                  <a:pt x="5143190" y="1784463"/>
                </a:lnTo>
                <a:cubicBezTo>
                  <a:pt x="5145342" y="1797536"/>
                  <a:pt x="5147768" y="1805832"/>
                  <a:pt x="5148172" y="1807146"/>
                </a:cubicBezTo>
                <a:cubicBezTo>
                  <a:pt x="5131460" y="1798926"/>
                  <a:pt x="4828258" y="1659992"/>
                  <a:pt x="4541766" y="1844609"/>
                </a:cubicBezTo>
                <a:cubicBezTo>
                  <a:pt x="4249882" y="2032594"/>
                  <a:pt x="4257025" y="2375147"/>
                  <a:pt x="4257025" y="2391586"/>
                </a:cubicBezTo>
                <a:cubicBezTo>
                  <a:pt x="4086556" y="2236346"/>
                  <a:pt x="3857887" y="2161153"/>
                  <a:pt x="3628531" y="2185140"/>
                </a:cubicBezTo>
                <a:cubicBezTo>
                  <a:pt x="3184414" y="2231495"/>
                  <a:pt x="2861980" y="2629163"/>
                  <a:pt x="2908376" y="3073322"/>
                </a:cubicBezTo>
                <a:cubicBezTo>
                  <a:pt x="2774185" y="2950019"/>
                  <a:pt x="2578653" y="2920373"/>
                  <a:pt x="2413953" y="2998397"/>
                </a:cubicBezTo>
                <a:cubicBezTo>
                  <a:pt x="2227719" y="2758664"/>
                  <a:pt x="1925863" y="2642100"/>
                  <a:pt x="1634788" y="2698698"/>
                </a:cubicBezTo>
                <a:cubicBezTo>
                  <a:pt x="1312989" y="2761359"/>
                  <a:pt x="1059916" y="3025214"/>
                  <a:pt x="1005338" y="3358063"/>
                </a:cubicBezTo>
                <a:cubicBezTo>
                  <a:pt x="849897" y="3317098"/>
                  <a:pt x="685710" y="3323701"/>
                  <a:pt x="534135" y="3377334"/>
                </a:cubicBezTo>
                <a:cubicBezTo>
                  <a:pt x="260626" y="3474080"/>
                  <a:pt x="72567" y="3704308"/>
                  <a:pt x="17257" y="3968956"/>
                </a:cubicBezTo>
                <a:lnTo>
                  <a:pt x="2265" y="4092327"/>
                </a:lnTo>
                <a:lnTo>
                  <a:pt x="0" y="4048182"/>
                </a:lnTo>
                <a:cubicBezTo>
                  <a:pt x="11370" y="3729250"/>
                  <a:pt x="214157" y="3434697"/>
                  <a:pt x="533251" y="3321826"/>
                </a:cubicBezTo>
                <a:cubicBezTo>
                  <a:pt x="684826" y="3268193"/>
                  <a:pt x="849013" y="3261590"/>
                  <a:pt x="1004454" y="3302555"/>
                </a:cubicBezTo>
                <a:cubicBezTo>
                  <a:pt x="1059032" y="2969706"/>
                  <a:pt x="1312105" y="2705851"/>
                  <a:pt x="1633904" y="2643190"/>
                </a:cubicBezTo>
                <a:cubicBezTo>
                  <a:pt x="1924979" y="2586592"/>
                  <a:pt x="2226835" y="2703156"/>
                  <a:pt x="2413069" y="2942889"/>
                </a:cubicBezTo>
                <a:cubicBezTo>
                  <a:pt x="2577769" y="2864865"/>
                  <a:pt x="2773301" y="2894511"/>
                  <a:pt x="2907492" y="3017814"/>
                </a:cubicBezTo>
                <a:cubicBezTo>
                  <a:pt x="2861096" y="2573655"/>
                  <a:pt x="3183530" y="2175987"/>
                  <a:pt x="3627647" y="2129632"/>
                </a:cubicBezTo>
                <a:cubicBezTo>
                  <a:pt x="3857003" y="2105645"/>
                  <a:pt x="4085672" y="2180838"/>
                  <a:pt x="4256141" y="2336078"/>
                </a:cubicBezTo>
                <a:cubicBezTo>
                  <a:pt x="4256141" y="2319639"/>
                  <a:pt x="4248998" y="1977086"/>
                  <a:pt x="4540882" y="1789101"/>
                </a:cubicBezTo>
                <a:cubicBezTo>
                  <a:pt x="4648316" y="1719870"/>
                  <a:pt x="4758101" y="1696138"/>
                  <a:pt x="4854246" y="1693950"/>
                </a:cubicBezTo>
                <a:close/>
                <a:moveTo>
                  <a:pt x="5309774" y="1478396"/>
                </a:moveTo>
                <a:lnTo>
                  <a:pt x="5357988" y="1529950"/>
                </a:lnTo>
                <a:cubicBezTo>
                  <a:pt x="5296027" y="1528200"/>
                  <a:pt x="5236208" y="1552725"/>
                  <a:pt x="5193180" y="1597329"/>
                </a:cubicBezTo>
                <a:cubicBezTo>
                  <a:pt x="5173034" y="1619227"/>
                  <a:pt x="5160047" y="1642961"/>
                  <a:pt x="5151924" y="1666327"/>
                </a:cubicBezTo>
                <a:lnTo>
                  <a:pt x="5141855" y="1722024"/>
                </a:lnTo>
                <a:lnTo>
                  <a:pt x="5138966" y="1677606"/>
                </a:lnTo>
                <a:cubicBezTo>
                  <a:pt x="5140347" y="1636758"/>
                  <a:pt x="5152004" y="1585617"/>
                  <a:pt x="5192296" y="1541821"/>
                </a:cubicBezTo>
                <a:cubicBezTo>
                  <a:pt x="5213810" y="1519519"/>
                  <a:pt x="5239522" y="1502237"/>
                  <a:pt x="5267600" y="1490749"/>
                </a:cubicBezTo>
                <a:close/>
                <a:moveTo>
                  <a:pt x="5659678" y="177243"/>
                </a:moveTo>
                <a:cubicBezTo>
                  <a:pt x="5916667" y="175138"/>
                  <a:pt x="6203984" y="300020"/>
                  <a:pt x="6383548" y="575344"/>
                </a:cubicBezTo>
                <a:cubicBezTo>
                  <a:pt x="6435296" y="492604"/>
                  <a:pt x="6544178" y="467404"/>
                  <a:pt x="6627054" y="519152"/>
                </a:cubicBezTo>
                <a:cubicBezTo>
                  <a:pt x="6643225" y="529259"/>
                  <a:pt x="6657576" y="541892"/>
                  <a:pt x="6669603" y="556463"/>
                </a:cubicBezTo>
                <a:lnTo>
                  <a:pt x="6687549" y="587165"/>
                </a:lnTo>
                <a:lnTo>
                  <a:pt x="6699089" y="660903"/>
                </a:lnTo>
                <a:cubicBezTo>
                  <a:pt x="6685344" y="625194"/>
                  <a:pt x="6660279" y="594873"/>
                  <a:pt x="6627938" y="574660"/>
                </a:cubicBezTo>
                <a:cubicBezTo>
                  <a:pt x="6545062" y="522912"/>
                  <a:pt x="6436180" y="548112"/>
                  <a:pt x="6384432" y="630852"/>
                </a:cubicBezTo>
                <a:cubicBezTo>
                  <a:pt x="6097130" y="190333"/>
                  <a:pt x="5533980" y="134948"/>
                  <a:pt x="5260558" y="368616"/>
                </a:cubicBezTo>
                <a:cubicBezTo>
                  <a:pt x="5156762" y="457354"/>
                  <a:pt x="5087777" y="593732"/>
                  <a:pt x="5063367" y="747961"/>
                </a:cubicBezTo>
                <a:lnTo>
                  <a:pt x="5056178" y="872414"/>
                </a:lnTo>
                <a:lnTo>
                  <a:pt x="5053294" y="851530"/>
                </a:lnTo>
                <a:cubicBezTo>
                  <a:pt x="5044771" y="634436"/>
                  <a:pt x="5121279" y="431425"/>
                  <a:pt x="5259674" y="313108"/>
                </a:cubicBezTo>
                <a:cubicBezTo>
                  <a:pt x="5362207" y="225483"/>
                  <a:pt x="5505484" y="178505"/>
                  <a:pt x="5659678" y="177243"/>
                </a:cubicBezTo>
                <a:close/>
                <a:moveTo>
                  <a:pt x="7110381" y="101"/>
                </a:moveTo>
                <a:cubicBezTo>
                  <a:pt x="7210825" y="-1977"/>
                  <a:pt x="7290226" y="28417"/>
                  <a:pt x="7308248" y="35912"/>
                </a:cubicBezTo>
                <a:lnTo>
                  <a:pt x="7308248" y="91092"/>
                </a:lnTo>
                <a:lnTo>
                  <a:pt x="7284737" y="82371"/>
                </a:lnTo>
                <a:cubicBezTo>
                  <a:pt x="7250094" y="70758"/>
                  <a:pt x="7186598" y="54051"/>
                  <a:pt x="7111265" y="55609"/>
                </a:cubicBezTo>
                <a:cubicBezTo>
                  <a:pt x="7050999" y="56856"/>
                  <a:pt x="6983157" y="69793"/>
                  <a:pt x="6916453" y="106379"/>
                </a:cubicBezTo>
                <a:cubicBezTo>
                  <a:pt x="6783042" y="179552"/>
                  <a:pt x="6697160" y="325570"/>
                  <a:pt x="6685297" y="490992"/>
                </a:cubicBezTo>
                <a:lnTo>
                  <a:pt x="6685438" y="523812"/>
                </a:lnTo>
                <a:lnTo>
                  <a:pt x="6684773" y="519565"/>
                </a:lnTo>
                <a:cubicBezTo>
                  <a:pt x="6668969" y="320757"/>
                  <a:pt x="6759923" y="136240"/>
                  <a:pt x="6915569" y="50871"/>
                </a:cubicBezTo>
                <a:cubicBezTo>
                  <a:pt x="6982273" y="14285"/>
                  <a:pt x="7050115" y="1348"/>
                  <a:pt x="7110381" y="101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8" name="Google Shape;618;p19"/>
          <p:cNvSpPr/>
          <p:nvPr/>
        </p:nvSpPr>
        <p:spPr>
          <a:xfrm flipH="1">
            <a:off x="3838194" y="4160644"/>
            <a:ext cx="5303934" cy="991001"/>
          </a:xfrm>
          <a:custGeom>
            <a:avLst/>
            <a:gdLst/>
            <a:ahLst/>
            <a:cxnLst/>
            <a:rect l="l" t="t" r="r" b="b"/>
            <a:pathLst>
              <a:path w="12192952" h="2278164" extrusionOk="0">
                <a:moveTo>
                  <a:pt x="-4" y="736841"/>
                </a:moveTo>
                <a:cubicBezTo>
                  <a:pt x="19046" y="656736"/>
                  <a:pt x="105628" y="326599"/>
                  <a:pt x="417953" y="133147"/>
                </a:cubicBezTo>
                <a:cubicBezTo>
                  <a:pt x="747041" y="-70688"/>
                  <a:pt x="1193573" y="-40494"/>
                  <a:pt x="1543332" y="212585"/>
                </a:cubicBezTo>
                <a:cubicBezTo>
                  <a:pt x="1701065" y="65615"/>
                  <a:pt x="1944715" y="65234"/>
                  <a:pt x="2096734" y="204584"/>
                </a:cubicBezTo>
                <a:cubicBezTo>
                  <a:pt x="2238180" y="334315"/>
                  <a:pt x="2267422" y="554819"/>
                  <a:pt x="2160266" y="723602"/>
                </a:cubicBezTo>
                <a:cubicBezTo>
                  <a:pt x="2180516" y="727603"/>
                  <a:pt x="2199023" y="737794"/>
                  <a:pt x="2213225" y="752747"/>
                </a:cubicBezTo>
                <a:cubicBezTo>
                  <a:pt x="2231532" y="772940"/>
                  <a:pt x="2241057" y="799611"/>
                  <a:pt x="2239704" y="826852"/>
                </a:cubicBezTo>
                <a:cubicBezTo>
                  <a:pt x="2504023" y="599300"/>
                  <a:pt x="2874260" y="544340"/>
                  <a:pt x="3183727" y="686549"/>
                </a:cubicBezTo>
                <a:cubicBezTo>
                  <a:pt x="3622639" y="888194"/>
                  <a:pt x="3684075" y="1369016"/>
                  <a:pt x="3686838" y="1393494"/>
                </a:cubicBezTo>
                <a:cubicBezTo>
                  <a:pt x="3709317" y="1393494"/>
                  <a:pt x="3886863" y="1397019"/>
                  <a:pt x="4005830" y="1547133"/>
                </a:cubicBezTo>
                <a:cubicBezTo>
                  <a:pt x="4113176" y="1682769"/>
                  <a:pt x="4091555" y="1836598"/>
                  <a:pt x="4087935" y="1862220"/>
                </a:cubicBezTo>
                <a:cubicBezTo>
                  <a:pt x="4108595" y="1849552"/>
                  <a:pt x="4133789" y="1846599"/>
                  <a:pt x="4156801" y="1854219"/>
                </a:cubicBezTo>
                <a:cubicBezTo>
                  <a:pt x="4181404" y="1863744"/>
                  <a:pt x="4200045" y="1884413"/>
                  <a:pt x="4207093" y="1909845"/>
                </a:cubicBezTo>
                <a:cubicBezTo>
                  <a:pt x="4237573" y="1868221"/>
                  <a:pt x="4399308" y="1655813"/>
                  <a:pt x="4696964" y="1610665"/>
                </a:cubicBezTo>
                <a:cubicBezTo>
                  <a:pt x="5036435" y="1559134"/>
                  <a:pt x="5276274" y="1766970"/>
                  <a:pt x="5308659" y="1796021"/>
                </a:cubicBezTo>
                <a:cubicBezTo>
                  <a:pt x="5346759" y="1766684"/>
                  <a:pt x="5703852" y="1500746"/>
                  <a:pt x="6149336" y="1629143"/>
                </a:cubicBezTo>
                <a:cubicBezTo>
                  <a:pt x="6507476" y="1732584"/>
                  <a:pt x="6674925" y="2019668"/>
                  <a:pt x="6707977" y="2079294"/>
                </a:cubicBezTo>
                <a:cubicBezTo>
                  <a:pt x="6854358" y="2060244"/>
                  <a:pt x="7003195" y="2077961"/>
                  <a:pt x="7140984" y="2130920"/>
                </a:cubicBezTo>
                <a:cubicBezTo>
                  <a:pt x="7226318" y="2164258"/>
                  <a:pt x="7305842" y="2210931"/>
                  <a:pt x="7376632" y="2269128"/>
                </a:cubicBezTo>
                <a:cubicBezTo>
                  <a:pt x="7459043" y="2158923"/>
                  <a:pt x="7572466" y="2075770"/>
                  <a:pt x="7702387" y="2030336"/>
                </a:cubicBezTo>
                <a:cubicBezTo>
                  <a:pt x="7947465" y="1945944"/>
                  <a:pt x="8157968" y="2032051"/>
                  <a:pt x="8208164" y="2054148"/>
                </a:cubicBezTo>
                <a:cubicBezTo>
                  <a:pt x="8210508" y="2001856"/>
                  <a:pt x="8234492" y="1952993"/>
                  <a:pt x="8274363" y="1919084"/>
                </a:cubicBezTo>
                <a:cubicBezTo>
                  <a:pt x="8305272" y="1894415"/>
                  <a:pt x="8343343" y="1880508"/>
                  <a:pt x="8382853" y="1879365"/>
                </a:cubicBezTo>
                <a:cubicBezTo>
                  <a:pt x="8388606" y="1670005"/>
                  <a:pt x="8548035" y="1497031"/>
                  <a:pt x="8756233" y="1474266"/>
                </a:cubicBezTo>
                <a:cubicBezTo>
                  <a:pt x="8689558" y="1208615"/>
                  <a:pt x="8789856" y="931341"/>
                  <a:pt x="9005121" y="778941"/>
                </a:cubicBezTo>
                <a:cubicBezTo>
                  <a:pt x="9192287" y="646640"/>
                  <a:pt x="9440509" y="627209"/>
                  <a:pt x="9653869" y="725983"/>
                </a:cubicBezTo>
                <a:cubicBezTo>
                  <a:pt x="9769312" y="571868"/>
                  <a:pt x="9987815" y="540531"/>
                  <a:pt x="10141930" y="655974"/>
                </a:cubicBezTo>
                <a:cubicBezTo>
                  <a:pt x="10238418" y="728364"/>
                  <a:pt x="10290710" y="845427"/>
                  <a:pt x="10280138" y="965632"/>
                </a:cubicBezTo>
                <a:cubicBezTo>
                  <a:pt x="10292901" y="953726"/>
                  <a:pt x="10310713" y="948773"/>
                  <a:pt x="10327763" y="952392"/>
                </a:cubicBezTo>
                <a:cubicBezTo>
                  <a:pt x="10348337" y="958107"/>
                  <a:pt x="10363100" y="976109"/>
                  <a:pt x="10364815" y="997350"/>
                </a:cubicBezTo>
                <a:cubicBezTo>
                  <a:pt x="10511881" y="776465"/>
                  <a:pt x="10768008" y="655593"/>
                  <a:pt x="11025469" y="686263"/>
                </a:cubicBezTo>
                <a:cubicBezTo>
                  <a:pt x="11382752" y="728840"/>
                  <a:pt x="11547534" y="1039736"/>
                  <a:pt x="11560393" y="1064882"/>
                </a:cubicBezTo>
                <a:cubicBezTo>
                  <a:pt x="11574776" y="1060215"/>
                  <a:pt x="11725461" y="1013828"/>
                  <a:pt x="11851572" y="1109935"/>
                </a:cubicBezTo>
                <a:cubicBezTo>
                  <a:pt x="11910056" y="1155465"/>
                  <a:pt x="11950442" y="1220140"/>
                  <a:pt x="11965872" y="1292625"/>
                </a:cubicBezTo>
                <a:cubicBezTo>
                  <a:pt x="11988923" y="1262526"/>
                  <a:pt x="12032071" y="1256811"/>
                  <a:pt x="12062170" y="1279862"/>
                </a:cubicBezTo>
                <a:cubicBezTo>
                  <a:pt x="12069504" y="1285481"/>
                  <a:pt x="12075600" y="1292530"/>
                  <a:pt x="12080172" y="1300530"/>
                </a:cubicBezTo>
                <a:cubicBezTo>
                  <a:pt x="12078934" y="1247000"/>
                  <a:pt x="12091697" y="1194042"/>
                  <a:pt x="12117224" y="1146987"/>
                </a:cubicBezTo>
                <a:cubicBezTo>
                  <a:pt x="12134941" y="1114793"/>
                  <a:pt x="12158372" y="1086027"/>
                  <a:pt x="12186471" y="1062215"/>
                </a:cubicBezTo>
                <a:cubicBezTo>
                  <a:pt x="12188662" y="1467218"/>
                  <a:pt x="12190852" y="1872221"/>
                  <a:pt x="12192948" y="2277224"/>
                </a:cubicBezTo>
                <a:lnTo>
                  <a:pt x="-4" y="2277224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9" name="Google Shape;619;p19"/>
          <p:cNvSpPr/>
          <p:nvPr/>
        </p:nvSpPr>
        <p:spPr>
          <a:xfrm flipH="1">
            <a:off x="3841942" y="4160065"/>
            <a:ext cx="5301302" cy="991001"/>
          </a:xfrm>
          <a:custGeom>
            <a:avLst/>
            <a:gdLst/>
            <a:ahLst/>
            <a:cxnLst/>
            <a:rect l="l" t="t" r="r" b="b"/>
            <a:pathLst>
              <a:path w="12186901" h="2278163" extrusionOk="0">
                <a:moveTo>
                  <a:pt x="10929198" y="682704"/>
                </a:moveTo>
                <a:cubicBezTo>
                  <a:pt x="10961129" y="681903"/>
                  <a:pt x="10993290" y="683369"/>
                  <a:pt x="11025473" y="687202"/>
                </a:cubicBezTo>
                <a:cubicBezTo>
                  <a:pt x="11382756" y="729779"/>
                  <a:pt x="11547538" y="1040675"/>
                  <a:pt x="11560397" y="1065821"/>
                </a:cubicBezTo>
                <a:cubicBezTo>
                  <a:pt x="11574780" y="1061154"/>
                  <a:pt x="11725465" y="1014767"/>
                  <a:pt x="11851576" y="1110874"/>
                </a:cubicBezTo>
                <a:cubicBezTo>
                  <a:pt x="11910060" y="1156404"/>
                  <a:pt x="11950446" y="1221079"/>
                  <a:pt x="11965876" y="1293564"/>
                </a:cubicBezTo>
                <a:cubicBezTo>
                  <a:pt x="11988927" y="1263465"/>
                  <a:pt x="12032075" y="1257750"/>
                  <a:pt x="12062174" y="1280801"/>
                </a:cubicBezTo>
                <a:cubicBezTo>
                  <a:pt x="12069508" y="1286420"/>
                  <a:pt x="12075604" y="1293469"/>
                  <a:pt x="12080176" y="1301469"/>
                </a:cubicBezTo>
                <a:cubicBezTo>
                  <a:pt x="12078938" y="1247939"/>
                  <a:pt x="12091701" y="1194981"/>
                  <a:pt x="12117228" y="1147926"/>
                </a:cubicBezTo>
                <a:cubicBezTo>
                  <a:pt x="12134945" y="1115732"/>
                  <a:pt x="12158376" y="1086966"/>
                  <a:pt x="12186475" y="1063154"/>
                </a:cubicBezTo>
                <a:lnTo>
                  <a:pt x="12186901" y="1142995"/>
                </a:lnTo>
                <a:lnTo>
                  <a:pt x="12127863" y="1215268"/>
                </a:lnTo>
                <a:cubicBezTo>
                  <a:pt x="12102336" y="1262323"/>
                  <a:pt x="12089573" y="1315281"/>
                  <a:pt x="12090811" y="1368811"/>
                </a:cubicBezTo>
                <a:cubicBezTo>
                  <a:pt x="12086239" y="1360811"/>
                  <a:pt x="12080143" y="1353762"/>
                  <a:pt x="12072809" y="1348143"/>
                </a:cubicBezTo>
                <a:cubicBezTo>
                  <a:pt x="12042710" y="1325092"/>
                  <a:pt x="11999562" y="1330807"/>
                  <a:pt x="11976511" y="1360906"/>
                </a:cubicBezTo>
                <a:cubicBezTo>
                  <a:pt x="11961081" y="1288421"/>
                  <a:pt x="11920695" y="1223746"/>
                  <a:pt x="11862211" y="1178216"/>
                </a:cubicBezTo>
                <a:cubicBezTo>
                  <a:pt x="11736100" y="1082109"/>
                  <a:pt x="11585415" y="1128496"/>
                  <a:pt x="11571032" y="1133163"/>
                </a:cubicBezTo>
                <a:cubicBezTo>
                  <a:pt x="11558173" y="1108017"/>
                  <a:pt x="11393391" y="797121"/>
                  <a:pt x="11036108" y="754544"/>
                </a:cubicBezTo>
                <a:cubicBezTo>
                  <a:pt x="10778647" y="723874"/>
                  <a:pt x="10522520" y="844746"/>
                  <a:pt x="10375454" y="1065631"/>
                </a:cubicBezTo>
                <a:cubicBezTo>
                  <a:pt x="10373739" y="1044390"/>
                  <a:pt x="10358976" y="1026388"/>
                  <a:pt x="10338402" y="1020673"/>
                </a:cubicBezTo>
                <a:cubicBezTo>
                  <a:pt x="10321352" y="1017054"/>
                  <a:pt x="10303540" y="1022007"/>
                  <a:pt x="10290777" y="1033913"/>
                </a:cubicBezTo>
                <a:lnTo>
                  <a:pt x="10287902" y="962223"/>
                </a:lnTo>
                <a:lnTo>
                  <a:pt x="10302347" y="954129"/>
                </a:lnTo>
                <a:cubicBezTo>
                  <a:pt x="10310527" y="951855"/>
                  <a:pt x="10319242" y="951522"/>
                  <a:pt x="10327767" y="953331"/>
                </a:cubicBezTo>
                <a:cubicBezTo>
                  <a:pt x="10348341" y="959046"/>
                  <a:pt x="10363104" y="977048"/>
                  <a:pt x="10364819" y="998289"/>
                </a:cubicBezTo>
                <a:cubicBezTo>
                  <a:pt x="10493502" y="805015"/>
                  <a:pt x="10705684" y="688313"/>
                  <a:pt x="10929198" y="682704"/>
                </a:cubicBezTo>
                <a:close/>
                <a:moveTo>
                  <a:pt x="2818734" y="609388"/>
                </a:moveTo>
                <a:cubicBezTo>
                  <a:pt x="2943085" y="608558"/>
                  <a:pt x="3067681" y="634160"/>
                  <a:pt x="3183731" y="687488"/>
                </a:cubicBezTo>
                <a:cubicBezTo>
                  <a:pt x="3622643" y="889133"/>
                  <a:pt x="3684079" y="1369955"/>
                  <a:pt x="3686842" y="1394433"/>
                </a:cubicBezTo>
                <a:cubicBezTo>
                  <a:pt x="3709321" y="1394433"/>
                  <a:pt x="3886867" y="1397958"/>
                  <a:pt x="4005834" y="1548072"/>
                </a:cubicBezTo>
                <a:cubicBezTo>
                  <a:pt x="4059507" y="1615890"/>
                  <a:pt x="4080939" y="1688256"/>
                  <a:pt x="4088499" y="1746871"/>
                </a:cubicBezTo>
                <a:lnTo>
                  <a:pt x="4091516" y="1783808"/>
                </a:lnTo>
                <a:lnTo>
                  <a:pt x="4075094" y="1718265"/>
                </a:lnTo>
                <a:cubicBezTo>
                  <a:pt x="4062082" y="1684369"/>
                  <a:pt x="4043306" y="1649323"/>
                  <a:pt x="4016469" y="1615414"/>
                </a:cubicBezTo>
                <a:cubicBezTo>
                  <a:pt x="3897502" y="1465300"/>
                  <a:pt x="3719956" y="1461775"/>
                  <a:pt x="3697477" y="1461775"/>
                </a:cubicBezTo>
                <a:cubicBezTo>
                  <a:pt x="3694714" y="1437297"/>
                  <a:pt x="3633278" y="956475"/>
                  <a:pt x="3194366" y="754830"/>
                </a:cubicBezTo>
                <a:cubicBezTo>
                  <a:pt x="2884899" y="612621"/>
                  <a:pt x="2514662" y="667581"/>
                  <a:pt x="2250343" y="895133"/>
                </a:cubicBezTo>
                <a:cubicBezTo>
                  <a:pt x="2251696" y="867892"/>
                  <a:pt x="2242171" y="841221"/>
                  <a:pt x="2223864" y="821028"/>
                </a:cubicBezTo>
                <a:cubicBezTo>
                  <a:pt x="2209662" y="806075"/>
                  <a:pt x="2191155" y="795884"/>
                  <a:pt x="2170905" y="791883"/>
                </a:cubicBezTo>
                <a:lnTo>
                  <a:pt x="2193036" y="738107"/>
                </a:lnTo>
                <a:lnTo>
                  <a:pt x="2213229" y="753686"/>
                </a:lnTo>
                <a:cubicBezTo>
                  <a:pt x="2231536" y="773879"/>
                  <a:pt x="2241061" y="800550"/>
                  <a:pt x="2239708" y="827791"/>
                </a:cubicBezTo>
                <a:cubicBezTo>
                  <a:pt x="2404908" y="685571"/>
                  <a:pt x="2611481" y="610770"/>
                  <a:pt x="2818734" y="609388"/>
                </a:cubicBezTo>
                <a:close/>
                <a:moveTo>
                  <a:pt x="9950221" y="587697"/>
                </a:moveTo>
                <a:cubicBezTo>
                  <a:pt x="10017293" y="590972"/>
                  <a:pt x="10084141" y="613622"/>
                  <a:pt x="10141934" y="656913"/>
                </a:cubicBezTo>
                <a:cubicBezTo>
                  <a:pt x="10214300" y="711206"/>
                  <a:pt x="10261806" y="790627"/>
                  <a:pt x="10276576" y="877656"/>
                </a:cubicBezTo>
                <a:lnTo>
                  <a:pt x="10278065" y="914798"/>
                </a:lnTo>
                <a:lnTo>
                  <a:pt x="10261821" y="861154"/>
                </a:lnTo>
                <a:cubicBezTo>
                  <a:pt x="10238008" y="807814"/>
                  <a:pt x="10200813" y="760450"/>
                  <a:pt x="10152569" y="724255"/>
                </a:cubicBezTo>
                <a:cubicBezTo>
                  <a:pt x="9998454" y="608812"/>
                  <a:pt x="9779951" y="640149"/>
                  <a:pt x="9664508" y="794264"/>
                </a:cubicBezTo>
                <a:cubicBezTo>
                  <a:pt x="9451148" y="695490"/>
                  <a:pt x="9202926" y="714921"/>
                  <a:pt x="9015760" y="847222"/>
                </a:cubicBezTo>
                <a:cubicBezTo>
                  <a:pt x="8800495" y="999622"/>
                  <a:pt x="8700197" y="1276896"/>
                  <a:pt x="8766872" y="1542547"/>
                </a:cubicBezTo>
                <a:cubicBezTo>
                  <a:pt x="8558674" y="1565312"/>
                  <a:pt x="8399245" y="1738286"/>
                  <a:pt x="8393492" y="1947646"/>
                </a:cubicBezTo>
                <a:cubicBezTo>
                  <a:pt x="8353982" y="1948789"/>
                  <a:pt x="8315911" y="1962696"/>
                  <a:pt x="8285002" y="1987365"/>
                </a:cubicBezTo>
                <a:cubicBezTo>
                  <a:pt x="8245131" y="2021274"/>
                  <a:pt x="8221147" y="2070137"/>
                  <a:pt x="8218803" y="2122429"/>
                </a:cubicBezTo>
                <a:cubicBezTo>
                  <a:pt x="8168607" y="2100332"/>
                  <a:pt x="7958104" y="2014225"/>
                  <a:pt x="7713026" y="2098617"/>
                </a:cubicBezTo>
                <a:cubicBezTo>
                  <a:pt x="7615585" y="2132693"/>
                  <a:pt x="7527425" y="2187985"/>
                  <a:pt x="7454667" y="2259994"/>
                </a:cubicBezTo>
                <a:lnTo>
                  <a:pt x="7438850" y="2278163"/>
                </a:lnTo>
                <a:lnTo>
                  <a:pt x="7302383" y="2278163"/>
                </a:lnTo>
                <a:lnTo>
                  <a:pt x="7274901" y="2258983"/>
                </a:lnTo>
                <a:cubicBezTo>
                  <a:pt x="7235505" y="2235873"/>
                  <a:pt x="7194290" y="2215870"/>
                  <a:pt x="7151623" y="2199201"/>
                </a:cubicBezTo>
                <a:cubicBezTo>
                  <a:pt x="7013834" y="2146242"/>
                  <a:pt x="6864997" y="2128525"/>
                  <a:pt x="6718616" y="2147575"/>
                </a:cubicBezTo>
                <a:cubicBezTo>
                  <a:pt x="6685564" y="2087949"/>
                  <a:pt x="6518115" y="1800865"/>
                  <a:pt x="6159975" y="1697424"/>
                </a:cubicBezTo>
                <a:cubicBezTo>
                  <a:pt x="5714491" y="1569027"/>
                  <a:pt x="5357398" y="1834965"/>
                  <a:pt x="5319298" y="1864302"/>
                </a:cubicBezTo>
                <a:cubicBezTo>
                  <a:pt x="5286914" y="1835251"/>
                  <a:pt x="5047075" y="1627415"/>
                  <a:pt x="4707603" y="1678946"/>
                </a:cubicBezTo>
                <a:cubicBezTo>
                  <a:pt x="4409947" y="1724094"/>
                  <a:pt x="4248212" y="1936502"/>
                  <a:pt x="4217732" y="1978126"/>
                </a:cubicBezTo>
                <a:cubicBezTo>
                  <a:pt x="4210684" y="1952694"/>
                  <a:pt x="4192043" y="1932025"/>
                  <a:pt x="4167440" y="1922500"/>
                </a:cubicBezTo>
                <a:cubicBezTo>
                  <a:pt x="4144428" y="1914880"/>
                  <a:pt x="4119234" y="1917833"/>
                  <a:pt x="4098574" y="1930501"/>
                </a:cubicBezTo>
                <a:cubicBezTo>
                  <a:pt x="4099479" y="1924096"/>
                  <a:pt x="4101509" y="1909677"/>
                  <a:pt x="4102368" y="1889533"/>
                </a:cubicBezTo>
                <a:lnTo>
                  <a:pt x="4102481" y="1858128"/>
                </a:lnTo>
                <a:lnTo>
                  <a:pt x="4121490" y="1851551"/>
                </a:lnTo>
                <a:cubicBezTo>
                  <a:pt x="4133248" y="1850181"/>
                  <a:pt x="4145299" y="1851348"/>
                  <a:pt x="4156805" y="1855158"/>
                </a:cubicBezTo>
                <a:cubicBezTo>
                  <a:pt x="4181408" y="1864683"/>
                  <a:pt x="4200049" y="1885352"/>
                  <a:pt x="4207097" y="1910784"/>
                </a:cubicBezTo>
                <a:cubicBezTo>
                  <a:pt x="4237577" y="1869160"/>
                  <a:pt x="4399312" y="1656752"/>
                  <a:pt x="4696968" y="1611604"/>
                </a:cubicBezTo>
                <a:cubicBezTo>
                  <a:pt x="5036440" y="1560073"/>
                  <a:pt x="5276279" y="1767909"/>
                  <a:pt x="5308663" y="1796960"/>
                </a:cubicBezTo>
                <a:cubicBezTo>
                  <a:pt x="5346763" y="1767623"/>
                  <a:pt x="5703856" y="1501685"/>
                  <a:pt x="6149340" y="1630082"/>
                </a:cubicBezTo>
                <a:cubicBezTo>
                  <a:pt x="6507480" y="1733523"/>
                  <a:pt x="6674929" y="2020607"/>
                  <a:pt x="6707981" y="2080233"/>
                </a:cubicBezTo>
                <a:cubicBezTo>
                  <a:pt x="6854362" y="2061183"/>
                  <a:pt x="7003199" y="2078900"/>
                  <a:pt x="7140988" y="2131859"/>
                </a:cubicBezTo>
                <a:cubicBezTo>
                  <a:pt x="7226322" y="2165197"/>
                  <a:pt x="7305846" y="2211870"/>
                  <a:pt x="7376636" y="2270067"/>
                </a:cubicBezTo>
                <a:cubicBezTo>
                  <a:pt x="7459047" y="2159862"/>
                  <a:pt x="7572470" y="2076709"/>
                  <a:pt x="7702391" y="2031275"/>
                </a:cubicBezTo>
                <a:cubicBezTo>
                  <a:pt x="7947469" y="1946883"/>
                  <a:pt x="8157972" y="2032990"/>
                  <a:pt x="8208168" y="2055087"/>
                </a:cubicBezTo>
                <a:cubicBezTo>
                  <a:pt x="8210512" y="2002795"/>
                  <a:pt x="8234496" y="1953932"/>
                  <a:pt x="8274367" y="1920023"/>
                </a:cubicBezTo>
                <a:cubicBezTo>
                  <a:pt x="8305276" y="1895354"/>
                  <a:pt x="8343347" y="1881447"/>
                  <a:pt x="8382857" y="1880304"/>
                </a:cubicBezTo>
                <a:cubicBezTo>
                  <a:pt x="8388610" y="1670944"/>
                  <a:pt x="8548039" y="1497970"/>
                  <a:pt x="8756237" y="1475205"/>
                </a:cubicBezTo>
                <a:cubicBezTo>
                  <a:pt x="8689562" y="1209554"/>
                  <a:pt x="8789860" y="932280"/>
                  <a:pt x="9005125" y="779880"/>
                </a:cubicBezTo>
                <a:cubicBezTo>
                  <a:pt x="9192291" y="647579"/>
                  <a:pt x="9440513" y="628148"/>
                  <a:pt x="9653873" y="726922"/>
                </a:cubicBezTo>
                <a:cubicBezTo>
                  <a:pt x="9726025" y="630600"/>
                  <a:pt x="9838435" y="582239"/>
                  <a:pt x="9950221" y="587697"/>
                </a:cubicBezTo>
                <a:close/>
                <a:moveTo>
                  <a:pt x="972895" y="2463"/>
                </a:moveTo>
                <a:cubicBezTo>
                  <a:pt x="1169384" y="16167"/>
                  <a:pt x="1368457" y="86985"/>
                  <a:pt x="1543336" y="213524"/>
                </a:cubicBezTo>
                <a:cubicBezTo>
                  <a:pt x="1701069" y="66554"/>
                  <a:pt x="1944719" y="66173"/>
                  <a:pt x="2096738" y="205523"/>
                </a:cubicBezTo>
                <a:cubicBezTo>
                  <a:pt x="2167461" y="270389"/>
                  <a:pt x="2210133" y="357948"/>
                  <a:pt x="2221730" y="450388"/>
                </a:cubicBezTo>
                <a:lnTo>
                  <a:pt x="2220466" y="478549"/>
                </a:lnTo>
                <a:lnTo>
                  <a:pt x="2192042" y="384957"/>
                </a:lnTo>
                <a:cubicBezTo>
                  <a:pt x="2171084" y="343404"/>
                  <a:pt x="2142735" y="305298"/>
                  <a:pt x="2107373" y="272865"/>
                </a:cubicBezTo>
                <a:cubicBezTo>
                  <a:pt x="1955354" y="133515"/>
                  <a:pt x="1711704" y="133896"/>
                  <a:pt x="1553971" y="280866"/>
                </a:cubicBezTo>
                <a:cubicBezTo>
                  <a:pt x="1204212" y="27787"/>
                  <a:pt x="757680" y="-2407"/>
                  <a:pt x="428592" y="201428"/>
                </a:cubicBezTo>
                <a:cubicBezTo>
                  <a:pt x="116267" y="394880"/>
                  <a:pt x="29685" y="725017"/>
                  <a:pt x="10635" y="805122"/>
                </a:cubicBezTo>
                <a:lnTo>
                  <a:pt x="10635" y="2278163"/>
                </a:lnTo>
                <a:lnTo>
                  <a:pt x="0" y="2278163"/>
                </a:lnTo>
                <a:lnTo>
                  <a:pt x="0" y="737780"/>
                </a:lnTo>
                <a:cubicBezTo>
                  <a:pt x="19050" y="657675"/>
                  <a:pt x="105632" y="327538"/>
                  <a:pt x="417957" y="134086"/>
                </a:cubicBezTo>
                <a:cubicBezTo>
                  <a:pt x="582501" y="32169"/>
                  <a:pt x="776406" y="-11242"/>
                  <a:pt x="972895" y="246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0" name="Google Shape;620;p19"/>
          <p:cNvSpPr/>
          <p:nvPr/>
        </p:nvSpPr>
        <p:spPr>
          <a:xfrm flipH="1">
            <a:off x="-38204" y="4275343"/>
            <a:ext cx="4686666" cy="875669"/>
          </a:xfrm>
          <a:custGeom>
            <a:avLst/>
            <a:gdLst/>
            <a:ahLst/>
            <a:cxnLst/>
            <a:rect l="l" t="t" r="r" b="b"/>
            <a:pathLst>
              <a:path w="12192952" h="2278164" extrusionOk="0">
                <a:moveTo>
                  <a:pt x="-4" y="736841"/>
                </a:moveTo>
                <a:cubicBezTo>
                  <a:pt x="19046" y="656736"/>
                  <a:pt x="105628" y="326599"/>
                  <a:pt x="417953" y="133147"/>
                </a:cubicBezTo>
                <a:cubicBezTo>
                  <a:pt x="747041" y="-70688"/>
                  <a:pt x="1193573" y="-40494"/>
                  <a:pt x="1543332" y="212585"/>
                </a:cubicBezTo>
                <a:cubicBezTo>
                  <a:pt x="1701065" y="65615"/>
                  <a:pt x="1944715" y="65234"/>
                  <a:pt x="2096734" y="204584"/>
                </a:cubicBezTo>
                <a:cubicBezTo>
                  <a:pt x="2238180" y="334315"/>
                  <a:pt x="2267422" y="554819"/>
                  <a:pt x="2160266" y="723602"/>
                </a:cubicBezTo>
                <a:cubicBezTo>
                  <a:pt x="2180516" y="727603"/>
                  <a:pt x="2199023" y="737794"/>
                  <a:pt x="2213225" y="752747"/>
                </a:cubicBezTo>
                <a:cubicBezTo>
                  <a:pt x="2231532" y="772940"/>
                  <a:pt x="2241057" y="799611"/>
                  <a:pt x="2239704" y="826852"/>
                </a:cubicBezTo>
                <a:cubicBezTo>
                  <a:pt x="2504023" y="599300"/>
                  <a:pt x="2874260" y="544340"/>
                  <a:pt x="3183727" y="686549"/>
                </a:cubicBezTo>
                <a:cubicBezTo>
                  <a:pt x="3622639" y="888194"/>
                  <a:pt x="3684075" y="1369016"/>
                  <a:pt x="3686838" y="1393494"/>
                </a:cubicBezTo>
                <a:cubicBezTo>
                  <a:pt x="3709317" y="1393494"/>
                  <a:pt x="3886863" y="1397019"/>
                  <a:pt x="4005830" y="1547133"/>
                </a:cubicBezTo>
                <a:cubicBezTo>
                  <a:pt x="4113176" y="1682769"/>
                  <a:pt x="4091555" y="1836598"/>
                  <a:pt x="4087935" y="1862220"/>
                </a:cubicBezTo>
                <a:cubicBezTo>
                  <a:pt x="4108595" y="1849552"/>
                  <a:pt x="4133789" y="1846599"/>
                  <a:pt x="4156801" y="1854219"/>
                </a:cubicBezTo>
                <a:cubicBezTo>
                  <a:pt x="4181404" y="1863744"/>
                  <a:pt x="4200045" y="1884413"/>
                  <a:pt x="4207093" y="1909845"/>
                </a:cubicBezTo>
                <a:cubicBezTo>
                  <a:pt x="4237573" y="1868221"/>
                  <a:pt x="4399308" y="1655813"/>
                  <a:pt x="4696964" y="1610665"/>
                </a:cubicBezTo>
                <a:cubicBezTo>
                  <a:pt x="5036435" y="1559134"/>
                  <a:pt x="5276274" y="1766970"/>
                  <a:pt x="5308659" y="1796021"/>
                </a:cubicBezTo>
                <a:cubicBezTo>
                  <a:pt x="5346759" y="1766684"/>
                  <a:pt x="5703852" y="1500746"/>
                  <a:pt x="6149336" y="1629143"/>
                </a:cubicBezTo>
                <a:cubicBezTo>
                  <a:pt x="6507476" y="1732584"/>
                  <a:pt x="6674925" y="2019668"/>
                  <a:pt x="6707977" y="2079294"/>
                </a:cubicBezTo>
                <a:cubicBezTo>
                  <a:pt x="6854358" y="2060244"/>
                  <a:pt x="7003195" y="2077961"/>
                  <a:pt x="7140984" y="2130920"/>
                </a:cubicBezTo>
                <a:cubicBezTo>
                  <a:pt x="7226318" y="2164258"/>
                  <a:pt x="7305842" y="2210931"/>
                  <a:pt x="7376632" y="2269128"/>
                </a:cubicBezTo>
                <a:cubicBezTo>
                  <a:pt x="7459043" y="2158923"/>
                  <a:pt x="7572466" y="2075770"/>
                  <a:pt x="7702387" y="2030336"/>
                </a:cubicBezTo>
                <a:cubicBezTo>
                  <a:pt x="7947465" y="1945944"/>
                  <a:pt x="8157968" y="2032051"/>
                  <a:pt x="8208164" y="2054148"/>
                </a:cubicBezTo>
                <a:cubicBezTo>
                  <a:pt x="8210508" y="2001856"/>
                  <a:pt x="8234492" y="1952993"/>
                  <a:pt x="8274363" y="1919084"/>
                </a:cubicBezTo>
                <a:cubicBezTo>
                  <a:pt x="8305272" y="1894415"/>
                  <a:pt x="8343343" y="1880508"/>
                  <a:pt x="8382853" y="1879365"/>
                </a:cubicBezTo>
                <a:cubicBezTo>
                  <a:pt x="8388606" y="1670005"/>
                  <a:pt x="8548035" y="1497031"/>
                  <a:pt x="8756233" y="1474266"/>
                </a:cubicBezTo>
                <a:cubicBezTo>
                  <a:pt x="8689558" y="1208615"/>
                  <a:pt x="8789856" y="931341"/>
                  <a:pt x="9005121" y="778941"/>
                </a:cubicBezTo>
                <a:cubicBezTo>
                  <a:pt x="9192287" y="646640"/>
                  <a:pt x="9440509" y="627209"/>
                  <a:pt x="9653869" y="725983"/>
                </a:cubicBezTo>
                <a:cubicBezTo>
                  <a:pt x="9769312" y="571868"/>
                  <a:pt x="9987815" y="540531"/>
                  <a:pt x="10141930" y="655974"/>
                </a:cubicBezTo>
                <a:cubicBezTo>
                  <a:pt x="10238418" y="728364"/>
                  <a:pt x="10290710" y="845427"/>
                  <a:pt x="10280138" y="965632"/>
                </a:cubicBezTo>
                <a:cubicBezTo>
                  <a:pt x="10292901" y="953726"/>
                  <a:pt x="10310713" y="948773"/>
                  <a:pt x="10327763" y="952392"/>
                </a:cubicBezTo>
                <a:cubicBezTo>
                  <a:pt x="10348337" y="958107"/>
                  <a:pt x="10363100" y="976109"/>
                  <a:pt x="10364815" y="997350"/>
                </a:cubicBezTo>
                <a:cubicBezTo>
                  <a:pt x="10511881" y="776465"/>
                  <a:pt x="10768008" y="655593"/>
                  <a:pt x="11025469" y="686263"/>
                </a:cubicBezTo>
                <a:cubicBezTo>
                  <a:pt x="11382752" y="728840"/>
                  <a:pt x="11547534" y="1039736"/>
                  <a:pt x="11560393" y="1064882"/>
                </a:cubicBezTo>
                <a:cubicBezTo>
                  <a:pt x="11574776" y="1060215"/>
                  <a:pt x="11725461" y="1013828"/>
                  <a:pt x="11851572" y="1109935"/>
                </a:cubicBezTo>
                <a:cubicBezTo>
                  <a:pt x="11910056" y="1155465"/>
                  <a:pt x="11950442" y="1220140"/>
                  <a:pt x="11965872" y="1292625"/>
                </a:cubicBezTo>
                <a:cubicBezTo>
                  <a:pt x="11988923" y="1262526"/>
                  <a:pt x="12032071" y="1256811"/>
                  <a:pt x="12062170" y="1279862"/>
                </a:cubicBezTo>
                <a:cubicBezTo>
                  <a:pt x="12069504" y="1285481"/>
                  <a:pt x="12075600" y="1292530"/>
                  <a:pt x="12080172" y="1300530"/>
                </a:cubicBezTo>
                <a:cubicBezTo>
                  <a:pt x="12078934" y="1247000"/>
                  <a:pt x="12091697" y="1194042"/>
                  <a:pt x="12117224" y="1146987"/>
                </a:cubicBezTo>
                <a:cubicBezTo>
                  <a:pt x="12134941" y="1114793"/>
                  <a:pt x="12158372" y="1086027"/>
                  <a:pt x="12186471" y="1062215"/>
                </a:cubicBezTo>
                <a:cubicBezTo>
                  <a:pt x="12188662" y="1467218"/>
                  <a:pt x="12190852" y="1872221"/>
                  <a:pt x="12192948" y="2277224"/>
                </a:cubicBezTo>
                <a:lnTo>
                  <a:pt x="-4" y="2277224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1" name="Google Shape;621;p19"/>
          <p:cNvSpPr/>
          <p:nvPr/>
        </p:nvSpPr>
        <p:spPr>
          <a:xfrm flipH="1">
            <a:off x="-34891" y="4274832"/>
            <a:ext cx="4684340" cy="875669"/>
          </a:xfrm>
          <a:custGeom>
            <a:avLst/>
            <a:gdLst/>
            <a:ahLst/>
            <a:cxnLst/>
            <a:rect l="l" t="t" r="r" b="b"/>
            <a:pathLst>
              <a:path w="12186901" h="2278163" extrusionOk="0">
                <a:moveTo>
                  <a:pt x="10929198" y="682704"/>
                </a:moveTo>
                <a:cubicBezTo>
                  <a:pt x="10961129" y="681903"/>
                  <a:pt x="10993290" y="683369"/>
                  <a:pt x="11025473" y="687202"/>
                </a:cubicBezTo>
                <a:cubicBezTo>
                  <a:pt x="11382756" y="729779"/>
                  <a:pt x="11547538" y="1040675"/>
                  <a:pt x="11560397" y="1065821"/>
                </a:cubicBezTo>
                <a:cubicBezTo>
                  <a:pt x="11574780" y="1061154"/>
                  <a:pt x="11725465" y="1014767"/>
                  <a:pt x="11851576" y="1110874"/>
                </a:cubicBezTo>
                <a:cubicBezTo>
                  <a:pt x="11910060" y="1156404"/>
                  <a:pt x="11950446" y="1221079"/>
                  <a:pt x="11965876" y="1293564"/>
                </a:cubicBezTo>
                <a:cubicBezTo>
                  <a:pt x="11988927" y="1263465"/>
                  <a:pt x="12032075" y="1257750"/>
                  <a:pt x="12062174" y="1280801"/>
                </a:cubicBezTo>
                <a:cubicBezTo>
                  <a:pt x="12069508" y="1286420"/>
                  <a:pt x="12075604" y="1293469"/>
                  <a:pt x="12080176" y="1301469"/>
                </a:cubicBezTo>
                <a:cubicBezTo>
                  <a:pt x="12078938" y="1247939"/>
                  <a:pt x="12091701" y="1194981"/>
                  <a:pt x="12117228" y="1147926"/>
                </a:cubicBezTo>
                <a:cubicBezTo>
                  <a:pt x="12134945" y="1115732"/>
                  <a:pt x="12158376" y="1086966"/>
                  <a:pt x="12186475" y="1063154"/>
                </a:cubicBezTo>
                <a:lnTo>
                  <a:pt x="12186901" y="1142995"/>
                </a:lnTo>
                <a:lnTo>
                  <a:pt x="12127863" y="1215268"/>
                </a:lnTo>
                <a:cubicBezTo>
                  <a:pt x="12102336" y="1262323"/>
                  <a:pt x="12089573" y="1315281"/>
                  <a:pt x="12090811" y="1368811"/>
                </a:cubicBezTo>
                <a:cubicBezTo>
                  <a:pt x="12086239" y="1360811"/>
                  <a:pt x="12080143" y="1353762"/>
                  <a:pt x="12072809" y="1348143"/>
                </a:cubicBezTo>
                <a:cubicBezTo>
                  <a:pt x="12042710" y="1325092"/>
                  <a:pt x="11999562" y="1330807"/>
                  <a:pt x="11976511" y="1360906"/>
                </a:cubicBezTo>
                <a:cubicBezTo>
                  <a:pt x="11961081" y="1288421"/>
                  <a:pt x="11920695" y="1223746"/>
                  <a:pt x="11862211" y="1178216"/>
                </a:cubicBezTo>
                <a:cubicBezTo>
                  <a:pt x="11736100" y="1082109"/>
                  <a:pt x="11585415" y="1128496"/>
                  <a:pt x="11571032" y="1133163"/>
                </a:cubicBezTo>
                <a:cubicBezTo>
                  <a:pt x="11558173" y="1108017"/>
                  <a:pt x="11393391" y="797121"/>
                  <a:pt x="11036108" y="754544"/>
                </a:cubicBezTo>
                <a:cubicBezTo>
                  <a:pt x="10778647" y="723874"/>
                  <a:pt x="10522520" y="844746"/>
                  <a:pt x="10375454" y="1065631"/>
                </a:cubicBezTo>
                <a:cubicBezTo>
                  <a:pt x="10373739" y="1044390"/>
                  <a:pt x="10358976" y="1026388"/>
                  <a:pt x="10338402" y="1020673"/>
                </a:cubicBezTo>
                <a:cubicBezTo>
                  <a:pt x="10321352" y="1017054"/>
                  <a:pt x="10303540" y="1022007"/>
                  <a:pt x="10290777" y="1033913"/>
                </a:cubicBezTo>
                <a:lnTo>
                  <a:pt x="10287902" y="962223"/>
                </a:lnTo>
                <a:lnTo>
                  <a:pt x="10302347" y="954129"/>
                </a:lnTo>
                <a:cubicBezTo>
                  <a:pt x="10310527" y="951855"/>
                  <a:pt x="10319242" y="951522"/>
                  <a:pt x="10327767" y="953331"/>
                </a:cubicBezTo>
                <a:cubicBezTo>
                  <a:pt x="10348341" y="959046"/>
                  <a:pt x="10363104" y="977048"/>
                  <a:pt x="10364819" y="998289"/>
                </a:cubicBezTo>
                <a:cubicBezTo>
                  <a:pt x="10493502" y="805015"/>
                  <a:pt x="10705684" y="688313"/>
                  <a:pt x="10929198" y="682704"/>
                </a:cubicBezTo>
                <a:close/>
                <a:moveTo>
                  <a:pt x="2818734" y="609388"/>
                </a:moveTo>
                <a:cubicBezTo>
                  <a:pt x="2943085" y="608558"/>
                  <a:pt x="3067681" y="634160"/>
                  <a:pt x="3183731" y="687488"/>
                </a:cubicBezTo>
                <a:cubicBezTo>
                  <a:pt x="3622643" y="889133"/>
                  <a:pt x="3684079" y="1369955"/>
                  <a:pt x="3686842" y="1394433"/>
                </a:cubicBezTo>
                <a:cubicBezTo>
                  <a:pt x="3709321" y="1394433"/>
                  <a:pt x="3886867" y="1397958"/>
                  <a:pt x="4005834" y="1548072"/>
                </a:cubicBezTo>
                <a:cubicBezTo>
                  <a:pt x="4059507" y="1615890"/>
                  <a:pt x="4080939" y="1688256"/>
                  <a:pt x="4088499" y="1746871"/>
                </a:cubicBezTo>
                <a:lnTo>
                  <a:pt x="4091516" y="1783808"/>
                </a:lnTo>
                <a:lnTo>
                  <a:pt x="4075094" y="1718265"/>
                </a:lnTo>
                <a:cubicBezTo>
                  <a:pt x="4062082" y="1684369"/>
                  <a:pt x="4043306" y="1649323"/>
                  <a:pt x="4016469" y="1615414"/>
                </a:cubicBezTo>
                <a:cubicBezTo>
                  <a:pt x="3897502" y="1465300"/>
                  <a:pt x="3719956" y="1461775"/>
                  <a:pt x="3697477" y="1461775"/>
                </a:cubicBezTo>
                <a:cubicBezTo>
                  <a:pt x="3694714" y="1437297"/>
                  <a:pt x="3633278" y="956475"/>
                  <a:pt x="3194366" y="754830"/>
                </a:cubicBezTo>
                <a:cubicBezTo>
                  <a:pt x="2884899" y="612621"/>
                  <a:pt x="2514662" y="667581"/>
                  <a:pt x="2250343" y="895133"/>
                </a:cubicBezTo>
                <a:cubicBezTo>
                  <a:pt x="2251696" y="867892"/>
                  <a:pt x="2242171" y="841221"/>
                  <a:pt x="2223864" y="821028"/>
                </a:cubicBezTo>
                <a:cubicBezTo>
                  <a:pt x="2209662" y="806075"/>
                  <a:pt x="2191155" y="795884"/>
                  <a:pt x="2170905" y="791883"/>
                </a:cubicBezTo>
                <a:lnTo>
                  <a:pt x="2193036" y="738107"/>
                </a:lnTo>
                <a:lnTo>
                  <a:pt x="2213229" y="753686"/>
                </a:lnTo>
                <a:cubicBezTo>
                  <a:pt x="2231536" y="773879"/>
                  <a:pt x="2241061" y="800550"/>
                  <a:pt x="2239708" y="827791"/>
                </a:cubicBezTo>
                <a:cubicBezTo>
                  <a:pt x="2404908" y="685571"/>
                  <a:pt x="2611481" y="610770"/>
                  <a:pt x="2818734" y="609388"/>
                </a:cubicBezTo>
                <a:close/>
                <a:moveTo>
                  <a:pt x="9950221" y="587697"/>
                </a:moveTo>
                <a:cubicBezTo>
                  <a:pt x="10017293" y="590972"/>
                  <a:pt x="10084141" y="613622"/>
                  <a:pt x="10141934" y="656913"/>
                </a:cubicBezTo>
                <a:cubicBezTo>
                  <a:pt x="10214300" y="711206"/>
                  <a:pt x="10261806" y="790627"/>
                  <a:pt x="10276576" y="877656"/>
                </a:cubicBezTo>
                <a:lnTo>
                  <a:pt x="10278065" y="914798"/>
                </a:lnTo>
                <a:lnTo>
                  <a:pt x="10261821" y="861154"/>
                </a:lnTo>
                <a:cubicBezTo>
                  <a:pt x="10238008" y="807814"/>
                  <a:pt x="10200813" y="760450"/>
                  <a:pt x="10152569" y="724255"/>
                </a:cubicBezTo>
                <a:cubicBezTo>
                  <a:pt x="9998454" y="608812"/>
                  <a:pt x="9779951" y="640149"/>
                  <a:pt x="9664508" y="794264"/>
                </a:cubicBezTo>
                <a:cubicBezTo>
                  <a:pt x="9451148" y="695490"/>
                  <a:pt x="9202926" y="714921"/>
                  <a:pt x="9015760" y="847222"/>
                </a:cubicBezTo>
                <a:cubicBezTo>
                  <a:pt x="8800495" y="999622"/>
                  <a:pt x="8700197" y="1276896"/>
                  <a:pt x="8766872" y="1542547"/>
                </a:cubicBezTo>
                <a:cubicBezTo>
                  <a:pt x="8558674" y="1565312"/>
                  <a:pt x="8399245" y="1738286"/>
                  <a:pt x="8393492" y="1947646"/>
                </a:cubicBezTo>
                <a:cubicBezTo>
                  <a:pt x="8353982" y="1948789"/>
                  <a:pt x="8315911" y="1962696"/>
                  <a:pt x="8285002" y="1987365"/>
                </a:cubicBezTo>
                <a:cubicBezTo>
                  <a:pt x="8245131" y="2021274"/>
                  <a:pt x="8221147" y="2070137"/>
                  <a:pt x="8218803" y="2122429"/>
                </a:cubicBezTo>
                <a:cubicBezTo>
                  <a:pt x="8168607" y="2100332"/>
                  <a:pt x="7958104" y="2014225"/>
                  <a:pt x="7713026" y="2098617"/>
                </a:cubicBezTo>
                <a:cubicBezTo>
                  <a:pt x="7615585" y="2132693"/>
                  <a:pt x="7527425" y="2187985"/>
                  <a:pt x="7454667" y="2259994"/>
                </a:cubicBezTo>
                <a:lnTo>
                  <a:pt x="7438850" y="2278163"/>
                </a:lnTo>
                <a:lnTo>
                  <a:pt x="7302383" y="2278163"/>
                </a:lnTo>
                <a:lnTo>
                  <a:pt x="7274901" y="2258983"/>
                </a:lnTo>
                <a:cubicBezTo>
                  <a:pt x="7235505" y="2235873"/>
                  <a:pt x="7194290" y="2215870"/>
                  <a:pt x="7151623" y="2199201"/>
                </a:cubicBezTo>
                <a:cubicBezTo>
                  <a:pt x="7013834" y="2146242"/>
                  <a:pt x="6864997" y="2128525"/>
                  <a:pt x="6718616" y="2147575"/>
                </a:cubicBezTo>
                <a:cubicBezTo>
                  <a:pt x="6685564" y="2087949"/>
                  <a:pt x="6518115" y="1800865"/>
                  <a:pt x="6159975" y="1697424"/>
                </a:cubicBezTo>
                <a:cubicBezTo>
                  <a:pt x="5714491" y="1569027"/>
                  <a:pt x="5357398" y="1834965"/>
                  <a:pt x="5319298" y="1864302"/>
                </a:cubicBezTo>
                <a:cubicBezTo>
                  <a:pt x="5286914" y="1835251"/>
                  <a:pt x="5047075" y="1627415"/>
                  <a:pt x="4707603" y="1678946"/>
                </a:cubicBezTo>
                <a:cubicBezTo>
                  <a:pt x="4409947" y="1724094"/>
                  <a:pt x="4248212" y="1936502"/>
                  <a:pt x="4217732" y="1978126"/>
                </a:cubicBezTo>
                <a:cubicBezTo>
                  <a:pt x="4210684" y="1952694"/>
                  <a:pt x="4192043" y="1932025"/>
                  <a:pt x="4167440" y="1922500"/>
                </a:cubicBezTo>
                <a:cubicBezTo>
                  <a:pt x="4144428" y="1914880"/>
                  <a:pt x="4119234" y="1917833"/>
                  <a:pt x="4098574" y="1930501"/>
                </a:cubicBezTo>
                <a:cubicBezTo>
                  <a:pt x="4099479" y="1924096"/>
                  <a:pt x="4101509" y="1909677"/>
                  <a:pt x="4102368" y="1889533"/>
                </a:cubicBezTo>
                <a:lnTo>
                  <a:pt x="4102481" y="1858128"/>
                </a:lnTo>
                <a:lnTo>
                  <a:pt x="4121490" y="1851551"/>
                </a:lnTo>
                <a:cubicBezTo>
                  <a:pt x="4133248" y="1850181"/>
                  <a:pt x="4145299" y="1851348"/>
                  <a:pt x="4156805" y="1855158"/>
                </a:cubicBezTo>
                <a:cubicBezTo>
                  <a:pt x="4181408" y="1864683"/>
                  <a:pt x="4200049" y="1885352"/>
                  <a:pt x="4207097" y="1910784"/>
                </a:cubicBezTo>
                <a:cubicBezTo>
                  <a:pt x="4237577" y="1869160"/>
                  <a:pt x="4399312" y="1656752"/>
                  <a:pt x="4696968" y="1611604"/>
                </a:cubicBezTo>
                <a:cubicBezTo>
                  <a:pt x="5036440" y="1560073"/>
                  <a:pt x="5276279" y="1767909"/>
                  <a:pt x="5308663" y="1796960"/>
                </a:cubicBezTo>
                <a:cubicBezTo>
                  <a:pt x="5346763" y="1767623"/>
                  <a:pt x="5703856" y="1501685"/>
                  <a:pt x="6149340" y="1630082"/>
                </a:cubicBezTo>
                <a:cubicBezTo>
                  <a:pt x="6507480" y="1733523"/>
                  <a:pt x="6674929" y="2020607"/>
                  <a:pt x="6707981" y="2080233"/>
                </a:cubicBezTo>
                <a:cubicBezTo>
                  <a:pt x="6854362" y="2061183"/>
                  <a:pt x="7003199" y="2078900"/>
                  <a:pt x="7140988" y="2131859"/>
                </a:cubicBezTo>
                <a:cubicBezTo>
                  <a:pt x="7226322" y="2165197"/>
                  <a:pt x="7305846" y="2211870"/>
                  <a:pt x="7376636" y="2270067"/>
                </a:cubicBezTo>
                <a:cubicBezTo>
                  <a:pt x="7459047" y="2159862"/>
                  <a:pt x="7572470" y="2076709"/>
                  <a:pt x="7702391" y="2031275"/>
                </a:cubicBezTo>
                <a:cubicBezTo>
                  <a:pt x="7947469" y="1946883"/>
                  <a:pt x="8157972" y="2032990"/>
                  <a:pt x="8208168" y="2055087"/>
                </a:cubicBezTo>
                <a:cubicBezTo>
                  <a:pt x="8210512" y="2002795"/>
                  <a:pt x="8234496" y="1953932"/>
                  <a:pt x="8274367" y="1920023"/>
                </a:cubicBezTo>
                <a:cubicBezTo>
                  <a:pt x="8305276" y="1895354"/>
                  <a:pt x="8343347" y="1881447"/>
                  <a:pt x="8382857" y="1880304"/>
                </a:cubicBezTo>
                <a:cubicBezTo>
                  <a:pt x="8388610" y="1670944"/>
                  <a:pt x="8548039" y="1497970"/>
                  <a:pt x="8756237" y="1475205"/>
                </a:cubicBezTo>
                <a:cubicBezTo>
                  <a:pt x="8689562" y="1209554"/>
                  <a:pt x="8789860" y="932280"/>
                  <a:pt x="9005125" y="779880"/>
                </a:cubicBezTo>
                <a:cubicBezTo>
                  <a:pt x="9192291" y="647579"/>
                  <a:pt x="9440513" y="628148"/>
                  <a:pt x="9653873" y="726922"/>
                </a:cubicBezTo>
                <a:cubicBezTo>
                  <a:pt x="9726025" y="630600"/>
                  <a:pt x="9838435" y="582239"/>
                  <a:pt x="9950221" y="587697"/>
                </a:cubicBezTo>
                <a:close/>
                <a:moveTo>
                  <a:pt x="972895" y="2463"/>
                </a:moveTo>
                <a:cubicBezTo>
                  <a:pt x="1169384" y="16167"/>
                  <a:pt x="1368457" y="86985"/>
                  <a:pt x="1543336" y="213524"/>
                </a:cubicBezTo>
                <a:cubicBezTo>
                  <a:pt x="1701069" y="66554"/>
                  <a:pt x="1944719" y="66173"/>
                  <a:pt x="2096738" y="205523"/>
                </a:cubicBezTo>
                <a:cubicBezTo>
                  <a:pt x="2167461" y="270389"/>
                  <a:pt x="2210133" y="357948"/>
                  <a:pt x="2221730" y="450388"/>
                </a:cubicBezTo>
                <a:lnTo>
                  <a:pt x="2220466" y="478549"/>
                </a:lnTo>
                <a:lnTo>
                  <a:pt x="2192042" y="384957"/>
                </a:lnTo>
                <a:cubicBezTo>
                  <a:pt x="2171084" y="343404"/>
                  <a:pt x="2142735" y="305298"/>
                  <a:pt x="2107373" y="272865"/>
                </a:cubicBezTo>
                <a:cubicBezTo>
                  <a:pt x="1955354" y="133515"/>
                  <a:pt x="1711704" y="133896"/>
                  <a:pt x="1553971" y="280866"/>
                </a:cubicBezTo>
                <a:cubicBezTo>
                  <a:pt x="1204212" y="27787"/>
                  <a:pt x="757680" y="-2407"/>
                  <a:pt x="428592" y="201428"/>
                </a:cubicBezTo>
                <a:cubicBezTo>
                  <a:pt x="116267" y="394880"/>
                  <a:pt x="29685" y="725017"/>
                  <a:pt x="10635" y="805122"/>
                </a:cubicBezTo>
                <a:lnTo>
                  <a:pt x="10635" y="2278163"/>
                </a:lnTo>
                <a:lnTo>
                  <a:pt x="0" y="2278163"/>
                </a:lnTo>
                <a:lnTo>
                  <a:pt x="0" y="737780"/>
                </a:lnTo>
                <a:cubicBezTo>
                  <a:pt x="19050" y="657675"/>
                  <a:pt x="105632" y="327538"/>
                  <a:pt x="417957" y="134086"/>
                </a:cubicBezTo>
                <a:cubicBezTo>
                  <a:pt x="582501" y="32169"/>
                  <a:pt x="776406" y="-11242"/>
                  <a:pt x="972895" y="246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2" name="Google Shape;622;p19"/>
          <p:cNvSpPr/>
          <p:nvPr/>
        </p:nvSpPr>
        <p:spPr>
          <a:xfrm flipH="1">
            <a:off x="7476776" y="4266224"/>
            <a:ext cx="1666467" cy="876526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3" name="Google Shape;623;p19"/>
          <p:cNvSpPr/>
          <p:nvPr/>
        </p:nvSpPr>
        <p:spPr>
          <a:xfrm flipH="1">
            <a:off x="7980636" y="4614671"/>
            <a:ext cx="1162607" cy="528891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4" name="Google Shape;624;p19"/>
          <p:cNvSpPr/>
          <p:nvPr/>
        </p:nvSpPr>
        <p:spPr>
          <a:xfrm flipH="1">
            <a:off x="7480102" y="4266690"/>
            <a:ext cx="1666467" cy="876526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5" name="Google Shape;625;p19"/>
          <p:cNvSpPr/>
          <p:nvPr/>
        </p:nvSpPr>
        <p:spPr>
          <a:xfrm flipH="1">
            <a:off x="7983962" y="4609546"/>
            <a:ext cx="1162607" cy="528891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626" name="Google Shape;626;p19"/>
          <p:cNvGrpSpPr/>
          <p:nvPr/>
        </p:nvGrpSpPr>
        <p:grpSpPr>
          <a:xfrm>
            <a:off x="3699641" y="4407380"/>
            <a:ext cx="1725337" cy="744201"/>
            <a:chOff x="3033562" y="1043489"/>
            <a:chExt cx="1537631" cy="663281"/>
          </a:xfrm>
        </p:grpSpPr>
        <p:sp>
          <p:nvSpPr>
            <p:cNvPr id="627" name="Google Shape;627;p19"/>
            <p:cNvSpPr/>
            <p:nvPr/>
          </p:nvSpPr>
          <p:spPr>
            <a:xfrm>
              <a:off x="3034040" y="1043562"/>
              <a:ext cx="1537152" cy="662932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  <a:effectLst>
              <a:outerShdw blurRad="200025" dist="19050" dir="5400000" algn="bl" rotWithShape="0">
                <a:srgbClr val="0C0C0C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28" name="Google Shape;628;p19"/>
            <p:cNvSpPr/>
            <p:nvPr/>
          </p:nvSpPr>
          <p:spPr>
            <a:xfrm>
              <a:off x="3033562" y="1043489"/>
              <a:ext cx="1440584" cy="663281"/>
            </a:xfrm>
            <a:custGeom>
              <a:avLst/>
              <a:gdLst/>
              <a:ahLst/>
              <a:cxnLst/>
              <a:rect l="l" t="t" r="r" b="b"/>
              <a:pathLst>
                <a:path w="1440584" h="663281" extrusionOk="0">
                  <a:moveTo>
                    <a:pt x="276601" y="511724"/>
                  </a:moveTo>
                  <a:cubicBezTo>
                    <a:pt x="313532" y="514835"/>
                    <a:pt x="350464" y="525238"/>
                    <a:pt x="385330" y="543576"/>
                  </a:cubicBezTo>
                  <a:lnTo>
                    <a:pt x="397838" y="551560"/>
                  </a:lnTo>
                  <a:lnTo>
                    <a:pt x="356968" y="535060"/>
                  </a:lnTo>
                  <a:cubicBezTo>
                    <a:pt x="247722" y="503368"/>
                    <a:pt x="129181" y="540194"/>
                    <a:pt x="57125" y="628208"/>
                  </a:cubicBezTo>
                  <a:lnTo>
                    <a:pt x="33980" y="663178"/>
                  </a:lnTo>
                  <a:lnTo>
                    <a:pt x="0" y="663281"/>
                  </a:lnTo>
                  <a:cubicBezTo>
                    <a:pt x="55013" y="558685"/>
                    <a:pt x="165806" y="502390"/>
                    <a:pt x="276601" y="511724"/>
                  </a:cubicBezTo>
                  <a:close/>
                  <a:moveTo>
                    <a:pt x="1311299" y="385172"/>
                  </a:moveTo>
                  <a:lnTo>
                    <a:pt x="1358222" y="386730"/>
                  </a:lnTo>
                  <a:cubicBezTo>
                    <a:pt x="1377201" y="389247"/>
                    <a:pt x="1398407" y="394383"/>
                    <a:pt x="1419726" y="404045"/>
                  </a:cubicBezTo>
                  <a:lnTo>
                    <a:pt x="1440584" y="415935"/>
                  </a:lnTo>
                  <a:lnTo>
                    <a:pt x="1383450" y="399850"/>
                  </a:lnTo>
                  <a:cubicBezTo>
                    <a:pt x="1345493" y="394816"/>
                    <a:pt x="1316447" y="400260"/>
                    <a:pt x="1313240" y="400931"/>
                  </a:cubicBezTo>
                  <a:close/>
                  <a:moveTo>
                    <a:pt x="978539" y="35"/>
                  </a:moveTo>
                  <a:cubicBezTo>
                    <a:pt x="1018956" y="595"/>
                    <a:pt x="1059533" y="11548"/>
                    <a:pt x="1097406" y="31053"/>
                  </a:cubicBezTo>
                  <a:lnTo>
                    <a:pt x="1110125" y="39336"/>
                  </a:lnTo>
                  <a:lnTo>
                    <a:pt x="1064155" y="21560"/>
                  </a:lnTo>
                  <a:cubicBezTo>
                    <a:pt x="1044224" y="16313"/>
                    <a:pt x="1023975" y="13435"/>
                    <a:pt x="1003767" y="13155"/>
                  </a:cubicBezTo>
                  <a:cubicBezTo>
                    <a:pt x="831205" y="10173"/>
                    <a:pt x="653724" y="197349"/>
                    <a:pt x="688623" y="427777"/>
                  </a:cubicBezTo>
                  <a:cubicBezTo>
                    <a:pt x="655752" y="405866"/>
                    <a:pt x="615722" y="397392"/>
                    <a:pt x="576794" y="404102"/>
                  </a:cubicBezTo>
                  <a:cubicBezTo>
                    <a:pt x="492781" y="418581"/>
                    <a:pt x="436405" y="498425"/>
                    <a:pt x="450888" y="582441"/>
                  </a:cubicBezTo>
                  <a:lnTo>
                    <a:pt x="425743" y="566389"/>
                  </a:lnTo>
                  <a:lnTo>
                    <a:pt x="427408" y="508047"/>
                  </a:lnTo>
                  <a:cubicBezTo>
                    <a:pt x="441093" y="449468"/>
                    <a:pt x="488556" y="401841"/>
                    <a:pt x="551566" y="390982"/>
                  </a:cubicBezTo>
                  <a:cubicBezTo>
                    <a:pt x="590494" y="384272"/>
                    <a:pt x="630524" y="392746"/>
                    <a:pt x="663395" y="414657"/>
                  </a:cubicBezTo>
                  <a:cubicBezTo>
                    <a:pt x="628496" y="184229"/>
                    <a:pt x="805977" y="-2947"/>
                    <a:pt x="978539" y="35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29" name="Google Shape;629;p19"/>
          <p:cNvSpPr txBox="1">
            <a:spLocks noGrp="1"/>
          </p:cNvSpPr>
          <p:nvPr>
            <p:ph type="subTitle" idx="1"/>
          </p:nvPr>
        </p:nvSpPr>
        <p:spPr>
          <a:xfrm>
            <a:off x="540300" y="1622700"/>
            <a:ext cx="24378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1500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000"/>
              <a:buNone/>
              <a:defRPr sz="1500" b="1"/>
            </a:lvl9pPr>
          </a:lstStyle>
          <a:p>
            <a:endParaRPr/>
          </a:p>
        </p:txBody>
      </p:sp>
      <p:sp>
        <p:nvSpPr>
          <p:cNvPr id="630" name="Google Shape;630;p19"/>
          <p:cNvSpPr txBox="1">
            <a:spLocks noGrp="1"/>
          </p:cNvSpPr>
          <p:nvPr>
            <p:ph type="subTitle" idx="2"/>
          </p:nvPr>
        </p:nvSpPr>
        <p:spPr>
          <a:xfrm>
            <a:off x="540300" y="3015244"/>
            <a:ext cx="24378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1500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000"/>
              <a:buNone/>
              <a:defRPr sz="1500" b="1"/>
            </a:lvl9pPr>
          </a:lstStyle>
          <a:p>
            <a:endParaRPr/>
          </a:p>
        </p:txBody>
      </p:sp>
      <p:sp>
        <p:nvSpPr>
          <p:cNvPr id="631" name="Google Shape;631;p19"/>
          <p:cNvSpPr txBox="1">
            <a:spLocks noGrp="1"/>
          </p:cNvSpPr>
          <p:nvPr>
            <p:ph type="subTitle" idx="3"/>
          </p:nvPr>
        </p:nvSpPr>
        <p:spPr>
          <a:xfrm>
            <a:off x="6286340" y="1629735"/>
            <a:ext cx="24378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1500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000"/>
              <a:buNone/>
              <a:defRPr sz="1500" b="1"/>
            </a:lvl9pPr>
          </a:lstStyle>
          <a:p>
            <a:endParaRPr/>
          </a:p>
        </p:txBody>
      </p:sp>
      <p:sp>
        <p:nvSpPr>
          <p:cNvPr id="632" name="Google Shape;632;p19"/>
          <p:cNvSpPr txBox="1">
            <a:spLocks noGrp="1"/>
          </p:cNvSpPr>
          <p:nvPr>
            <p:ph type="subTitle" idx="4"/>
          </p:nvPr>
        </p:nvSpPr>
        <p:spPr>
          <a:xfrm>
            <a:off x="3428840" y="1635713"/>
            <a:ext cx="24378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1500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000"/>
              <a:buNone/>
              <a:defRPr sz="1500" b="1"/>
            </a:lvl9pPr>
          </a:lstStyle>
          <a:p>
            <a:endParaRPr/>
          </a:p>
        </p:txBody>
      </p:sp>
      <p:sp>
        <p:nvSpPr>
          <p:cNvPr id="633" name="Google Shape;633;p19"/>
          <p:cNvSpPr txBox="1">
            <a:spLocks noGrp="1"/>
          </p:cNvSpPr>
          <p:nvPr>
            <p:ph type="subTitle" idx="5"/>
          </p:nvPr>
        </p:nvSpPr>
        <p:spPr>
          <a:xfrm>
            <a:off x="3428840" y="3015244"/>
            <a:ext cx="24378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1500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000"/>
              <a:buNone/>
              <a:defRPr sz="1500" b="1"/>
            </a:lvl9pPr>
          </a:lstStyle>
          <a:p>
            <a:endParaRPr/>
          </a:p>
        </p:txBody>
      </p:sp>
      <p:sp>
        <p:nvSpPr>
          <p:cNvPr id="634" name="Google Shape;634;p19"/>
          <p:cNvSpPr txBox="1">
            <a:spLocks noGrp="1"/>
          </p:cNvSpPr>
          <p:nvPr>
            <p:ph type="subTitle" idx="6"/>
          </p:nvPr>
        </p:nvSpPr>
        <p:spPr>
          <a:xfrm>
            <a:off x="6286340" y="3001335"/>
            <a:ext cx="24378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1500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000"/>
              <a:buNone/>
              <a:defRPr sz="1500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000"/>
              <a:buNone/>
              <a:defRPr sz="1500" b="1"/>
            </a:lvl9pPr>
          </a:lstStyle>
          <a:p>
            <a:endParaRPr/>
          </a:p>
        </p:txBody>
      </p:sp>
      <p:sp>
        <p:nvSpPr>
          <p:cNvPr id="635" name="Google Shape;635;p19"/>
          <p:cNvSpPr txBox="1">
            <a:spLocks noGrp="1"/>
          </p:cNvSpPr>
          <p:nvPr>
            <p:ph type="title"/>
          </p:nvPr>
        </p:nvSpPr>
        <p:spPr>
          <a:xfrm>
            <a:off x="540300" y="673631"/>
            <a:ext cx="8183925" cy="5726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636" name="Google Shape;636;p19"/>
          <p:cNvSpPr txBox="1">
            <a:spLocks noGrp="1"/>
          </p:cNvSpPr>
          <p:nvPr>
            <p:ph type="body" idx="7"/>
          </p:nvPr>
        </p:nvSpPr>
        <p:spPr>
          <a:xfrm>
            <a:off x="3428840" y="1942350"/>
            <a:ext cx="2437875" cy="625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 rtl="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  <p:sp>
        <p:nvSpPr>
          <p:cNvPr id="637" name="Google Shape;637;p19"/>
          <p:cNvSpPr txBox="1">
            <a:spLocks noGrp="1"/>
          </p:cNvSpPr>
          <p:nvPr>
            <p:ph type="body" idx="8"/>
          </p:nvPr>
        </p:nvSpPr>
        <p:spPr>
          <a:xfrm>
            <a:off x="6286340" y="3313950"/>
            <a:ext cx="2437875" cy="625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 rtl="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  <p:sp>
        <p:nvSpPr>
          <p:cNvPr id="638" name="Google Shape;638;p19"/>
          <p:cNvSpPr txBox="1">
            <a:spLocks noGrp="1"/>
          </p:cNvSpPr>
          <p:nvPr>
            <p:ph type="body" idx="9"/>
          </p:nvPr>
        </p:nvSpPr>
        <p:spPr>
          <a:xfrm>
            <a:off x="3428840" y="3313950"/>
            <a:ext cx="2437875" cy="625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 rtl="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  <p:sp>
        <p:nvSpPr>
          <p:cNvPr id="639" name="Google Shape;639;p19"/>
          <p:cNvSpPr txBox="1">
            <a:spLocks noGrp="1"/>
          </p:cNvSpPr>
          <p:nvPr>
            <p:ph type="body" idx="13"/>
          </p:nvPr>
        </p:nvSpPr>
        <p:spPr>
          <a:xfrm>
            <a:off x="540300" y="1942350"/>
            <a:ext cx="2437875" cy="625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 rtl="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  <p:sp>
        <p:nvSpPr>
          <p:cNvPr id="640" name="Google Shape;640;p19"/>
          <p:cNvSpPr txBox="1">
            <a:spLocks noGrp="1"/>
          </p:cNvSpPr>
          <p:nvPr>
            <p:ph type="body" idx="14"/>
          </p:nvPr>
        </p:nvSpPr>
        <p:spPr>
          <a:xfrm>
            <a:off x="6286340" y="1942350"/>
            <a:ext cx="2437875" cy="625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 rtl="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  <p:sp>
        <p:nvSpPr>
          <p:cNvPr id="641" name="Google Shape;641;p19"/>
          <p:cNvSpPr txBox="1">
            <a:spLocks noGrp="1"/>
          </p:cNvSpPr>
          <p:nvPr>
            <p:ph type="body" idx="15"/>
          </p:nvPr>
        </p:nvSpPr>
        <p:spPr>
          <a:xfrm>
            <a:off x="540300" y="3313950"/>
            <a:ext cx="2437875" cy="625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 rtl="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  <p:grpSp>
        <p:nvGrpSpPr>
          <p:cNvPr id="642" name="Google Shape;642;p19"/>
          <p:cNvGrpSpPr/>
          <p:nvPr/>
        </p:nvGrpSpPr>
        <p:grpSpPr>
          <a:xfrm>
            <a:off x="1524609" y="3917813"/>
            <a:ext cx="803884" cy="1063839"/>
            <a:chOff x="2256777" y="2198862"/>
            <a:chExt cx="2823618" cy="3736703"/>
          </a:xfrm>
        </p:grpSpPr>
        <p:grpSp>
          <p:nvGrpSpPr>
            <p:cNvPr id="643" name="Google Shape;643;p19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644" name="Google Shape;644;p19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45" name="Google Shape;645;p19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646" name="Google Shape;646;p19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47" name="Google Shape;647;p19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48" name="Google Shape;648;p19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49" name="Google Shape;649;p19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50" name="Google Shape;650;p19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51" name="Google Shape;651;p19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52" name="Google Shape;652;p19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53" name="Google Shape;653;p19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54" name="Google Shape;654;p19"/>
          <p:cNvSpPr/>
          <p:nvPr/>
        </p:nvSpPr>
        <p:spPr>
          <a:xfrm flipH="1">
            <a:off x="-7943" y="4086972"/>
            <a:ext cx="2403465" cy="1063981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329326" y="1802901"/>
                  <a:pt x="2680233" y="189642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76120" y="2088183"/>
                  <a:pt x="3025790" y="2093706"/>
                  <a:pt x="3066043" y="2119040"/>
                </a:cubicBezTo>
                <a:cubicBezTo>
                  <a:pt x="2866332" y="1750616"/>
                  <a:pt x="3021977" y="1311848"/>
                  <a:pt x="3330705" y="1165098"/>
                </a:cubicBezTo>
                <a:cubicBezTo>
                  <a:pt x="3659915" y="1008510"/>
                  <a:pt x="4131160" y="1199192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70205" y="1637152"/>
                  <a:pt x="4866004" y="1627987"/>
                  <a:pt x="4930808" y="1681351"/>
                </a:cubicBezTo>
                <a:cubicBezTo>
                  <a:pt x="4931078" y="1681620"/>
                  <a:pt x="4931348" y="1681756"/>
                  <a:pt x="4931618" y="1682025"/>
                </a:cubicBezTo>
                <a:cubicBezTo>
                  <a:pt x="4845400" y="1466414"/>
                  <a:pt x="4950349" y="1221695"/>
                  <a:pt x="5165824" y="1135585"/>
                </a:cubicBezTo>
                <a:cubicBezTo>
                  <a:pt x="5263522" y="1096505"/>
                  <a:pt x="5372272" y="1095428"/>
                  <a:pt x="5470645" y="1132621"/>
                </a:cubicBezTo>
                <a:cubicBezTo>
                  <a:pt x="5365938" y="812303"/>
                  <a:pt x="5540718" y="467865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5" name="Google Shape;655;p19"/>
          <p:cNvSpPr/>
          <p:nvPr/>
        </p:nvSpPr>
        <p:spPr>
          <a:xfrm flipH="1">
            <a:off x="-12157" y="4087324"/>
            <a:ext cx="2403465" cy="1063981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2288798" y="1878635"/>
                </a:moveTo>
                <a:cubicBezTo>
                  <a:pt x="2493233" y="1862262"/>
                  <a:pt x="2721772" y="197020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64912" y="2092158"/>
                  <a:pt x="3001258" y="2092284"/>
                  <a:pt x="3034311" y="2103779"/>
                </a:cubicBezTo>
                <a:lnTo>
                  <a:pt x="3038234" y="2105666"/>
                </a:lnTo>
                <a:lnTo>
                  <a:pt x="3066927" y="2174548"/>
                </a:lnTo>
                <a:cubicBezTo>
                  <a:pt x="3026674" y="2149214"/>
                  <a:pt x="2977004" y="2143691"/>
                  <a:pt x="2932170" y="2159591"/>
                </a:cubicBezTo>
                <a:cubicBezTo>
                  <a:pt x="2892928" y="2175628"/>
                  <a:pt x="2862163" y="2207296"/>
                  <a:pt x="2847272" y="2247048"/>
                </a:cubicBezTo>
                <a:cubicBezTo>
                  <a:pt x="2681117" y="1951931"/>
                  <a:pt x="2330210" y="1858409"/>
                  <a:pt x="2098024" y="1992358"/>
                </a:cubicBezTo>
                <a:cubicBezTo>
                  <a:pt x="1927152" y="2090461"/>
                  <a:pt x="1831340" y="2305804"/>
                  <a:pt x="1858291" y="2531386"/>
                </a:cubicBezTo>
                <a:cubicBezTo>
                  <a:pt x="1786856" y="2473306"/>
                  <a:pt x="1695101" y="2446354"/>
                  <a:pt x="1603601" y="2456461"/>
                </a:cubicBezTo>
                <a:cubicBezTo>
                  <a:pt x="1452808" y="2474923"/>
                  <a:pt x="1374649" y="2589736"/>
                  <a:pt x="1363868" y="2606311"/>
                </a:cubicBezTo>
                <a:cubicBezTo>
                  <a:pt x="1288540" y="2570870"/>
                  <a:pt x="996790" y="2444198"/>
                  <a:pt x="644535" y="2546345"/>
                </a:cubicBezTo>
                <a:cubicBezTo>
                  <a:pt x="310151" y="2643225"/>
                  <a:pt x="125930" y="2886951"/>
                  <a:pt x="45850" y="3021761"/>
                </a:cubicBezTo>
                <a:lnTo>
                  <a:pt x="2963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155187" y="1903363"/>
                  <a:pt x="2220653" y="1884093"/>
                  <a:pt x="2288798" y="1878635"/>
                </a:cubicBezTo>
                <a:close/>
                <a:moveTo>
                  <a:pt x="3596672" y="1111090"/>
                </a:moveTo>
                <a:cubicBezTo>
                  <a:pt x="3874128" y="1118834"/>
                  <a:pt x="4163333" y="1306796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56857" y="1653356"/>
                  <a:pt x="4820755" y="1636048"/>
                  <a:pt x="4877540" y="1652945"/>
                </a:cubicBezTo>
                <a:lnTo>
                  <a:pt x="4913735" y="1672247"/>
                </a:lnTo>
                <a:lnTo>
                  <a:pt x="4932502" y="1737533"/>
                </a:lnTo>
                <a:cubicBezTo>
                  <a:pt x="4932232" y="1737264"/>
                  <a:pt x="4931962" y="1737128"/>
                  <a:pt x="4931692" y="1736859"/>
                </a:cubicBezTo>
                <a:cubicBezTo>
                  <a:pt x="4866888" y="1683495"/>
                  <a:pt x="4771089" y="1692660"/>
                  <a:pt x="4717698" y="1757477"/>
                </a:cubicBezTo>
                <a:cubicBezTo>
                  <a:pt x="4711096" y="1740767"/>
                  <a:pt x="4670668" y="1638083"/>
                  <a:pt x="4562863" y="1597656"/>
                </a:cubicBezTo>
                <a:cubicBezTo>
                  <a:pt x="4460582" y="1560058"/>
                  <a:pt x="4339435" y="1594422"/>
                  <a:pt x="4260738" y="1685113"/>
                </a:cubicBezTo>
                <a:cubicBezTo>
                  <a:pt x="4132044" y="1254700"/>
                  <a:pt x="3660799" y="1064018"/>
                  <a:pt x="3331589" y="1220606"/>
                </a:cubicBezTo>
                <a:cubicBezTo>
                  <a:pt x="3138634" y="1312325"/>
                  <a:pt x="3005477" y="1518113"/>
                  <a:pt x="2981502" y="1749504"/>
                </a:cubicBezTo>
                <a:lnTo>
                  <a:pt x="2980923" y="1841369"/>
                </a:lnTo>
                <a:lnTo>
                  <a:pt x="2979729" y="1835195"/>
                </a:lnTo>
                <a:cubicBezTo>
                  <a:pt x="2953723" y="1549483"/>
                  <a:pt x="3099159" y="1275161"/>
                  <a:pt x="3330705" y="1165098"/>
                </a:cubicBezTo>
                <a:cubicBezTo>
                  <a:pt x="3413008" y="1125951"/>
                  <a:pt x="3504187" y="1108509"/>
                  <a:pt x="3596672" y="1111090"/>
                </a:cubicBezTo>
                <a:close/>
                <a:moveTo>
                  <a:pt x="5317981" y="1105501"/>
                </a:moveTo>
                <a:cubicBezTo>
                  <a:pt x="5343830" y="1105248"/>
                  <a:pt x="5369699" y="1107379"/>
                  <a:pt x="5395254" y="1111898"/>
                </a:cubicBezTo>
                <a:lnTo>
                  <a:pt x="5458658" y="1129326"/>
                </a:lnTo>
                <a:lnTo>
                  <a:pt x="5471529" y="1188129"/>
                </a:lnTo>
                <a:cubicBezTo>
                  <a:pt x="5373156" y="1150936"/>
                  <a:pt x="5264406" y="1152013"/>
                  <a:pt x="5166708" y="1191093"/>
                </a:cubicBezTo>
                <a:cubicBezTo>
                  <a:pt x="5058971" y="1234148"/>
                  <a:pt x="4978864" y="1316856"/>
                  <a:pt x="4936470" y="1415750"/>
                </a:cubicBezTo>
                <a:lnTo>
                  <a:pt x="4905003" y="1561359"/>
                </a:lnTo>
                <a:lnTo>
                  <a:pt x="4901538" y="1517792"/>
                </a:lnTo>
                <a:cubicBezTo>
                  <a:pt x="4904782" y="1353968"/>
                  <a:pt x="5004218" y="1200168"/>
                  <a:pt x="5165824" y="1135585"/>
                </a:cubicBezTo>
                <a:cubicBezTo>
                  <a:pt x="5214673" y="1116045"/>
                  <a:pt x="5266285" y="1106006"/>
                  <a:pt x="5317981" y="1105501"/>
                </a:cubicBezTo>
                <a:close/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115898"/>
                </a:lnTo>
                <a:lnTo>
                  <a:pt x="6870555" y="103763"/>
                </a:lnTo>
                <a:cubicBezTo>
                  <a:pt x="6835186" y="85175"/>
                  <a:pt x="6762268" y="53843"/>
                  <a:pt x="6675258" y="55576"/>
                </a:cubicBezTo>
                <a:cubicBezTo>
                  <a:pt x="6636587" y="56347"/>
                  <a:pt x="6595132" y="63649"/>
                  <a:pt x="6552953" y="81505"/>
                </a:cubicBezTo>
                <a:cubicBezTo>
                  <a:pt x="6412132" y="141471"/>
                  <a:pt x="6322115" y="293612"/>
                  <a:pt x="6335590" y="458824"/>
                </a:cubicBezTo>
                <a:cubicBezTo>
                  <a:pt x="6189648" y="382014"/>
                  <a:pt x="6018776" y="367459"/>
                  <a:pt x="5861920" y="418802"/>
                </a:cubicBezTo>
                <a:cubicBezTo>
                  <a:pt x="5621682" y="497231"/>
                  <a:pt x="5463308" y="710584"/>
                  <a:pt x="5443310" y="947493"/>
                </a:cubicBezTo>
                <a:lnTo>
                  <a:pt x="5444277" y="1012150"/>
                </a:lnTo>
                <a:lnTo>
                  <a:pt x="5444219" y="1011887"/>
                </a:lnTo>
                <a:cubicBezTo>
                  <a:pt x="5411907" y="729942"/>
                  <a:pt x="5580758" y="454794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6137206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4 Map">
  <p:cSld name="014 Map">
    <p:spTree>
      <p:nvGrpSpPr>
        <p:cNvPr id="1" name="Shape 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" name="Google Shape;657;p20"/>
          <p:cNvSpPr txBox="1">
            <a:spLocks noGrp="1"/>
          </p:cNvSpPr>
          <p:nvPr>
            <p:ph type="subTitle" idx="1"/>
          </p:nvPr>
        </p:nvSpPr>
        <p:spPr>
          <a:xfrm>
            <a:off x="6283875" y="1411781"/>
            <a:ext cx="2548350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1800"/>
              <a:buNone/>
              <a:defRPr sz="1350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1800"/>
              <a:buNone/>
              <a:defRPr sz="1350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1800"/>
              <a:buNone/>
              <a:defRPr sz="1350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1800"/>
              <a:buNone/>
              <a:defRPr sz="1350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1800"/>
              <a:buNone/>
              <a:defRPr sz="1350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1800"/>
              <a:buNone/>
              <a:defRPr sz="1350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1800"/>
              <a:buNone/>
              <a:defRPr sz="1350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1800"/>
              <a:buNone/>
              <a:defRPr sz="1350" b="1"/>
            </a:lvl9pPr>
          </a:lstStyle>
          <a:p>
            <a:endParaRPr/>
          </a:p>
        </p:txBody>
      </p:sp>
      <p:sp>
        <p:nvSpPr>
          <p:cNvPr id="658" name="Google Shape;658;p20"/>
          <p:cNvSpPr txBox="1">
            <a:spLocks noGrp="1"/>
          </p:cNvSpPr>
          <p:nvPr>
            <p:ph type="subTitle" idx="2"/>
          </p:nvPr>
        </p:nvSpPr>
        <p:spPr>
          <a:xfrm>
            <a:off x="6283875" y="3077068"/>
            <a:ext cx="2548350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1800"/>
              <a:buNone/>
              <a:defRPr sz="1350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1800"/>
              <a:buNone/>
              <a:defRPr sz="1350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1800"/>
              <a:buNone/>
              <a:defRPr sz="1350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1800"/>
              <a:buNone/>
              <a:defRPr sz="1350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1800"/>
              <a:buNone/>
              <a:defRPr sz="1350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1800"/>
              <a:buNone/>
              <a:defRPr sz="1350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1800"/>
              <a:buNone/>
              <a:defRPr sz="1350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1800"/>
              <a:buNone/>
              <a:defRPr sz="1350" b="1"/>
            </a:lvl9pPr>
          </a:lstStyle>
          <a:p>
            <a:endParaRPr/>
          </a:p>
        </p:txBody>
      </p:sp>
      <p:sp>
        <p:nvSpPr>
          <p:cNvPr id="659" name="Google Shape;659;p2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525" cy="5726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660" name="Google Shape;660;p20"/>
          <p:cNvSpPr txBox="1">
            <a:spLocks noGrp="1"/>
          </p:cNvSpPr>
          <p:nvPr>
            <p:ph type="body" idx="3"/>
          </p:nvPr>
        </p:nvSpPr>
        <p:spPr>
          <a:xfrm>
            <a:off x="6283875" y="1738781"/>
            <a:ext cx="2548350" cy="116505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3812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050"/>
            </a:lvl1pPr>
            <a:lvl2pPr marL="685800" lvl="1" indent="-23812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050"/>
            </a:lvl2pPr>
            <a:lvl3pPr marL="1028700" lvl="2" indent="-23812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050"/>
            </a:lvl3pPr>
            <a:lvl4pPr marL="1371600" lvl="3" indent="-23812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050"/>
            </a:lvl4pPr>
            <a:lvl5pPr marL="1714500" lvl="4" indent="-23812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050"/>
            </a:lvl5pPr>
            <a:lvl6pPr marL="2057400" lvl="5" indent="-23812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050"/>
            </a:lvl6pPr>
            <a:lvl7pPr marL="2400300" lvl="6" indent="-23812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050"/>
            </a:lvl7pPr>
            <a:lvl8pPr marL="2743200" lvl="7" indent="-23812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050"/>
            </a:lvl8pPr>
            <a:lvl9pPr marL="3086100" lvl="8" indent="-23812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050"/>
            </a:lvl9pPr>
          </a:lstStyle>
          <a:p>
            <a:endParaRPr/>
          </a:p>
        </p:txBody>
      </p:sp>
      <p:sp>
        <p:nvSpPr>
          <p:cNvPr id="661" name="Google Shape;661;p20"/>
          <p:cNvSpPr txBox="1">
            <a:spLocks noGrp="1"/>
          </p:cNvSpPr>
          <p:nvPr>
            <p:ph type="body" idx="4"/>
          </p:nvPr>
        </p:nvSpPr>
        <p:spPr>
          <a:xfrm>
            <a:off x="6283875" y="3380025"/>
            <a:ext cx="2548350" cy="116505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3812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050"/>
            </a:lvl1pPr>
            <a:lvl2pPr marL="685800" lvl="1" indent="-23812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050"/>
            </a:lvl2pPr>
            <a:lvl3pPr marL="1028700" lvl="2" indent="-23812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050"/>
            </a:lvl3pPr>
            <a:lvl4pPr marL="1371600" lvl="3" indent="-23812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050"/>
            </a:lvl4pPr>
            <a:lvl5pPr marL="1714500" lvl="4" indent="-23812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050"/>
            </a:lvl5pPr>
            <a:lvl6pPr marL="2057400" lvl="5" indent="-23812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050"/>
            </a:lvl6pPr>
            <a:lvl7pPr marL="2400300" lvl="6" indent="-23812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050"/>
            </a:lvl7pPr>
            <a:lvl8pPr marL="2743200" lvl="7" indent="-23812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050"/>
            </a:lvl8pPr>
            <a:lvl9pPr marL="3086100" lvl="8" indent="-23812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050"/>
            </a:lvl9pPr>
          </a:lstStyle>
          <a:p>
            <a:endParaRPr/>
          </a:p>
        </p:txBody>
      </p:sp>
      <p:sp>
        <p:nvSpPr>
          <p:cNvPr id="662" name="Google Shape;662;p20"/>
          <p:cNvSpPr/>
          <p:nvPr/>
        </p:nvSpPr>
        <p:spPr>
          <a:xfrm flipH="1">
            <a:off x="-7947" y="3635626"/>
            <a:ext cx="2548928" cy="1514188"/>
          </a:xfrm>
          <a:custGeom>
            <a:avLst/>
            <a:gdLst/>
            <a:ahLst/>
            <a:cxnLst/>
            <a:rect l="l" t="t" r="r" b="b"/>
            <a:pathLst>
              <a:path w="7308753" h="4341756" extrusionOk="0">
                <a:moveTo>
                  <a:pt x="7110886" y="101"/>
                </a:moveTo>
                <a:cubicBezTo>
                  <a:pt x="7211330" y="-1977"/>
                  <a:pt x="7290731" y="28417"/>
                  <a:pt x="7308753" y="35912"/>
                </a:cubicBezTo>
                <a:lnTo>
                  <a:pt x="7308753" y="4341756"/>
                </a:lnTo>
                <a:lnTo>
                  <a:pt x="45625" y="4341756"/>
                </a:lnTo>
                <a:lnTo>
                  <a:pt x="7570" y="4185900"/>
                </a:lnTo>
                <a:cubicBezTo>
                  <a:pt x="-43691" y="3817116"/>
                  <a:pt x="169077" y="3450821"/>
                  <a:pt x="533756" y="3321826"/>
                </a:cubicBezTo>
                <a:cubicBezTo>
                  <a:pt x="685331" y="3268193"/>
                  <a:pt x="849518" y="3261590"/>
                  <a:pt x="1004959" y="3302555"/>
                </a:cubicBezTo>
                <a:cubicBezTo>
                  <a:pt x="1059537" y="2969706"/>
                  <a:pt x="1312610" y="2705851"/>
                  <a:pt x="1634409" y="2643190"/>
                </a:cubicBezTo>
                <a:cubicBezTo>
                  <a:pt x="1925484" y="2586592"/>
                  <a:pt x="2227340" y="2703156"/>
                  <a:pt x="2413574" y="2942889"/>
                </a:cubicBezTo>
                <a:cubicBezTo>
                  <a:pt x="2578274" y="2864865"/>
                  <a:pt x="2773806" y="2894511"/>
                  <a:pt x="2907997" y="3017814"/>
                </a:cubicBezTo>
                <a:cubicBezTo>
                  <a:pt x="2861601" y="2573655"/>
                  <a:pt x="3184035" y="2175987"/>
                  <a:pt x="3628152" y="2129632"/>
                </a:cubicBezTo>
                <a:cubicBezTo>
                  <a:pt x="3857508" y="2105645"/>
                  <a:pt x="4086177" y="2180838"/>
                  <a:pt x="4256646" y="2336078"/>
                </a:cubicBezTo>
                <a:cubicBezTo>
                  <a:pt x="4256646" y="2319639"/>
                  <a:pt x="4249503" y="1977086"/>
                  <a:pt x="4541387" y="1789101"/>
                </a:cubicBezTo>
                <a:cubicBezTo>
                  <a:pt x="4827879" y="1604484"/>
                  <a:pt x="5131081" y="1743418"/>
                  <a:pt x="5147793" y="1751638"/>
                </a:cubicBezTo>
                <a:cubicBezTo>
                  <a:pt x="5146175" y="1746382"/>
                  <a:pt x="5112217" y="1629413"/>
                  <a:pt x="5192801" y="1541821"/>
                </a:cubicBezTo>
                <a:cubicBezTo>
                  <a:pt x="5235829" y="1497217"/>
                  <a:pt x="5295648" y="1472692"/>
                  <a:pt x="5357609" y="1474442"/>
                </a:cubicBezTo>
                <a:cubicBezTo>
                  <a:pt x="4954146" y="1125154"/>
                  <a:pt x="4983389" y="549741"/>
                  <a:pt x="5260179" y="313108"/>
                </a:cubicBezTo>
                <a:cubicBezTo>
                  <a:pt x="5533601" y="79440"/>
                  <a:pt x="6096751" y="134825"/>
                  <a:pt x="6384053" y="575344"/>
                </a:cubicBezTo>
                <a:cubicBezTo>
                  <a:pt x="6435801" y="492604"/>
                  <a:pt x="6544683" y="467404"/>
                  <a:pt x="6627559" y="519152"/>
                </a:cubicBezTo>
                <a:cubicBezTo>
                  <a:pt x="6659900" y="539365"/>
                  <a:pt x="6684965" y="569686"/>
                  <a:pt x="6698710" y="605395"/>
                </a:cubicBezTo>
                <a:cubicBezTo>
                  <a:pt x="6644807" y="375500"/>
                  <a:pt x="6738193" y="148435"/>
                  <a:pt x="6916074" y="50871"/>
                </a:cubicBezTo>
                <a:cubicBezTo>
                  <a:pt x="6982778" y="14285"/>
                  <a:pt x="7050620" y="1348"/>
                  <a:pt x="7110886" y="101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3" name="Google Shape;663;p20"/>
          <p:cNvSpPr/>
          <p:nvPr/>
        </p:nvSpPr>
        <p:spPr>
          <a:xfrm flipH="1">
            <a:off x="-7946" y="3635627"/>
            <a:ext cx="2548751" cy="1427199"/>
          </a:xfrm>
          <a:custGeom>
            <a:avLst/>
            <a:gdLst/>
            <a:ahLst/>
            <a:cxnLst/>
            <a:rect l="l" t="t" r="r" b="b"/>
            <a:pathLst>
              <a:path w="7308248" h="4092327" extrusionOk="0">
                <a:moveTo>
                  <a:pt x="4854246" y="1693950"/>
                </a:moveTo>
                <a:cubicBezTo>
                  <a:pt x="4982439" y="1691032"/>
                  <a:pt x="5086385" y="1726416"/>
                  <a:pt x="5128184" y="1743316"/>
                </a:cubicBezTo>
                <a:lnTo>
                  <a:pt x="5140873" y="1748844"/>
                </a:lnTo>
                <a:lnTo>
                  <a:pt x="5143190" y="1784463"/>
                </a:lnTo>
                <a:cubicBezTo>
                  <a:pt x="5145342" y="1797536"/>
                  <a:pt x="5147768" y="1805832"/>
                  <a:pt x="5148172" y="1807146"/>
                </a:cubicBezTo>
                <a:cubicBezTo>
                  <a:pt x="5131460" y="1798926"/>
                  <a:pt x="4828258" y="1659992"/>
                  <a:pt x="4541766" y="1844609"/>
                </a:cubicBezTo>
                <a:cubicBezTo>
                  <a:pt x="4249882" y="2032594"/>
                  <a:pt x="4257025" y="2375147"/>
                  <a:pt x="4257025" y="2391586"/>
                </a:cubicBezTo>
                <a:cubicBezTo>
                  <a:pt x="4086556" y="2236346"/>
                  <a:pt x="3857887" y="2161153"/>
                  <a:pt x="3628531" y="2185140"/>
                </a:cubicBezTo>
                <a:cubicBezTo>
                  <a:pt x="3184414" y="2231495"/>
                  <a:pt x="2861980" y="2629163"/>
                  <a:pt x="2908376" y="3073322"/>
                </a:cubicBezTo>
                <a:cubicBezTo>
                  <a:pt x="2774185" y="2950019"/>
                  <a:pt x="2578653" y="2920373"/>
                  <a:pt x="2413953" y="2998397"/>
                </a:cubicBezTo>
                <a:cubicBezTo>
                  <a:pt x="2227719" y="2758664"/>
                  <a:pt x="1925863" y="2642100"/>
                  <a:pt x="1634788" y="2698698"/>
                </a:cubicBezTo>
                <a:cubicBezTo>
                  <a:pt x="1312989" y="2761359"/>
                  <a:pt x="1059916" y="3025214"/>
                  <a:pt x="1005338" y="3358063"/>
                </a:cubicBezTo>
                <a:cubicBezTo>
                  <a:pt x="849897" y="3317098"/>
                  <a:pt x="685710" y="3323701"/>
                  <a:pt x="534135" y="3377334"/>
                </a:cubicBezTo>
                <a:cubicBezTo>
                  <a:pt x="260626" y="3474080"/>
                  <a:pt x="72567" y="3704308"/>
                  <a:pt x="17257" y="3968956"/>
                </a:cubicBezTo>
                <a:lnTo>
                  <a:pt x="2265" y="4092327"/>
                </a:lnTo>
                <a:lnTo>
                  <a:pt x="0" y="4048182"/>
                </a:lnTo>
                <a:cubicBezTo>
                  <a:pt x="11370" y="3729250"/>
                  <a:pt x="214157" y="3434697"/>
                  <a:pt x="533251" y="3321826"/>
                </a:cubicBezTo>
                <a:cubicBezTo>
                  <a:pt x="684826" y="3268193"/>
                  <a:pt x="849013" y="3261590"/>
                  <a:pt x="1004454" y="3302555"/>
                </a:cubicBezTo>
                <a:cubicBezTo>
                  <a:pt x="1059032" y="2969706"/>
                  <a:pt x="1312105" y="2705851"/>
                  <a:pt x="1633904" y="2643190"/>
                </a:cubicBezTo>
                <a:cubicBezTo>
                  <a:pt x="1924979" y="2586592"/>
                  <a:pt x="2226835" y="2703156"/>
                  <a:pt x="2413069" y="2942889"/>
                </a:cubicBezTo>
                <a:cubicBezTo>
                  <a:pt x="2577769" y="2864865"/>
                  <a:pt x="2773301" y="2894511"/>
                  <a:pt x="2907492" y="3017814"/>
                </a:cubicBezTo>
                <a:cubicBezTo>
                  <a:pt x="2861096" y="2573655"/>
                  <a:pt x="3183530" y="2175987"/>
                  <a:pt x="3627647" y="2129632"/>
                </a:cubicBezTo>
                <a:cubicBezTo>
                  <a:pt x="3857003" y="2105645"/>
                  <a:pt x="4085672" y="2180838"/>
                  <a:pt x="4256141" y="2336078"/>
                </a:cubicBezTo>
                <a:cubicBezTo>
                  <a:pt x="4256141" y="2319639"/>
                  <a:pt x="4248998" y="1977086"/>
                  <a:pt x="4540882" y="1789101"/>
                </a:cubicBezTo>
                <a:cubicBezTo>
                  <a:pt x="4648316" y="1719870"/>
                  <a:pt x="4758101" y="1696138"/>
                  <a:pt x="4854246" y="1693950"/>
                </a:cubicBezTo>
                <a:close/>
                <a:moveTo>
                  <a:pt x="5309774" y="1478396"/>
                </a:moveTo>
                <a:lnTo>
                  <a:pt x="5357988" y="1529950"/>
                </a:lnTo>
                <a:cubicBezTo>
                  <a:pt x="5296027" y="1528200"/>
                  <a:pt x="5236208" y="1552725"/>
                  <a:pt x="5193180" y="1597329"/>
                </a:cubicBezTo>
                <a:cubicBezTo>
                  <a:pt x="5173034" y="1619227"/>
                  <a:pt x="5160047" y="1642961"/>
                  <a:pt x="5151924" y="1666327"/>
                </a:cubicBezTo>
                <a:lnTo>
                  <a:pt x="5141855" y="1722024"/>
                </a:lnTo>
                <a:lnTo>
                  <a:pt x="5138966" y="1677606"/>
                </a:lnTo>
                <a:cubicBezTo>
                  <a:pt x="5140347" y="1636758"/>
                  <a:pt x="5152004" y="1585617"/>
                  <a:pt x="5192296" y="1541821"/>
                </a:cubicBezTo>
                <a:cubicBezTo>
                  <a:pt x="5213810" y="1519519"/>
                  <a:pt x="5239522" y="1502237"/>
                  <a:pt x="5267600" y="1490749"/>
                </a:cubicBezTo>
                <a:close/>
                <a:moveTo>
                  <a:pt x="5659678" y="177243"/>
                </a:moveTo>
                <a:cubicBezTo>
                  <a:pt x="5916667" y="175138"/>
                  <a:pt x="6203984" y="300020"/>
                  <a:pt x="6383548" y="575344"/>
                </a:cubicBezTo>
                <a:cubicBezTo>
                  <a:pt x="6435296" y="492604"/>
                  <a:pt x="6544178" y="467404"/>
                  <a:pt x="6627054" y="519152"/>
                </a:cubicBezTo>
                <a:cubicBezTo>
                  <a:pt x="6643225" y="529259"/>
                  <a:pt x="6657576" y="541892"/>
                  <a:pt x="6669603" y="556463"/>
                </a:cubicBezTo>
                <a:lnTo>
                  <a:pt x="6687549" y="587165"/>
                </a:lnTo>
                <a:lnTo>
                  <a:pt x="6699089" y="660903"/>
                </a:lnTo>
                <a:cubicBezTo>
                  <a:pt x="6685344" y="625194"/>
                  <a:pt x="6660279" y="594873"/>
                  <a:pt x="6627938" y="574660"/>
                </a:cubicBezTo>
                <a:cubicBezTo>
                  <a:pt x="6545062" y="522912"/>
                  <a:pt x="6436180" y="548112"/>
                  <a:pt x="6384432" y="630852"/>
                </a:cubicBezTo>
                <a:cubicBezTo>
                  <a:pt x="6097130" y="190333"/>
                  <a:pt x="5533980" y="134948"/>
                  <a:pt x="5260558" y="368616"/>
                </a:cubicBezTo>
                <a:cubicBezTo>
                  <a:pt x="5156762" y="457354"/>
                  <a:pt x="5087777" y="593732"/>
                  <a:pt x="5063367" y="747961"/>
                </a:cubicBezTo>
                <a:lnTo>
                  <a:pt x="5056178" y="872414"/>
                </a:lnTo>
                <a:lnTo>
                  <a:pt x="5053294" y="851530"/>
                </a:lnTo>
                <a:cubicBezTo>
                  <a:pt x="5044771" y="634436"/>
                  <a:pt x="5121279" y="431425"/>
                  <a:pt x="5259674" y="313108"/>
                </a:cubicBezTo>
                <a:cubicBezTo>
                  <a:pt x="5362207" y="225483"/>
                  <a:pt x="5505484" y="178505"/>
                  <a:pt x="5659678" y="177243"/>
                </a:cubicBezTo>
                <a:close/>
                <a:moveTo>
                  <a:pt x="7110381" y="101"/>
                </a:moveTo>
                <a:cubicBezTo>
                  <a:pt x="7210825" y="-1977"/>
                  <a:pt x="7290226" y="28417"/>
                  <a:pt x="7308248" y="35912"/>
                </a:cubicBezTo>
                <a:lnTo>
                  <a:pt x="7308248" y="91092"/>
                </a:lnTo>
                <a:lnTo>
                  <a:pt x="7284737" y="82371"/>
                </a:lnTo>
                <a:cubicBezTo>
                  <a:pt x="7250094" y="70758"/>
                  <a:pt x="7186598" y="54051"/>
                  <a:pt x="7111265" y="55609"/>
                </a:cubicBezTo>
                <a:cubicBezTo>
                  <a:pt x="7050999" y="56856"/>
                  <a:pt x="6983157" y="69793"/>
                  <a:pt x="6916453" y="106379"/>
                </a:cubicBezTo>
                <a:cubicBezTo>
                  <a:pt x="6783042" y="179552"/>
                  <a:pt x="6697160" y="325570"/>
                  <a:pt x="6685297" y="490992"/>
                </a:cubicBezTo>
                <a:lnTo>
                  <a:pt x="6685438" y="523812"/>
                </a:lnTo>
                <a:lnTo>
                  <a:pt x="6684773" y="519565"/>
                </a:lnTo>
                <a:cubicBezTo>
                  <a:pt x="6668969" y="320757"/>
                  <a:pt x="6759923" y="136240"/>
                  <a:pt x="6915569" y="50871"/>
                </a:cubicBezTo>
                <a:cubicBezTo>
                  <a:pt x="6982273" y="14285"/>
                  <a:pt x="7050115" y="1348"/>
                  <a:pt x="7110381" y="101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4" name="Google Shape;664;p20"/>
          <p:cNvSpPr/>
          <p:nvPr/>
        </p:nvSpPr>
        <p:spPr>
          <a:xfrm flipH="1">
            <a:off x="3838194" y="4160644"/>
            <a:ext cx="5303934" cy="991001"/>
          </a:xfrm>
          <a:custGeom>
            <a:avLst/>
            <a:gdLst/>
            <a:ahLst/>
            <a:cxnLst/>
            <a:rect l="l" t="t" r="r" b="b"/>
            <a:pathLst>
              <a:path w="12192952" h="2278164" extrusionOk="0">
                <a:moveTo>
                  <a:pt x="-4" y="736841"/>
                </a:moveTo>
                <a:cubicBezTo>
                  <a:pt x="19046" y="656736"/>
                  <a:pt x="105628" y="326599"/>
                  <a:pt x="417953" y="133147"/>
                </a:cubicBezTo>
                <a:cubicBezTo>
                  <a:pt x="747041" y="-70688"/>
                  <a:pt x="1193573" y="-40494"/>
                  <a:pt x="1543332" y="212585"/>
                </a:cubicBezTo>
                <a:cubicBezTo>
                  <a:pt x="1701065" y="65615"/>
                  <a:pt x="1944715" y="65234"/>
                  <a:pt x="2096734" y="204584"/>
                </a:cubicBezTo>
                <a:cubicBezTo>
                  <a:pt x="2238180" y="334315"/>
                  <a:pt x="2267422" y="554819"/>
                  <a:pt x="2160266" y="723602"/>
                </a:cubicBezTo>
                <a:cubicBezTo>
                  <a:pt x="2180516" y="727603"/>
                  <a:pt x="2199023" y="737794"/>
                  <a:pt x="2213225" y="752747"/>
                </a:cubicBezTo>
                <a:cubicBezTo>
                  <a:pt x="2231532" y="772940"/>
                  <a:pt x="2241057" y="799611"/>
                  <a:pt x="2239704" y="826852"/>
                </a:cubicBezTo>
                <a:cubicBezTo>
                  <a:pt x="2504023" y="599300"/>
                  <a:pt x="2874260" y="544340"/>
                  <a:pt x="3183727" y="686549"/>
                </a:cubicBezTo>
                <a:cubicBezTo>
                  <a:pt x="3622639" y="888194"/>
                  <a:pt x="3684075" y="1369016"/>
                  <a:pt x="3686838" y="1393494"/>
                </a:cubicBezTo>
                <a:cubicBezTo>
                  <a:pt x="3709317" y="1393494"/>
                  <a:pt x="3886863" y="1397019"/>
                  <a:pt x="4005830" y="1547133"/>
                </a:cubicBezTo>
                <a:cubicBezTo>
                  <a:pt x="4113176" y="1682769"/>
                  <a:pt x="4091555" y="1836598"/>
                  <a:pt x="4087935" y="1862220"/>
                </a:cubicBezTo>
                <a:cubicBezTo>
                  <a:pt x="4108595" y="1849552"/>
                  <a:pt x="4133789" y="1846599"/>
                  <a:pt x="4156801" y="1854219"/>
                </a:cubicBezTo>
                <a:cubicBezTo>
                  <a:pt x="4181404" y="1863744"/>
                  <a:pt x="4200045" y="1884413"/>
                  <a:pt x="4207093" y="1909845"/>
                </a:cubicBezTo>
                <a:cubicBezTo>
                  <a:pt x="4237573" y="1868221"/>
                  <a:pt x="4399308" y="1655813"/>
                  <a:pt x="4696964" y="1610665"/>
                </a:cubicBezTo>
                <a:cubicBezTo>
                  <a:pt x="5036435" y="1559134"/>
                  <a:pt x="5276274" y="1766970"/>
                  <a:pt x="5308659" y="1796021"/>
                </a:cubicBezTo>
                <a:cubicBezTo>
                  <a:pt x="5346759" y="1766684"/>
                  <a:pt x="5703852" y="1500746"/>
                  <a:pt x="6149336" y="1629143"/>
                </a:cubicBezTo>
                <a:cubicBezTo>
                  <a:pt x="6507476" y="1732584"/>
                  <a:pt x="6674925" y="2019668"/>
                  <a:pt x="6707977" y="2079294"/>
                </a:cubicBezTo>
                <a:cubicBezTo>
                  <a:pt x="6854358" y="2060244"/>
                  <a:pt x="7003195" y="2077961"/>
                  <a:pt x="7140984" y="2130920"/>
                </a:cubicBezTo>
                <a:cubicBezTo>
                  <a:pt x="7226318" y="2164258"/>
                  <a:pt x="7305842" y="2210931"/>
                  <a:pt x="7376632" y="2269128"/>
                </a:cubicBezTo>
                <a:cubicBezTo>
                  <a:pt x="7459043" y="2158923"/>
                  <a:pt x="7572466" y="2075770"/>
                  <a:pt x="7702387" y="2030336"/>
                </a:cubicBezTo>
                <a:cubicBezTo>
                  <a:pt x="7947465" y="1945944"/>
                  <a:pt x="8157968" y="2032051"/>
                  <a:pt x="8208164" y="2054148"/>
                </a:cubicBezTo>
                <a:cubicBezTo>
                  <a:pt x="8210508" y="2001856"/>
                  <a:pt x="8234492" y="1952993"/>
                  <a:pt x="8274363" y="1919084"/>
                </a:cubicBezTo>
                <a:cubicBezTo>
                  <a:pt x="8305272" y="1894415"/>
                  <a:pt x="8343343" y="1880508"/>
                  <a:pt x="8382853" y="1879365"/>
                </a:cubicBezTo>
                <a:cubicBezTo>
                  <a:pt x="8388606" y="1670005"/>
                  <a:pt x="8548035" y="1497031"/>
                  <a:pt x="8756233" y="1474266"/>
                </a:cubicBezTo>
                <a:cubicBezTo>
                  <a:pt x="8689558" y="1208615"/>
                  <a:pt x="8789856" y="931341"/>
                  <a:pt x="9005121" y="778941"/>
                </a:cubicBezTo>
                <a:cubicBezTo>
                  <a:pt x="9192287" y="646640"/>
                  <a:pt x="9440509" y="627209"/>
                  <a:pt x="9653869" y="725983"/>
                </a:cubicBezTo>
                <a:cubicBezTo>
                  <a:pt x="9769312" y="571868"/>
                  <a:pt x="9987815" y="540531"/>
                  <a:pt x="10141930" y="655974"/>
                </a:cubicBezTo>
                <a:cubicBezTo>
                  <a:pt x="10238418" y="728364"/>
                  <a:pt x="10290710" y="845427"/>
                  <a:pt x="10280138" y="965632"/>
                </a:cubicBezTo>
                <a:cubicBezTo>
                  <a:pt x="10292901" y="953726"/>
                  <a:pt x="10310713" y="948773"/>
                  <a:pt x="10327763" y="952392"/>
                </a:cubicBezTo>
                <a:cubicBezTo>
                  <a:pt x="10348337" y="958107"/>
                  <a:pt x="10363100" y="976109"/>
                  <a:pt x="10364815" y="997350"/>
                </a:cubicBezTo>
                <a:cubicBezTo>
                  <a:pt x="10511881" y="776465"/>
                  <a:pt x="10768008" y="655593"/>
                  <a:pt x="11025469" y="686263"/>
                </a:cubicBezTo>
                <a:cubicBezTo>
                  <a:pt x="11382752" y="728840"/>
                  <a:pt x="11547534" y="1039736"/>
                  <a:pt x="11560393" y="1064882"/>
                </a:cubicBezTo>
                <a:cubicBezTo>
                  <a:pt x="11574776" y="1060215"/>
                  <a:pt x="11725461" y="1013828"/>
                  <a:pt x="11851572" y="1109935"/>
                </a:cubicBezTo>
                <a:cubicBezTo>
                  <a:pt x="11910056" y="1155465"/>
                  <a:pt x="11950442" y="1220140"/>
                  <a:pt x="11965872" y="1292625"/>
                </a:cubicBezTo>
                <a:cubicBezTo>
                  <a:pt x="11988923" y="1262526"/>
                  <a:pt x="12032071" y="1256811"/>
                  <a:pt x="12062170" y="1279862"/>
                </a:cubicBezTo>
                <a:cubicBezTo>
                  <a:pt x="12069504" y="1285481"/>
                  <a:pt x="12075600" y="1292530"/>
                  <a:pt x="12080172" y="1300530"/>
                </a:cubicBezTo>
                <a:cubicBezTo>
                  <a:pt x="12078934" y="1247000"/>
                  <a:pt x="12091697" y="1194042"/>
                  <a:pt x="12117224" y="1146987"/>
                </a:cubicBezTo>
                <a:cubicBezTo>
                  <a:pt x="12134941" y="1114793"/>
                  <a:pt x="12158372" y="1086027"/>
                  <a:pt x="12186471" y="1062215"/>
                </a:cubicBezTo>
                <a:cubicBezTo>
                  <a:pt x="12188662" y="1467218"/>
                  <a:pt x="12190852" y="1872221"/>
                  <a:pt x="12192948" y="2277224"/>
                </a:cubicBezTo>
                <a:lnTo>
                  <a:pt x="-4" y="2277224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5" name="Google Shape;665;p20"/>
          <p:cNvSpPr/>
          <p:nvPr/>
        </p:nvSpPr>
        <p:spPr>
          <a:xfrm flipH="1">
            <a:off x="3841942" y="4160065"/>
            <a:ext cx="5301302" cy="991001"/>
          </a:xfrm>
          <a:custGeom>
            <a:avLst/>
            <a:gdLst/>
            <a:ahLst/>
            <a:cxnLst/>
            <a:rect l="l" t="t" r="r" b="b"/>
            <a:pathLst>
              <a:path w="12186901" h="2278163" extrusionOk="0">
                <a:moveTo>
                  <a:pt x="10929198" y="682704"/>
                </a:moveTo>
                <a:cubicBezTo>
                  <a:pt x="10961129" y="681903"/>
                  <a:pt x="10993290" y="683369"/>
                  <a:pt x="11025473" y="687202"/>
                </a:cubicBezTo>
                <a:cubicBezTo>
                  <a:pt x="11382756" y="729779"/>
                  <a:pt x="11547538" y="1040675"/>
                  <a:pt x="11560397" y="1065821"/>
                </a:cubicBezTo>
                <a:cubicBezTo>
                  <a:pt x="11574780" y="1061154"/>
                  <a:pt x="11725465" y="1014767"/>
                  <a:pt x="11851576" y="1110874"/>
                </a:cubicBezTo>
                <a:cubicBezTo>
                  <a:pt x="11910060" y="1156404"/>
                  <a:pt x="11950446" y="1221079"/>
                  <a:pt x="11965876" y="1293564"/>
                </a:cubicBezTo>
                <a:cubicBezTo>
                  <a:pt x="11988927" y="1263465"/>
                  <a:pt x="12032075" y="1257750"/>
                  <a:pt x="12062174" y="1280801"/>
                </a:cubicBezTo>
                <a:cubicBezTo>
                  <a:pt x="12069508" y="1286420"/>
                  <a:pt x="12075604" y="1293469"/>
                  <a:pt x="12080176" y="1301469"/>
                </a:cubicBezTo>
                <a:cubicBezTo>
                  <a:pt x="12078938" y="1247939"/>
                  <a:pt x="12091701" y="1194981"/>
                  <a:pt x="12117228" y="1147926"/>
                </a:cubicBezTo>
                <a:cubicBezTo>
                  <a:pt x="12134945" y="1115732"/>
                  <a:pt x="12158376" y="1086966"/>
                  <a:pt x="12186475" y="1063154"/>
                </a:cubicBezTo>
                <a:lnTo>
                  <a:pt x="12186901" y="1142995"/>
                </a:lnTo>
                <a:lnTo>
                  <a:pt x="12127863" y="1215268"/>
                </a:lnTo>
                <a:cubicBezTo>
                  <a:pt x="12102336" y="1262323"/>
                  <a:pt x="12089573" y="1315281"/>
                  <a:pt x="12090811" y="1368811"/>
                </a:cubicBezTo>
                <a:cubicBezTo>
                  <a:pt x="12086239" y="1360811"/>
                  <a:pt x="12080143" y="1353762"/>
                  <a:pt x="12072809" y="1348143"/>
                </a:cubicBezTo>
                <a:cubicBezTo>
                  <a:pt x="12042710" y="1325092"/>
                  <a:pt x="11999562" y="1330807"/>
                  <a:pt x="11976511" y="1360906"/>
                </a:cubicBezTo>
                <a:cubicBezTo>
                  <a:pt x="11961081" y="1288421"/>
                  <a:pt x="11920695" y="1223746"/>
                  <a:pt x="11862211" y="1178216"/>
                </a:cubicBezTo>
                <a:cubicBezTo>
                  <a:pt x="11736100" y="1082109"/>
                  <a:pt x="11585415" y="1128496"/>
                  <a:pt x="11571032" y="1133163"/>
                </a:cubicBezTo>
                <a:cubicBezTo>
                  <a:pt x="11558173" y="1108017"/>
                  <a:pt x="11393391" y="797121"/>
                  <a:pt x="11036108" y="754544"/>
                </a:cubicBezTo>
                <a:cubicBezTo>
                  <a:pt x="10778647" y="723874"/>
                  <a:pt x="10522520" y="844746"/>
                  <a:pt x="10375454" y="1065631"/>
                </a:cubicBezTo>
                <a:cubicBezTo>
                  <a:pt x="10373739" y="1044390"/>
                  <a:pt x="10358976" y="1026388"/>
                  <a:pt x="10338402" y="1020673"/>
                </a:cubicBezTo>
                <a:cubicBezTo>
                  <a:pt x="10321352" y="1017054"/>
                  <a:pt x="10303540" y="1022007"/>
                  <a:pt x="10290777" y="1033913"/>
                </a:cubicBezTo>
                <a:lnTo>
                  <a:pt x="10287902" y="962223"/>
                </a:lnTo>
                <a:lnTo>
                  <a:pt x="10302347" y="954129"/>
                </a:lnTo>
                <a:cubicBezTo>
                  <a:pt x="10310527" y="951855"/>
                  <a:pt x="10319242" y="951522"/>
                  <a:pt x="10327767" y="953331"/>
                </a:cubicBezTo>
                <a:cubicBezTo>
                  <a:pt x="10348341" y="959046"/>
                  <a:pt x="10363104" y="977048"/>
                  <a:pt x="10364819" y="998289"/>
                </a:cubicBezTo>
                <a:cubicBezTo>
                  <a:pt x="10493502" y="805015"/>
                  <a:pt x="10705684" y="688313"/>
                  <a:pt x="10929198" y="682704"/>
                </a:cubicBezTo>
                <a:close/>
                <a:moveTo>
                  <a:pt x="2818734" y="609388"/>
                </a:moveTo>
                <a:cubicBezTo>
                  <a:pt x="2943085" y="608558"/>
                  <a:pt x="3067681" y="634160"/>
                  <a:pt x="3183731" y="687488"/>
                </a:cubicBezTo>
                <a:cubicBezTo>
                  <a:pt x="3622643" y="889133"/>
                  <a:pt x="3684079" y="1369955"/>
                  <a:pt x="3686842" y="1394433"/>
                </a:cubicBezTo>
                <a:cubicBezTo>
                  <a:pt x="3709321" y="1394433"/>
                  <a:pt x="3886867" y="1397958"/>
                  <a:pt x="4005834" y="1548072"/>
                </a:cubicBezTo>
                <a:cubicBezTo>
                  <a:pt x="4059507" y="1615890"/>
                  <a:pt x="4080939" y="1688256"/>
                  <a:pt x="4088499" y="1746871"/>
                </a:cubicBezTo>
                <a:lnTo>
                  <a:pt x="4091516" y="1783808"/>
                </a:lnTo>
                <a:lnTo>
                  <a:pt x="4075094" y="1718265"/>
                </a:lnTo>
                <a:cubicBezTo>
                  <a:pt x="4062082" y="1684369"/>
                  <a:pt x="4043306" y="1649323"/>
                  <a:pt x="4016469" y="1615414"/>
                </a:cubicBezTo>
                <a:cubicBezTo>
                  <a:pt x="3897502" y="1465300"/>
                  <a:pt x="3719956" y="1461775"/>
                  <a:pt x="3697477" y="1461775"/>
                </a:cubicBezTo>
                <a:cubicBezTo>
                  <a:pt x="3694714" y="1437297"/>
                  <a:pt x="3633278" y="956475"/>
                  <a:pt x="3194366" y="754830"/>
                </a:cubicBezTo>
                <a:cubicBezTo>
                  <a:pt x="2884899" y="612621"/>
                  <a:pt x="2514662" y="667581"/>
                  <a:pt x="2250343" y="895133"/>
                </a:cubicBezTo>
                <a:cubicBezTo>
                  <a:pt x="2251696" y="867892"/>
                  <a:pt x="2242171" y="841221"/>
                  <a:pt x="2223864" y="821028"/>
                </a:cubicBezTo>
                <a:cubicBezTo>
                  <a:pt x="2209662" y="806075"/>
                  <a:pt x="2191155" y="795884"/>
                  <a:pt x="2170905" y="791883"/>
                </a:cubicBezTo>
                <a:lnTo>
                  <a:pt x="2193036" y="738107"/>
                </a:lnTo>
                <a:lnTo>
                  <a:pt x="2213229" y="753686"/>
                </a:lnTo>
                <a:cubicBezTo>
                  <a:pt x="2231536" y="773879"/>
                  <a:pt x="2241061" y="800550"/>
                  <a:pt x="2239708" y="827791"/>
                </a:cubicBezTo>
                <a:cubicBezTo>
                  <a:pt x="2404908" y="685571"/>
                  <a:pt x="2611481" y="610770"/>
                  <a:pt x="2818734" y="609388"/>
                </a:cubicBezTo>
                <a:close/>
                <a:moveTo>
                  <a:pt x="9950221" y="587697"/>
                </a:moveTo>
                <a:cubicBezTo>
                  <a:pt x="10017293" y="590972"/>
                  <a:pt x="10084141" y="613622"/>
                  <a:pt x="10141934" y="656913"/>
                </a:cubicBezTo>
                <a:cubicBezTo>
                  <a:pt x="10214300" y="711206"/>
                  <a:pt x="10261806" y="790627"/>
                  <a:pt x="10276576" y="877656"/>
                </a:cubicBezTo>
                <a:lnTo>
                  <a:pt x="10278065" y="914798"/>
                </a:lnTo>
                <a:lnTo>
                  <a:pt x="10261821" y="861154"/>
                </a:lnTo>
                <a:cubicBezTo>
                  <a:pt x="10238008" y="807814"/>
                  <a:pt x="10200813" y="760450"/>
                  <a:pt x="10152569" y="724255"/>
                </a:cubicBezTo>
                <a:cubicBezTo>
                  <a:pt x="9998454" y="608812"/>
                  <a:pt x="9779951" y="640149"/>
                  <a:pt x="9664508" y="794264"/>
                </a:cubicBezTo>
                <a:cubicBezTo>
                  <a:pt x="9451148" y="695490"/>
                  <a:pt x="9202926" y="714921"/>
                  <a:pt x="9015760" y="847222"/>
                </a:cubicBezTo>
                <a:cubicBezTo>
                  <a:pt x="8800495" y="999622"/>
                  <a:pt x="8700197" y="1276896"/>
                  <a:pt x="8766872" y="1542547"/>
                </a:cubicBezTo>
                <a:cubicBezTo>
                  <a:pt x="8558674" y="1565312"/>
                  <a:pt x="8399245" y="1738286"/>
                  <a:pt x="8393492" y="1947646"/>
                </a:cubicBezTo>
                <a:cubicBezTo>
                  <a:pt x="8353982" y="1948789"/>
                  <a:pt x="8315911" y="1962696"/>
                  <a:pt x="8285002" y="1987365"/>
                </a:cubicBezTo>
                <a:cubicBezTo>
                  <a:pt x="8245131" y="2021274"/>
                  <a:pt x="8221147" y="2070137"/>
                  <a:pt x="8218803" y="2122429"/>
                </a:cubicBezTo>
                <a:cubicBezTo>
                  <a:pt x="8168607" y="2100332"/>
                  <a:pt x="7958104" y="2014225"/>
                  <a:pt x="7713026" y="2098617"/>
                </a:cubicBezTo>
                <a:cubicBezTo>
                  <a:pt x="7615585" y="2132693"/>
                  <a:pt x="7527425" y="2187985"/>
                  <a:pt x="7454667" y="2259994"/>
                </a:cubicBezTo>
                <a:lnTo>
                  <a:pt x="7438850" y="2278163"/>
                </a:lnTo>
                <a:lnTo>
                  <a:pt x="7302383" y="2278163"/>
                </a:lnTo>
                <a:lnTo>
                  <a:pt x="7274901" y="2258983"/>
                </a:lnTo>
                <a:cubicBezTo>
                  <a:pt x="7235505" y="2235873"/>
                  <a:pt x="7194290" y="2215870"/>
                  <a:pt x="7151623" y="2199201"/>
                </a:cubicBezTo>
                <a:cubicBezTo>
                  <a:pt x="7013834" y="2146242"/>
                  <a:pt x="6864997" y="2128525"/>
                  <a:pt x="6718616" y="2147575"/>
                </a:cubicBezTo>
                <a:cubicBezTo>
                  <a:pt x="6685564" y="2087949"/>
                  <a:pt x="6518115" y="1800865"/>
                  <a:pt x="6159975" y="1697424"/>
                </a:cubicBezTo>
                <a:cubicBezTo>
                  <a:pt x="5714491" y="1569027"/>
                  <a:pt x="5357398" y="1834965"/>
                  <a:pt x="5319298" y="1864302"/>
                </a:cubicBezTo>
                <a:cubicBezTo>
                  <a:pt x="5286914" y="1835251"/>
                  <a:pt x="5047075" y="1627415"/>
                  <a:pt x="4707603" y="1678946"/>
                </a:cubicBezTo>
                <a:cubicBezTo>
                  <a:pt x="4409947" y="1724094"/>
                  <a:pt x="4248212" y="1936502"/>
                  <a:pt x="4217732" y="1978126"/>
                </a:cubicBezTo>
                <a:cubicBezTo>
                  <a:pt x="4210684" y="1952694"/>
                  <a:pt x="4192043" y="1932025"/>
                  <a:pt x="4167440" y="1922500"/>
                </a:cubicBezTo>
                <a:cubicBezTo>
                  <a:pt x="4144428" y="1914880"/>
                  <a:pt x="4119234" y="1917833"/>
                  <a:pt x="4098574" y="1930501"/>
                </a:cubicBezTo>
                <a:cubicBezTo>
                  <a:pt x="4099479" y="1924096"/>
                  <a:pt x="4101509" y="1909677"/>
                  <a:pt x="4102368" y="1889533"/>
                </a:cubicBezTo>
                <a:lnTo>
                  <a:pt x="4102481" y="1858128"/>
                </a:lnTo>
                <a:lnTo>
                  <a:pt x="4121490" y="1851551"/>
                </a:lnTo>
                <a:cubicBezTo>
                  <a:pt x="4133248" y="1850181"/>
                  <a:pt x="4145299" y="1851348"/>
                  <a:pt x="4156805" y="1855158"/>
                </a:cubicBezTo>
                <a:cubicBezTo>
                  <a:pt x="4181408" y="1864683"/>
                  <a:pt x="4200049" y="1885352"/>
                  <a:pt x="4207097" y="1910784"/>
                </a:cubicBezTo>
                <a:cubicBezTo>
                  <a:pt x="4237577" y="1869160"/>
                  <a:pt x="4399312" y="1656752"/>
                  <a:pt x="4696968" y="1611604"/>
                </a:cubicBezTo>
                <a:cubicBezTo>
                  <a:pt x="5036440" y="1560073"/>
                  <a:pt x="5276279" y="1767909"/>
                  <a:pt x="5308663" y="1796960"/>
                </a:cubicBezTo>
                <a:cubicBezTo>
                  <a:pt x="5346763" y="1767623"/>
                  <a:pt x="5703856" y="1501685"/>
                  <a:pt x="6149340" y="1630082"/>
                </a:cubicBezTo>
                <a:cubicBezTo>
                  <a:pt x="6507480" y="1733523"/>
                  <a:pt x="6674929" y="2020607"/>
                  <a:pt x="6707981" y="2080233"/>
                </a:cubicBezTo>
                <a:cubicBezTo>
                  <a:pt x="6854362" y="2061183"/>
                  <a:pt x="7003199" y="2078900"/>
                  <a:pt x="7140988" y="2131859"/>
                </a:cubicBezTo>
                <a:cubicBezTo>
                  <a:pt x="7226322" y="2165197"/>
                  <a:pt x="7305846" y="2211870"/>
                  <a:pt x="7376636" y="2270067"/>
                </a:cubicBezTo>
                <a:cubicBezTo>
                  <a:pt x="7459047" y="2159862"/>
                  <a:pt x="7572470" y="2076709"/>
                  <a:pt x="7702391" y="2031275"/>
                </a:cubicBezTo>
                <a:cubicBezTo>
                  <a:pt x="7947469" y="1946883"/>
                  <a:pt x="8157972" y="2032990"/>
                  <a:pt x="8208168" y="2055087"/>
                </a:cubicBezTo>
                <a:cubicBezTo>
                  <a:pt x="8210512" y="2002795"/>
                  <a:pt x="8234496" y="1953932"/>
                  <a:pt x="8274367" y="1920023"/>
                </a:cubicBezTo>
                <a:cubicBezTo>
                  <a:pt x="8305276" y="1895354"/>
                  <a:pt x="8343347" y="1881447"/>
                  <a:pt x="8382857" y="1880304"/>
                </a:cubicBezTo>
                <a:cubicBezTo>
                  <a:pt x="8388610" y="1670944"/>
                  <a:pt x="8548039" y="1497970"/>
                  <a:pt x="8756237" y="1475205"/>
                </a:cubicBezTo>
                <a:cubicBezTo>
                  <a:pt x="8689562" y="1209554"/>
                  <a:pt x="8789860" y="932280"/>
                  <a:pt x="9005125" y="779880"/>
                </a:cubicBezTo>
                <a:cubicBezTo>
                  <a:pt x="9192291" y="647579"/>
                  <a:pt x="9440513" y="628148"/>
                  <a:pt x="9653873" y="726922"/>
                </a:cubicBezTo>
                <a:cubicBezTo>
                  <a:pt x="9726025" y="630600"/>
                  <a:pt x="9838435" y="582239"/>
                  <a:pt x="9950221" y="587697"/>
                </a:cubicBezTo>
                <a:close/>
                <a:moveTo>
                  <a:pt x="972895" y="2463"/>
                </a:moveTo>
                <a:cubicBezTo>
                  <a:pt x="1169384" y="16167"/>
                  <a:pt x="1368457" y="86985"/>
                  <a:pt x="1543336" y="213524"/>
                </a:cubicBezTo>
                <a:cubicBezTo>
                  <a:pt x="1701069" y="66554"/>
                  <a:pt x="1944719" y="66173"/>
                  <a:pt x="2096738" y="205523"/>
                </a:cubicBezTo>
                <a:cubicBezTo>
                  <a:pt x="2167461" y="270389"/>
                  <a:pt x="2210133" y="357948"/>
                  <a:pt x="2221730" y="450388"/>
                </a:cubicBezTo>
                <a:lnTo>
                  <a:pt x="2220466" y="478549"/>
                </a:lnTo>
                <a:lnTo>
                  <a:pt x="2192042" y="384957"/>
                </a:lnTo>
                <a:cubicBezTo>
                  <a:pt x="2171084" y="343404"/>
                  <a:pt x="2142735" y="305298"/>
                  <a:pt x="2107373" y="272865"/>
                </a:cubicBezTo>
                <a:cubicBezTo>
                  <a:pt x="1955354" y="133515"/>
                  <a:pt x="1711704" y="133896"/>
                  <a:pt x="1553971" y="280866"/>
                </a:cubicBezTo>
                <a:cubicBezTo>
                  <a:pt x="1204212" y="27787"/>
                  <a:pt x="757680" y="-2407"/>
                  <a:pt x="428592" y="201428"/>
                </a:cubicBezTo>
                <a:cubicBezTo>
                  <a:pt x="116267" y="394880"/>
                  <a:pt x="29685" y="725017"/>
                  <a:pt x="10635" y="805122"/>
                </a:cubicBezTo>
                <a:lnTo>
                  <a:pt x="10635" y="2278163"/>
                </a:lnTo>
                <a:lnTo>
                  <a:pt x="0" y="2278163"/>
                </a:lnTo>
                <a:lnTo>
                  <a:pt x="0" y="737780"/>
                </a:lnTo>
                <a:cubicBezTo>
                  <a:pt x="19050" y="657675"/>
                  <a:pt x="105632" y="327538"/>
                  <a:pt x="417957" y="134086"/>
                </a:cubicBezTo>
                <a:cubicBezTo>
                  <a:pt x="582501" y="32169"/>
                  <a:pt x="776406" y="-11242"/>
                  <a:pt x="972895" y="246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6" name="Google Shape;666;p20"/>
          <p:cNvSpPr/>
          <p:nvPr/>
        </p:nvSpPr>
        <p:spPr>
          <a:xfrm flipH="1">
            <a:off x="-38204" y="4275343"/>
            <a:ext cx="4686666" cy="875669"/>
          </a:xfrm>
          <a:custGeom>
            <a:avLst/>
            <a:gdLst/>
            <a:ahLst/>
            <a:cxnLst/>
            <a:rect l="l" t="t" r="r" b="b"/>
            <a:pathLst>
              <a:path w="12192952" h="2278164" extrusionOk="0">
                <a:moveTo>
                  <a:pt x="-4" y="736841"/>
                </a:moveTo>
                <a:cubicBezTo>
                  <a:pt x="19046" y="656736"/>
                  <a:pt x="105628" y="326599"/>
                  <a:pt x="417953" y="133147"/>
                </a:cubicBezTo>
                <a:cubicBezTo>
                  <a:pt x="747041" y="-70688"/>
                  <a:pt x="1193573" y="-40494"/>
                  <a:pt x="1543332" y="212585"/>
                </a:cubicBezTo>
                <a:cubicBezTo>
                  <a:pt x="1701065" y="65615"/>
                  <a:pt x="1944715" y="65234"/>
                  <a:pt x="2096734" y="204584"/>
                </a:cubicBezTo>
                <a:cubicBezTo>
                  <a:pt x="2238180" y="334315"/>
                  <a:pt x="2267422" y="554819"/>
                  <a:pt x="2160266" y="723602"/>
                </a:cubicBezTo>
                <a:cubicBezTo>
                  <a:pt x="2180516" y="727603"/>
                  <a:pt x="2199023" y="737794"/>
                  <a:pt x="2213225" y="752747"/>
                </a:cubicBezTo>
                <a:cubicBezTo>
                  <a:pt x="2231532" y="772940"/>
                  <a:pt x="2241057" y="799611"/>
                  <a:pt x="2239704" y="826852"/>
                </a:cubicBezTo>
                <a:cubicBezTo>
                  <a:pt x="2504023" y="599300"/>
                  <a:pt x="2874260" y="544340"/>
                  <a:pt x="3183727" y="686549"/>
                </a:cubicBezTo>
                <a:cubicBezTo>
                  <a:pt x="3622639" y="888194"/>
                  <a:pt x="3684075" y="1369016"/>
                  <a:pt x="3686838" y="1393494"/>
                </a:cubicBezTo>
                <a:cubicBezTo>
                  <a:pt x="3709317" y="1393494"/>
                  <a:pt x="3886863" y="1397019"/>
                  <a:pt x="4005830" y="1547133"/>
                </a:cubicBezTo>
                <a:cubicBezTo>
                  <a:pt x="4113176" y="1682769"/>
                  <a:pt x="4091555" y="1836598"/>
                  <a:pt x="4087935" y="1862220"/>
                </a:cubicBezTo>
                <a:cubicBezTo>
                  <a:pt x="4108595" y="1849552"/>
                  <a:pt x="4133789" y="1846599"/>
                  <a:pt x="4156801" y="1854219"/>
                </a:cubicBezTo>
                <a:cubicBezTo>
                  <a:pt x="4181404" y="1863744"/>
                  <a:pt x="4200045" y="1884413"/>
                  <a:pt x="4207093" y="1909845"/>
                </a:cubicBezTo>
                <a:cubicBezTo>
                  <a:pt x="4237573" y="1868221"/>
                  <a:pt x="4399308" y="1655813"/>
                  <a:pt x="4696964" y="1610665"/>
                </a:cubicBezTo>
                <a:cubicBezTo>
                  <a:pt x="5036435" y="1559134"/>
                  <a:pt x="5276274" y="1766970"/>
                  <a:pt x="5308659" y="1796021"/>
                </a:cubicBezTo>
                <a:cubicBezTo>
                  <a:pt x="5346759" y="1766684"/>
                  <a:pt x="5703852" y="1500746"/>
                  <a:pt x="6149336" y="1629143"/>
                </a:cubicBezTo>
                <a:cubicBezTo>
                  <a:pt x="6507476" y="1732584"/>
                  <a:pt x="6674925" y="2019668"/>
                  <a:pt x="6707977" y="2079294"/>
                </a:cubicBezTo>
                <a:cubicBezTo>
                  <a:pt x="6854358" y="2060244"/>
                  <a:pt x="7003195" y="2077961"/>
                  <a:pt x="7140984" y="2130920"/>
                </a:cubicBezTo>
                <a:cubicBezTo>
                  <a:pt x="7226318" y="2164258"/>
                  <a:pt x="7305842" y="2210931"/>
                  <a:pt x="7376632" y="2269128"/>
                </a:cubicBezTo>
                <a:cubicBezTo>
                  <a:pt x="7459043" y="2158923"/>
                  <a:pt x="7572466" y="2075770"/>
                  <a:pt x="7702387" y="2030336"/>
                </a:cubicBezTo>
                <a:cubicBezTo>
                  <a:pt x="7947465" y="1945944"/>
                  <a:pt x="8157968" y="2032051"/>
                  <a:pt x="8208164" y="2054148"/>
                </a:cubicBezTo>
                <a:cubicBezTo>
                  <a:pt x="8210508" y="2001856"/>
                  <a:pt x="8234492" y="1952993"/>
                  <a:pt x="8274363" y="1919084"/>
                </a:cubicBezTo>
                <a:cubicBezTo>
                  <a:pt x="8305272" y="1894415"/>
                  <a:pt x="8343343" y="1880508"/>
                  <a:pt x="8382853" y="1879365"/>
                </a:cubicBezTo>
                <a:cubicBezTo>
                  <a:pt x="8388606" y="1670005"/>
                  <a:pt x="8548035" y="1497031"/>
                  <a:pt x="8756233" y="1474266"/>
                </a:cubicBezTo>
                <a:cubicBezTo>
                  <a:pt x="8689558" y="1208615"/>
                  <a:pt x="8789856" y="931341"/>
                  <a:pt x="9005121" y="778941"/>
                </a:cubicBezTo>
                <a:cubicBezTo>
                  <a:pt x="9192287" y="646640"/>
                  <a:pt x="9440509" y="627209"/>
                  <a:pt x="9653869" y="725983"/>
                </a:cubicBezTo>
                <a:cubicBezTo>
                  <a:pt x="9769312" y="571868"/>
                  <a:pt x="9987815" y="540531"/>
                  <a:pt x="10141930" y="655974"/>
                </a:cubicBezTo>
                <a:cubicBezTo>
                  <a:pt x="10238418" y="728364"/>
                  <a:pt x="10290710" y="845427"/>
                  <a:pt x="10280138" y="965632"/>
                </a:cubicBezTo>
                <a:cubicBezTo>
                  <a:pt x="10292901" y="953726"/>
                  <a:pt x="10310713" y="948773"/>
                  <a:pt x="10327763" y="952392"/>
                </a:cubicBezTo>
                <a:cubicBezTo>
                  <a:pt x="10348337" y="958107"/>
                  <a:pt x="10363100" y="976109"/>
                  <a:pt x="10364815" y="997350"/>
                </a:cubicBezTo>
                <a:cubicBezTo>
                  <a:pt x="10511881" y="776465"/>
                  <a:pt x="10768008" y="655593"/>
                  <a:pt x="11025469" y="686263"/>
                </a:cubicBezTo>
                <a:cubicBezTo>
                  <a:pt x="11382752" y="728840"/>
                  <a:pt x="11547534" y="1039736"/>
                  <a:pt x="11560393" y="1064882"/>
                </a:cubicBezTo>
                <a:cubicBezTo>
                  <a:pt x="11574776" y="1060215"/>
                  <a:pt x="11725461" y="1013828"/>
                  <a:pt x="11851572" y="1109935"/>
                </a:cubicBezTo>
                <a:cubicBezTo>
                  <a:pt x="11910056" y="1155465"/>
                  <a:pt x="11950442" y="1220140"/>
                  <a:pt x="11965872" y="1292625"/>
                </a:cubicBezTo>
                <a:cubicBezTo>
                  <a:pt x="11988923" y="1262526"/>
                  <a:pt x="12032071" y="1256811"/>
                  <a:pt x="12062170" y="1279862"/>
                </a:cubicBezTo>
                <a:cubicBezTo>
                  <a:pt x="12069504" y="1285481"/>
                  <a:pt x="12075600" y="1292530"/>
                  <a:pt x="12080172" y="1300530"/>
                </a:cubicBezTo>
                <a:cubicBezTo>
                  <a:pt x="12078934" y="1247000"/>
                  <a:pt x="12091697" y="1194042"/>
                  <a:pt x="12117224" y="1146987"/>
                </a:cubicBezTo>
                <a:cubicBezTo>
                  <a:pt x="12134941" y="1114793"/>
                  <a:pt x="12158372" y="1086027"/>
                  <a:pt x="12186471" y="1062215"/>
                </a:cubicBezTo>
                <a:cubicBezTo>
                  <a:pt x="12188662" y="1467218"/>
                  <a:pt x="12190852" y="1872221"/>
                  <a:pt x="12192948" y="2277224"/>
                </a:cubicBezTo>
                <a:lnTo>
                  <a:pt x="-4" y="2277224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7" name="Google Shape;667;p20"/>
          <p:cNvSpPr/>
          <p:nvPr/>
        </p:nvSpPr>
        <p:spPr>
          <a:xfrm flipH="1">
            <a:off x="-34891" y="4274832"/>
            <a:ext cx="4684340" cy="875669"/>
          </a:xfrm>
          <a:custGeom>
            <a:avLst/>
            <a:gdLst/>
            <a:ahLst/>
            <a:cxnLst/>
            <a:rect l="l" t="t" r="r" b="b"/>
            <a:pathLst>
              <a:path w="12186901" h="2278163" extrusionOk="0">
                <a:moveTo>
                  <a:pt x="10929198" y="682704"/>
                </a:moveTo>
                <a:cubicBezTo>
                  <a:pt x="10961129" y="681903"/>
                  <a:pt x="10993290" y="683369"/>
                  <a:pt x="11025473" y="687202"/>
                </a:cubicBezTo>
                <a:cubicBezTo>
                  <a:pt x="11382756" y="729779"/>
                  <a:pt x="11547538" y="1040675"/>
                  <a:pt x="11560397" y="1065821"/>
                </a:cubicBezTo>
                <a:cubicBezTo>
                  <a:pt x="11574780" y="1061154"/>
                  <a:pt x="11725465" y="1014767"/>
                  <a:pt x="11851576" y="1110874"/>
                </a:cubicBezTo>
                <a:cubicBezTo>
                  <a:pt x="11910060" y="1156404"/>
                  <a:pt x="11950446" y="1221079"/>
                  <a:pt x="11965876" y="1293564"/>
                </a:cubicBezTo>
                <a:cubicBezTo>
                  <a:pt x="11988927" y="1263465"/>
                  <a:pt x="12032075" y="1257750"/>
                  <a:pt x="12062174" y="1280801"/>
                </a:cubicBezTo>
                <a:cubicBezTo>
                  <a:pt x="12069508" y="1286420"/>
                  <a:pt x="12075604" y="1293469"/>
                  <a:pt x="12080176" y="1301469"/>
                </a:cubicBezTo>
                <a:cubicBezTo>
                  <a:pt x="12078938" y="1247939"/>
                  <a:pt x="12091701" y="1194981"/>
                  <a:pt x="12117228" y="1147926"/>
                </a:cubicBezTo>
                <a:cubicBezTo>
                  <a:pt x="12134945" y="1115732"/>
                  <a:pt x="12158376" y="1086966"/>
                  <a:pt x="12186475" y="1063154"/>
                </a:cubicBezTo>
                <a:lnTo>
                  <a:pt x="12186901" y="1142995"/>
                </a:lnTo>
                <a:lnTo>
                  <a:pt x="12127863" y="1215268"/>
                </a:lnTo>
                <a:cubicBezTo>
                  <a:pt x="12102336" y="1262323"/>
                  <a:pt x="12089573" y="1315281"/>
                  <a:pt x="12090811" y="1368811"/>
                </a:cubicBezTo>
                <a:cubicBezTo>
                  <a:pt x="12086239" y="1360811"/>
                  <a:pt x="12080143" y="1353762"/>
                  <a:pt x="12072809" y="1348143"/>
                </a:cubicBezTo>
                <a:cubicBezTo>
                  <a:pt x="12042710" y="1325092"/>
                  <a:pt x="11999562" y="1330807"/>
                  <a:pt x="11976511" y="1360906"/>
                </a:cubicBezTo>
                <a:cubicBezTo>
                  <a:pt x="11961081" y="1288421"/>
                  <a:pt x="11920695" y="1223746"/>
                  <a:pt x="11862211" y="1178216"/>
                </a:cubicBezTo>
                <a:cubicBezTo>
                  <a:pt x="11736100" y="1082109"/>
                  <a:pt x="11585415" y="1128496"/>
                  <a:pt x="11571032" y="1133163"/>
                </a:cubicBezTo>
                <a:cubicBezTo>
                  <a:pt x="11558173" y="1108017"/>
                  <a:pt x="11393391" y="797121"/>
                  <a:pt x="11036108" y="754544"/>
                </a:cubicBezTo>
                <a:cubicBezTo>
                  <a:pt x="10778647" y="723874"/>
                  <a:pt x="10522520" y="844746"/>
                  <a:pt x="10375454" y="1065631"/>
                </a:cubicBezTo>
                <a:cubicBezTo>
                  <a:pt x="10373739" y="1044390"/>
                  <a:pt x="10358976" y="1026388"/>
                  <a:pt x="10338402" y="1020673"/>
                </a:cubicBezTo>
                <a:cubicBezTo>
                  <a:pt x="10321352" y="1017054"/>
                  <a:pt x="10303540" y="1022007"/>
                  <a:pt x="10290777" y="1033913"/>
                </a:cubicBezTo>
                <a:lnTo>
                  <a:pt x="10287902" y="962223"/>
                </a:lnTo>
                <a:lnTo>
                  <a:pt x="10302347" y="954129"/>
                </a:lnTo>
                <a:cubicBezTo>
                  <a:pt x="10310527" y="951855"/>
                  <a:pt x="10319242" y="951522"/>
                  <a:pt x="10327767" y="953331"/>
                </a:cubicBezTo>
                <a:cubicBezTo>
                  <a:pt x="10348341" y="959046"/>
                  <a:pt x="10363104" y="977048"/>
                  <a:pt x="10364819" y="998289"/>
                </a:cubicBezTo>
                <a:cubicBezTo>
                  <a:pt x="10493502" y="805015"/>
                  <a:pt x="10705684" y="688313"/>
                  <a:pt x="10929198" y="682704"/>
                </a:cubicBezTo>
                <a:close/>
                <a:moveTo>
                  <a:pt x="2818734" y="609388"/>
                </a:moveTo>
                <a:cubicBezTo>
                  <a:pt x="2943085" y="608558"/>
                  <a:pt x="3067681" y="634160"/>
                  <a:pt x="3183731" y="687488"/>
                </a:cubicBezTo>
                <a:cubicBezTo>
                  <a:pt x="3622643" y="889133"/>
                  <a:pt x="3684079" y="1369955"/>
                  <a:pt x="3686842" y="1394433"/>
                </a:cubicBezTo>
                <a:cubicBezTo>
                  <a:pt x="3709321" y="1394433"/>
                  <a:pt x="3886867" y="1397958"/>
                  <a:pt x="4005834" y="1548072"/>
                </a:cubicBezTo>
                <a:cubicBezTo>
                  <a:pt x="4059507" y="1615890"/>
                  <a:pt x="4080939" y="1688256"/>
                  <a:pt x="4088499" y="1746871"/>
                </a:cubicBezTo>
                <a:lnTo>
                  <a:pt x="4091516" y="1783808"/>
                </a:lnTo>
                <a:lnTo>
                  <a:pt x="4075094" y="1718265"/>
                </a:lnTo>
                <a:cubicBezTo>
                  <a:pt x="4062082" y="1684369"/>
                  <a:pt x="4043306" y="1649323"/>
                  <a:pt x="4016469" y="1615414"/>
                </a:cubicBezTo>
                <a:cubicBezTo>
                  <a:pt x="3897502" y="1465300"/>
                  <a:pt x="3719956" y="1461775"/>
                  <a:pt x="3697477" y="1461775"/>
                </a:cubicBezTo>
                <a:cubicBezTo>
                  <a:pt x="3694714" y="1437297"/>
                  <a:pt x="3633278" y="956475"/>
                  <a:pt x="3194366" y="754830"/>
                </a:cubicBezTo>
                <a:cubicBezTo>
                  <a:pt x="2884899" y="612621"/>
                  <a:pt x="2514662" y="667581"/>
                  <a:pt x="2250343" y="895133"/>
                </a:cubicBezTo>
                <a:cubicBezTo>
                  <a:pt x="2251696" y="867892"/>
                  <a:pt x="2242171" y="841221"/>
                  <a:pt x="2223864" y="821028"/>
                </a:cubicBezTo>
                <a:cubicBezTo>
                  <a:pt x="2209662" y="806075"/>
                  <a:pt x="2191155" y="795884"/>
                  <a:pt x="2170905" y="791883"/>
                </a:cubicBezTo>
                <a:lnTo>
                  <a:pt x="2193036" y="738107"/>
                </a:lnTo>
                <a:lnTo>
                  <a:pt x="2213229" y="753686"/>
                </a:lnTo>
                <a:cubicBezTo>
                  <a:pt x="2231536" y="773879"/>
                  <a:pt x="2241061" y="800550"/>
                  <a:pt x="2239708" y="827791"/>
                </a:cubicBezTo>
                <a:cubicBezTo>
                  <a:pt x="2404908" y="685571"/>
                  <a:pt x="2611481" y="610770"/>
                  <a:pt x="2818734" y="609388"/>
                </a:cubicBezTo>
                <a:close/>
                <a:moveTo>
                  <a:pt x="9950221" y="587697"/>
                </a:moveTo>
                <a:cubicBezTo>
                  <a:pt x="10017293" y="590972"/>
                  <a:pt x="10084141" y="613622"/>
                  <a:pt x="10141934" y="656913"/>
                </a:cubicBezTo>
                <a:cubicBezTo>
                  <a:pt x="10214300" y="711206"/>
                  <a:pt x="10261806" y="790627"/>
                  <a:pt x="10276576" y="877656"/>
                </a:cubicBezTo>
                <a:lnTo>
                  <a:pt x="10278065" y="914798"/>
                </a:lnTo>
                <a:lnTo>
                  <a:pt x="10261821" y="861154"/>
                </a:lnTo>
                <a:cubicBezTo>
                  <a:pt x="10238008" y="807814"/>
                  <a:pt x="10200813" y="760450"/>
                  <a:pt x="10152569" y="724255"/>
                </a:cubicBezTo>
                <a:cubicBezTo>
                  <a:pt x="9998454" y="608812"/>
                  <a:pt x="9779951" y="640149"/>
                  <a:pt x="9664508" y="794264"/>
                </a:cubicBezTo>
                <a:cubicBezTo>
                  <a:pt x="9451148" y="695490"/>
                  <a:pt x="9202926" y="714921"/>
                  <a:pt x="9015760" y="847222"/>
                </a:cubicBezTo>
                <a:cubicBezTo>
                  <a:pt x="8800495" y="999622"/>
                  <a:pt x="8700197" y="1276896"/>
                  <a:pt x="8766872" y="1542547"/>
                </a:cubicBezTo>
                <a:cubicBezTo>
                  <a:pt x="8558674" y="1565312"/>
                  <a:pt x="8399245" y="1738286"/>
                  <a:pt x="8393492" y="1947646"/>
                </a:cubicBezTo>
                <a:cubicBezTo>
                  <a:pt x="8353982" y="1948789"/>
                  <a:pt x="8315911" y="1962696"/>
                  <a:pt x="8285002" y="1987365"/>
                </a:cubicBezTo>
                <a:cubicBezTo>
                  <a:pt x="8245131" y="2021274"/>
                  <a:pt x="8221147" y="2070137"/>
                  <a:pt x="8218803" y="2122429"/>
                </a:cubicBezTo>
                <a:cubicBezTo>
                  <a:pt x="8168607" y="2100332"/>
                  <a:pt x="7958104" y="2014225"/>
                  <a:pt x="7713026" y="2098617"/>
                </a:cubicBezTo>
                <a:cubicBezTo>
                  <a:pt x="7615585" y="2132693"/>
                  <a:pt x="7527425" y="2187985"/>
                  <a:pt x="7454667" y="2259994"/>
                </a:cubicBezTo>
                <a:lnTo>
                  <a:pt x="7438850" y="2278163"/>
                </a:lnTo>
                <a:lnTo>
                  <a:pt x="7302383" y="2278163"/>
                </a:lnTo>
                <a:lnTo>
                  <a:pt x="7274901" y="2258983"/>
                </a:lnTo>
                <a:cubicBezTo>
                  <a:pt x="7235505" y="2235873"/>
                  <a:pt x="7194290" y="2215870"/>
                  <a:pt x="7151623" y="2199201"/>
                </a:cubicBezTo>
                <a:cubicBezTo>
                  <a:pt x="7013834" y="2146242"/>
                  <a:pt x="6864997" y="2128525"/>
                  <a:pt x="6718616" y="2147575"/>
                </a:cubicBezTo>
                <a:cubicBezTo>
                  <a:pt x="6685564" y="2087949"/>
                  <a:pt x="6518115" y="1800865"/>
                  <a:pt x="6159975" y="1697424"/>
                </a:cubicBezTo>
                <a:cubicBezTo>
                  <a:pt x="5714491" y="1569027"/>
                  <a:pt x="5357398" y="1834965"/>
                  <a:pt x="5319298" y="1864302"/>
                </a:cubicBezTo>
                <a:cubicBezTo>
                  <a:pt x="5286914" y="1835251"/>
                  <a:pt x="5047075" y="1627415"/>
                  <a:pt x="4707603" y="1678946"/>
                </a:cubicBezTo>
                <a:cubicBezTo>
                  <a:pt x="4409947" y="1724094"/>
                  <a:pt x="4248212" y="1936502"/>
                  <a:pt x="4217732" y="1978126"/>
                </a:cubicBezTo>
                <a:cubicBezTo>
                  <a:pt x="4210684" y="1952694"/>
                  <a:pt x="4192043" y="1932025"/>
                  <a:pt x="4167440" y="1922500"/>
                </a:cubicBezTo>
                <a:cubicBezTo>
                  <a:pt x="4144428" y="1914880"/>
                  <a:pt x="4119234" y="1917833"/>
                  <a:pt x="4098574" y="1930501"/>
                </a:cubicBezTo>
                <a:cubicBezTo>
                  <a:pt x="4099479" y="1924096"/>
                  <a:pt x="4101509" y="1909677"/>
                  <a:pt x="4102368" y="1889533"/>
                </a:cubicBezTo>
                <a:lnTo>
                  <a:pt x="4102481" y="1858128"/>
                </a:lnTo>
                <a:lnTo>
                  <a:pt x="4121490" y="1851551"/>
                </a:lnTo>
                <a:cubicBezTo>
                  <a:pt x="4133248" y="1850181"/>
                  <a:pt x="4145299" y="1851348"/>
                  <a:pt x="4156805" y="1855158"/>
                </a:cubicBezTo>
                <a:cubicBezTo>
                  <a:pt x="4181408" y="1864683"/>
                  <a:pt x="4200049" y="1885352"/>
                  <a:pt x="4207097" y="1910784"/>
                </a:cubicBezTo>
                <a:cubicBezTo>
                  <a:pt x="4237577" y="1869160"/>
                  <a:pt x="4399312" y="1656752"/>
                  <a:pt x="4696968" y="1611604"/>
                </a:cubicBezTo>
                <a:cubicBezTo>
                  <a:pt x="5036440" y="1560073"/>
                  <a:pt x="5276279" y="1767909"/>
                  <a:pt x="5308663" y="1796960"/>
                </a:cubicBezTo>
                <a:cubicBezTo>
                  <a:pt x="5346763" y="1767623"/>
                  <a:pt x="5703856" y="1501685"/>
                  <a:pt x="6149340" y="1630082"/>
                </a:cubicBezTo>
                <a:cubicBezTo>
                  <a:pt x="6507480" y="1733523"/>
                  <a:pt x="6674929" y="2020607"/>
                  <a:pt x="6707981" y="2080233"/>
                </a:cubicBezTo>
                <a:cubicBezTo>
                  <a:pt x="6854362" y="2061183"/>
                  <a:pt x="7003199" y="2078900"/>
                  <a:pt x="7140988" y="2131859"/>
                </a:cubicBezTo>
                <a:cubicBezTo>
                  <a:pt x="7226322" y="2165197"/>
                  <a:pt x="7305846" y="2211870"/>
                  <a:pt x="7376636" y="2270067"/>
                </a:cubicBezTo>
                <a:cubicBezTo>
                  <a:pt x="7459047" y="2159862"/>
                  <a:pt x="7572470" y="2076709"/>
                  <a:pt x="7702391" y="2031275"/>
                </a:cubicBezTo>
                <a:cubicBezTo>
                  <a:pt x="7947469" y="1946883"/>
                  <a:pt x="8157972" y="2032990"/>
                  <a:pt x="8208168" y="2055087"/>
                </a:cubicBezTo>
                <a:cubicBezTo>
                  <a:pt x="8210512" y="2002795"/>
                  <a:pt x="8234496" y="1953932"/>
                  <a:pt x="8274367" y="1920023"/>
                </a:cubicBezTo>
                <a:cubicBezTo>
                  <a:pt x="8305276" y="1895354"/>
                  <a:pt x="8343347" y="1881447"/>
                  <a:pt x="8382857" y="1880304"/>
                </a:cubicBezTo>
                <a:cubicBezTo>
                  <a:pt x="8388610" y="1670944"/>
                  <a:pt x="8548039" y="1497970"/>
                  <a:pt x="8756237" y="1475205"/>
                </a:cubicBezTo>
                <a:cubicBezTo>
                  <a:pt x="8689562" y="1209554"/>
                  <a:pt x="8789860" y="932280"/>
                  <a:pt x="9005125" y="779880"/>
                </a:cubicBezTo>
                <a:cubicBezTo>
                  <a:pt x="9192291" y="647579"/>
                  <a:pt x="9440513" y="628148"/>
                  <a:pt x="9653873" y="726922"/>
                </a:cubicBezTo>
                <a:cubicBezTo>
                  <a:pt x="9726025" y="630600"/>
                  <a:pt x="9838435" y="582239"/>
                  <a:pt x="9950221" y="587697"/>
                </a:cubicBezTo>
                <a:close/>
                <a:moveTo>
                  <a:pt x="972895" y="2463"/>
                </a:moveTo>
                <a:cubicBezTo>
                  <a:pt x="1169384" y="16167"/>
                  <a:pt x="1368457" y="86985"/>
                  <a:pt x="1543336" y="213524"/>
                </a:cubicBezTo>
                <a:cubicBezTo>
                  <a:pt x="1701069" y="66554"/>
                  <a:pt x="1944719" y="66173"/>
                  <a:pt x="2096738" y="205523"/>
                </a:cubicBezTo>
                <a:cubicBezTo>
                  <a:pt x="2167461" y="270389"/>
                  <a:pt x="2210133" y="357948"/>
                  <a:pt x="2221730" y="450388"/>
                </a:cubicBezTo>
                <a:lnTo>
                  <a:pt x="2220466" y="478549"/>
                </a:lnTo>
                <a:lnTo>
                  <a:pt x="2192042" y="384957"/>
                </a:lnTo>
                <a:cubicBezTo>
                  <a:pt x="2171084" y="343404"/>
                  <a:pt x="2142735" y="305298"/>
                  <a:pt x="2107373" y="272865"/>
                </a:cubicBezTo>
                <a:cubicBezTo>
                  <a:pt x="1955354" y="133515"/>
                  <a:pt x="1711704" y="133896"/>
                  <a:pt x="1553971" y="280866"/>
                </a:cubicBezTo>
                <a:cubicBezTo>
                  <a:pt x="1204212" y="27787"/>
                  <a:pt x="757680" y="-2407"/>
                  <a:pt x="428592" y="201428"/>
                </a:cubicBezTo>
                <a:cubicBezTo>
                  <a:pt x="116267" y="394880"/>
                  <a:pt x="29685" y="725017"/>
                  <a:pt x="10635" y="805122"/>
                </a:cubicBezTo>
                <a:lnTo>
                  <a:pt x="10635" y="2278163"/>
                </a:lnTo>
                <a:lnTo>
                  <a:pt x="0" y="2278163"/>
                </a:lnTo>
                <a:lnTo>
                  <a:pt x="0" y="737780"/>
                </a:lnTo>
                <a:cubicBezTo>
                  <a:pt x="19050" y="657675"/>
                  <a:pt x="105632" y="327538"/>
                  <a:pt x="417957" y="134086"/>
                </a:cubicBezTo>
                <a:cubicBezTo>
                  <a:pt x="582501" y="32169"/>
                  <a:pt x="776406" y="-11242"/>
                  <a:pt x="972895" y="246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8" name="Google Shape;668;p20"/>
          <p:cNvSpPr/>
          <p:nvPr/>
        </p:nvSpPr>
        <p:spPr>
          <a:xfrm flipH="1">
            <a:off x="7476776" y="4266224"/>
            <a:ext cx="1666467" cy="876526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9" name="Google Shape;669;p20"/>
          <p:cNvSpPr/>
          <p:nvPr/>
        </p:nvSpPr>
        <p:spPr>
          <a:xfrm flipH="1">
            <a:off x="7980636" y="4614671"/>
            <a:ext cx="1162607" cy="528891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0" name="Google Shape;670;p20"/>
          <p:cNvSpPr/>
          <p:nvPr/>
        </p:nvSpPr>
        <p:spPr>
          <a:xfrm flipH="1">
            <a:off x="7480102" y="4266690"/>
            <a:ext cx="1666467" cy="876526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1" name="Google Shape;671;p20"/>
          <p:cNvSpPr/>
          <p:nvPr/>
        </p:nvSpPr>
        <p:spPr>
          <a:xfrm flipH="1">
            <a:off x="7983962" y="4609546"/>
            <a:ext cx="1162607" cy="528891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672" name="Google Shape;672;p20"/>
          <p:cNvGrpSpPr/>
          <p:nvPr/>
        </p:nvGrpSpPr>
        <p:grpSpPr>
          <a:xfrm>
            <a:off x="3699641" y="4407380"/>
            <a:ext cx="1725337" cy="744201"/>
            <a:chOff x="3033562" y="1043489"/>
            <a:chExt cx="1537631" cy="663281"/>
          </a:xfrm>
        </p:grpSpPr>
        <p:sp>
          <p:nvSpPr>
            <p:cNvPr id="673" name="Google Shape;673;p20"/>
            <p:cNvSpPr/>
            <p:nvPr/>
          </p:nvSpPr>
          <p:spPr>
            <a:xfrm>
              <a:off x="3034040" y="1043562"/>
              <a:ext cx="1537152" cy="662932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  <a:effectLst>
              <a:outerShdw blurRad="200025" dist="19050" dir="5400000" algn="bl" rotWithShape="0">
                <a:srgbClr val="0C0C0C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74" name="Google Shape;674;p20"/>
            <p:cNvSpPr/>
            <p:nvPr/>
          </p:nvSpPr>
          <p:spPr>
            <a:xfrm>
              <a:off x="3033562" y="1043489"/>
              <a:ext cx="1440584" cy="663281"/>
            </a:xfrm>
            <a:custGeom>
              <a:avLst/>
              <a:gdLst/>
              <a:ahLst/>
              <a:cxnLst/>
              <a:rect l="l" t="t" r="r" b="b"/>
              <a:pathLst>
                <a:path w="1440584" h="663281" extrusionOk="0">
                  <a:moveTo>
                    <a:pt x="276601" y="511724"/>
                  </a:moveTo>
                  <a:cubicBezTo>
                    <a:pt x="313532" y="514835"/>
                    <a:pt x="350464" y="525238"/>
                    <a:pt x="385330" y="543576"/>
                  </a:cubicBezTo>
                  <a:lnTo>
                    <a:pt x="397838" y="551560"/>
                  </a:lnTo>
                  <a:lnTo>
                    <a:pt x="356968" y="535060"/>
                  </a:lnTo>
                  <a:cubicBezTo>
                    <a:pt x="247722" y="503368"/>
                    <a:pt x="129181" y="540194"/>
                    <a:pt x="57125" y="628208"/>
                  </a:cubicBezTo>
                  <a:lnTo>
                    <a:pt x="33980" y="663178"/>
                  </a:lnTo>
                  <a:lnTo>
                    <a:pt x="0" y="663281"/>
                  </a:lnTo>
                  <a:cubicBezTo>
                    <a:pt x="55013" y="558685"/>
                    <a:pt x="165806" y="502390"/>
                    <a:pt x="276601" y="511724"/>
                  </a:cubicBezTo>
                  <a:close/>
                  <a:moveTo>
                    <a:pt x="1311299" y="385172"/>
                  </a:moveTo>
                  <a:lnTo>
                    <a:pt x="1358222" y="386730"/>
                  </a:lnTo>
                  <a:cubicBezTo>
                    <a:pt x="1377201" y="389247"/>
                    <a:pt x="1398407" y="394383"/>
                    <a:pt x="1419726" y="404045"/>
                  </a:cubicBezTo>
                  <a:lnTo>
                    <a:pt x="1440584" y="415935"/>
                  </a:lnTo>
                  <a:lnTo>
                    <a:pt x="1383450" y="399850"/>
                  </a:lnTo>
                  <a:cubicBezTo>
                    <a:pt x="1345493" y="394816"/>
                    <a:pt x="1316447" y="400260"/>
                    <a:pt x="1313240" y="400931"/>
                  </a:cubicBezTo>
                  <a:close/>
                  <a:moveTo>
                    <a:pt x="978539" y="35"/>
                  </a:moveTo>
                  <a:cubicBezTo>
                    <a:pt x="1018956" y="595"/>
                    <a:pt x="1059533" y="11548"/>
                    <a:pt x="1097406" y="31053"/>
                  </a:cubicBezTo>
                  <a:lnTo>
                    <a:pt x="1110125" y="39336"/>
                  </a:lnTo>
                  <a:lnTo>
                    <a:pt x="1064155" y="21560"/>
                  </a:lnTo>
                  <a:cubicBezTo>
                    <a:pt x="1044224" y="16313"/>
                    <a:pt x="1023975" y="13435"/>
                    <a:pt x="1003767" y="13155"/>
                  </a:cubicBezTo>
                  <a:cubicBezTo>
                    <a:pt x="831205" y="10173"/>
                    <a:pt x="653724" y="197349"/>
                    <a:pt x="688623" y="427777"/>
                  </a:cubicBezTo>
                  <a:cubicBezTo>
                    <a:pt x="655752" y="405866"/>
                    <a:pt x="615722" y="397392"/>
                    <a:pt x="576794" y="404102"/>
                  </a:cubicBezTo>
                  <a:cubicBezTo>
                    <a:pt x="492781" y="418581"/>
                    <a:pt x="436405" y="498425"/>
                    <a:pt x="450888" y="582441"/>
                  </a:cubicBezTo>
                  <a:lnTo>
                    <a:pt x="425743" y="566389"/>
                  </a:lnTo>
                  <a:lnTo>
                    <a:pt x="427408" y="508047"/>
                  </a:lnTo>
                  <a:cubicBezTo>
                    <a:pt x="441093" y="449468"/>
                    <a:pt x="488556" y="401841"/>
                    <a:pt x="551566" y="390982"/>
                  </a:cubicBezTo>
                  <a:cubicBezTo>
                    <a:pt x="590494" y="384272"/>
                    <a:pt x="630524" y="392746"/>
                    <a:pt x="663395" y="414657"/>
                  </a:cubicBezTo>
                  <a:cubicBezTo>
                    <a:pt x="628496" y="184229"/>
                    <a:pt x="805977" y="-2947"/>
                    <a:pt x="978539" y="35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75" name="Google Shape;675;p20"/>
          <p:cNvSpPr/>
          <p:nvPr/>
        </p:nvSpPr>
        <p:spPr>
          <a:xfrm flipH="1">
            <a:off x="-7943" y="4086972"/>
            <a:ext cx="2403465" cy="1063981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329326" y="1802901"/>
                  <a:pt x="2680233" y="189642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76120" y="2088183"/>
                  <a:pt x="3025790" y="2093706"/>
                  <a:pt x="3066043" y="2119040"/>
                </a:cubicBezTo>
                <a:cubicBezTo>
                  <a:pt x="2866332" y="1750616"/>
                  <a:pt x="3021977" y="1311848"/>
                  <a:pt x="3330705" y="1165098"/>
                </a:cubicBezTo>
                <a:cubicBezTo>
                  <a:pt x="3659915" y="1008510"/>
                  <a:pt x="4131160" y="1199192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70205" y="1637152"/>
                  <a:pt x="4866004" y="1627987"/>
                  <a:pt x="4930808" y="1681351"/>
                </a:cubicBezTo>
                <a:cubicBezTo>
                  <a:pt x="4931078" y="1681620"/>
                  <a:pt x="4931348" y="1681756"/>
                  <a:pt x="4931618" y="1682025"/>
                </a:cubicBezTo>
                <a:cubicBezTo>
                  <a:pt x="4845400" y="1466414"/>
                  <a:pt x="4950349" y="1221695"/>
                  <a:pt x="5165824" y="1135585"/>
                </a:cubicBezTo>
                <a:cubicBezTo>
                  <a:pt x="5263522" y="1096505"/>
                  <a:pt x="5372272" y="1095428"/>
                  <a:pt x="5470645" y="1132621"/>
                </a:cubicBezTo>
                <a:cubicBezTo>
                  <a:pt x="5365938" y="812303"/>
                  <a:pt x="5540718" y="467865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6" name="Google Shape;676;p20"/>
          <p:cNvSpPr/>
          <p:nvPr/>
        </p:nvSpPr>
        <p:spPr>
          <a:xfrm flipH="1">
            <a:off x="-12157" y="4087324"/>
            <a:ext cx="2403465" cy="1063981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2288798" y="1878635"/>
                </a:moveTo>
                <a:cubicBezTo>
                  <a:pt x="2493233" y="1862262"/>
                  <a:pt x="2721772" y="197020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64912" y="2092158"/>
                  <a:pt x="3001258" y="2092284"/>
                  <a:pt x="3034311" y="2103779"/>
                </a:cubicBezTo>
                <a:lnTo>
                  <a:pt x="3038234" y="2105666"/>
                </a:lnTo>
                <a:lnTo>
                  <a:pt x="3066927" y="2174548"/>
                </a:lnTo>
                <a:cubicBezTo>
                  <a:pt x="3026674" y="2149214"/>
                  <a:pt x="2977004" y="2143691"/>
                  <a:pt x="2932170" y="2159591"/>
                </a:cubicBezTo>
                <a:cubicBezTo>
                  <a:pt x="2892928" y="2175628"/>
                  <a:pt x="2862163" y="2207296"/>
                  <a:pt x="2847272" y="2247048"/>
                </a:cubicBezTo>
                <a:cubicBezTo>
                  <a:pt x="2681117" y="1951931"/>
                  <a:pt x="2330210" y="1858409"/>
                  <a:pt x="2098024" y="1992358"/>
                </a:cubicBezTo>
                <a:cubicBezTo>
                  <a:pt x="1927152" y="2090461"/>
                  <a:pt x="1831340" y="2305804"/>
                  <a:pt x="1858291" y="2531386"/>
                </a:cubicBezTo>
                <a:cubicBezTo>
                  <a:pt x="1786856" y="2473306"/>
                  <a:pt x="1695101" y="2446354"/>
                  <a:pt x="1603601" y="2456461"/>
                </a:cubicBezTo>
                <a:cubicBezTo>
                  <a:pt x="1452808" y="2474923"/>
                  <a:pt x="1374649" y="2589736"/>
                  <a:pt x="1363868" y="2606311"/>
                </a:cubicBezTo>
                <a:cubicBezTo>
                  <a:pt x="1288540" y="2570870"/>
                  <a:pt x="996790" y="2444198"/>
                  <a:pt x="644535" y="2546345"/>
                </a:cubicBezTo>
                <a:cubicBezTo>
                  <a:pt x="310151" y="2643225"/>
                  <a:pt x="125930" y="2886951"/>
                  <a:pt x="45850" y="3021761"/>
                </a:cubicBezTo>
                <a:lnTo>
                  <a:pt x="2963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155187" y="1903363"/>
                  <a:pt x="2220653" y="1884093"/>
                  <a:pt x="2288798" y="1878635"/>
                </a:cubicBezTo>
                <a:close/>
                <a:moveTo>
                  <a:pt x="3596672" y="1111090"/>
                </a:moveTo>
                <a:cubicBezTo>
                  <a:pt x="3874128" y="1118834"/>
                  <a:pt x="4163333" y="1306796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56857" y="1653356"/>
                  <a:pt x="4820755" y="1636048"/>
                  <a:pt x="4877540" y="1652945"/>
                </a:cubicBezTo>
                <a:lnTo>
                  <a:pt x="4913735" y="1672247"/>
                </a:lnTo>
                <a:lnTo>
                  <a:pt x="4932502" y="1737533"/>
                </a:lnTo>
                <a:cubicBezTo>
                  <a:pt x="4932232" y="1737264"/>
                  <a:pt x="4931962" y="1737128"/>
                  <a:pt x="4931692" y="1736859"/>
                </a:cubicBezTo>
                <a:cubicBezTo>
                  <a:pt x="4866888" y="1683495"/>
                  <a:pt x="4771089" y="1692660"/>
                  <a:pt x="4717698" y="1757477"/>
                </a:cubicBezTo>
                <a:cubicBezTo>
                  <a:pt x="4711096" y="1740767"/>
                  <a:pt x="4670668" y="1638083"/>
                  <a:pt x="4562863" y="1597656"/>
                </a:cubicBezTo>
                <a:cubicBezTo>
                  <a:pt x="4460582" y="1560058"/>
                  <a:pt x="4339435" y="1594422"/>
                  <a:pt x="4260738" y="1685113"/>
                </a:cubicBezTo>
                <a:cubicBezTo>
                  <a:pt x="4132044" y="1254700"/>
                  <a:pt x="3660799" y="1064018"/>
                  <a:pt x="3331589" y="1220606"/>
                </a:cubicBezTo>
                <a:cubicBezTo>
                  <a:pt x="3138634" y="1312325"/>
                  <a:pt x="3005477" y="1518113"/>
                  <a:pt x="2981502" y="1749504"/>
                </a:cubicBezTo>
                <a:lnTo>
                  <a:pt x="2980923" y="1841369"/>
                </a:lnTo>
                <a:lnTo>
                  <a:pt x="2979729" y="1835195"/>
                </a:lnTo>
                <a:cubicBezTo>
                  <a:pt x="2953723" y="1549483"/>
                  <a:pt x="3099159" y="1275161"/>
                  <a:pt x="3330705" y="1165098"/>
                </a:cubicBezTo>
                <a:cubicBezTo>
                  <a:pt x="3413008" y="1125951"/>
                  <a:pt x="3504187" y="1108509"/>
                  <a:pt x="3596672" y="1111090"/>
                </a:cubicBezTo>
                <a:close/>
                <a:moveTo>
                  <a:pt x="5317981" y="1105501"/>
                </a:moveTo>
                <a:cubicBezTo>
                  <a:pt x="5343830" y="1105248"/>
                  <a:pt x="5369699" y="1107379"/>
                  <a:pt x="5395254" y="1111898"/>
                </a:cubicBezTo>
                <a:lnTo>
                  <a:pt x="5458658" y="1129326"/>
                </a:lnTo>
                <a:lnTo>
                  <a:pt x="5471529" y="1188129"/>
                </a:lnTo>
                <a:cubicBezTo>
                  <a:pt x="5373156" y="1150936"/>
                  <a:pt x="5264406" y="1152013"/>
                  <a:pt x="5166708" y="1191093"/>
                </a:cubicBezTo>
                <a:cubicBezTo>
                  <a:pt x="5058971" y="1234148"/>
                  <a:pt x="4978864" y="1316856"/>
                  <a:pt x="4936470" y="1415750"/>
                </a:cubicBezTo>
                <a:lnTo>
                  <a:pt x="4905003" y="1561359"/>
                </a:lnTo>
                <a:lnTo>
                  <a:pt x="4901538" y="1517792"/>
                </a:lnTo>
                <a:cubicBezTo>
                  <a:pt x="4904782" y="1353968"/>
                  <a:pt x="5004218" y="1200168"/>
                  <a:pt x="5165824" y="1135585"/>
                </a:cubicBezTo>
                <a:cubicBezTo>
                  <a:pt x="5214673" y="1116045"/>
                  <a:pt x="5266285" y="1106006"/>
                  <a:pt x="5317981" y="1105501"/>
                </a:cubicBezTo>
                <a:close/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115898"/>
                </a:lnTo>
                <a:lnTo>
                  <a:pt x="6870555" y="103763"/>
                </a:lnTo>
                <a:cubicBezTo>
                  <a:pt x="6835186" y="85175"/>
                  <a:pt x="6762268" y="53843"/>
                  <a:pt x="6675258" y="55576"/>
                </a:cubicBezTo>
                <a:cubicBezTo>
                  <a:pt x="6636587" y="56347"/>
                  <a:pt x="6595132" y="63649"/>
                  <a:pt x="6552953" y="81505"/>
                </a:cubicBezTo>
                <a:cubicBezTo>
                  <a:pt x="6412132" y="141471"/>
                  <a:pt x="6322115" y="293612"/>
                  <a:pt x="6335590" y="458824"/>
                </a:cubicBezTo>
                <a:cubicBezTo>
                  <a:pt x="6189648" y="382014"/>
                  <a:pt x="6018776" y="367459"/>
                  <a:pt x="5861920" y="418802"/>
                </a:cubicBezTo>
                <a:cubicBezTo>
                  <a:pt x="5621682" y="497231"/>
                  <a:pt x="5463308" y="710584"/>
                  <a:pt x="5443310" y="947493"/>
                </a:cubicBezTo>
                <a:lnTo>
                  <a:pt x="5444277" y="1012150"/>
                </a:lnTo>
                <a:lnTo>
                  <a:pt x="5444219" y="1011887"/>
                </a:lnTo>
                <a:cubicBezTo>
                  <a:pt x="5411907" y="729942"/>
                  <a:pt x="5580758" y="454794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97350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p10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5 Timeline">
  <p:cSld name="015 Timeline">
    <p:spTree>
      <p:nvGrpSpPr>
        <p:cNvPr id="1" name="Shape 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" name="Google Shape;678;p21"/>
          <p:cNvSpPr txBox="1">
            <a:spLocks noGrp="1"/>
          </p:cNvSpPr>
          <p:nvPr>
            <p:ph type="body" idx="1"/>
          </p:nvPr>
        </p:nvSpPr>
        <p:spPr>
          <a:xfrm>
            <a:off x="311700" y="2428969"/>
            <a:ext cx="1498275" cy="17475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  <p:sp>
        <p:nvSpPr>
          <p:cNvPr id="679" name="Google Shape;679;p21"/>
          <p:cNvSpPr txBox="1">
            <a:spLocks noGrp="1"/>
          </p:cNvSpPr>
          <p:nvPr>
            <p:ph type="body" idx="2"/>
          </p:nvPr>
        </p:nvSpPr>
        <p:spPr>
          <a:xfrm>
            <a:off x="5621194" y="2428969"/>
            <a:ext cx="1498275" cy="17475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 rtl="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  <p:sp>
        <p:nvSpPr>
          <p:cNvPr id="680" name="Google Shape;680;p21"/>
          <p:cNvSpPr txBox="1">
            <a:spLocks noGrp="1"/>
          </p:cNvSpPr>
          <p:nvPr>
            <p:ph type="body" idx="3"/>
          </p:nvPr>
        </p:nvSpPr>
        <p:spPr>
          <a:xfrm>
            <a:off x="2081531" y="2428969"/>
            <a:ext cx="1498275" cy="17475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 rtl="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  <p:sp>
        <p:nvSpPr>
          <p:cNvPr id="681" name="Google Shape;681;p21"/>
          <p:cNvSpPr txBox="1">
            <a:spLocks noGrp="1"/>
          </p:cNvSpPr>
          <p:nvPr>
            <p:ph type="body" idx="4"/>
          </p:nvPr>
        </p:nvSpPr>
        <p:spPr>
          <a:xfrm>
            <a:off x="7391025" y="2428969"/>
            <a:ext cx="1498275" cy="17475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 rtl="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  <p:grpSp>
        <p:nvGrpSpPr>
          <p:cNvPr id="682" name="Google Shape;682;p21"/>
          <p:cNvGrpSpPr/>
          <p:nvPr/>
        </p:nvGrpSpPr>
        <p:grpSpPr>
          <a:xfrm rot="10800000">
            <a:off x="204774" y="2755550"/>
            <a:ext cx="8734386" cy="2140169"/>
            <a:chOff x="297307" y="62841"/>
            <a:chExt cx="11645848" cy="2853559"/>
          </a:xfrm>
        </p:grpSpPr>
        <p:sp>
          <p:nvSpPr>
            <p:cNvPr id="683" name="Google Shape;683;p21"/>
            <p:cNvSpPr/>
            <p:nvPr/>
          </p:nvSpPr>
          <p:spPr>
            <a:xfrm flipH="1">
              <a:off x="703871" y="425285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4" name="Google Shape;684;p21"/>
            <p:cNvSpPr/>
            <p:nvPr/>
          </p:nvSpPr>
          <p:spPr>
            <a:xfrm flipH="1">
              <a:off x="297307" y="1133761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5" name="Google Shape;685;p21"/>
            <p:cNvSpPr/>
            <p:nvPr/>
          </p:nvSpPr>
          <p:spPr>
            <a:xfrm flipH="1">
              <a:off x="466723" y="598781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6" name="Google Shape;686;p21"/>
            <p:cNvSpPr/>
            <p:nvPr/>
          </p:nvSpPr>
          <p:spPr>
            <a:xfrm flipH="1">
              <a:off x="8904199" y="481457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7" name="Google Shape;687;p21"/>
            <p:cNvSpPr/>
            <p:nvPr/>
          </p:nvSpPr>
          <p:spPr>
            <a:xfrm flipH="1">
              <a:off x="8230746" y="621923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8" name="Google Shape;688;p21"/>
            <p:cNvSpPr/>
            <p:nvPr/>
          </p:nvSpPr>
          <p:spPr>
            <a:xfrm flipH="1">
              <a:off x="11768349" y="1040814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9" name="Google Shape;689;p21"/>
            <p:cNvSpPr/>
            <p:nvPr/>
          </p:nvSpPr>
          <p:spPr>
            <a:xfrm flipH="1">
              <a:off x="9883820" y="284510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0" name="Google Shape;690;p21"/>
            <p:cNvSpPr/>
            <p:nvPr/>
          </p:nvSpPr>
          <p:spPr>
            <a:xfrm flipH="1">
              <a:off x="4214750" y="947903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1" name="Google Shape;691;p21"/>
            <p:cNvSpPr/>
            <p:nvPr/>
          </p:nvSpPr>
          <p:spPr>
            <a:xfrm flipH="1">
              <a:off x="1948241" y="343704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2" name="Google Shape;692;p21"/>
            <p:cNvSpPr/>
            <p:nvPr/>
          </p:nvSpPr>
          <p:spPr>
            <a:xfrm flipH="1">
              <a:off x="1240831" y="1351789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3" name="Google Shape;693;p21"/>
            <p:cNvSpPr/>
            <p:nvPr/>
          </p:nvSpPr>
          <p:spPr>
            <a:xfrm flipH="1">
              <a:off x="10025092" y="416117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4" name="Google Shape;694;p21"/>
            <p:cNvSpPr/>
            <p:nvPr/>
          </p:nvSpPr>
          <p:spPr>
            <a:xfrm flipH="1">
              <a:off x="6391987" y="416117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5" name="Google Shape;695;p21"/>
            <p:cNvSpPr/>
            <p:nvPr/>
          </p:nvSpPr>
          <p:spPr>
            <a:xfrm flipH="1">
              <a:off x="7824182" y="1330398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6" name="Google Shape;696;p21"/>
            <p:cNvSpPr/>
            <p:nvPr/>
          </p:nvSpPr>
          <p:spPr>
            <a:xfrm flipH="1">
              <a:off x="414895" y="2359462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7" name="Google Shape;697;p21"/>
            <p:cNvSpPr/>
            <p:nvPr/>
          </p:nvSpPr>
          <p:spPr>
            <a:xfrm flipH="1">
              <a:off x="10557102" y="2115921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8" name="Google Shape;698;p21"/>
            <p:cNvSpPr/>
            <p:nvPr/>
          </p:nvSpPr>
          <p:spPr>
            <a:xfrm flipH="1">
              <a:off x="6183194" y="586111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9" name="Google Shape;699;p21"/>
            <p:cNvSpPr/>
            <p:nvPr/>
          </p:nvSpPr>
          <p:spPr>
            <a:xfrm flipH="1">
              <a:off x="11520551" y="2679192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0" name="Google Shape;700;p21"/>
            <p:cNvSpPr/>
            <p:nvPr/>
          </p:nvSpPr>
          <p:spPr>
            <a:xfrm flipH="1">
              <a:off x="950491" y="2155922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1" name="Google Shape;701;p21"/>
            <p:cNvSpPr/>
            <p:nvPr/>
          </p:nvSpPr>
          <p:spPr>
            <a:xfrm flipH="1">
              <a:off x="6423787" y="586111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2" name="Google Shape;702;p21"/>
            <p:cNvSpPr/>
            <p:nvPr/>
          </p:nvSpPr>
          <p:spPr>
            <a:xfrm flipH="1">
              <a:off x="4644668" y="795419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3" name="Google Shape;703;p21"/>
            <p:cNvSpPr/>
            <p:nvPr/>
          </p:nvSpPr>
          <p:spPr>
            <a:xfrm flipH="1">
              <a:off x="7993598" y="795419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4" name="Google Shape;704;p21"/>
            <p:cNvSpPr/>
            <p:nvPr/>
          </p:nvSpPr>
          <p:spPr>
            <a:xfrm flipH="1">
              <a:off x="7365674" y="272149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5" name="Google Shape;705;p21"/>
            <p:cNvSpPr/>
            <p:nvPr/>
          </p:nvSpPr>
          <p:spPr>
            <a:xfrm flipH="1">
              <a:off x="4958630" y="62841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6" name="Google Shape;706;p21"/>
            <p:cNvSpPr/>
            <p:nvPr/>
          </p:nvSpPr>
          <p:spPr>
            <a:xfrm flipH="1">
              <a:off x="2028317" y="167495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7" name="Google Shape;707;p21"/>
            <p:cNvSpPr/>
            <p:nvPr/>
          </p:nvSpPr>
          <p:spPr>
            <a:xfrm flipH="1">
              <a:off x="1400392" y="1527998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8" name="Google Shape;708;p21"/>
            <p:cNvSpPr/>
            <p:nvPr/>
          </p:nvSpPr>
          <p:spPr>
            <a:xfrm flipH="1">
              <a:off x="667815" y="2051268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9" name="Google Shape;709;p21"/>
            <p:cNvSpPr/>
            <p:nvPr/>
          </p:nvSpPr>
          <p:spPr>
            <a:xfrm flipH="1">
              <a:off x="2551587" y="1841960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0" name="Google Shape;710;p21"/>
            <p:cNvSpPr/>
            <p:nvPr/>
          </p:nvSpPr>
          <p:spPr>
            <a:xfrm flipH="1">
              <a:off x="2970204" y="481457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1" name="Google Shape;711;p21"/>
            <p:cNvSpPr/>
            <p:nvPr/>
          </p:nvSpPr>
          <p:spPr>
            <a:xfrm flipH="1">
              <a:off x="1609701" y="2679192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2" name="Google Shape;712;p21"/>
            <p:cNvSpPr/>
            <p:nvPr/>
          </p:nvSpPr>
          <p:spPr>
            <a:xfrm flipH="1">
              <a:off x="11237874" y="2888500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3" name="Google Shape;713;p21"/>
            <p:cNvSpPr/>
            <p:nvPr/>
          </p:nvSpPr>
          <p:spPr>
            <a:xfrm flipH="1">
              <a:off x="11447182" y="1946614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4" name="Google Shape;714;p21"/>
            <p:cNvSpPr/>
            <p:nvPr/>
          </p:nvSpPr>
          <p:spPr>
            <a:xfrm flipH="1">
              <a:off x="8830830" y="1318690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5" name="Google Shape;715;p21"/>
            <p:cNvSpPr/>
            <p:nvPr/>
          </p:nvSpPr>
          <p:spPr>
            <a:xfrm flipH="1">
              <a:off x="10086679" y="272149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6" name="Google Shape;716;p21"/>
            <p:cNvSpPr/>
            <p:nvPr/>
          </p:nvSpPr>
          <p:spPr>
            <a:xfrm flipH="1">
              <a:off x="11447182" y="795419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7" name="Google Shape;717;p21"/>
            <p:cNvSpPr/>
            <p:nvPr/>
          </p:nvSpPr>
          <p:spPr>
            <a:xfrm>
              <a:off x="2434123" y="652022"/>
              <a:ext cx="185738" cy="185738"/>
            </a:xfrm>
            <a:custGeom>
              <a:avLst/>
              <a:gdLst/>
              <a:ahLst/>
              <a:cxnLst/>
              <a:rect l="l" t="t" r="r" b="b"/>
              <a:pathLst>
                <a:path w="247650" h="247650" extrusionOk="0">
                  <a:moveTo>
                    <a:pt x="162376" y="141218"/>
                  </a:moveTo>
                  <a:lnTo>
                    <a:pt x="252711" y="126340"/>
                  </a:lnTo>
                  <a:lnTo>
                    <a:pt x="162376" y="111462"/>
                  </a:lnTo>
                  <a:cubicBezTo>
                    <a:pt x="151529" y="109669"/>
                    <a:pt x="143029" y="101169"/>
                    <a:pt x="141237" y="90322"/>
                  </a:cubicBezTo>
                  <a:lnTo>
                    <a:pt x="126359" y="0"/>
                  </a:lnTo>
                  <a:lnTo>
                    <a:pt x="111481" y="90335"/>
                  </a:lnTo>
                  <a:cubicBezTo>
                    <a:pt x="109688" y="101183"/>
                    <a:pt x="101184" y="109685"/>
                    <a:pt x="90335" y="111474"/>
                  </a:cubicBezTo>
                  <a:lnTo>
                    <a:pt x="0" y="126365"/>
                  </a:lnTo>
                  <a:lnTo>
                    <a:pt x="90335" y="141243"/>
                  </a:lnTo>
                  <a:cubicBezTo>
                    <a:pt x="101186" y="143034"/>
                    <a:pt x="109690" y="151538"/>
                    <a:pt x="111481" y="162389"/>
                  </a:cubicBezTo>
                  <a:lnTo>
                    <a:pt x="126359" y="252724"/>
                  </a:lnTo>
                  <a:lnTo>
                    <a:pt x="141237" y="162389"/>
                  </a:lnTo>
                  <a:cubicBezTo>
                    <a:pt x="143017" y="151530"/>
                    <a:pt x="151520" y="143014"/>
                    <a:pt x="162376" y="141218"/>
                  </a:cubicBezTo>
                  <a:close/>
                </a:path>
              </a:pathLst>
            </a:custGeom>
            <a:gradFill>
              <a:gsLst>
                <a:gs pos="0">
                  <a:srgbClr val="F5F4F7"/>
                </a:gs>
                <a:gs pos="34000">
                  <a:srgbClr val="F5F4F7"/>
                </a:gs>
                <a:gs pos="64000">
                  <a:srgbClr val="E7E6E6"/>
                </a:gs>
                <a:gs pos="82000">
                  <a:srgbClr val="D2CED9"/>
                </a:gs>
                <a:gs pos="100000">
                  <a:srgbClr val="D2CED9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  <a:effectLst>
              <a:outerShdw blurRad="571500" algn="bl" rotWithShape="0">
                <a:srgbClr val="FFFFFF">
                  <a:alpha val="498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8" name="Google Shape;718;p21"/>
            <p:cNvSpPr/>
            <p:nvPr/>
          </p:nvSpPr>
          <p:spPr>
            <a:xfrm>
              <a:off x="11757417" y="263551"/>
              <a:ext cx="185738" cy="185738"/>
            </a:xfrm>
            <a:custGeom>
              <a:avLst/>
              <a:gdLst/>
              <a:ahLst/>
              <a:cxnLst/>
              <a:rect l="l" t="t" r="r" b="b"/>
              <a:pathLst>
                <a:path w="247650" h="247650" extrusionOk="0">
                  <a:moveTo>
                    <a:pt x="162376" y="141218"/>
                  </a:moveTo>
                  <a:lnTo>
                    <a:pt x="252711" y="126340"/>
                  </a:lnTo>
                  <a:lnTo>
                    <a:pt x="162376" y="111462"/>
                  </a:lnTo>
                  <a:cubicBezTo>
                    <a:pt x="151529" y="109669"/>
                    <a:pt x="143029" y="101169"/>
                    <a:pt x="141237" y="90322"/>
                  </a:cubicBezTo>
                  <a:lnTo>
                    <a:pt x="126359" y="0"/>
                  </a:lnTo>
                  <a:lnTo>
                    <a:pt x="111481" y="90335"/>
                  </a:lnTo>
                  <a:cubicBezTo>
                    <a:pt x="109688" y="101183"/>
                    <a:pt x="101184" y="109685"/>
                    <a:pt x="90335" y="111474"/>
                  </a:cubicBezTo>
                  <a:lnTo>
                    <a:pt x="0" y="126365"/>
                  </a:lnTo>
                  <a:lnTo>
                    <a:pt x="90335" y="141243"/>
                  </a:lnTo>
                  <a:cubicBezTo>
                    <a:pt x="101186" y="143034"/>
                    <a:pt x="109690" y="151538"/>
                    <a:pt x="111481" y="162389"/>
                  </a:cubicBezTo>
                  <a:lnTo>
                    <a:pt x="126359" y="252724"/>
                  </a:lnTo>
                  <a:lnTo>
                    <a:pt x="141237" y="162389"/>
                  </a:lnTo>
                  <a:cubicBezTo>
                    <a:pt x="143017" y="151530"/>
                    <a:pt x="151520" y="143014"/>
                    <a:pt x="162376" y="141218"/>
                  </a:cubicBezTo>
                  <a:close/>
                </a:path>
              </a:pathLst>
            </a:custGeom>
            <a:gradFill>
              <a:gsLst>
                <a:gs pos="0">
                  <a:srgbClr val="F5F4F7"/>
                </a:gs>
                <a:gs pos="34000">
                  <a:srgbClr val="F5F4F7"/>
                </a:gs>
                <a:gs pos="64000">
                  <a:srgbClr val="E7E6E6"/>
                </a:gs>
                <a:gs pos="82000">
                  <a:srgbClr val="D2CED9"/>
                </a:gs>
                <a:gs pos="100000">
                  <a:srgbClr val="D2CED9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  <a:effectLst>
              <a:outerShdw blurRad="571500" algn="bl" rotWithShape="0">
                <a:srgbClr val="FFFFFF">
                  <a:alpha val="498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9" name="Google Shape;719;p21"/>
            <p:cNvSpPr/>
            <p:nvPr/>
          </p:nvSpPr>
          <p:spPr>
            <a:xfrm>
              <a:off x="1097826" y="312913"/>
              <a:ext cx="185738" cy="185737"/>
            </a:xfrm>
            <a:custGeom>
              <a:avLst/>
              <a:gdLst/>
              <a:ahLst/>
              <a:cxnLst/>
              <a:rect l="l" t="t" r="r" b="b"/>
              <a:pathLst>
                <a:path w="247650" h="247650" extrusionOk="0">
                  <a:moveTo>
                    <a:pt x="162376" y="141218"/>
                  </a:moveTo>
                  <a:lnTo>
                    <a:pt x="252711" y="126340"/>
                  </a:lnTo>
                  <a:lnTo>
                    <a:pt x="162376" y="111462"/>
                  </a:lnTo>
                  <a:cubicBezTo>
                    <a:pt x="151529" y="109669"/>
                    <a:pt x="143029" y="101169"/>
                    <a:pt x="141237" y="90322"/>
                  </a:cubicBezTo>
                  <a:lnTo>
                    <a:pt x="126359" y="0"/>
                  </a:lnTo>
                  <a:lnTo>
                    <a:pt x="111481" y="90335"/>
                  </a:lnTo>
                  <a:cubicBezTo>
                    <a:pt x="109688" y="101183"/>
                    <a:pt x="101184" y="109685"/>
                    <a:pt x="90335" y="111474"/>
                  </a:cubicBezTo>
                  <a:lnTo>
                    <a:pt x="0" y="126365"/>
                  </a:lnTo>
                  <a:lnTo>
                    <a:pt x="90335" y="141243"/>
                  </a:lnTo>
                  <a:cubicBezTo>
                    <a:pt x="101186" y="143034"/>
                    <a:pt x="109690" y="151538"/>
                    <a:pt x="111481" y="162389"/>
                  </a:cubicBezTo>
                  <a:lnTo>
                    <a:pt x="126359" y="252724"/>
                  </a:lnTo>
                  <a:lnTo>
                    <a:pt x="141237" y="162389"/>
                  </a:lnTo>
                  <a:cubicBezTo>
                    <a:pt x="143017" y="151530"/>
                    <a:pt x="151520" y="143014"/>
                    <a:pt x="162376" y="141218"/>
                  </a:cubicBezTo>
                  <a:close/>
                </a:path>
              </a:pathLst>
            </a:custGeom>
            <a:gradFill>
              <a:gsLst>
                <a:gs pos="0">
                  <a:srgbClr val="F5F4F7"/>
                </a:gs>
                <a:gs pos="34000">
                  <a:srgbClr val="F5F4F7"/>
                </a:gs>
                <a:gs pos="64000">
                  <a:srgbClr val="E7E6E6"/>
                </a:gs>
                <a:gs pos="82000">
                  <a:srgbClr val="D2CED9"/>
                </a:gs>
                <a:gs pos="100000">
                  <a:srgbClr val="D2CED9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  <a:effectLst>
              <a:outerShdw blurRad="571500" algn="bl" rotWithShape="0">
                <a:srgbClr val="FFFFFF">
                  <a:alpha val="498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720" name="Google Shape;720;p21"/>
          <p:cNvSpPr txBox="1">
            <a:spLocks noGrp="1"/>
          </p:cNvSpPr>
          <p:nvPr>
            <p:ph type="subTitle" idx="5"/>
          </p:nvPr>
        </p:nvSpPr>
        <p:spPr>
          <a:xfrm>
            <a:off x="311700" y="1737000"/>
            <a:ext cx="14982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1650" b="1"/>
            </a:lvl1pPr>
            <a:lvl2pPr lvl="1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2pPr>
            <a:lvl3pPr lvl="2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3pPr>
            <a:lvl4pPr lvl="3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4pPr>
            <a:lvl5pPr lvl="4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5pPr>
            <a:lvl6pPr lvl="5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6pPr>
            <a:lvl7pPr lvl="6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7pPr>
            <a:lvl8pPr lvl="7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8pPr>
            <a:lvl9pPr lvl="8" algn="ctr" rtl="0">
              <a:spcBef>
                <a:spcPts val="1575"/>
              </a:spcBef>
              <a:spcAft>
                <a:spcPts val="1575"/>
              </a:spcAft>
              <a:buSzPts val="2200"/>
              <a:buNone/>
              <a:defRPr sz="1650" b="1"/>
            </a:lvl9pPr>
          </a:lstStyle>
          <a:p>
            <a:endParaRPr/>
          </a:p>
        </p:txBody>
      </p:sp>
      <p:sp>
        <p:nvSpPr>
          <p:cNvPr id="721" name="Google Shape;721;p21"/>
          <p:cNvSpPr txBox="1">
            <a:spLocks noGrp="1"/>
          </p:cNvSpPr>
          <p:nvPr>
            <p:ph type="subTitle" idx="6"/>
          </p:nvPr>
        </p:nvSpPr>
        <p:spPr>
          <a:xfrm>
            <a:off x="2081533" y="1737000"/>
            <a:ext cx="14982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1650" b="1"/>
            </a:lvl1pPr>
            <a:lvl2pPr lvl="1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2pPr>
            <a:lvl3pPr lvl="2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3pPr>
            <a:lvl4pPr lvl="3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4pPr>
            <a:lvl5pPr lvl="4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5pPr>
            <a:lvl6pPr lvl="5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6pPr>
            <a:lvl7pPr lvl="6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7pPr>
            <a:lvl8pPr lvl="7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8pPr>
            <a:lvl9pPr lvl="8" algn="ctr" rtl="0">
              <a:spcBef>
                <a:spcPts val="1575"/>
              </a:spcBef>
              <a:spcAft>
                <a:spcPts val="1575"/>
              </a:spcAft>
              <a:buSzPts val="2200"/>
              <a:buNone/>
              <a:defRPr sz="1650" b="1"/>
            </a:lvl9pPr>
          </a:lstStyle>
          <a:p>
            <a:endParaRPr/>
          </a:p>
        </p:txBody>
      </p:sp>
      <p:sp>
        <p:nvSpPr>
          <p:cNvPr id="722" name="Google Shape;722;p21"/>
          <p:cNvSpPr txBox="1">
            <a:spLocks noGrp="1"/>
          </p:cNvSpPr>
          <p:nvPr>
            <p:ph type="subTitle" idx="7"/>
          </p:nvPr>
        </p:nvSpPr>
        <p:spPr>
          <a:xfrm>
            <a:off x="3851365" y="1756875"/>
            <a:ext cx="14982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1650" b="1"/>
            </a:lvl1pPr>
            <a:lvl2pPr lvl="1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2pPr>
            <a:lvl3pPr lvl="2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3pPr>
            <a:lvl4pPr lvl="3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4pPr>
            <a:lvl5pPr lvl="4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5pPr>
            <a:lvl6pPr lvl="5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6pPr>
            <a:lvl7pPr lvl="6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7pPr>
            <a:lvl8pPr lvl="7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8pPr>
            <a:lvl9pPr lvl="8" algn="ctr" rtl="0">
              <a:spcBef>
                <a:spcPts val="1575"/>
              </a:spcBef>
              <a:spcAft>
                <a:spcPts val="1575"/>
              </a:spcAft>
              <a:buSzPts val="2200"/>
              <a:buNone/>
              <a:defRPr sz="1650" b="1"/>
            </a:lvl9pPr>
          </a:lstStyle>
          <a:p>
            <a:endParaRPr/>
          </a:p>
        </p:txBody>
      </p:sp>
      <p:sp>
        <p:nvSpPr>
          <p:cNvPr id="723" name="Google Shape;723;p21"/>
          <p:cNvSpPr txBox="1">
            <a:spLocks noGrp="1"/>
          </p:cNvSpPr>
          <p:nvPr>
            <p:ph type="subTitle" idx="8"/>
          </p:nvPr>
        </p:nvSpPr>
        <p:spPr>
          <a:xfrm>
            <a:off x="5621198" y="1756875"/>
            <a:ext cx="14982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1650" b="1"/>
            </a:lvl1pPr>
            <a:lvl2pPr lvl="1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2pPr>
            <a:lvl3pPr lvl="2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3pPr>
            <a:lvl4pPr lvl="3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4pPr>
            <a:lvl5pPr lvl="4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5pPr>
            <a:lvl6pPr lvl="5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6pPr>
            <a:lvl7pPr lvl="6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7pPr>
            <a:lvl8pPr lvl="7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8pPr>
            <a:lvl9pPr lvl="8" algn="ctr" rtl="0">
              <a:spcBef>
                <a:spcPts val="1575"/>
              </a:spcBef>
              <a:spcAft>
                <a:spcPts val="1575"/>
              </a:spcAft>
              <a:buSzPts val="2200"/>
              <a:buNone/>
              <a:defRPr sz="1650" b="1"/>
            </a:lvl9pPr>
          </a:lstStyle>
          <a:p>
            <a:endParaRPr/>
          </a:p>
        </p:txBody>
      </p:sp>
      <p:sp>
        <p:nvSpPr>
          <p:cNvPr id="724" name="Google Shape;724;p21"/>
          <p:cNvSpPr txBox="1">
            <a:spLocks noGrp="1"/>
          </p:cNvSpPr>
          <p:nvPr>
            <p:ph type="subTitle" idx="9"/>
          </p:nvPr>
        </p:nvSpPr>
        <p:spPr>
          <a:xfrm>
            <a:off x="7391030" y="1737000"/>
            <a:ext cx="1498275" cy="4551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1650" b="1"/>
            </a:lvl1pPr>
            <a:lvl2pPr lvl="1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2pPr>
            <a:lvl3pPr lvl="2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3pPr>
            <a:lvl4pPr lvl="3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4pPr>
            <a:lvl5pPr lvl="4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5pPr>
            <a:lvl6pPr lvl="5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6pPr>
            <a:lvl7pPr lvl="6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7pPr>
            <a:lvl8pPr lvl="7" algn="ctr" rtl="0">
              <a:spcBef>
                <a:spcPts val="1575"/>
              </a:spcBef>
              <a:spcAft>
                <a:spcPts val="0"/>
              </a:spcAft>
              <a:buSzPts val="2200"/>
              <a:buNone/>
              <a:defRPr sz="1650" b="1"/>
            </a:lvl8pPr>
            <a:lvl9pPr lvl="8" algn="ctr" rtl="0">
              <a:spcBef>
                <a:spcPts val="1575"/>
              </a:spcBef>
              <a:spcAft>
                <a:spcPts val="1575"/>
              </a:spcAft>
              <a:buSzPts val="2200"/>
              <a:buNone/>
              <a:defRPr sz="1650" b="1"/>
            </a:lvl9pPr>
          </a:lstStyle>
          <a:p>
            <a:endParaRPr/>
          </a:p>
        </p:txBody>
      </p:sp>
      <p:sp>
        <p:nvSpPr>
          <p:cNvPr id="725" name="Google Shape;725;p21"/>
          <p:cNvSpPr txBox="1">
            <a:spLocks noGrp="1"/>
          </p:cNvSpPr>
          <p:nvPr>
            <p:ph type="title"/>
          </p:nvPr>
        </p:nvSpPr>
        <p:spPr>
          <a:xfrm>
            <a:off x="311700" y="730775"/>
            <a:ext cx="8520525" cy="5726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726" name="Google Shape;726;p21"/>
          <p:cNvSpPr txBox="1">
            <a:spLocks noGrp="1"/>
          </p:cNvSpPr>
          <p:nvPr>
            <p:ph type="body" idx="13"/>
          </p:nvPr>
        </p:nvSpPr>
        <p:spPr>
          <a:xfrm>
            <a:off x="3851363" y="2428969"/>
            <a:ext cx="1498275" cy="174757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4765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200"/>
            </a:lvl1pPr>
            <a:lvl2pPr marL="685800" lvl="1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2pPr>
            <a:lvl3pPr marL="1028700" lvl="2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3pPr>
            <a:lvl4pPr marL="1371600" lvl="3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4pPr>
            <a:lvl5pPr marL="1714500" lvl="4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5pPr>
            <a:lvl6pPr marL="2057400" lvl="5" indent="-247650" rtl="0">
              <a:spcBef>
                <a:spcPts val="1575"/>
              </a:spcBef>
              <a:spcAft>
                <a:spcPts val="0"/>
              </a:spcAft>
              <a:buSzPts val="1600"/>
              <a:buChar char="■"/>
              <a:defRPr sz="1200"/>
            </a:lvl6pPr>
            <a:lvl7pPr marL="2400300" lvl="6" indent="-247650" rtl="0">
              <a:spcBef>
                <a:spcPts val="1575"/>
              </a:spcBef>
              <a:spcAft>
                <a:spcPts val="0"/>
              </a:spcAft>
              <a:buSzPts val="1600"/>
              <a:buChar char="●"/>
              <a:defRPr sz="1200"/>
            </a:lvl7pPr>
            <a:lvl8pPr marL="2743200" lvl="7" indent="-247650" rtl="0">
              <a:spcBef>
                <a:spcPts val="1575"/>
              </a:spcBef>
              <a:spcAft>
                <a:spcPts val="0"/>
              </a:spcAft>
              <a:buSzPts val="1600"/>
              <a:buChar char="○"/>
              <a:defRPr sz="1200"/>
            </a:lvl8pPr>
            <a:lvl9pPr marL="3086100" lvl="8" indent="-247650" rtl="0">
              <a:spcBef>
                <a:spcPts val="1575"/>
              </a:spcBef>
              <a:spcAft>
                <a:spcPts val="1575"/>
              </a:spcAft>
              <a:buSzPts val="1600"/>
              <a:buChar char="■"/>
              <a:defRPr sz="1200"/>
            </a:lvl9pPr>
          </a:lstStyle>
          <a:p>
            <a:endParaRPr/>
          </a:p>
        </p:txBody>
      </p:sp>
      <p:grpSp>
        <p:nvGrpSpPr>
          <p:cNvPr id="727" name="Google Shape;727;p21"/>
          <p:cNvGrpSpPr/>
          <p:nvPr/>
        </p:nvGrpSpPr>
        <p:grpSpPr>
          <a:xfrm>
            <a:off x="7928348" y="665631"/>
            <a:ext cx="913812" cy="358516"/>
            <a:chOff x="9875305" y="1414383"/>
            <a:chExt cx="1218416" cy="478021"/>
          </a:xfrm>
        </p:grpSpPr>
        <p:sp>
          <p:nvSpPr>
            <p:cNvPr id="728" name="Google Shape;728;p21"/>
            <p:cNvSpPr/>
            <p:nvPr/>
          </p:nvSpPr>
          <p:spPr>
            <a:xfrm>
              <a:off x="9875658" y="1414436"/>
              <a:ext cx="1218063" cy="477944"/>
            </a:xfrm>
            <a:custGeom>
              <a:avLst/>
              <a:gdLst/>
              <a:ahLst/>
              <a:cxnLst/>
              <a:rect l="l" t="t" r="r" b="b"/>
              <a:pathLst>
                <a:path w="1052322" h="412911" extrusionOk="0">
                  <a:moveTo>
                    <a:pt x="-305" y="412866"/>
                  </a:moveTo>
                  <a:cubicBezTo>
                    <a:pt x="10049" y="387443"/>
                    <a:pt x="28718" y="366288"/>
                    <a:pt x="52654" y="352858"/>
                  </a:cubicBezTo>
                  <a:cubicBezTo>
                    <a:pt x="105899" y="324283"/>
                    <a:pt x="160191" y="350191"/>
                    <a:pt x="165621" y="352858"/>
                  </a:cubicBezTo>
                  <a:cubicBezTo>
                    <a:pt x="156096" y="286183"/>
                    <a:pt x="183813" y="221127"/>
                    <a:pt x="236296" y="186933"/>
                  </a:cubicBezTo>
                  <a:cubicBezTo>
                    <a:pt x="302018" y="144070"/>
                    <a:pt x="396411" y="157024"/>
                    <a:pt x="455371" y="222270"/>
                  </a:cubicBezTo>
                  <a:cubicBezTo>
                    <a:pt x="450370" y="201077"/>
                    <a:pt x="463505" y="179837"/>
                    <a:pt x="484698" y="174836"/>
                  </a:cubicBezTo>
                  <a:cubicBezTo>
                    <a:pt x="500348" y="171150"/>
                    <a:pt x="516674" y="177331"/>
                    <a:pt x="525951" y="190457"/>
                  </a:cubicBezTo>
                  <a:cubicBezTo>
                    <a:pt x="542430" y="77395"/>
                    <a:pt x="630726" y="-615"/>
                    <a:pt x="713022" y="-43"/>
                  </a:cubicBezTo>
                  <a:cubicBezTo>
                    <a:pt x="814082" y="433"/>
                    <a:pt x="920382" y="118734"/>
                    <a:pt x="893140" y="264752"/>
                  </a:cubicBezTo>
                  <a:cubicBezTo>
                    <a:pt x="938746" y="265047"/>
                    <a:pt x="982199" y="284221"/>
                    <a:pt x="1013155" y="317711"/>
                  </a:cubicBezTo>
                  <a:cubicBezTo>
                    <a:pt x="1035558" y="343362"/>
                    <a:pt x="1049169" y="375499"/>
                    <a:pt x="1052017" y="409437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29" name="Google Shape;729;p21"/>
            <p:cNvSpPr/>
            <p:nvPr/>
          </p:nvSpPr>
          <p:spPr>
            <a:xfrm>
              <a:off x="9875305" y="1414383"/>
              <a:ext cx="1122816" cy="478021"/>
            </a:xfrm>
            <a:custGeom>
              <a:avLst/>
              <a:gdLst/>
              <a:ahLst/>
              <a:cxnLst/>
              <a:rect l="l" t="t" r="r" b="b"/>
              <a:pathLst>
                <a:path w="1122816" h="478021" extrusionOk="0">
                  <a:moveTo>
                    <a:pt x="1059308" y="309292"/>
                  </a:moveTo>
                  <a:lnTo>
                    <a:pt x="1073269" y="310824"/>
                  </a:lnTo>
                  <a:cubicBezTo>
                    <a:pt x="1085970" y="313558"/>
                    <a:pt x="1098328" y="317577"/>
                    <a:pt x="1110155" y="322796"/>
                  </a:cubicBezTo>
                  <a:lnTo>
                    <a:pt x="1122816" y="331837"/>
                  </a:lnTo>
                  <a:lnTo>
                    <a:pt x="1098497" y="323944"/>
                  </a:lnTo>
                  <a:cubicBezTo>
                    <a:pt x="1085797" y="321209"/>
                    <a:pt x="1072753" y="319757"/>
                    <a:pt x="1059554" y="319672"/>
                  </a:cubicBezTo>
                  <a:close/>
                  <a:moveTo>
                    <a:pt x="561479" y="202458"/>
                  </a:moveTo>
                  <a:cubicBezTo>
                    <a:pt x="570538" y="200324"/>
                    <a:pt x="579793" y="201046"/>
                    <a:pt x="588125" y="204201"/>
                  </a:cubicBezTo>
                  <a:lnTo>
                    <a:pt x="604312" y="216730"/>
                  </a:lnTo>
                  <a:lnTo>
                    <a:pt x="586707" y="215578"/>
                  </a:lnTo>
                  <a:cubicBezTo>
                    <a:pt x="562173" y="221367"/>
                    <a:pt x="546967" y="245956"/>
                    <a:pt x="552756" y="270491"/>
                  </a:cubicBezTo>
                  <a:lnTo>
                    <a:pt x="528487" y="251472"/>
                  </a:lnTo>
                  <a:lnTo>
                    <a:pt x="533132" y="222885"/>
                  </a:lnTo>
                  <a:cubicBezTo>
                    <a:pt x="539277" y="212947"/>
                    <a:pt x="549212" y="205353"/>
                    <a:pt x="561479" y="202458"/>
                  </a:cubicBezTo>
                  <a:close/>
                  <a:moveTo>
                    <a:pt x="403654" y="189983"/>
                  </a:moveTo>
                  <a:cubicBezTo>
                    <a:pt x="426335" y="193477"/>
                    <a:pt x="448771" y="200883"/>
                    <a:pt x="469804" y="212135"/>
                  </a:cubicBezTo>
                  <a:lnTo>
                    <a:pt x="480213" y="220293"/>
                  </a:lnTo>
                  <a:lnTo>
                    <a:pt x="428882" y="203103"/>
                  </a:lnTo>
                  <a:cubicBezTo>
                    <a:pt x="383520" y="196115"/>
                    <a:pt x="337180" y="204771"/>
                    <a:pt x="299137" y="229582"/>
                  </a:cubicBezTo>
                  <a:cubicBezTo>
                    <a:pt x="238378" y="269168"/>
                    <a:pt x="206291" y="344482"/>
                    <a:pt x="217318" y="421671"/>
                  </a:cubicBezTo>
                  <a:cubicBezTo>
                    <a:pt x="211031" y="418583"/>
                    <a:pt x="148178" y="388590"/>
                    <a:pt x="86538" y="421671"/>
                  </a:cubicBezTo>
                  <a:cubicBezTo>
                    <a:pt x="72683" y="429445"/>
                    <a:pt x="60352" y="439454"/>
                    <a:pt x="49987" y="451199"/>
                  </a:cubicBezTo>
                  <a:lnTo>
                    <a:pt x="33428" y="477912"/>
                  </a:lnTo>
                  <a:lnTo>
                    <a:pt x="0" y="478021"/>
                  </a:lnTo>
                  <a:cubicBezTo>
                    <a:pt x="11987" y="448589"/>
                    <a:pt x="33599" y="424098"/>
                    <a:pt x="61310" y="408551"/>
                  </a:cubicBezTo>
                  <a:cubicBezTo>
                    <a:pt x="122950" y="375470"/>
                    <a:pt x="185803" y="405463"/>
                    <a:pt x="192090" y="408551"/>
                  </a:cubicBezTo>
                  <a:cubicBezTo>
                    <a:pt x="181063" y="331362"/>
                    <a:pt x="213150" y="256048"/>
                    <a:pt x="273909" y="216462"/>
                  </a:cubicBezTo>
                  <a:cubicBezTo>
                    <a:pt x="311952" y="191651"/>
                    <a:pt x="358292" y="182995"/>
                    <a:pt x="403654" y="189983"/>
                  </a:cubicBezTo>
                  <a:close/>
                  <a:moveTo>
                    <a:pt x="825806" y="3"/>
                  </a:moveTo>
                  <a:cubicBezTo>
                    <a:pt x="855055" y="141"/>
                    <a:pt x="884683" y="8804"/>
                    <a:pt x="912180" y="24362"/>
                  </a:cubicBezTo>
                  <a:lnTo>
                    <a:pt x="920472" y="30330"/>
                  </a:lnTo>
                  <a:lnTo>
                    <a:pt x="894878" y="19520"/>
                  </a:lnTo>
                  <a:cubicBezTo>
                    <a:pt x="880378" y="15392"/>
                    <a:pt x="865659" y="13192"/>
                    <a:pt x="851034" y="13123"/>
                  </a:cubicBezTo>
                  <a:cubicBezTo>
                    <a:pt x="755762" y="12461"/>
                    <a:pt x="653543" y="102772"/>
                    <a:pt x="634465" y="233662"/>
                  </a:cubicBezTo>
                  <a:cubicBezTo>
                    <a:pt x="629096" y="226064"/>
                    <a:pt x="621686" y="220476"/>
                    <a:pt x="613353" y="217321"/>
                  </a:cubicBezTo>
                  <a:lnTo>
                    <a:pt x="610322" y="217123"/>
                  </a:lnTo>
                  <a:lnTo>
                    <a:pt x="637727" y="130770"/>
                  </a:lnTo>
                  <a:cubicBezTo>
                    <a:pt x="678990" y="50182"/>
                    <a:pt x="754352" y="-493"/>
                    <a:pt x="825806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730" name="Google Shape;730;p21"/>
          <p:cNvGrpSpPr/>
          <p:nvPr/>
        </p:nvGrpSpPr>
        <p:grpSpPr>
          <a:xfrm>
            <a:off x="6917803" y="168161"/>
            <a:ext cx="1153223" cy="497461"/>
            <a:chOff x="3033562" y="1043489"/>
            <a:chExt cx="1537631" cy="663281"/>
          </a:xfrm>
        </p:grpSpPr>
        <p:sp>
          <p:nvSpPr>
            <p:cNvPr id="731" name="Google Shape;731;p21"/>
            <p:cNvSpPr/>
            <p:nvPr/>
          </p:nvSpPr>
          <p:spPr>
            <a:xfrm>
              <a:off x="3034040" y="1043562"/>
              <a:ext cx="1537152" cy="662932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32" name="Google Shape;732;p21"/>
            <p:cNvSpPr/>
            <p:nvPr/>
          </p:nvSpPr>
          <p:spPr>
            <a:xfrm>
              <a:off x="3033562" y="1043489"/>
              <a:ext cx="1440584" cy="663281"/>
            </a:xfrm>
            <a:custGeom>
              <a:avLst/>
              <a:gdLst/>
              <a:ahLst/>
              <a:cxnLst/>
              <a:rect l="l" t="t" r="r" b="b"/>
              <a:pathLst>
                <a:path w="1440584" h="663281" extrusionOk="0">
                  <a:moveTo>
                    <a:pt x="276601" y="511724"/>
                  </a:moveTo>
                  <a:cubicBezTo>
                    <a:pt x="313532" y="514835"/>
                    <a:pt x="350464" y="525238"/>
                    <a:pt x="385330" y="543576"/>
                  </a:cubicBezTo>
                  <a:lnTo>
                    <a:pt x="397838" y="551560"/>
                  </a:lnTo>
                  <a:lnTo>
                    <a:pt x="356968" y="535060"/>
                  </a:lnTo>
                  <a:cubicBezTo>
                    <a:pt x="247722" y="503368"/>
                    <a:pt x="129181" y="540194"/>
                    <a:pt x="57125" y="628208"/>
                  </a:cubicBezTo>
                  <a:lnTo>
                    <a:pt x="33980" y="663178"/>
                  </a:lnTo>
                  <a:lnTo>
                    <a:pt x="0" y="663281"/>
                  </a:lnTo>
                  <a:cubicBezTo>
                    <a:pt x="55013" y="558685"/>
                    <a:pt x="165806" y="502390"/>
                    <a:pt x="276601" y="511724"/>
                  </a:cubicBezTo>
                  <a:close/>
                  <a:moveTo>
                    <a:pt x="1311299" y="385172"/>
                  </a:moveTo>
                  <a:lnTo>
                    <a:pt x="1358222" y="386730"/>
                  </a:lnTo>
                  <a:cubicBezTo>
                    <a:pt x="1377201" y="389247"/>
                    <a:pt x="1398407" y="394383"/>
                    <a:pt x="1419726" y="404045"/>
                  </a:cubicBezTo>
                  <a:lnTo>
                    <a:pt x="1440584" y="415935"/>
                  </a:lnTo>
                  <a:lnTo>
                    <a:pt x="1383450" y="399850"/>
                  </a:lnTo>
                  <a:cubicBezTo>
                    <a:pt x="1345493" y="394816"/>
                    <a:pt x="1316447" y="400260"/>
                    <a:pt x="1313240" y="400931"/>
                  </a:cubicBezTo>
                  <a:close/>
                  <a:moveTo>
                    <a:pt x="978539" y="35"/>
                  </a:moveTo>
                  <a:cubicBezTo>
                    <a:pt x="1018956" y="595"/>
                    <a:pt x="1059533" y="11548"/>
                    <a:pt x="1097406" y="31053"/>
                  </a:cubicBezTo>
                  <a:lnTo>
                    <a:pt x="1110125" y="39336"/>
                  </a:lnTo>
                  <a:lnTo>
                    <a:pt x="1064155" y="21560"/>
                  </a:lnTo>
                  <a:cubicBezTo>
                    <a:pt x="1044224" y="16313"/>
                    <a:pt x="1023975" y="13435"/>
                    <a:pt x="1003767" y="13155"/>
                  </a:cubicBezTo>
                  <a:cubicBezTo>
                    <a:pt x="831205" y="10173"/>
                    <a:pt x="653724" y="197349"/>
                    <a:pt x="688623" y="427777"/>
                  </a:cubicBezTo>
                  <a:cubicBezTo>
                    <a:pt x="655752" y="405866"/>
                    <a:pt x="615722" y="397392"/>
                    <a:pt x="576794" y="404102"/>
                  </a:cubicBezTo>
                  <a:cubicBezTo>
                    <a:pt x="492781" y="418581"/>
                    <a:pt x="436405" y="498425"/>
                    <a:pt x="450888" y="582441"/>
                  </a:cubicBezTo>
                  <a:lnTo>
                    <a:pt x="425743" y="566389"/>
                  </a:lnTo>
                  <a:lnTo>
                    <a:pt x="427408" y="508047"/>
                  </a:lnTo>
                  <a:cubicBezTo>
                    <a:pt x="441093" y="449468"/>
                    <a:pt x="488556" y="401841"/>
                    <a:pt x="551566" y="390982"/>
                  </a:cubicBezTo>
                  <a:cubicBezTo>
                    <a:pt x="590494" y="384272"/>
                    <a:pt x="630524" y="392746"/>
                    <a:pt x="663395" y="414657"/>
                  </a:cubicBezTo>
                  <a:cubicBezTo>
                    <a:pt x="628496" y="184229"/>
                    <a:pt x="805977" y="-2947"/>
                    <a:pt x="978539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951489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6 Title and text left">
  <p:cSld name="016 Title and text left">
    <p:spTree>
      <p:nvGrpSpPr>
        <p:cNvPr id="1" name="Shape 7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4" name="Google Shape;734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53969" y="245213"/>
            <a:ext cx="1228519" cy="1228519"/>
          </a:xfrm>
          <a:prstGeom prst="rect">
            <a:avLst/>
          </a:prstGeom>
          <a:noFill/>
          <a:ln>
            <a:noFill/>
          </a:ln>
          <a:effectLst>
            <a:outerShdw blurRad="142875" dist="19050" dir="5400000" algn="bl" rotWithShape="0">
              <a:srgbClr val="000000">
                <a:alpha val="67000"/>
              </a:srgbClr>
            </a:outerShdw>
          </a:effectLst>
        </p:spPr>
      </p:pic>
      <p:sp>
        <p:nvSpPr>
          <p:cNvPr id="735" name="Google Shape;735;p22"/>
          <p:cNvSpPr/>
          <p:nvPr/>
        </p:nvSpPr>
        <p:spPr>
          <a:xfrm>
            <a:off x="1234732" y="3943837"/>
            <a:ext cx="6424162" cy="1200308"/>
          </a:xfrm>
          <a:custGeom>
            <a:avLst/>
            <a:gdLst/>
            <a:ahLst/>
            <a:cxnLst/>
            <a:rect l="l" t="t" r="r" b="b"/>
            <a:pathLst>
              <a:path w="12192952" h="2278164" extrusionOk="0">
                <a:moveTo>
                  <a:pt x="-4" y="736841"/>
                </a:moveTo>
                <a:cubicBezTo>
                  <a:pt x="19046" y="656736"/>
                  <a:pt x="105628" y="326599"/>
                  <a:pt x="417953" y="133147"/>
                </a:cubicBezTo>
                <a:cubicBezTo>
                  <a:pt x="747041" y="-70688"/>
                  <a:pt x="1193573" y="-40494"/>
                  <a:pt x="1543332" y="212585"/>
                </a:cubicBezTo>
                <a:cubicBezTo>
                  <a:pt x="1701065" y="65615"/>
                  <a:pt x="1944715" y="65234"/>
                  <a:pt x="2096734" y="204584"/>
                </a:cubicBezTo>
                <a:cubicBezTo>
                  <a:pt x="2238180" y="334315"/>
                  <a:pt x="2267422" y="554819"/>
                  <a:pt x="2160266" y="723602"/>
                </a:cubicBezTo>
                <a:cubicBezTo>
                  <a:pt x="2180516" y="727603"/>
                  <a:pt x="2199023" y="737794"/>
                  <a:pt x="2213225" y="752747"/>
                </a:cubicBezTo>
                <a:cubicBezTo>
                  <a:pt x="2231532" y="772940"/>
                  <a:pt x="2241057" y="799611"/>
                  <a:pt x="2239704" y="826852"/>
                </a:cubicBezTo>
                <a:cubicBezTo>
                  <a:pt x="2504023" y="599300"/>
                  <a:pt x="2874260" y="544340"/>
                  <a:pt x="3183727" y="686549"/>
                </a:cubicBezTo>
                <a:cubicBezTo>
                  <a:pt x="3622639" y="888194"/>
                  <a:pt x="3684075" y="1369016"/>
                  <a:pt x="3686838" y="1393494"/>
                </a:cubicBezTo>
                <a:cubicBezTo>
                  <a:pt x="3709317" y="1393494"/>
                  <a:pt x="3886863" y="1397019"/>
                  <a:pt x="4005830" y="1547133"/>
                </a:cubicBezTo>
                <a:cubicBezTo>
                  <a:pt x="4113176" y="1682769"/>
                  <a:pt x="4091555" y="1836598"/>
                  <a:pt x="4087935" y="1862220"/>
                </a:cubicBezTo>
                <a:cubicBezTo>
                  <a:pt x="4108595" y="1849552"/>
                  <a:pt x="4133789" y="1846599"/>
                  <a:pt x="4156801" y="1854219"/>
                </a:cubicBezTo>
                <a:cubicBezTo>
                  <a:pt x="4181404" y="1863744"/>
                  <a:pt x="4200045" y="1884413"/>
                  <a:pt x="4207093" y="1909845"/>
                </a:cubicBezTo>
                <a:cubicBezTo>
                  <a:pt x="4237573" y="1868221"/>
                  <a:pt x="4399308" y="1655813"/>
                  <a:pt x="4696964" y="1610665"/>
                </a:cubicBezTo>
                <a:cubicBezTo>
                  <a:pt x="5036435" y="1559134"/>
                  <a:pt x="5276274" y="1766970"/>
                  <a:pt x="5308659" y="1796021"/>
                </a:cubicBezTo>
                <a:cubicBezTo>
                  <a:pt x="5346759" y="1766684"/>
                  <a:pt x="5703852" y="1500746"/>
                  <a:pt x="6149336" y="1629143"/>
                </a:cubicBezTo>
                <a:cubicBezTo>
                  <a:pt x="6507476" y="1732584"/>
                  <a:pt x="6674925" y="2019668"/>
                  <a:pt x="6707977" y="2079294"/>
                </a:cubicBezTo>
                <a:cubicBezTo>
                  <a:pt x="6854358" y="2060244"/>
                  <a:pt x="7003195" y="2077961"/>
                  <a:pt x="7140984" y="2130920"/>
                </a:cubicBezTo>
                <a:cubicBezTo>
                  <a:pt x="7226318" y="2164258"/>
                  <a:pt x="7305842" y="2210931"/>
                  <a:pt x="7376632" y="2269128"/>
                </a:cubicBezTo>
                <a:cubicBezTo>
                  <a:pt x="7459043" y="2158923"/>
                  <a:pt x="7572466" y="2075770"/>
                  <a:pt x="7702387" y="2030336"/>
                </a:cubicBezTo>
                <a:cubicBezTo>
                  <a:pt x="7947465" y="1945944"/>
                  <a:pt x="8157968" y="2032051"/>
                  <a:pt x="8208164" y="2054148"/>
                </a:cubicBezTo>
                <a:cubicBezTo>
                  <a:pt x="8210508" y="2001856"/>
                  <a:pt x="8234492" y="1952993"/>
                  <a:pt x="8274363" y="1919084"/>
                </a:cubicBezTo>
                <a:cubicBezTo>
                  <a:pt x="8305272" y="1894415"/>
                  <a:pt x="8343343" y="1880508"/>
                  <a:pt x="8382853" y="1879365"/>
                </a:cubicBezTo>
                <a:cubicBezTo>
                  <a:pt x="8388606" y="1670005"/>
                  <a:pt x="8548035" y="1497031"/>
                  <a:pt x="8756233" y="1474266"/>
                </a:cubicBezTo>
                <a:cubicBezTo>
                  <a:pt x="8689558" y="1208615"/>
                  <a:pt x="8789856" y="931341"/>
                  <a:pt x="9005121" y="778941"/>
                </a:cubicBezTo>
                <a:cubicBezTo>
                  <a:pt x="9192287" y="646640"/>
                  <a:pt x="9440509" y="627209"/>
                  <a:pt x="9653869" y="725983"/>
                </a:cubicBezTo>
                <a:cubicBezTo>
                  <a:pt x="9769312" y="571868"/>
                  <a:pt x="9987815" y="540531"/>
                  <a:pt x="10141930" y="655974"/>
                </a:cubicBezTo>
                <a:cubicBezTo>
                  <a:pt x="10238418" y="728364"/>
                  <a:pt x="10290710" y="845427"/>
                  <a:pt x="10280138" y="965632"/>
                </a:cubicBezTo>
                <a:cubicBezTo>
                  <a:pt x="10292901" y="953726"/>
                  <a:pt x="10310713" y="948773"/>
                  <a:pt x="10327763" y="952392"/>
                </a:cubicBezTo>
                <a:cubicBezTo>
                  <a:pt x="10348337" y="958107"/>
                  <a:pt x="10363100" y="976109"/>
                  <a:pt x="10364815" y="997350"/>
                </a:cubicBezTo>
                <a:cubicBezTo>
                  <a:pt x="10511881" y="776465"/>
                  <a:pt x="10768008" y="655593"/>
                  <a:pt x="11025469" y="686263"/>
                </a:cubicBezTo>
                <a:cubicBezTo>
                  <a:pt x="11382752" y="728840"/>
                  <a:pt x="11547534" y="1039736"/>
                  <a:pt x="11560393" y="1064882"/>
                </a:cubicBezTo>
                <a:cubicBezTo>
                  <a:pt x="11574776" y="1060215"/>
                  <a:pt x="11725461" y="1013828"/>
                  <a:pt x="11851572" y="1109935"/>
                </a:cubicBezTo>
                <a:cubicBezTo>
                  <a:pt x="11910056" y="1155465"/>
                  <a:pt x="11950442" y="1220140"/>
                  <a:pt x="11965872" y="1292625"/>
                </a:cubicBezTo>
                <a:cubicBezTo>
                  <a:pt x="11988923" y="1262526"/>
                  <a:pt x="12032071" y="1256811"/>
                  <a:pt x="12062170" y="1279862"/>
                </a:cubicBezTo>
                <a:cubicBezTo>
                  <a:pt x="12069504" y="1285481"/>
                  <a:pt x="12075600" y="1292530"/>
                  <a:pt x="12080172" y="1300530"/>
                </a:cubicBezTo>
                <a:cubicBezTo>
                  <a:pt x="12078934" y="1247000"/>
                  <a:pt x="12091697" y="1194042"/>
                  <a:pt x="12117224" y="1146987"/>
                </a:cubicBezTo>
                <a:cubicBezTo>
                  <a:pt x="12134941" y="1114793"/>
                  <a:pt x="12158372" y="1086027"/>
                  <a:pt x="12186471" y="1062215"/>
                </a:cubicBezTo>
                <a:cubicBezTo>
                  <a:pt x="12188662" y="1467218"/>
                  <a:pt x="12190852" y="1872221"/>
                  <a:pt x="12192948" y="2277224"/>
                </a:cubicBezTo>
                <a:lnTo>
                  <a:pt x="-4" y="2277224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36" name="Google Shape;736;p22"/>
          <p:cNvSpPr/>
          <p:nvPr/>
        </p:nvSpPr>
        <p:spPr>
          <a:xfrm>
            <a:off x="1233378" y="3943134"/>
            <a:ext cx="6420974" cy="1200308"/>
          </a:xfrm>
          <a:custGeom>
            <a:avLst/>
            <a:gdLst/>
            <a:ahLst/>
            <a:cxnLst/>
            <a:rect l="l" t="t" r="r" b="b"/>
            <a:pathLst>
              <a:path w="12186901" h="2278163" extrusionOk="0">
                <a:moveTo>
                  <a:pt x="10929198" y="682704"/>
                </a:moveTo>
                <a:cubicBezTo>
                  <a:pt x="10961129" y="681903"/>
                  <a:pt x="10993290" y="683369"/>
                  <a:pt x="11025473" y="687202"/>
                </a:cubicBezTo>
                <a:cubicBezTo>
                  <a:pt x="11382756" y="729779"/>
                  <a:pt x="11547538" y="1040675"/>
                  <a:pt x="11560397" y="1065821"/>
                </a:cubicBezTo>
                <a:cubicBezTo>
                  <a:pt x="11574780" y="1061154"/>
                  <a:pt x="11725465" y="1014767"/>
                  <a:pt x="11851576" y="1110874"/>
                </a:cubicBezTo>
                <a:cubicBezTo>
                  <a:pt x="11910060" y="1156404"/>
                  <a:pt x="11950446" y="1221079"/>
                  <a:pt x="11965876" y="1293564"/>
                </a:cubicBezTo>
                <a:cubicBezTo>
                  <a:pt x="11988927" y="1263465"/>
                  <a:pt x="12032075" y="1257750"/>
                  <a:pt x="12062174" y="1280801"/>
                </a:cubicBezTo>
                <a:cubicBezTo>
                  <a:pt x="12069508" y="1286420"/>
                  <a:pt x="12075604" y="1293469"/>
                  <a:pt x="12080176" y="1301469"/>
                </a:cubicBezTo>
                <a:cubicBezTo>
                  <a:pt x="12078938" y="1247939"/>
                  <a:pt x="12091701" y="1194981"/>
                  <a:pt x="12117228" y="1147926"/>
                </a:cubicBezTo>
                <a:cubicBezTo>
                  <a:pt x="12134945" y="1115732"/>
                  <a:pt x="12158376" y="1086966"/>
                  <a:pt x="12186475" y="1063154"/>
                </a:cubicBezTo>
                <a:lnTo>
                  <a:pt x="12186901" y="1142995"/>
                </a:lnTo>
                <a:lnTo>
                  <a:pt x="12127863" y="1215268"/>
                </a:lnTo>
                <a:cubicBezTo>
                  <a:pt x="12102336" y="1262323"/>
                  <a:pt x="12089573" y="1315281"/>
                  <a:pt x="12090811" y="1368811"/>
                </a:cubicBezTo>
                <a:cubicBezTo>
                  <a:pt x="12086239" y="1360811"/>
                  <a:pt x="12080143" y="1353762"/>
                  <a:pt x="12072809" y="1348143"/>
                </a:cubicBezTo>
                <a:cubicBezTo>
                  <a:pt x="12042710" y="1325092"/>
                  <a:pt x="11999562" y="1330807"/>
                  <a:pt x="11976511" y="1360906"/>
                </a:cubicBezTo>
                <a:cubicBezTo>
                  <a:pt x="11961081" y="1288421"/>
                  <a:pt x="11920695" y="1223746"/>
                  <a:pt x="11862211" y="1178216"/>
                </a:cubicBezTo>
                <a:cubicBezTo>
                  <a:pt x="11736100" y="1082109"/>
                  <a:pt x="11585415" y="1128496"/>
                  <a:pt x="11571032" y="1133163"/>
                </a:cubicBezTo>
                <a:cubicBezTo>
                  <a:pt x="11558173" y="1108017"/>
                  <a:pt x="11393391" y="797121"/>
                  <a:pt x="11036108" y="754544"/>
                </a:cubicBezTo>
                <a:cubicBezTo>
                  <a:pt x="10778647" y="723874"/>
                  <a:pt x="10522520" y="844746"/>
                  <a:pt x="10375454" y="1065631"/>
                </a:cubicBezTo>
                <a:cubicBezTo>
                  <a:pt x="10373739" y="1044390"/>
                  <a:pt x="10358976" y="1026388"/>
                  <a:pt x="10338402" y="1020673"/>
                </a:cubicBezTo>
                <a:cubicBezTo>
                  <a:pt x="10321352" y="1017054"/>
                  <a:pt x="10303540" y="1022007"/>
                  <a:pt x="10290777" y="1033913"/>
                </a:cubicBezTo>
                <a:lnTo>
                  <a:pt x="10287902" y="962223"/>
                </a:lnTo>
                <a:lnTo>
                  <a:pt x="10302347" y="954129"/>
                </a:lnTo>
                <a:cubicBezTo>
                  <a:pt x="10310527" y="951855"/>
                  <a:pt x="10319242" y="951522"/>
                  <a:pt x="10327767" y="953331"/>
                </a:cubicBezTo>
                <a:cubicBezTo>
                  <a:pt x="10348341" y="959046"/>
                  <a:pt x="10363104" y="977048"/>
                  <a:pt x="10364819" y="998289"/>
                </a:cubicBezTo>
                <a:cubicBezTo>
                  <a:pt x="10493502" y="805015"/>
                  <a:pt x="10705684" y="688313"/>
                  <a:pt x="10929198" y="682704"/>
                </a:cubicBezTo>
                <a:close/>
                <a:moveTo>
                  <a:pt x="2818734" y="609388"/>
                </a:moveTo>
                <a:cubicBezTo>
                  <a:pt x="2943085" y="608558"/>
                  <a:pt x="3067681" y="634160"/>
                  <a:pt x="3183731" y="687488"/>
                </a:cubicBezTo>
                <a:cubicBezTo>
                  <a:pt x="3622643" y="889133"/>
                  <a:pt x="3684079" y="1369955"/>
                  <a:pt x="3686842" y="1394433"/>
                </a:cubicBezTo>
                <a:cubicBezTo>
                  <a:pt x="3709321" y="1394433"/>
                  <a:pt x="3886867" y="1397958"/>
                  <a:pt x="4005834" y="1548072"/>
                </a:cubicBezTo>
                <a:cubicBezTo>
                  <a:pt x="4059507" y="1615890"/>
                  <a:pt x="4080939" y="1688256"/>
                  <a:pt x="4088499" y="1746871"/>
                </a:cubicBezTo>
                <a:lnTo>
                  <a:pt x="4091516" y="1783808"/>
                </a:lnTo>
                <a:lnTo>
                  <a:pt x="4075094" y="1718265"/>
                </a:lnTo>
                <a:cubicBezTo>
                  <a:pt x="4062082" y="1684369"/>
                  <a:pt x="4043306" y="1649323"/>
                  <a:pt x="4016469" y="1615414"/>
                </a:cubicBezTo>
                <a:cubicBezTo>
                  <a:pt x="3897502" y="1465300"/>
                  <a:pt x="3719956" y="1461775"/>
                  <a:pt x="3697477" y="1461775"/>
                </a:cubicBezTo>
                <a:cubicBezTo>
                  <a:pt x="3694714" y="1437297"/>
                  <a:pt x="3633278" y="956475"/>
                  <a:pt x="3194366" y="754830"/>
                </a:cubicBezTo>
                <a:cubicBezTo>
                  <a:pt x="2884899" y="612621"/>
                  <a:pt x="2514662" y="667581"/>
                  <a:pt x="2250343" y="895133"/>
                </a:cubicBezTo>
                <a:cubicBezTo>
                  <a:pt x="2251696" y="867892"/>
                  <a:pt x="2242171" y="841221"/>
                  <a:pt x="2223864" y="821028"/>
                </a:cubicBezTo>
                <a:cubicBezTo>
                  <a:pt x="2209662" y="806075"/>
                  <a:pt x="2191155" y="795884"/>
                  <a:pt x="2170905" y="791883"/>
                </a:cubicBezTo>
                <a:lnTo>
                  <a:pt x="2193036" y="738107"/>
                </a:lnTo>
                <a:lnTo>
                  <a:pt x="2213229" y="753686"/>
                </a:lnTo>
                <a:cubicBezTo>
                  <a:pt x="2231536" y="773879"/>
                  <a:pt x="2241061" y="800550"/>
                  <a:pt x="2239708" y="827791"/>
                </a:cubicBezTo>
                <a:cubicBezTo>
                  <a:pt x="2404908" y="685571"/>
                  <a:pt x="2611481" y="610770"/>
                  <a:pt x="2818734" y="609388"/>
                </a:cubicBezTo>
                <a:close/>
                <a:moveTo>
                  <a:pt x="9950221" y="587697"/>
                </a:moveTo>
                <a:cubicBezTo>
                  <a:pt x="10017293" y="590972"/>
                  <a:pt x="10084141" y="613622"/>
                  <a:pt x="10141934" y="656913"/>
                </a:cubicBezTo>
                <a:cubicBezTo>
                  <a:pt x="10214300" y="711206"/>
                  <a:pt x="10261806" y="790627"/>
                  <a:pt x="10276576" y="877656"/>
                </a:cubicBezTo>
                <a:lnTo>
                  <a:pt x="10278065" y="914798"/>
                </a:lnTo>
                <a:lnTo>
                  <a:pt x="10261821" y="861154"/>
                </a:lnTo>
                <a:cubicBezTo>
                  <a:pt x="10238008" y="807814"/>
                  <a:pt x="10200813" y="760450"/>
                  <a:pt x="10152569" y="724255"/>
                </a:cubicBezTo>
                <a:cubicBezTo>
                  <a:pt x="9998454" y="608812"/>
                  <a:pt x="9779951" y="640149"/>
                  <a:pt x="9664508" y="794264"/>
                </a:cubicBezTo>
                <a:cubicBezTo>
                  <a:pt x="9451148" y="695490"/>
                  <a:pt x="9202926" y="714921"/>
                  <a:pt x="9015760" y="847222"/>
                </a:cubicBezTo>
                <a:cubicBezTo>
                  <a:pt x="8800495" y="999622"/>
                  <a:pt x="8700197" y="1276896"/>
                  <a:pt x="8766872" y="1542547"/>
                </a:cubicBezTo>
                <a:cubicBezTo>
                  <a:pt x="8558674" y="1565312"/>
                  <a:pt x="8399245" y="1738286"/>
                  <a:pt x="8393492" y="1947646"/>
                </a:cubicBezTo>
                <a:cubicBezTo>
                  <a:pt x="8353982" y="1948789"/>
                  <a:pt x="8315911" y="1962696"/>
                  <a:pt x="8285002" y="1987365"/>
                </a:cubicBezTo>
                <a:cubicBezTo>
                  <a:pt x="8245131" y="2021274"/>
                  <a:pt x="8221147" y="2070137"/>
                  <a:pt x="8218803" y="2122429"/>
                </a:cubicBezTo>
                <a:cubicBezTo>
                  <a:pt x="8168607" y="2100332"/>
                  <a:pt x="7958104" y="2014225"/>
                  <a:pt x="7713026" y="2098617"/>
                </a:cubicBezTo>
                <a:cubicBezTo>
                  <a:pt x="7615585" y="2132693"/>
                  <a:pt x="7527425" y="2187985"/>
                  <a:pt x="7454667" y="2259994"/>
                </a:cubicBezTo>
                <a:lnTo>
                  <a:pt x="7438850" y="2278163"/>
                </a:lnTo>
                <a:lnTo>
                  <a:pt x="7302383" y="2278163"/>
                </a:lnTo>
                <a:lnTo>
                  <a:pt x="7274901" y="2258983"/>
                </a:lnTo>
                <a:cubicBezTo>
                  <a:pt x="7235505" y="2235873"/>
                  <a:pt x="7194290" y="2215870"/>
                  <a:pt x="7151623" y="2199201"/>
                </a:cubicBezTo>
                <a:cubicBezTo>
                  <a:pt x="7013834" y="2146242"/>
                  <a:pt x="6864997" y="2128525"/>
                  <a:pt x="6718616" y="2147575"/>
                </a:cubicBezTo>
                <a:cubicBezTo>
                  <a:pt x="6685564" y="2087949"/>
                  <a:pt x="6518115" y="1800865"/>
                  <a:pt x="6159975" y="1697424"/>
                </a:cubicBezTo>
                <a:cubicBezTo>
                  <a:pt x="5714491" y="1569027"/>
                  <a:pt x="5357398" y="1834965"/>
                  <a:pt x="5319298" y="1864302"/>
                </a:cubicBezTo>
                <a:cubicBezTo>
                  <a:pt x="5286914" y="1835251"/>
                  <a:pt x="5047075" y="1627415"/>
                  <a:pt x="4707603" y="1678946"/>
                </a:cubicBezTo>
                <a:cubicBezTo>
                  <a:pt x="4409947" y="1724094"/>
                  <a:pt x="4248212" y="1936502"/>
                  <a:pt x="4217732" y="1978126"/>
                </a:cubicBezTo>
                <a:cubicBezTo>
                  <a:pt x="4210684" y="1952694"/>
                  <a:pt x="4192043" y="1932025"/>
                  <a:pt x="4167440" y="1922500"/>
                </a:cubicBezTo>
                <a:cubicBezTo>
                  <a:pt x="4144428" y="1914880"/>
                  <a:pt x="4119234" y="1917833"/>
                  <a:pt x="4098574" y="1930501"/>
                </a:cubicBezTo>
                <a:cubicBezTo>
                  <a:pt x="4099479" y="1924096"/>
                  <a:pt x="4101509" y="1909677"/>
                  <a:pt x="4102368" y="1889533"/>
                </a:cubicBezTo>
                <a:lnTo>
                  <a:pt x="4102481" y="1858128"/>
                </a:lnTo>
                <a:lnTo>
                  <a:pt x="4121490" y="1851551"/>
                </a:lnTo>
                <a:cubicBezTo>
                  <a:pt x="4133248" y="1850181"/>
                  <a:pt x="4145299" y="1851348"/>
                  <a:pt x="4156805" y="1855158"/>
                </a:cubicBezTo>
                <a:cubicBezTo>
                  <a:pt x="4181408" y="1864683"/>
                  <a:pt x="4200049" y="1885352"/>
                  <a:pt x="4207097" y="1910784"/>
                </a:cubicBezTo>
                <a:cubicBezTo>
                  <a:pt x="4237577" y="1869160"/>
                  <a:pt x="4399312" y="1656752"/>
                  <a:pt x="4696968" y="1611604"/>
                </a:cubicBezTo>
                <a:cubicBezTo>
                  <a:pt x="5036440" y="1560073"/>
                  <a:pt x="5276279" y="1767909"/>
                  <a:pt x="5308663" y="1796960"/>
                </a:cubicBezTo>
                <a:cubicBezTo>
                  <a:pt x="5346763" y="1767623"/>
                  <a:pt x="5703856" y="1501685"/>
                  <a:pt x="6149340" y="1630082"/>
                </a:cubicBezTo>
                <a:cubicBezTo>
                  <a:pt x="6507480" y="1733523"/>
                  <a:pt x="6674929" y="2020607"/>
                  <a:pt x="6707981" y="2080233"/>
                </a:cubicBezTo>
                <a:cubicBezTo>
                  <a:pt x="6854362" y="2061183"/>
                  <a:pt x="7003199" y="2078900"/>
                  <a:pt x="7140988" y="2131859"/>
                </a:cubicBezTo>
                <a:cubicBezTo>
                  <a:pt x="7226322" y="2165197"/>
                  <a:pt x="7305846" y="2211870"/>
                  <a:pt x="7376636" y="2270067"/>
                </a:cubicBezTo>
                <a:cubicBezTo>
                  <a:pt x="7459047" y="2159862"/>
                  <a:pt x="7572470" y="2076709"/>
                  <a:pt x="7702391" y="2031275"/>
                </a:cubicBezTo>
                <a:cubicBezTo>
                  <a:pt x="7947469" y="1946883"/>
                  <a:pt x="8157972" y="2032990"/>
                  <a:pt x="8208168" y="2055087"/>
                </a:cubicBezTo>
                <a:cubicBezTo>
                  <a:pt x="8210512" y="2002795"/>
                  <a:pt x="8234496" y="1953932"/>
                  <a:pt x="8274367" y="1920023"/>
                </a:cubicBezTo>
                <a:cubicBezTo>
                  <a:pt x="8305276" y="1895354"/>
                  <a:pt x="8343347" y="1881447"/>
                  <a:pt x="8382857" y="1880304"/>
                </a:cubicBezTo>
                <a:cubicBezTo>
                  <a:pt x="8388610" y="1670944"/>
                  <a:pt x="8548039" y="1497970"/>
                  <a:pt x="8756237" y="1475205"/>
                </a:cubicBezTo>
                <a:cubicBezTo>
                  <a:pt x="8689562" y="1209554"/>
                  <a:pt x="8789860" y="932280"/>
                  <a:pt x="9005125" y="779880"/>
                </a:cubicBezTo>
                <a:cubicBezTo>
                  <a:pt x="9192291" y="647579"/>
                  <a:pt x="9440513" y="628148"/>
                  <a:pt x="9653873" y="726922"/>
                </a:cubicBezTo>
                <a:cubicBezTo>
                  <a:pt x="9726025" y="630600"/>
                  <a:pt x="9838435" y="582239"/>
                  <a:pt x="9950221" y="587697"/>
                </a:cubicBezTo>
                <a:close/>
                <a:moveTo>
                  <a:pt x="972895" y="2463"/>
                </a:moveTo>
                <a:cubicBezTo>
                  <a:pt x="1169384" y="16167"/>
                  <a:pt x="1368457" y="86985"/>
                  <a:pt x="1543336" y="213524"/>
                </a:cubicBezTo>
                <a:cubicBezTo>
                  <a:pt x="1701069" y="66554"/>
                  <a:pt x="1944719" y="66173"/>
                  <a:pt x="2096738" y="205523"/>
                </a:cubicBezTo>
                <a:cubicBezTo>
                  <a:pt x="2167461" y="270389"/>
                  <a:pt x="2210133" y="357948"/>
                  <a:pt x="2221730" y="450388"/>
                </a:cubicBezTo>
                <a:lnTo>
                  <a:pt x="2220466" y="478549"/>
                </a:lnTo>
                <a:lnTo>
                  <a:pt x="2192042" y="384957"/>
                </a:lnTo>
                <a:cubicBezTo>
                  <a:pt x="2171084" y="343404"/>
                  <a:pt x="2142735" y="305298"/>
                  <a:pt x="2107373" y="272865"/>
                </a:cubicBezTo>
                <a:cubicBezTo>
                  <a:pt x="1955354" y="133515"/>
                  <a:pt x="1711704" y="133896"/>
                  <a:pt x="1553971" y="280866"/>
                </a:cubicBezTo>
                <a:cubicBezTo>
                  <a:pt x="1204212" y="27787"/>
                  <a:pt x="757680" y="-2407"/>
                  <a:pt x="428592" y="201428"/>
                </a:cubicBezTo>
                <a:cubicBezTo>
                  <a:pt x="116267" y="394880"/>
                  <a:pt x="29685" y="725017"/>
                  <a:pt x="10635" y="805122"/>
                </a:cubicBezTo>
                <a:lnTo>
                  <a:pt x="10635" y="2278163"/>
                </a:lnTo>
                <a:lnTo>
                  <a:pt x="0" y="2278163"/>
                </a:lnTo>
                <a:lnTo>
                  <a:pt x="0" y="737780"/>
                </a:lnTo>
                <a:cubicBezTo>
                  <a:pt x="19050" y="657675"/>
                  <a:pt x="105632" y="327538"/>
                  <a:pt x="417957" y="134086"/>
                </a:cubicBezTo>
                <a:cubicBezTo>
                  <a:pt x="582501" y="32169"/>
                  <a:pt x="776406" y="-11242"/>
                  <a:pt x="972895" y="246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37" name="Google Shape;737;p22"/>
          <p:cNvSpPr/>
          <p:nvPr/>
        </p:nvSpPr>
        <p:spPr>
          <a:xfrm>
            <a:off x="-5040" y="4077732"/>
            <a:ext cx="2026784" cy="1066045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38" name="Google Shape;738;p22"/>
          <p:cNvSpPr/>
          <p:nvPr/>
        </p:nvSpPr>
        <p:spPr>
          <a:xfrm>
            <a:off x="-5039" y="4500504"/>
            <a:ext cx="1413981" cy="643246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39" name="Google Shape;739;p22"/>
          <p:cNvSpPr/>
          <p:nvPr/>
        </p:nvSpPr>
        <p:spPr>
          <a:xfrm>
            <a:off x="-9075" y="4078297"/>
            <a:ext cx="2026784" cy="1066045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40" name="Google Shape;740;p22"/>
          <p:cNvSpPr/>
          <p:nvPr/>
        </p:nvSpPr>
        <p:spPr>
          <a:xfrm>
            <a:off x="-9075" y="4494285"/>
            <a:ext cx="1413981" cy="643246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41" name="Google Shape;741;p22"/>
          <p:cNvSpPr/>
          <p:nvPr/>
        </p:nvSpPr>
        <p:spPr>
          <a:xfrm>
            <a:off x="5975498" y="3266837"/>
            <a:ext cx="3165604" cy="1880523"/>
          </a:xfrm>
          <a:custGeom>
            <a:avLst/>
            <a:gdLst/>
            <a:ahLst/>
            <a:cxnLst/>
            <a:rect l="l" t="t" r="r" b="b"/>
            <a:pathLst>
              <a:path w="7308753" h="4341756" extrusionOk="0">
                <a:moveTo>
                  <a:pt x="7110886" y="101"/>
                </a:moveTo>
                <a:cubicBezTo>
                  <a:pt x="7211330" y="-1977"/>
                  <a:pt x="7290731" y="28417"/>
                  <a:pt x="7308753" y="35912"/>
                </a:cubicBezTo>
                <a:lnTo>
                  <a:pt x="7308753" y="4341756"/>
                </a:lnTo>
                <a:lnTo>
                  <a:pt x="45625" y="4341756"/>
                </a:lnTo>
                <a:lnTo>
                  <a:pt x="7570" y="4185900"/>
                </a:lnTo>
                <a:cubicBezTo>
                  <a:pt x="-43691" y="3817116"/>
                  <a:pt x="169077" y="3450821"/>
                  <a:pt x="533756" y="3321826"/>
                </a:cubicBezTo>
                <a:cubicBezTo>
                  <a:pt x="685331" y="3268193"/>
                  <a:pt x="849518" y="3261590"/>
                  <a:pt x="1004959" y="3302555"/>
                </a:cubicBezTo>
                <a:cubicBezTo>
                  <a:pt x="1059537" y="2969706"/>
                  <a:pt x="1312610" y="2705851"/>
                  <a:pt x="1634409" y="2643190"/>
                </a:cubicBezTo>
                <a:cubicBezTo>
                  <a:pt x="1925484" y="2586592"/>
                  <a:pt x="2227340" y="2703156"/>
                  <a:pt x="2413574" y="2942889"/>
                </a:cubicBezTo>
                <a:cubicBezTo>
                  <a:pt x="2578274" y="2864865"/>
                  <a:pt x="2773806" y="2894511"/>
                  <a:pt x="2907997" y="3017814"/>
                </a:cubicBezTo>
                <a:cubicBezTo>
                  <a:pt x="2861601" y="2573655"/>
                  <a:pt x="3184035" y="2175987"/>
                  <a:pt x="3628152" y="2129632"/>
                </a:cubicBezTo>
                <a:cubicBezTo>
                  <a:pt x="3857508" y="2105645"/>
                  <a:pt x="4086177" y="2180838"/>
                  <a:pt x="4256646" y="2336078"/>
                </a:cubicBezTo>
                <a:cubicBezTo>
                  <a:pt x="4256646" y="2319639"/>
                  <a:pt x="4249503" y="1977086"/>
                  <a:pt x="4541387" y="1789101"/>
                </a:cubicBezTo>
                <a:cubicBezTo>
                  <a:pt x="4827879" y="1604484"/>
                  <a:pt x="5131081" y="1743418"/>
                  <a:pt x="5147793" y="1751638"/>
                </a:cubicBezTo>
                <a:cubicBezTo>
                  <a:pt x="5146175" y="1746382"/>
                  <a:pt x="5112217" y="1629413"/>
                  <a:pt x="5192801" y="1541821"/>
                </a:cubicBezTo>
                <a:cubicBezTo>
                  <a:pt x="5235829" y="1497217"/>
                  <a:pt x="5295648" y="1472692"/>
                  <a:pt x="5357609" y="1474442"/>
                </a:cubicBezTo>
                <a:cubicBezTo>
                  <a:pt x="4954146" y="1125154"/>
                  <a:pt x="4983389" y="549741"/>
                  <a:pt x="5260179" y="313108"/>
                </a:cubicBezTo>
                <a:cubicBezTo>
                  <a:pt x="5533601" y="79440"/>
                  <a:pt x="6096751" y="134825"/>
                  <a:pt x="6384053" y="575344"/>
                </a:cubicBezTo>
                <a:cubicBezTo>
                  <a:pt x="6435801" y="492604"/>
                  <a:pt x="6544683" y="467404"/>
                  <a:pt x="6627559" y="519152"/>
                </a:cubicBezTo>
                <a:cubicBezTo>
                  <a:pt x="6659900" y="539365"/>
                  <a:pt x="6684965" y="569686"/>
                  <a:pt x="6698710" y="605395"/>
                </a:cubicBezTo>
                <a:cubicBezTo>
                  <a:pt x="6644807" y="375500"/>
                  <a:pt x="6738193" y="148435"/>
                  <a:pt x="6916074" y="50871"/>
                </a:cubicBezTo>
                <a:cubicBezTo>
                  <a:pt x="6982778" y="14285"/>
                  <a:pt x="7050620" y="1348"/>
                  <a:pt x="7110886" y="101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42" name="Google Shape;742;p22"/>
          <p:cNvSpPr/>
          <p:nvPr/>
        </p:nvSpPr>
        <p:spPr>
          <a:xfrm>
            <a:off x="6156380" y="3828104"/>
            <a:ext cx="2984948" cy="1321396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329326" y="1802901"/>
                  <a:pt x="2680233" y="189642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76120" y="2088183"/>
                  <a:pt x="3025790" y="2093706"/>
                  <a:pt x="3066043" y="2119040"/>
                </a:cubicBezTo>
                <a:cubicBezTo>
                  <a:pt x="2866332" y="1750616"/>
                  <a:pt x="3021977" y="1311848"/>
                  <a:pt x="3330705" y="1165098"/>
                </a:cubicBezTo>
                <a:cubicBezTo>
                  <a:pt x="3659915" y="1008510"/>
                  <a:pt x="4131160" y="1199192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70205" y="1637152"/>
                  <a:pt x="4866004" y="1627987"/>
                  <a:pt x="4930808" y="1681351"/>
                </a:cubicBezTo>
                <a:cubicBezTo>
                  <a:pt x="4931078" y="1681620"/>
                  <a:pt x="4931348" y="1681756"/>
                  <a:pt x="4931618" y="1682025"/>
                </a:cubicBezTo>
                <a:cubicBezTo>
                  <a:pt x="4845400" y="1466414"/>
                  <a:pt x="4950349" y="1221695"/>
                  <a:pt x="5165824" y="1135585"/>
                </a:cubicBezTo>
                <a:cubicBezTo>
                  <a:pt x="5263522" y="1096505"/>
                  <a:pt x="5372272" y="1095428"/>
                  <a:pt x="5470645" y="1132621"/>
                </a:cubicBezTo>
                <a:cubicBezTo>
                  <a:pt x="5365938" y="812303"/>
                  <a:pt x="5540718" y="467865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43" name="Google Shape;743;p22"/>
          <p:cNvSpPr/>
          <p:nvPr/>
        </p:nvSpPr>
        <p:spPr>
          <a:xfrm>
            <a:off x="6161622" y="3828541"/>
            <a:ext cx="2984948" cy="1321396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2288798" y="1878635"/>
                </a:moveTo>
                <a:cubicBezTo>
                  <a:pt x="2493233" y="1862262"/>
                  <a:pt x="2721772" y="197020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64912" y="2092158"/>
                  <a:pt x="3001258" y="2092284"/>
                  <a:pt x="3034311" y="2103779"/>
                </a:cubicBezTo>
                <a:lnTo>
                  <a:pt x="3038234" y="2105666"/>
                </a:lnTo>
                <a:lnTo>
                  <a:pt x="3066927" y="2174548"/>
                </a:lnTo>
                <a:cubicBezTo>
                  <a:pt x="3026674" y="2149214"/>
                  <a:pt x="2977004" y="2143691"/>
                  <a:pt x="2932170" y="2159591"/>
                </a:cubicBezTo>
                <a:cubicBezTo>
                  <a:pt x="2892928" y="2175628"/>
                  <a:pt x="2862163" y="2207296"/>
                  <a:pt x="2847272" y="2247048"/>
                </a:cubicBezTo>
                <a:cubicBezTo>
                  <a:pt x="2681117" y="1951931"/>
                  <a:pt x="2330210" y="1858409"/>
                  <a:pt x="2098024" y="1992358"/>
                </a:cubicBezTo>
                <a:cubicBezTo>
                  <a:pt x="1927152" y="2090461"/>
                  <a:pt x="1831340" y="2305804"/>
                  <a:pt x="1858291" y="2531386"/>
                </a:cubicBezTo>
                <a:cubicBezTo>
                  <a:pt x="1786856" y="2473306"/>
                  <a:pt x="1695101" y="2446354"/>
                  <a:pt x="1603601" y="2456461"/>
                </a:cubicBezTo>
                <a:cubicBezTo>
                  <a:pt x="1452808" y="2474923"/>
                  <a:pt x="1374649" y="2589736"/>
                  <a:pt x="1363868" y="2606311"/>
                </a:cubicBezTo>
                <a:cubicBezTo>
                  <a:pt x="1288540" y="2570870"/>
                  <a:pt x="996790" y="2444198"/>
                  <a:pt x="644535" y="2546345"/>
                </a:cubicBezTo>
                <a:cubicBezTo>
                  <a:pt x="310151" y="2643225"/>
                  <a:pt x="125930" y="2886951"/>
                  <a:pt x="45850" y="3021761"/>
                </a:cubicBezTo>
                <a:lnTo>
                  <a:pt x="2963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155187" y="1903363"/>
                  <a:pt x="2220653" y="1884093"/>
                  <a:pt x="2288798" y="1878635"/>
                </a:cubicBezTo>
                <a:close/>
                <a:moveTo>
                  <a:pt x="3596672" y="1111090"/>
                </a:moveTo>
                <a:cubicBezTo>
                  <a:pt x="3874128" y="1118834"/>
                  <a:pt x="4163333" y="1306796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56857" y="1653356"/>
                  <a:pt x="4820755" y="1636048"/>
                  <a:pt x="4877540" y="1652945"/>
                </a:cubicBezTo>
                <a:lnTo>
                  <a:pt x="4913735" y="1672247"/>
                </a:lnTo>
                <a:lnTo>
                  <a:pt x="4932502" y="1737533"/>
                </a:lnTo>
                <a:cubicBezTo>
                  <a:pt x="4932232" y="1737264"/>
                  <a:pt x="4931962" y="1737128"/>
                  <a:pt x="4931692" y="1736859"/>
                </a:cubicBezTo>
                <a:cubicBezTo>
                  <a:pt x="4866888" y="1683495"/>
                  <a:pt x="4771089" y="1692660"/>
                  <a:pt x="4717698" y="1757477"/>
                </a:cubicBezTo>
                <a:cubicBezTo>
                  <a:pt x="4711096" y="1740767"/>
                  <a:pt x="4670668" y="1638083"/>
                  <a:pt x="4562863" y="1597656"/>
                </a:cubicBezTo>
                <a:cubicBezTo>
                  <a:pt x="4460582" y="1560058"/>
                  <a:pt x="4339435" y="1594422"/>
                  <a:pt x="4260738" y="1685113"/>
                </a:cubicBezTo>
                <a:cubicBezTo>
                  <a:pt x="4132044" y="1254700"/>
                  <a:pt x="3660799" y="1064018"/>
                  <a:pt x="3331589" y="1220606"/>
                </a:cubicBezTo>
                <a:cubicBezTo>
                  <a:pt x="3138634" y="1312325"/>
                  <a:pt x="3005477" y="1518113"/>
                  <a:pt x="2981502" y="1749504"/>
                </a:cubicBezTo>
                <a:lnTo>
                  <a:pt x="2980923" y="1841369"/>
                </a:lnTo>
                <a:lnTo>
                  <a:pt x="2979729" y="1835195"/>
                </a:lnTo>
                <a:cubicBezTo>
                  <a:pt x="2953723" y="1549483"/>
                  <a:pt x="3099159" y="1275161"/>
                  <a:pt x="3330705" y="1165098"/>
                </a:cubicBezTo>
                <a:cubicBezTo>
                  <a:pt x="3413008" y="1125951"/>
                  <a:pt x="3504187" y="1108509"/>
                  <a:pt x="3596672" y="1111090"/>
                </a:cubicBezTo>
                <a:close/>
                <a:moveTo>
                  <a:pt x="5317981" y="1105501"/>
                </a:moveTo>
                <a:cubicBezTo>
                  <a:pt x="5343830" y="1105248"/>
                  <a:pt x="5369699" y="1107379"/>
                  <a:pt x="5395254" y="1111898"/>
                </a:cubicBezTo>
                <a:lnTo>
                  <a:pt x="5458658" y="1129326"/>
                </a:lnTo>
                <a:lnTo>
                  <a:pt x="5471529" y="1188129"/>
                </a:lnTo>
                <a:cubicBezTo>
                  <a:pt x="5373156" y="1150936"/>
                  <a:pt x="5264406" y="1152013"/>
                  <a:pt x="5166708" y="1191093"/>
                </a:cubicBezTo>
                <a:cubicBezTo>
                  <a:pt x="5058971" y="1234148"/>
                  <a:pt x="4978864" y="1316856"/>
                  <a:pt x="4936470" y="1415750"/>
                </a:cubicBezTo>
                <a:lnTo>
                  <a:pt x="4905003" y="1561359"/>
                </a:lnTo>
                <a:lnTo>
                  <a:pt x="4901538" y="1517792"/>
                </a:lnTo>
                <a:cubicBezTo>
                  <a:pt x="4904782" y="1353968"/>
                  <a:pt x="5004218" y="1200168"/>
                  <a:pt x="5165824" y="1135585"/>
                </a:cubicBezTo>
                <a:cubicBezTo>
                  <a:pt x="5214673" y="1116045"/>
                  <a:pt x="5266285" y="1106006"/>
                  <a:pt x="5317981" y="1105501"/>
                </a:cubicBezTo>
                <a:close/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115898"/>
                </a:lnTo>
                <a:lnTo>
                  <a:pt x="6870555" y="103763"/>
                </a:lnTo>
                <a:cubicBezTo>
                  <a:pt x="6835186" y="85175"/>
                  <a:pt x="6762268" y="53843"/>
                  <a:pt x="6675258" y="55576"/>
                </a:cubicBezTo>
                <a:cubicBezTo>
                  <a:pt x="6636587" y="56347"/>
                  <a:pt x="6595132" y="63649"/>
                  <a:pt x="6552953" y="81505"/>
                </a:cubicBezTo>
                <a:cubicBezTo>
                  <a:pt x="6412132" y="141471"/>
                  <a:pt x="6322115" y="293612"/>
                  <a:pt x="6335590" y="458824"/>
                </a:cubicBezTo>
                <a:cubicBezTo>
                  <a:pt x="6189648" y="382014"/>
                  <a:pt x="6018776" y="367459"/>
                  <a:pt x="5861920" y="418802"/>
                </a:cubicBezTo>
                <a:cubicBezTo>
                  <a:pt x="5621682" y="497231"/>
                  <a:pt x="5463308" y="710584"/>
                  <a:pt x="5443310" y="947493"/>
                </a:cubicBezTo>
                <a:lnTo>
                  <a:pt x="5444277" y="1012150"/>
                </a:lnTo>
                <a:lnTo>
                  <a:pt x="5444219" y="1011887"/>
                </a:lnTo>
                <a:cubicBezTo>
                  <a:pt x="5411907" y="729942"/>
                  <a:pt x="5580758" y="454794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44" name="Google Shape;744;p22"/>
          <p:cNvSpPr/>
          <p:nvPr/>
        </p:nvSpPr>
        <p:spPr>
          <a:xfrm>
            <a:off x="5975716" y="3266838"/>
            <a:ext cx="3165385" cy="1772489"/>
          </a:xfrm>
          <a:custGeom>
            <a:avLst/>
            <a:gdLst/>
            <a:ahLst/>
            <a:cxnLst/>
            <a:rect l="l" t="t" r="r" b="b"/>
            <a:pathLst>
              <a:path w="7308248" h="4092327" extrusionOk="0">
                <a:moveTo>
                  <a:pt x="4854246" y="1693950"/>
                </a:moveTo>
                <a:cubicBezTo>
                  <a:pt x="4982439" y="1691032"/>
                  <a:pt x="5086385" y="1726416"/>
                  <a:pt x="5128184" y="1743316"/>
                </a:cubicBezTo>
                <a:lnTo>
                  <a:pt x="5140873" y="1748844"/>
                </a:lnTo>
                <a:lnTo>
                  <a:pt x="5143190" y="1784463"/>
                </a:lnTo>
                <a:cubicBezTo>
                  <a:pt x="5145342" y="1797536"/>
                  <a:pt x="5147768" y="1805832"/>
                  <a:pt x="5148172" y="1807146"/>
                </a:cubicBezTo>
                <a:cubicBezTo>
                  <a:pt x="5131460" y="1798926"/>
                  <a:pt x="4828258" y="1659992"/>
                  <a:pt x="4541766" y="1844609"/>
                </a:cubicBezTo>
                <a:cubicBezTo>
                  <a:pt x="4249882" y="2032594"/>
                  <a:pt x="4257025" y="2375147"/>
                  <a:pt x="4257025" y="2391586"/>
                </a:cubicBezTo>
                <a:cubicBezTo>
                  <a:pt x="4086556" y="2236346"/>
                  <a:pt x="3857887" y="2161153"/>
                  <a:pt x="3628531" y="2185140"/>
                </a:cubicBezTo>
                <a:cubicBezTo>
                  <a:pt x="3184414" y="2231495"/>
                  <a:pt x="2861980" y="2629163"/>
                  <a:pt x="2908376" y="3073322"/>
                </a:cubicBezTo>
                <a:cubicBezTo>
                  <a:pt x="2774185" y="2950019"/>
                  <a:pt x="2578653" y="2920373"/>
                  <a:pt x="2413953" y="2998397"/>
                </a:cubicBezTo>
                <a:cubicBezTo>
                  <a:pt x="2227719" y="2758664"/>
                  <a:pt x="1925863" y="2642100"/>
                  <a:pt x="1634788" y="2698698"/>
                </a:cubicBezTo>
                <a:cubicBezTo>
                  <a:pt x="1312989" y="2761359"/>
                  <a:pt x="1059916" y="3025214"/>
                  <a:pt x="1005338" y="3358063"/>
                </a:cubicBezTo>
                <a:cubicBezTo>
                  <a:pt x="849897" y="3317098"/>
                  <a:pt x="685710" y="3323701"/>
                  <a:pt x="534135" y="3377334"/>
                </a:cubicBezTo>
                <a:cubicBezTo>
                  <a:pt x="260626" y="3474080"/>
                  <a:pt x="72567" y="3704308"/>
                  <a:pt x="17257" y="3968956"/>
                </a:cubicBezTo>
                <a:lnTo>
                  <a:pt x="2265" y="4092327"/>
                </a:lnTo>
                <a:lnTo>
                  <a:pt x="0" y="4048182"/>
                </a:lnTo>
                <a:cubicBezTo>
                  <a:pt x="11370" y="3729250"/>
                  <a:pt x="214157" y="3434697"/>
                  <a:pt x="533251" y="3321826"/>
                </a:cubicBezTo>
                <a:cubicBezTo>
                  <a:pt x="684826" y="3268193"/>
                  <a:pt x="849013" y="3261590"/>
                  <a:pt x="1004454" y="3302555"/>
                </a:cubicBezTo>
                <a:cubicBezTo>
                  <a:pt x="1059032" y="2969706"/>
                  <a:pt x="1312105" y="2705851"/>
                  <a:pt x="1633904" y="2643190"/>
                </a:cubicBezTo>
                <a:cubicBezTo>
                  <a:pt x="1924979" y="2586592"/>
                  <a:pt x="2226835" y="2703156"/>
                  <a:pt x="2413069" y="2942889"/>
                </a:cubicBezTo>
                <a:cubicBezTo>
                  <a:pt x="2577769" y="2864865"/>
                  <a:pt x="2773301" y="2894511"/>
                  <a:pt x="2907492" y="3017814"/>
                </a:cubicBezTo>
                <a:cubicBezTo>
                  <a:pt x="2861096" y="2573655"/>
                  <a:pt x="3183530" y="2175987"/>
                  <a:pt x="3627647" y="2129632"/>
                </a:cubicBezTo>
                <a:cubicBezTo>
                  <a:pt x="3857003" y="2105645"/>
                  <a:pt x="4085672" y="2180838"/>
                  <a:pt x="4256141" y="2336078"/>
                </a:cubicBezTo>
                <a:cubicBezTo>
                  <a:pt x="4256141" y="2319639"/>
                  <a:pt x="4248998" y="1977086"/>
                  <a:pt x="4540882" y="1789101"/>
                </a:cubicBezTo>
                <a:cubicBezTo>
                  <a:pt x="4648316" y="1719870"/>
                  <a:pt x="4758101" y="1696138"/>
                  <a:pt x="4854246" y="1693950"/>
                </a:cubicBezTo>
                <a:close/>
                <a:moveTo>
                  <a:pt x="5309774" y="1478396"/>
                </a:moveTo>
                <a:lnTo>
                  <a:pt x="5357988" y="1529950"/>
                </a:lnTo>
                <a:cubicBezTo>
                  <a:pt x="5296027" y="1528200"/>
                  <a:pt x="5236208" y="1552725"/>
                  <a:pt x="5193180" y="1597329"/>
                </a:cubicBezTo>
                <a:cubicBezTo>
                  <a:pt x="5173034" y="1619227"/>
                  <a:pt x="5160047" y="1642961"/>
                  <a:pt x="5151924" y="1666327"/>
                </a:cubicBezTo>
                <a:lnTo>
                  <a:pt x="5141855" y="1722024"/>
                </a:lnTo>
                <a:lnTo>
                  <a:pt x="5138966" y="1677606"/>
                </a:lnTo>
                <a:cubicBezTo>
                  <a:pt x="5140347" y="1636758"/>
                  <a:pt x="5152004" y="1585617"/>
                  <a:pt x="5192296" y="1541821"/>
                </a:cubicBezTo>
                <a:cubicBezTo>
                  <a:pt x="5213810" y="1519519"/>
                  <a:pt x="5239522" y="1502237"/>
                  <a:pt x="5267600" y="1490749"/>
                </a:cubicBezTo>
                <a:close/>
                <a:moveTo>
                  <a:pt x="5659678" y="177243"/>
                </a:moveTo>
                <a:cubicBezTo>
                  <a:pt x="5916667" y="175138"/>
                  <a:pt x="6203984" y="300020"/>
                  <a:pt x="6383548" y="575344"/>
                </a:cubicBezTo>
                <a:cubicBezTo>
                  <a:pt x="6435296" y="492604"/>
                  <a:pt x="6544178" y="467404"/>
                  <a:pt x="6627054" y="519152"/>
                </a:cubicBezTo>
                <a:cubicBezTo>
                  <a:pt x="6643225" y="529259"/>
                  <a:pt x="6657576" y="541892"/>
                  <a:pt x="6669603" y="556463"/>
                </a:cubicBezTo>
                <a:lnTo>
                  <a:pt x="6687549" y="587165"/>
                </a:lnTo>
                <a:lnTo>
                  <a:pt x="6699089" y="660903"/>
                </a:lnTo>
                <a:cubicBezTo>
                  <a:pt x="6685344" y="625194"/>
                  <a:pt x="6660279" y="594873"/>
                  <a:pt x="6627938" y="574660"/>
                </a:cubicBezTo>
                <a:cubicBezTo>
                  <a:pt x="6545062" y="522912"/>
                  <a:pt x="6436180" y="548112"/>
                  <a:pt x="6384432" y="630852"/>
                </a:cubicBezTo>
                <a:cubicBezTo>
                  <a:pt x="6097130" y="190333"/>
                  <a:pt x="5533980" y="134948"/>
                  <a:pt x="5260558" y="368616"/>
                </a:cubicBezTo>
                <a:cubicBezTo>
                  <a:pt x="5156762" y="457354"/>
                  <a:pt x="5087777" y="593732"/>
                  <a:pt x="5063367" y="747961"/>
                </a:cubicBezTo>
                <a:lnTo>
                  <a:pt x="5056178" y="872414"/>
                </a:lnTo>
                <a:lnTo>
                  <a:pt x="5053294" y="851530"/>
                </a:lnTo>
                <a:cubicBezTo>
                  <a:pt x="5044771" y="634436"/>
                  <a:pt x="5121279" y="431425"/>
                  <a:pt x="5259674" y="313108"/>
                </a:cubicBezTo>
                <a:cubicBezTo>
                  <a:pt x="5362207" y="225483"/>
                  <a:pt x="5505484" y="178505"/>
                  <a:pt x="5659678" y="177243"/>
                </a:cubicBezTo>
                <a:close/>
                <a:moveTo>
                  <a:pt x="7110381" y="101"/>
                </a:moveTo>
                <a:cubicBezTo>
                  <a:pt x="7210825" y="-1977"/>
                  <a:pt x="7290226" y="28417"/>
                  <a:pt x="7308248" y="35912"/>
                </a:cubicBezTo>
                <a:lnTo>
                  <a:pt x="7308248" y="91092"/>
                </a:lnTo>
                <a:lnTo>
                  <a:pt x="7284737" y="82371"/>
                </a:lnTo>
                <a:cubicBezTo>
                  <a:pt x="7250094" y="70758"/>
                  <a:pt x="7186598" y="54051"/>
                  <a:pt x="7111265" y="55609"/>
                </a:cubicBezTo>
                <a:cubicBezTo>
                  <a:pt x="7050999" y="56856"/>
                  <a:pt x="6983157" y="69793"/>
                  <a:pt x="6916453" y="106379"/>
                </a:cubicBezTo>
                <a:cubicBezTo>
                  <a:pt x="6783042" y="179552"/>
                  <a:pt x="6697160" y="325570"/>
                  <a:pt x="6685297" y="490992"/>
                </a:cubicBezTo>
                <a:lnTo>
                  <a:pt x="6685438" y="523812"/>
                </a:lnTo>
                <a:lnTo>
                  <a:pt x="6684773" y="519565"/>
                </a:lnTo>
                <a:cubicBezTo>
                  <a:pt x="6668969" y="320757"/>
                  <a:pt x="6759923" y="136240"/>
                  <a:pt x="6915569" y="50871"/>
                </a:cubicBezTo>
                <a:cubicBezTo>
                  <a:pt x="6982273" y="14285"/>
                  <a:pt x="7050115" y="1348"/>
                  <a:pt x="7110381" y="101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45" name="Google Shape;745;p22"/>
          <p:cNvSpPr txBox="1">
            <a:spLocks noGrp="1"/>
          </p:cNvSpPr>
          <p:nvPr>
            <p:ph type="title"/>
          </p:nvPr>
        </p:nvSpPr>
        <p:spPr>
          <a:xfrm>
            <a:off x="483150" y="730781"/>
            <a:ext cx="4186125" cy="5726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746" name="Google Shape;746;p22"/>
          <p:cNvSpPr txBox="1">
            <a:spLocks noGrp="1"/>
          </p:cNvSpPr>
          <p:nvPr>
            <p:ph type="body" idx="1"/>
          </p:nvPr>
        </p:nvSpPr>
        <p:spPr>
          <a:xfrm>
            <a:off x="483038" y="1573275"/>
            <a:ext cx="4186125" cy="267435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61938" algn="r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685800" lvl="1" indent="-261938" algn="r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2pPr>
            <a:lvl3pPr marL="1028700" lvl="2" indent="-261938" algn="r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3pPr>
            <a:lvl4pPr marL="1371600" lvl="3" indent="-261938" algn="r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4pPr>
            <a:lvl5pPr marL="1714500" lvl="4" indent="-261938" algn="r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5pPr>
            <a:lvl6pPr marL="2057400" lvl="5" indent="-261938" algn="r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6pPr>
            <a:lvl7pPr marL="2400300" lvl="6" indent="-261938" algn="r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7pPr>
            <a:lvl8pPr marL="2743200" lvl="7" indent="-261938" algn="r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8pPr>
            <a:lvl9pPr marL="3086100" lvl="8" indent="-261938" algn="r">
              <a:spcBef>
                <a:spcPts val="1575"/>
              </a:spcBef>
              <a:spcAft>
                <a:spcPts val="1575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grpSp>
        <p:nvGrpSpPr>
          <p:cNvPr id="747" name="Google Shape;747;p22"/>
          <p:cNvGrpSpPr/>
          <p:nvPr/>
        </p:nvGrpSpPr>
        <p:grpSpPr>
          <a:xfrm>
            <a:off x="836779" y="837841"/>
            <a:ext cx="913812" cy="358516"/>
            <a:chOff x="9875305" y="1414383"/>
            <a:chExt cx="1218416" cy="478021"/>
          </a:xfrm>
        </p:grpSpPr>
        <p:sp>
          <p:nvSpPr>
            <p:cNvPr id="748" name="Google Shape;748;p22"/>
            <p:cNvSpPr/>
            <p:nvPr/>
          </p:nvSpPr>
          <p:spPr>
            <a:xfrm>
              <a:off x="9875658" y="1414436"/>
              <a:ext cx="1218063" cy="477944"/>
            </a:xfrm>
            <a:custGeom>
              <a:avLst/>
              <a:gdLst/>
              <a:ahLst/>
              <a:cxnLst/>
              <a:rect l="l" t="t" r="r" b="b"/>
              <a:pathLst>
                <a:path w="1052322" h="412911" extrusionOk="0">
                  <a:moveTo>
                    <a:pt x="-305" y="412866"/>
                  </a:moveTo>
                  <a:cubicBezTo>
                    <a:pt x="10049" y="387443"/>
                    <a:pt x="28718" y="366288"/>
                    <a:pt x="52654" y="352858"/>
                  </a:cubicBezTo>
                  <a:cubicBezTo>
                    <a:pt x="105899" y="324283"/>
                    <a:pt x="160191" y="350191"/>
                    <a:pt x="165621" y="352858"/>
                  </a:cubicBezTo>
                  <a:cubicBezTo>
                    <a:pt x="156096" y="286183"/>
                    <a:pt x="183813" y="221127"/>
                    <a:pt x="236296" y="186933"/>
                  </a:cubicBezTo>
                  <a:cubicBezTo>
                    <a:pt x="302018" y="144070"/>
                    <a:pt x="396411" y="157024"/>
                    <a:pt x="455371" y="222270"/>
                  </a:cubicBezTo>
                  <a:cubicBezTo>
                    <a:pt x="450370" y="201077"/>
                    <a:pt x="463505" y="179837"/>
                    <a:pt x="484698" y="174836"/>
                  </a:cubicBezTo>
                  <a:cubicBezTo>
                    <a:pt x="500348" y="171150"/>
                    <a:pt x="516674" y="177331"/>
                    <a:pt x="525951" y="190457"/>
                  </a:cubicBezTo>
                  <a:cubicBezTo>
                    <a:pt x="542430" y="77395"/>
                    <a:pt x="630726" y="-615"/>
                    <a:pt x="713022" y="-43"/>
                  </a:cubicBezTo>
                  <a:cubicBezTo>
                    <a:pt x="814082" y="433"/>
                    <a:pt x="920382" y="118734"/>
                    <a:pt x="893140" y="264752"/>
                  </a:cubicBezTo>
                  <a:cubicBezTo>
                    <a:pt x="938746" y="265047"/>
                    <a:pt x="982199" y="284221"/>
                    <a:pt x="1013155" y="317711"/>
                  </a:cubicBezTo>
                  <a:cubicBezTo>
                    <a:pt x="1035558" y="343362"/>
                    <a:pt x="1049169" y="375499"/>
                    <a:pt x="1052017" y="409437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49" name="Google Shape;749;p22"/>
            <p:cNvSpPr/>
            <p:nvPr/>
          </p:nvSpPr>
          <p:spPr>
            <a:xfrm>
              <a:off x="9875305" y="1414383"/>
              <a:ext cx="1122816" cy="478021"/>
            </a:xfrm>
            <a:custGeom>
              <a:avLst/>
              <a:gdLst/>
              <a:ahLst/>
              <a:cxnLst/>
              <a:rect l="l" t="t" r="r" b="b"/>
              <a:pathLst>
                <a:path w="1122816" h="478021" extrusionOk="0">
                  <a:moveTo>
                    <a:pt x="1059308" y="309292"/>
                  </a:moveTo>
                  <a:lnTo>
                    <a:pt x="1073269" y="310824"/>
                  </a:lnTo>
                  <a:cubicBezTo>
                    <a:pt x="1085970" y="313558"/>
                    <a:pt x="1098328" y="317577"/>
                    <a:pt x="1110155" y="322796"/>
                  </a:cubicBezTo>
                  <a:lnTo>
                    <a:pt x="1122816" y="331837"/>
                  </a:lnTo>
                  <a:lnTo>
                    <a:pt x="1098497" y="323944"/>
                  </a:lnTo>
                  <a:cubicBezTo>
                    <a:pt x="1085797" y="321209"/>
                    <a:pt x="1072753" y="319757"/>
                    <a:pt x="1059554" y="319672"/>
                  </a:cubicBezTo>
                  <a:close/>
                  <a:moveTo>
                    <a:pt x="561479" y="202458"/>
                  </a:moveTo>
                  <a:cubicBezTo>
                    <a:pt x="570538" y="200324"/>
                    <a:pt x="579793" y="201046"/>
                    <a:pt x="588125" y="204201"/>
                  </a:cubicBezTo>
                  <a:lnTo>
                    <a:pt x="604312" y="216730"/>
                  </a:lnTo>
                  <a:lnTo>
                    <a:pt x="586707" y="215578"/>
                  </a:lnTo>
                  <a:cubicBezTo>
                    <a:pt x="562173" y="221367"/>
                    <a:pt x="546967" y="245956"/>
                    <a:pt x="552756" y="270491"/>
                  </a:cubicBezTo>
                  <a:lnTo>
                    <a:pt x="528487" y="251472"/>
                  </a:lnTo>
                  <a:lnTo>
                    <a:pt x="533132" y="222885"/>
                  </a:lnTo>
                  <a:cubicBezTo>
                    <a:pt x="539277" y="212947"/>
                    <a:pt x="549212" y="205353"/>
                    <a:pt x="561479" y="202458"/>
                  </a:cubicBezTo>
                  <a:close/>
                  <a:moveTo>
                    <a:pt x="403654" y="189983"/>
                  </a:moveTo>
                  <a:cubicBezTo>
                    <a:pt x="426335" y="193477"/>
                    <a:pt x="448771" y="200883"/>
                    <a:pt x="469804" y="212135"/>
                  </a:cubicBezTo>
                  <a:lnTo>
                    <a:pt x="480213" y="220293"/>
                  </a:lnTo>
                  <a:lnTo>
                    <a:pt x="428882" y="203103"/>
                  </a:lnTo>
                  <a:cubicBezTo>
                    <a:pt x="383520" y="196115"/>
                    <a:pt x="337180" y="204771"/>
                    <a:pt x="299137" y="229582"/>
                  </a:cubicBezTo>
                  <a:cubicBezTo>
                    <a:pt x="238378" y="269168"/>
                    <a:pt x="206291" y="344482"/>
                    <a:pt x="217318" y="421671"/>
                  </a:cubicBezTo>
                  <a:cubicBezTo>
                    <a:pt x="211031" y="418583"/>
                    <a:pt x="148178" y="388590"/>
                    <a:pt x="86538" y="421671"/>
                  </a:cubicBezTo>
                  <a:cubicBezTo>
                    <a:pt x="72683" y="429445"/>
                    <a:pt x="60352" y="439454"/>
                    <a:pt x="49987" y="451199"/>
                  </a:cubicBezTo>
                  <a:lnTo>
                    <a:pt x="33428" y="477912"/>
                  </a:lnTo>
                  <a:lnTo>
                    <a:pt x="0" y="478021"/>
                  </a:lnTo>
                  <a:cubicBezTo>
                    <a:pt x="11987" y="448589"/>
                    <a:pt x="33599" y="424098"/>
                    <a:pt x="61310" y="408551"/>
                  </a:cubicBezTo>
                  <a:cubicBezTo>
                    <a:pt x="122950" y="375470"/>
                    <a:pt x="185803" y="405463"/>
                    <a:pt x="192090" y="408551"/>
                  </a:cubicBezTo>
                  <a:cubicBezTo>
                    <a:pt x="181063" y="331362"/>
                    <a:pt x="213150" y="256048"/>
                    <a:pt x="273909" y="216462"/>
                  </a:cubicBezTo>
                  <a:cubicBezTo>
                    <a:pt x="311952" y="191651"/>
                    <a:pt x="358292" y="182995"/>
                    <a:pt x="403654" y="189983"/>
                  </a:cubicBezTo>
                  <a:close/>
                  <a:moveTo>
                    <a:pt x="825806" y="3"/>
                  </a:moveTo>
                  <a:cubicBezTo>
                    <a:pt x="855055" y="141"/>
                    <a:pt x="884683" y="8804"/>
                    <a:pt x="912180" y="24362"/>
                  </a:cubicBezTo>
                  <a:lnTo>
                    <a:pt x="920472" y="30330"/>
                  </a:lnTo>
                  <a:lnTo>
                    <a:pt x="894878" y="19520"/>
                  </a:lnTo>
                  <a:cubicBezTo>
                    <a:pt x="880378" y="15392"/>
                    <a:pt x="865659" y="13192"/>
                    <a:pt x="851034" y="13123"/>
                  </a:cubicBezTo>
                  <a:cubicBezTo>
                    <a:pt x="755762" y="12461"/>
                    <a:pt x="653543" y="102772"/>
                    <a:pt x="634465" y="233662"/>
                  </a:cubicBezTo>
                  <a:cubicBezTo>
                    <a:pt x="629096" y="226064"/>
                    <a:pt x="621686" y="220476"/>
                    <a:pt x="613353" y="217321"/>
                  </a:cubicBezTo>
                  <a:lnTo>
                    <a:pt x="610322" y="217123"/>
                  </a:lnTo>
                  <a:lnTo>
                    <a:pt x="637727" y="130770"/>
                  </a:lnTo>
                  <a:cubicBezTo>
                    <a:pt x="678990" y="50182"/>
                    <a:pt x="754352" y="-493"/>
                    <a:pt x="825806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564490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6 Title and text left 1">
  <p:cSld name="016 Title and text left 1">
    <p:spTree>
      <p:nvGrpSpPr>
        <p:cNvPr id="1" name="Shape 7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1" name="Google Shape;751;p23"/>
          <p:cNvGrpSpPr/>
          <p:nvPr/>
        </p:nvGrpSpPr>
        <p:grpSpPr>
          <a:xfrm>
            <a:off x="446592" y="357769"/>
            <a:ext cx="843274" cy="1115966"/>
            <a:chOff x="2256777" y="2198862"/>
            <a:chExt cx="2823618" cy="3736703"/>
          </a:xfrm>
        </p:grpSpPr>
        <p:grpSp>
          <p:nvGrpSpPr>
            <p:cNvPr id="752" name="Google Shape;752;p23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753" name="Google Shape;753;p23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54" name="Google Shape;754;p23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755" name="Google Shape;755;p23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56" name="Google Shape;756;p23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57" name="Google Shape;757;p23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58" name="Google Shape;758;p23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59" name="Google Shape;759;p23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60" name="Google Shape;760;p23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61" name="Google Shape;761;p23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62" name="Google Shape;762;p23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763" name="Google Shape;763;p23"/>
          <p:cNvSpPr/>
          <p:nvPr/>
        </p:nvSpPr>
        <p:spPr>
          <a:xfrm>
            <a:off x="1234732" y="3943837"/>
            <a:ext cx="6424162" cy="1200308"/>
          </a:xfrm>
          <a:custGeom>
            <a:avLst/>
            <a:gdLst/>
            <a:ahLst/>
            <a:cxnLst/>
            <a:rect l="l" t="t" r="r" b="b"/>
            <a:pathLst>
              <a:path w="12192952" h="2278164" extrusionOk="0">
                <a:moveTo>
                  <a:pt x="-4" y="736841"/>
                </a:moveTo>
                <a:cubicBezTo>
                  <a:pt x="19046" y="656736"/>
                  <a:pt x="105628" y="326599"/>
                  <a:pt x="417953" y="133147"/>
                </a:cubicBezTo>
                <a:cubicBezTo>
                  <a:pt x="747041" y="-70688"/>
                  <a:pt x="1193573" y="-40494"/>
                  <a:pt x="1543332" y="212585"/>
                </a:cubicBezTo>
                <a:cubicBezTo>
                  <a:pt x="1701065" y="65615"/>
                  <a:pt x="1944715" y="65234"/>
                  <a:pt x="2096734" y="204584"/>
                </a:cubicBezTo>
                <a:cubicBezTo>
                  <a:pt x="2238180" y="334315"/>
                  <a:pt x="2267422" y="554819"/>
                  <a:pt x="2160266" y="723602"/>
                </a:cubicBezTo>
                <a:cubicBezTo>
                  <a:pt x="2180516" y="727603"/>
                  <a:pt x="2199023" y="737794"/>
                  <a:pt x="2213225" y="752747"/>
                </a:cubicBezTo>
                <a:cubicBezTo>
                  <a:pt x="2231532" y="772940"/>
                  <a:pt x="2241057" y="799611"/>
                  <a:pt x="2239704" y="826852"/>
                </a:cubicBezTo>
                <a:cubicBezTo>
                  <a:pt x="2504023" y="599300"/>
                  <a:pt x="2874260" y="544340"/>
                  <a:pt x="3183727" y="686549"/>
                </a:cubicBezTo>
                <a:cubicBezTo>
                  <a:pt x="3622639" y="888194"/>
                  <a:pt x="3684075" y="1369016"/>
                  <a:pt x="3686838" y="1393494"/>
                </a:cubicBezTo>
                <a:cubicBezTo>
                  <a:pt x="3709317" y="1393494"/>
                  <a:pt x="3886863" y="1397019"/>
                  <a:pt x="4005830" y="1547133"/>
                </a:cubicBezTo>
                <a:cubicBezTo>
                  <a:pt x="4113176" y="1682769"/>
                  <a:pt x="4091555" y="1836598"/>
                  <a:pt x="4087935" y="1862220"/>
                </a:cubicBezTo>
                <a:cubicBezTo>
                  <a:pt x="4108595" y="1849552"/>
                  <a:pt x="4133789" y="1846599"/>
                  <a:pt x="4156801" y="1854219"/>
                </a:cubicBezTo>
                <a:cubicBezTo>
                  <a:pt x="4181404" y="1863744"/>
                  <a:pt x="4200045" y="1884413"/>
                  <a:pt x="4207093" y="1909845"/>
                </a:cubicBezTo>
                <a:cubicBezTo>
                  <a:pt x="4237573" y="1868221"/>
                  <a:pt x="4399308" y="1655813"/>
                  <a:pt x="4696964" y="1610665"/>
                </a:cubicBezTo>
                <a:cubicBezTo>
                  <a:pt x="5036435" y="1559134"/>
                  <a:pt x="5276274" y="1766970"/>
                  <a:pt x="5308659" y="1796021"/>
                </a:cubicBezTo>
                <a:cubicBezTo>
                  <a:pt x="5346759" y="1766684"/>
                  <a:pt x="5703852" y="1500746"/>
                  <a:pt x="6149336" y="1629143"/>
                </a:cubicBezTo>
                <a:cubicBezTo>
                  <a:pt x="6507476" y="1732584"/>
                  <a:pt x="6674925" y="2019668"/>
                  <a:pt x="6707977" y="2079294"/>
                </a:cubicBezTo>
                <a:cubicBezTo>
                  <a:pt x="6854358" y="2060244"/>
                  <a:pt x="7003195" y="2077961"/>
                  <a:pt x="7140984" y="2130920"/>
                </a:cubicBezTo>
                <a:cubicBezTo>
                  <a:pt x="7226318" y="2164258"/>
                  <a:pt x="7305842" y="2210931"/>
                  <a:pt x="7376632" y="2269128"/>
                </a:cubicBezTo>
                <a:cubicBezTo>
                  <a:pt x="7459043" y="2158923"/>
                  <a:pt x="7572466" y="2075770"/>
                  <a:pt x="7702387" y="2030336"/>
                </a:cubicBezTo>
                <a:cubicBezTo>
                  <a:pt x="7947465" y="1945944"/>
                  <a:pt x="8157968" y="2032051"/>
                  <a:pt x="8208164" y="2054148"/>
                </a:cubicBezTo>
                <a:cubicBezTo>
                  <a:pt x="8210508" y="2001856"/>
                  <a:pt x="8234492" y="1952993"/>
                  <a:pt x="8274363" y="1919084"/>
                </a:cubicBezTo>
                <a:cubicBezTo>
                  <a:pt x="8305272" y="1894415"/>
                  <a:pt x="8343343" y="1880508"/>
                  <a:pt x="8382853" y="1879365"/>
                </a:cubicBezTo>
                <a:cubicBezTo>
                  <a:pt x="8388606" y="1670005"/>
                  <a:pt x="8548035" y="1497031"/>
                  <a:pt x="8756233" y="1474266"/>
                </a:cubicBezTo>
                <a:cubicBezTo>
                  <a:pt x="8689558" y="1208615"/>
                  <a:pt x="8789856" y="931341"/>
                  <a:pt x="9005121" y="778941"/>
                </a:cubicBezTo>
                <a:cubicBezTo>
                  <a:pt x="9192287" y="646640"/>
                  <a:pt x="9440509" y="627209"/>
                  <a:pt x="9653869" y="725983"/>
                </a:cubicBezTo>
                <a:cubicBezTo>
                  <a:pt x="9769312" y="571868"/>
                  <a:pt x="9987815" y="540531"/>
                  <a:pt x="10141930" y="655974"/>
                </a:cubicBezTo>
                <a:cubicBezTo>
                  <a:pt x="10238418" y="728364"/>
                  <a:pt x="10290710" y="845427"/>
                  <a:pt x="10280138" y="965632"/>
                </a:cubicBezTo>
                <a:cubicBezTo>
                  <a:pt x="10292901" y="953726"/>
                  <a:pt x="10310713" y="948773"/>
                  <a:pt x="10327763" y="952392"/>
                </a:cubicBezTo>
                <a:cubicBezTo>
                  <a:pt x="10348337" y="958107"/>
                  <a:pt x="10363100" y="976109"/>
                  <a:pt x="10364815" y="997350"/>
                </a:cubicBezTo>
                <a:cubicBezTo>
                  <a:pt x="10511881" y="776465"/>
                  <a:pt x="10768008" y="655593"/>
                  <a:pt x="11025469" y="686263"/>
                </a:cubicBezTo>
                <a:cubicBezTo>
                  <a:pt x="11382752" y="728840"/>
                  <a:pt x="11547534" y="1039736"/>
                  <a:pt x="11560393" y="1064882"/>
                </a:cubicBezTo>
                <a:cubicBezTo>
                  <a:pt x="11574776" y="1060215"/>
                  <a:pt x="11725461" y="1013828"/>
                  <a:pt x="11851572" y="1109935"/>
                </a:cubicBezTo>
                <a:cubicBezTo>
                  <a:pt x="11910056" y="1155465"/>
                  <a:pt x="11950442" y="1220140"/>
                  <a:pt x="11965872" y="1292625"/>
                </a:cubicBezTo>
                <a:cubicBezTo>
                  <a:pt x="11988923" y="1262526"/>
                  <a:pt x="12032071" y="1256811"/>
                  <a:pt x="12062170" y="1279862"/>
                </a:cubicBezTo>
                <a:cubicBezTo>
                  <a:pt x="12069504" y="1285481"/>
                  <a:pt x="12075600" y="1292530"/>
                  <a:pt x="12080172" y="1300530"/>
                </a:cubicBezTo>
                <a:cubicBezTo>
                  <a:pt x="12078934" y="1247000"/>
                  <a:pt x="12091697" y="1194042"/>
                  <a:pt x="12117224" y="1146987"/>
                </a:cubicBezTo>
                <a:cubicBezTo>
                  <a:pt x="12134941" y="1114793"/>
                  <a:pt x="12158372" y="1086027"/>
                  <a:pt x="12186471" y="1062215"/>
                </a:cubicBezTo>
                <a:cubicBezTo>
                  <a:pt x="12188662" y="1467218"/>
                  <a:pt x="12190852" y="1872221"/>
                  <a:pt x="12192948" y="2277224"/>
                </a:cubicBezTo>
                <a:lnTo>
                  <a:pt x="-4" y="2277224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64" name="Google Shape;764;p23"/>
          <p:cNvSpPr/>
          <p:nvPr/>
        </p:nvSpPr>
        <p:spPr>
          <a:xfrm>
            <a:off x="1233378" y="3943134"/>
            <a:ext cx="6420974" cy="1200308"/>
          </a:xfrm>
          <a:custGeom>
            <a:avLst/>
            <a:gdLst/>
            <a:ahLst/>
            <a:cxnLst/>
            <a:rect l="l" t="t" r="r" b="b"/>
            <a:pathLst>
              <a:path w="12186901" h="2278163" extrusionOk="0">
                <a:moveTo>
                  <a:pt x="10929198" y="682704"/>
                </a:moveTo>
                <a:cubicBezTo>
                  <a:pt x="10961129" y="681903"/>
                  <a:pt x="10993290" y="683369"/>
                  <a:pt x="11025473" y="687202"/>
                </a:cubicBezTo>
                <a:cubicBezTo>
                  <a:pt x="11382756" y="729779"/>
                  <a:pt x="11547538" y="1040675"/>
                  <a:pt x="11560397" y="1065821"/>
                </a:cubicBezTo>
                <a:cubicBezTo>
                  <a:pt x="11574780" y="1061154"/>
                  <a:pt x="11725465" y="1014767"/>
                  <a:pt x="11851576" y="1110874"/>
                </a:cubicBezTo>
                <a:cubicBezTo>
                  <a:pt x="11910060" y="1156404"/>
                  <a:pt x="11950446" y="1221079"/>
                  <a:pt x="11965876" y="1293564"/>
                </a:cubicBezTo>
                <a:cubicBezTo>
                  <a:pt x="11988927" y="1263465"/>
                  <a:pt x="12032075" y="1257750"/>
                  <a:pt x="12062174" y="1280801"/>
                </a:cubicBezTo>
                <a:cubicBezTo>
                  <a:pt x="12069508" y="1286420"/>
                  <a:pt x="12075604" y="1293469"/>
                  <a:pt x="12080176" y="1301469"/>
                </a:cubicBezTo>
                <a:cubicBezTo>
                  <a:pt x="12078938" y="1247939"/>
                  <a:pt x="12091701" y="1194981"/>
                  <a:pt x="12117228" y="1147926"/>
                </a:cubicBezTo>
                <a:cubicBezTo>
                  <a:pt x="12134945" y="1115732"/>
                  <a:pt x="12158376" y="1086966"/>
                  <a:pt x="12186475" y="1063154"/>
                </a:cubicBezTo>
                <a:lnTo>
                  <a:pt x="12186901" y="1142995"/>
                </a:lnTo>
                <a:lnTo>
                  <a:pt x="12127863" y="1215268"/>
                </a:lnTo>
                <a:cubicBezTo>
                  <a:pt x="12102336" y="1262323"/>
                  <a:pt x="12089573" y="1315281"/>
                  <a:pt x="12090811" y="1368811"/>
                </a:cubicBezTo>
                <a:cubicBezTo>
                  <a:pt x="12086239" y="1360811"/>
                  <a:pt x="12080143" y="1353762"/>
                  <a:pt x="12072809" y="1348143"/>
                </a:cubicBezTo>
                <a:cubicBezTo>
                  <a:pt x="12042710" y="1325092"/>
                  <a:pt x="11999562" y="1330807"/>
                  <a:pt x="11976511" y="1360906"/>
                </a:cubicBezTo>
                <a:cubicBezTo>
                  <a:pt x="11961081" y="1288421"/>
                  <a:pt x="11920695" y="1223746"/>
                  <a:pt x="11862211" y="1178216"/>
                </a:cubicBezTo>
                <a:cubicBezTo>
                  <a:pt x="11736100" y="1082109"/>
                  <a:pt x="11585415" y="1128496"/>
                  <a:pt x="11571032" y="1133163"/>
                </a:cubicBezTo>
                <a:cubicBezTo>
                  <a:pt x="11558173" y="1108017"/>
                  <a:pt x="11393391" y="797121"/>
                  <a:pt x="11036108" y="754544"/>
                </a:cubicBezTo>
                <a:cubicBezTo>
                  <a:pt x="10778647" y="723874"/>
                  <a:pt x="10522520" y="844746"/>
                  <a:pt x="10375454" y="1065631"/>
                </a:cubicBezTo>
                <a:cubicBezTo>
                  <a:pt x="10373739" y="1044390"/>
                  <a:pt x="10358976" y="1026388"/>
                  <a:pt x="10338402" y="1020673"/>
                </a:cubicBezTo>
                <a:cubicBezTo>
                  <a:pt x="10321352" y="1017054"/>
                  <a:pt x="10303540" y="1022007"/>
                  <a:pt x="10290777" y="1033913"/>
                </a:cubicBezTo>
                <a:lnTo>
                  <a:pt x="10287902" y="962223"/>
                </a:lnTo>
                <a:lnTo>
                  <a:pt x="10302347" y="954129"/>
                </a:lnTo>
                <a:cubicBezTo>
                  <a:pt x="10310527" y="951855"/>
                  <a:pt x="10319242" y="951522"/>
                  <a:pt x="10327767" y="953331"/>
                </a:cubicBezTo>
                <a:cubicBezTo>
                  <a:pt x="10348341" y="959046"/>
                  <a:pt x="10363104" y="977048"/>
                  <a:pt x="10364819" y="998289"/>
                </a:cubicBezTo>
                <a:cubicBezTo>
                  <a:pt x="10493502" y="805015"/>
                  <a:pt x="10705684" y="688313"/>
                  <a:pt x="10929198" y="682704"/>
                </a:cubicBezTo>
                <a:close/>
                <a:moveTo>
                  <a:pt x="2818734" y="609388"/>
                </a:moveTo>
                <a:cubicBezTo>
                  <a:pt x="2943085" y="608558"/>
                  <a:pt x="3067681" y="634160"/>
                  <a:pt x="3183731" y="687488"/>
                </a:cubicBezTo>
                <a:cubicBezTo>
                  <a:pt x="3622643" y="889133"/>
                  <a:pt x="3684079" y="1369955"/>
                  <a:pt x="3686842" y="1394433"/>
                </a:cubicBezTo>
                <a:cubicBezTo>
                  <a:pt x="3709321" y="1394433"/>
                  <a:pt x="3886867" y="1397958"/>
                  <a:pt x="4005834" y="1548072"/>
                </a:cubicBezTo>
                <a:cubicBezTo>
                  <a:pt x="4059507" y="1615890"/>
                  <a:pt x="4080939" y="1688256"/>
                  <a:pt x="4088499" y="1746871"/>
                </a:cubicBezTo>
                <a:lnTo>
                  <a:pt x="4091516" y="1783808"/>
                </a:lnTo>
                <a:lnTo>
                  <a:pt x="4075094" y="1718265"/>
                </a:lnTo>
                <a:cubicBezTo>
                  <a:pt x="4062082" y="1684369"/>
                  <a:pt x="4043306" y="1649323"/>
                  <a:pt x="4016469" y="1615414"/>
                </a:cubicBezTo>
                <a:cubicBezTo>
                  <a:pt x="3897502" y="1465300"/>
                  <a:pt x="3719956" y="1461775"/>
                  <a:pt x="3697477" y="1461775"/>
                </a:cubicBezTo>
                <a:cubicBezTo>
                  <a:pt x="3694714" y="1437297"/>
                  <a:pt x="3633278" y="956475"/>
                  <a:pt x="3194366" y="754830"/>
                </a:cubicBezTo>
                <a:cubicBezTo>
                  <a:pt x="2884899" y="612621"/>
                  <a:pt x="2514662" y="667581"/>
                  <a:pt x="2250343" y="895133"/>
                </a:cubicBezTo>
                <a:cubicBezTo>
                  <a:pt x="2251696" y="867892"/>
                  <a:pt x="2242171" y="841221"/>
                  <a:pt x="2223864" y="821028"/>
                </a:cubicBezTo>
                <a:cubicBezTo>
                  <a:pt x="2209662" y="806075"/>
                  <a:pt x="2191155" y="795884"/>
                  <a:pt x="2170905" y="791883"/>
                </a:cubicBezTo>
                <a:lnTo>
                  <a:pt x="2193036" y="738107"/>
                </a:lnTo>
                <a:lnTo>
                  <a:pt x="2213229" y="753686"/>
                </a:lnTo>
                <a:cubicBezTo>
                  <a:pt x="2231536" y="773879"/>
                  <a:pt x="2241061" y="800550"/>
                  <a:pt x="2239708" y="827791"/>
                </a:cubicBezTo>
                <a:cubicBezTo>
                  <a:pt x="2404908" y="685571"/>
                  <a:pt x="2611481" y="610770"/>
                  <a:pt x="2818734" y="609388"/>
                </a:cubicBezTo>
                <a:close/>
                <a:moveTo>
                  <a:pt x="9950221" y="587697"/>
                </a:moveTo>
                <a:cubicBezTo>
                  <a:pt x="10017293" y="590972"/>
                  <a:pt x="10084141" y="613622"/>
                  <a:pt x="10141934" y="656913"/>
                </a:cubicBezTo>
                <a:cubicBezTo>
                  <a:pt x="10214300" y="711206"/>
                  <a:pt x="10261806" y="790627"/>
                  <a:pt x="10276576" y="877656"/>
                </a:cubicBezTo>
                <a:lnTo>
                  <a:pt x="10278065" y="914798"/>
                </a:lnTo>
                <a:lnTo>
                  <a:pt x="10261821" y="861154"/>
                </a:lnTo>
                <a:cubicBezTo>
                  <a:pt x="10238008" y="807814"/>
                  <a:pt x="10200813" y="760450"/>
                  <a:pt x="10152569" y="724255"/>
                </a:cubicBezTo>
                <a:cubicBezTo>
                  <a:pt x="9998454" y="608812"/>
                  <a:pt x="9779951" y="640149"/>
                  <a:pt x="9664508" y="794264"/>
                </a:cubicBezTo>
                <a:cubicBezTo>
                  <a:pt x="9451148" y="695490"/>
                  <a:pt x="9202926" y="714921"/>
                  <a:pt x="9015760" y="847222"/>
                </a:cubicBezTo>
                <a:cubicBezTo>
                  <a:pt x="8800495" y="999622"/>
                  <a:pt x="8700197" y="1276896"/>
                  <a:pt x="8766872" y="1542547"/>
                </a:cubicBezTo>
                <a:cubicBezTo>
                  <a:pt x="8558674" y="1565312"/>
                  <a:pt x="8399245" y="1738286"/>
                  <a:pt x="8393492" y="1947646"/>
                </a:cubicBezTo>
                <a:cubicBezTo>
                  <a:pt x="8353982" y="1948789"/>
                  <a:pt x="8315911" y="1962696"/>
                  <a:pt x="8285002" y="1987365"/>
                </a:cubicBezTo>
                <a:cubicBezTo>
                  <a:pt x="8245131" y="2021274"/>
                  <a:pt x="8221147" y="2070137"/>
                  <a:pt x="8218803" y="2122429"/>
                </a:cubicBezTo>
                <a:cubicBezTo>
                  <a:pt x="8168607" y="2100332"/>
                  <a:pt x="7958104" y="2014225"/>
                  <a:pt x="7713026" y="2098617"/>
                </a:cubicBezTo>
                <a:cubicBezTo>
                  <a:pt x="7615585" y="2132693"/>
                  <a:pt x="7527425" y="2187985"/>
                  <a:pt x="7454667" y="2259994"/>
                </a:cubicBezTo>
                <a:lnTo>
                  <a:pt x="7438850" y="2278163"/>
                </a:lnTo>
                <a:lnTo>
                  <a:pt x="7302383" y="2278163"/>
                </a:lnTo>
                <a:lnTo>
                  <a:pt x="7274901" y="2258983"/>
                </a:lnTo>
                <a:cubicBezTo>
                  <a:pt x="7235505" y="2235873"/>
                  <a:pt x="7194290" y="2215870"/>
                  <a:pt x="7151623" y="2199201"/>
                </a:cubicBezTo>
                <a:cubicBezTo>
                  <a:pt x="7013834" y="2146242"/>
                  <a:pt x="6864997" y="2128525"/>
                  <a:pt x="6718616" y="2147575"/>
                </a:cubicBezTo>
                <a:cubicBezTo>
                  <a:pt x="6685564" y="2087949"/>
                  <a:pt x="6518115" y="1800865"/>
                  <a:pt x="6159975" y="1697424"/>
                </a:cubicBezTo>
                <a:cubicBezTo>
                  <a:pt x="5714491" y="1569027"/>
                  <a:pt x="5357398" y="1834965"/>
                  <a:pt x="5319298" y="1864302"/>
                </a:cubicBezTo>
                <a:cubicBezTo>
                  <a:pt x="5286914" y="1835251"/>
                  <a:pt x="5047075" y="1627415"/>
                  <a:pt x="4707603" y="1678946"/>
                </a:cubicBezTo>
                <a:cubicBezTo>
                  <a:pt x="4409947" y="1724094"/>
                  <a:pt x="4248212" y="1936502"/>
                  <a:pt x="4217732" y="1978126"/>
                </a:cubicBezTo>
                <a:cubicBezTo>
                  <a:pt x="4210684" y="1952694"/>
                  <a:pt x="4192043" y="1932025"/>
                  <a:pt x="4167440" y="1922500"/>
                </a:cubicBezTo>
                <a:cubicBezTo>
                  <a:pt x="4144428" y="1914880"/>
                  <a:pt x="4119234" y="1917833"/>
                  <a:pt x="4098574" y="1930501"/>
                </a:cubicBezTo>
                <a:cubicBezTo>
                  <a:pt x="4099479" y="1924096"/>
                  <a:pt x="4101509" y="1909677"/>
                  <a:pt x="4102368" y="1889533"/>
                </a:cubicBezTo>
                <a:lnTo>
                  <a:pt x="4102481" y="1858128"/>
                </a:lnTo>
                <a:lnTo>
                  <a:pt x="4121490" y="1851551"/>
                </a:lnTo>
                <a:cubicBezTo>
                  <a:pt x="4133248" y="1850181"/>
                  <a:pt x="4145299" y="1851348"/>
                  <a:pt x="4156805" y="1855158"/>
                </a:cubicBezTo>
                <a:cubicBezTo>
                  <a:pt x="4181408" y="1864683"/>
                  <a:pt x="4200049" y="1885352"/>
                  <a:pt x="4207097" y="1910784"/>
                </a:cubicBezTo>
                <a:cubicBezTo>
                  <a:pt x="4237577" y="1869160"/>
                  <a:pt x="4399312" y="1656752"/>
                  <a:pt x="4696968" y="1611604"/>
                </a:cubicBezTo>
                <a:cubicBezTo>
                  <a:pt x="5036440" y="1560073"/>
                  <a:pt x="5276279" y="1767909"/>
                  <a:pt x="5308663" y="1796960"/>
                </a:cubicBezTo>
                <a:cubicBezTo>
                  <a:pt x="5346763" y="1767623"/>
                  <a:pt x="5703856" y="1501685"/>
                  <a:pt x="6149340" y="1630082"/>
                </a:cubicBezTo>
                <a:cubicBezTo>
                  <a:pt x="6507480" y="1733523"/>
                  <a:pt x="6674929" y="2020607"/>
                  <a:pt x="6707981" y="2080233"/>
                </a:cubicBezTo>
                <a:cubicBezTo>
                  <a:pt x="6854362" y="2061183"/>
                  <a:pt x="7003199" y="2078900"/>
                  <a:pt x="7140988" y="2131859"/>
                </a:cubicBezTo>
                <a:cubicBezTo>
                  <a:pt x="7226322" y="2165197"/>
                  <a:pt x="7305846" y="2211870"/>
                  <a:pt x="7376636" y="2270067"/>
                </a:cubicBezTo>
                <a:cubicBezTo>
                  <a:pt x="7459047" y="2159862"/>
                  <a:pt x="7572470" y="2076709"/>
                  <a:pt x="7702391" y="2031275"/>
                </a:cubicBezTo>
                <a:cubicBezTo>
                  <a:pt x="7947469" y="1946883"/>
                  <a:pt x="8157972" y="2032990"/>
                  <a:pt x="8208168" y="2055087"/>
                </a:cubicBezTo>
                <a:cubicBezTo>
                  <a:pt x="8210512" y="2002795"/>
                  <a:pt x="8234496" y="1953932"/>
                  <a:pt x="8274367" y="1920023"/>
                </a:cubicBezTo>
                <a:cubicBezTo>
                  <a:pt x="8305276" y="1895354"/>
                  <a:pt x="8343347" y="1881447"/>
                  <a:pt x="8382857" y="1880304"/>
                </a:cubicBezTo>
                <a:cubicBezTo>
                  <a:pt x="8388610" y="1670944"/>
                  <a:pt x="8548039" y="1497970"/>
                  <a:pt x="8756237" y="1475205"/>
                </a:cubicBezTo>
                <a:cubicBezTo>
                  <a:pt x="8689562" y="1209554"/>
                  <a:pt x="8789860" y="932280"/>
                  <a:pt x="9005125" y="779880"/>
                </a:cubicBezTo>
                <a:cubicBezTo>
                  <a:pt x="9192291" y="647579"/>
                  <a:pt x="9440513" y="628148"/>
                  <a:pt x="9653873" y="726922"/>
                </a:cubicBezTo>
                <a:cubicBezTo>
                  <a:pt x="9726025" y="630600"/>
                  <a:pt x="9838435" y="582239"/>
                  <a:pt x="9950221" y="587697"/>
                </a:cubicBezTo>
                <a:close/>
                <a:moveTo>
                  <a:pt x="972895" y="2463"/>
                </a:moveTo>
                <a:cubicBezTo>
                  <a:pt x="1169384" y="16167"/>
                  <a:pt x="1368457" y="86985"/>
                  <a:pt x="1543336" y="213524"/>
                </a:cubicBezTo>
                <a:cubicBezTo>
                  <a:pt x="1701069" y="66554"/>
                  <a:pt x="1944719" y="66173"/>
                  <a:pt x="2096738" y="205523"/>
                </a:cubicBezTo>
                <a:cubicBezTo>
                  <a:pt x="2167461" y="270389"/>
                  <a:pt x="2210133" y="357948"/>
                  <a:pt x="2221730" y="450388"/>
                </a:cubicBezTo>
                <a:lnTo>
                  <a:pt x="2220466" y="478549"/>
                </a:lnTo>
                <a:lnTo>
                  <a:pt x="2192042" y="384957"/>
                </a:lnTo>
                <a:cubicBezTo>
                  <a:pt x="2171084" y="343404"/>
                  <a:pt x="2142735" y="305298"/>
                  <a:pt x="2107373" y="272865"/>
                </a:cubicBezTo>
                <a:cubicBezTo>
                  <a:pt x="1955354" y="133515"/>
                  <a:pt x="1711704" y="133896"/>
                  <a:pt x="1553971" y="280866"/>
                </a:cubicBezTo>
                <a:cubicBezTo>
                  <a:pt x="1204212" y="27787"/>
                  <a:pt x="757680" y="-2407"/>
                  <a:pt x="428592" y="201428"/>
                </a:cubicBezTo>
                <a:cubicBezTo>
                  <a:pt x="116267" y="394880"/>
                  <a:pt x="29685" y="725017"/>
                  <a:pt x="10635" y="805122"/>
                </a:cubicBezTo>
                <a:lnTo>
                  <a:pt x="10635" y="2278163"/>
                </a:lnTo>
                <a:lnTo>
                  <a:pt x="0" y="2278163"/>
                </a:lnTo>
                <a:lnTo>
                  <a:pt x="0" y="737780"/>
                </a:lnTo>
                <a:cubicBezTo>
                  <a:pt x="19050" y="657675"/>
                  <a:pt x="105632" y="327538"/>
                  <a:pt x="417957" y="134086"/>
                </a:cubicBezTo>
                <a:cubicBezTo>
                  <a:pt x="582501" y="32169"/>
                  <a:pt x="776406" y="-11242"/>
                  <a:pt x="972895" y="246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65" name="Google Shape;765;p23"/>
          <p:cNvSpPr/>
          <p:nvPr/>
        </p:nvSpPr>
        <p:spPr>
          <a:xfrm>
            <a:off x="-5040" y="4077732"/>
            <a:ext cx="2026784" cy="1066045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66" name="Google Shape;766;p23"/>
          <p:cNvSpPr/>
          <p:nvPr/>
        </p:nvSpPr>
        <p:spPr>
          <a:xfrm>
            <a:off x="-5039" y="4500504"/>
            <a:ext cx="1413981" cy="643246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67" name="Google Shape;767;p23"/>
          <p:cNvSpPr/>
          <p:nvPr/>
        </p:nvSpPr>
        <p:spPr>
          <a:xfrm>
            <a:off x="-9075" y="4078297"/>
            <a:ext cx="2026784" cy="1066045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68" name="Google Shape;768;p23"/>
          <p:cNvSpPr/>
          <p:nvPr/>
        </p:nvSpPr>
        <p:spPr>
          <a:xfrm>
            <a:off x="-9075" y="4494285"/>
            <a:ext cx="1413981" cy="643246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69" name="Google Shape;769;p23"/>
          <p:cNvSpPr/>
          <p:nvPr/>
        </p:nvSpPr>
        <p:spPr>
          <a:xfrm>
            <a:off x="5975498" y="3266837"/>
            <a:ext cx="3165604" cy="1880523"/>
          </a:xfrm>
          <a:custGeom>
            <a:avLst/>
            <a:gdLst/>
            <a:ahLst/>
            <a:cxnLst/>
            <a:rect l="l" t="t" r="r" b="b"/>
            <a:pathLst>
              <a:path w="7308753" h="4341756" extrusionOk="0">
                <a:moveTo>
                  <a:pt x="7110886" y="101"/>
                </a:moveTo>
                <a:cubicBezTo>
                  <a:pt x="7211330" y="-1977"/>
                  <a:pt x="7290731" y="28417"/>
                  <a:pt x="7308753" y="35912"/>
                </a:cubicBezTo>
                <a:lnTo>
                  <a:pt x="7308753" y="4341756"/>
                </a:lnTo>
                <a:lnTo>
                  <a:pt x="45625" y="4341756"/>
                </a:lnTo>
                <a:lnTo>
                  <a:pt x="7570" y="4185900"/>
                </a:lnTo>
                <a:cubicBezTo>
                  <a:pt x="-43691" y="3817116"/>
                  <a:pt x="169077" y="3450821"/>
                  <a:pt x="533756" y="3321826"/>
                </a:cubicBezTo>
                <a:cubicBezTo>
                  <a:pt x="685331" y="3268193"/>
                  <a:pt x="849518" y="3261590"/>
                  <a:pt x="1004959" y="3302555"/>
                </a:cubicBezTo>
                <a:cubicBezTo>
                  <a:pt x="1059537" y="2969706"/>
                  <a:pt x="1312610" y="2705851"/>
                  <a:pt x="1634409" y="2643190"/>
                </a:cubicBezTo>
                <a:cubicBezTo>
                  <a:pt x="1925484" y="2586592"/>
                  <a:pt x="2227340" y="2703156"/>
                  <a:pt x="2413574" y="2942889"/>
                </a:cubicBezTo>
                <a:cubicBezTo>
                  <a:pt x="2578274" y="2864865"/>
                  <a:pt x="2773806" y="2894511"/>
                  <a:pt x="2907997" y="3017814"/>
                </a:cubicBezTo>
                <a:cubicBezTo>
                  <a:pt x="2861601" y="2573655"/>
                  <a:pt x="3184035" y="2175987"/>
                  <a:pt x="3628152" y="2129632"/>
                </a:cubicBezTo>
                <a:cubicBezTo>
                  <a:pt x="3857508" y="2105645"/>
                  <a:pt x="4086177" y="2180838"/>
                  <a:pt x="4256646" y="2336078"/>
                </a:cubicBezTo>
                <a:cubicBezTo>
                  <a:pt x="4256646" y="2319639"/>
                  <a:pt x="4249503" y="1977086"/>
                  <a:pt x="4541387" y="1789101"/>
                </a:cubicBezTo>
                <a:cubicBezTo>
                  <a:pt x="4827879" y="1604484"/>
                  <a:pt x="5131081" y="1743418"/>
                  <a:pt x="5147793" y="1751638"/>
                </a:cubicBezTo>
                <a:cubicBezTo>
                  <a:pt x="5146175" y="1746382"/>
                  <a:pt x="5112217" y="1629413"/>
                  <a:pt x="5192801" y="1541821"/>
                </a:cubicBezTo>
                <a:cubicBezTo>
                  <a:pt x="5235829" y="1497217"/>
                  <a:pt x="5295648" y="1472692"/>
                  <a:pt x="5357609" y="1474442"/>
                </a:cubicBezTo>
                <a:cubicBezTo>
                  <a:pt x="4954146" y="1125154"/>
                  <a:pt x="4983389" y="549741"/>
                  <a:pt x="5260179" y="313108"/>
                </a:cubicBezTo>
                <a:cubicBezTo>
                  <a:pt x="5533601" y="79440"/>
                  <a:pt x="6096751" y="134825"/>
                  <a:pt x="6384053" y="575344"/>
                </a:cubicBezTo>
                <a:cubicBezTo>
                  <a:pt x="6435801" y="492604"/>
                  <a:pt x="6544683" y="467404"/>
                  <a:pt x="6627559" y="519152"/>
                </a:cubicBezTo>
                <a:cubicBezTo>
                  <a:pt x="6659900" y="539365"/>
                  <a:pt x="6684965" y="569686"/>
                  <a:pt x="6698710" y="605395"/>
                </a:cubicBezTo>
                <a:cubicBezTo>
                  <a:pt x="6644807" y="375500"/>
                  <a:pt x="6738193" y="148435"/>
                  <a:pt x="6916074" y="50871"/>
                </a:cubicBezTo>
                <a:cubicBezTo>
                  <a:pt x="6982778" y="14285"/>
                  <a:pt x="7050620" y="1348"/>
                  <a:pt x="7110886" y="101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70" name="Google Shape;770;p23"/>
          <p:cNvSpPr/>
          <p:nvPr/>
        </p:nvSpPr>
        <p:spPr>
          <a:xfrm>
            <a:off x="6156380" y="3828104"/>
            <a:ext cx="2984948" cy="1321396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329326" y="1802901"/>
                  <a:pt x="2680233" y="189642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76120" y="2088183"/>
                  <a:pt x="3025790" y="2093706"/>
                  <a:pt x="3066043" y="2119040"/>
                </a:cubicBezTo>
                <a:cubicBezTo>
                  <a:pt x="2866332" y="1750616"/>
                  <a:pt x="3021977" y="1311848"/>
                  <a:pt x="3330705" y="1165098"/>
                </a:cubicBezTo>
                <a:cubicBezTo>
                  <a:pt x="3659915" y="1008510"/>
                  <a:pt x="4131160" y="1199192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70205" y="1637152"/>
                  <a:pt x="4866004" y="1627987"/>
                  <a:pt x="4930808" y="1681351"/>
                </a:cubicBezTo>
                <a:cubicBezTo>
                  <a:pt x="4931078" y="1681620"/>
                  <a:pt x="4931348" y="1681756"/>
                  <a:pt x="4931618" y="1682025"/>
                </a:cubicBezTo>
                <a:cubicBezTo>
                  <a:pt x="4845400" y="1466414"/>
                  <a:pt x="4950349" y="1221695"/>
                  <a:pt x="5165824" y="1135585"/>
                </a:cubicBezTo>
                <a:cubicBezTo>
                  <a:pt x="5263522" y="1096505"/>
                  <a:pt x="5372272" y="1095428"/>
                  <a:pt x="5470645" y="1132621"/>
                </a:cubicBezTo>
                <a:cubicBezTo>
                  <a:pt x="5365938" y="812303"/>
                  <a:pt x="5540718" y="467865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71" name="Google Shape;771;p23"/>
          <p:cNvSpPr/>
          <p:nvPr/>
        </p:nvSpPr>
        <p:spPr>
          <a:xfrm>
            <a:off x="6161622" y="3828541"/>
            <a:ext cx="2984948" cy="1321396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2288798" y="1878635"/>
                </a:moveTo>
                <a:cubicBezTo>
                  <a:pt x="2493233" y="1862262"/>
                  <a:pt x="2721772" y="197020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64912" y="2092158"/>
                  <a:pt x="3001258" y="2092284"/>
                  <a:pt x="3034311" y="2103779"/>
                </a:cubicBezTo>
                <a:lnTo>
                  <a:pt x="3038234" y="2105666"/>
                </a:lnTo>
                <a:lnTo>
                  <a:pt x="3066927" y="2174548"/>
                </a:lnTo>
                <a:cubicBezTo>
                  <a:pt x="3026674" y="2149214"/>
                  <a:pt x="2977004" y="2143691"/>
                  <a:pt x="2932170" y="2159591"/>
                </a:cubicBezTo>
                <a:cubicBezTo>
                  <a:pt x="2892928" y="2175628"/>
                  <a:pt x="2862163" y="2207296"/>
                  <a:pt x="2847272" y="2247048"/>
                </a:cubicBezTo>
                <a:cubicBezTo>
                  <a:pt x="2681117" y="1951931"/>
                  <a:pt x="2330210" y="1858409"/>
                  <a:pt x="2098024" y="1992358"/>
                </a:cubicBezTo>
                <a:cubicBezTo>
                  <a:pt x="1927152" y="2090461"/>
                  <a:pt x="1831340" y="2305804"/>
                  <a:pt x="1858291" y="2531386"/>
                </a:cubicBezTo>
                <a:cubicBezTo>
                  <a:pt x="1786856" y="2473306"/>
                  <a:pt x="1695101" y="2446354"/>
                  <a:pt x="1603601" y="2456461"/>
                </a:cubicBezTo>
                <a:cubicBezTo>
                  <a:pt x="1452808" y="2474923"/>
                  <a:pt x="1374649" y="2589736"/>
                  <a:pt x="1363868" y="2606311"/>
                </a:cubicBezTo>
                <a:cubicBezTo>
                  <a:pt x="1288540" y="2570870"/>
                  <a:pt x="996790" y="2444198"/>
                  <a:pt x="644535" y="2546345"/>
                </a:cubicBezTo>
                <a:cubicBezTo>
                  <a:pt x="310151" y="2643225"/>
                  <a:pt x="125930" y="2886951"/>
                  <a:pt x="45850" y="3021761"/>
                </a:cubicBezTo>
                <a:lnTo>
                  <a:pt x="2963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155187" y="1903363"/>
                  <a:pt x="2220653" y="1884093"/>
                  <a:pt x="2288798" y="1878635"/>
                </a:cubicBezTo>
                <a:close/>
                <a:moveTo>
                  <a:pt x="3596672" y="1111090"/>
                </a:moveTo>
                <a:cubicBezTo>
                  <a:pt x="3874128" y="1118834"/>
                  <a:pt x="4163333" y="1306796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56857" y="1653356"/>
                  <a:pt x="4820755" y="1636048"/>
                  <a:pt x="4877540" y="1652945"/>
                </a:cubicBezTo>
                <a:lnTo>
                  <a:pt x="4913735" y="1672247"/>
                </a:lnTo>
                <a:lnTo>
                  <a:pt x="4932502" y="1737533"/>
                </a:lnTo>
                <a:cubicBezTo>
                  <a:pt x="4932232" y="1737264"/>
                  <a:pt x="4931962" y="1737128"/>
                  <a:pt x="4931692" y="1736859"/>
                </a:cubicBezTo>
                <a:cubicBezTo>
                  <a:pt x="4866888" y="1683495"/>
                  <a:pt x="4771089" y="1692660"/>
                  <a:pt x="4717698" y="1757477"/>
                </a:cubicBezTo>
                <a:cubicBezTo>
                  <a:pt x="4711096" y="1740767"/>
                  <a:pt x="4670668" y="1638083"/>
                  <a:pt x="4562863" y="1597656"/>
                </a:cubicBezTo>
                <a:cubicBezTo>
                  <a:pt x="4460582" y="1560058"/>
                  <a:pt x="4339435" y="1594422"/>
                  <a:pt x="4260738" y="1685113"/>
                </a:cubicBezTo>
                <a:cubicBezTo>
                  <a:pt x="4132044" y="1254700"/>
                  <a:pt x="3660799" y="1064018"/>
                  <a:pt x="3331589" y="1220606"/>
                </a:cubicBezTo>
                <a:cubicBezTo>
                  <a:pt x="3138634" y="1312325"/>
                  <a:pt x="3005477" y="1518113"/>
                  <a:pt x="2981502" y="1749504"/>
                </a:cubicBezTo>
                <a:lnTo>
                  <a:pt x="2980923" y="1841369"/>
                </a:lnTo>
                <a:lnTo>
                  <a:pt x="2979729" y="1835195"/>
                </a:lnTo>
                <a:cubicBezTo>
                  <a:pt x="2953723" y="1549483"/>
                  <a:pt x="3099159" y="1275161"/>
                  <a:pt x="3330705" y="1165098"/>
                </a:cubicBezTo>
                <a:cubicBezTo>
                  <a:pt x="3413008" y="1125951"/>
                  <a:pt x="3504187" y="1108509"/>
                  <a:pt x="3596672" y="1111090"/>
                </a:cubicBezTo>
                <a:close/>
                <a:moveTo>
                  <a:pt x="5317981" y="1105501"/>
                </a:moveTo>
                <a:cubicBezTo>
                  <a:pt x="5343830" y="1105248"/>
                  <a:pt x="5369699" y="1107379"/>
                  <a:pt x="5395254" y="1111898"/>
                </a:cubicBezTo>
                <a:lnTo>
                  <a:pt x="5458658" y="1129326"/>
                </a:lnTo>
                <a:lnTo>
                  <a:pt x="5471529" y="1188129"/>
                </a:lnTo>
                <a:cubicBezTo>
                  <a:pt x="5373156" y="1150936"/>
                  <a:pt x="5264406" y="1152013"/>
                  <a:pt x="5166708" y="1191093"/>
                </a:cubicBezTo>
                <a:cubicBezTo>
                  <a:pt x="5058971" y="1234148"/>
                  <a:pt x="4978864" y="1316856"/>
                  <a:pt x="4936470" y="1415750"/>
                </a:cubicBezTo>
                <a:lnTo>
                  <a:pt x="4905003" y="1561359"/>
                </a:lnTo>
                <a:lnTo>
                  <a:pt x="4901538" y="1517792"/>
                </a:lnTo>
                <a:cubicBezTo>
                  <a:pt x="4904782" y="1353968"/>
                  <a:pt x="5004218" y="1200168"/>
                  <a:pt x="5165824" y="1135585"/>
                </a:cubicBezTo>
                <a:cubicBezTo>
                  <a:pt x="5214673" y="1116045"/>
                  <a:pt x="5266285" y="1106006"/>
                  <a:pt x="5317981" y="1105501"/>
                </a:cubicBezTo>
                <a:close/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115898"/>
                </a:lnTo>
                <a:lnTo>
                  <a:pt x="6870555" y="103763"/>
                </a:lnTo>
                <a:cubicBezTo>
                  <a:pt x="6835186" y="85175"/>
                  <a:pt x="6762268" y="53843"/>
                  <a:pt x="6675258" y="55576"/>
                </a:cubicBezTo>
                <a:cubicBezTo>
                  <a:pt x="6636587" y="56347"/>
                  <a:pt x="6595132" y="63649"/>
                  <a:pt x="6552953" y="81505"/>
                </a:cubicBezTo>
                <a:cubicBezTo>
                  <a:pt x="6412132" y="141471"/>
                  <a:pt x="6322115" y="293612"/>
                  <a:pt x="6335590" y="458824"/>
                </a:cubicBezTo>
                <a:cubicBezTo>
                  <a:pt x="6189648" y="382014"/>
                  <a:pt x="6018776" y="367459"/>
                  <a:pt x="5861920" y="418802"/>
                </a:cubicBezTo>
                <a:cubicBezTo>
                  <a:pt x="5621682" y="497231"/>
                  <a:pt x="5463308" y="710584"/>
                  <a:pt x="5443310" y="947493"/>
                </a:cubicBezTo>
                <a:lnTo>
                  <a:pt x="5444277" y="1012150"/>
                </a:lnTo>
                <a:lnTo>
                  <a:pt x="5444219" y="1011887"/>
                </a:lnTo>
                <a:cubicBezTo>
                  <a:pt x="5411907" y="729942"/>
                  <a:pt x="5580758" y="454794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72" name="Google Shape;772;p23"/>
          <p:cNvSpPr/>
          <p:nvPr/>
        </p:nvSpPr>
        <p:spPr>
          <a:xfrm>
            <a:off x="5975716" y="3266838"/>
            <a:ext cx="3165385" cy="1772489"/>
          </a:xfrm>
          <a:custGeom>
            <a:avLst/>
            <a:gdLst/>
            <a:ahLst/>
            <a:cxnLst/>
            <a:rect l="l" t="t" r="r" b="b"/>
            <a:pathLst>
              <a:path w="7308248" h="4092327" extrusionOk="0">
                <a:moveTo>
                  <a:pt x="4854246" y="1693950"/>
                </a:moveTo>
                <a:cubicBezTo>
                  <a:pt x="4982439" y="1691032"/>
                  <a:pt x="5086385" y="1726416"/>
                  <a:pt x="5128184" y="1743316"/>
                </a:cubicBezTo>
                <a:lnTo>
                  <a:pt x="5140873" y="1748844"/>
                </a:lnTo>
                <a:lnTo>
                  <a:pt x="5143190" y="1784463"/>
                </a:lnTo>
                <a:cubicBezTo>
                  <a:pt x="5145342" y="1797536"/>
                  <a:pt x="5147768" y="1805832"/>
                  <a:pt x="5148172" y="1807146"/>
                </a:cubicBezTo>
                <a:cubicBezTo>
                  <a:pt x="5131460" y="1798926"/>
                  <a:pt x="4828258" y="1659992"/>
                  <a:pt x="4541766" y="1844609"/>
                </a:cubicBezTo>
                <a:cubicBezTo>
                  <a:pt x="4249882" y="2032594"/>
                  <a:pt x="4257025" y="2375147"/>
                  <a:pt x="4257025" y="2391586"/>
                </a:cubicBezTo>
                <a:cubicBezTo>
                  <a:pt x="4086556" y="2236346"/>
                  <a:pt x="3857887" y="2161153"/>
                  <a:pt x="3628531" y="2185140"/>
                </a:cubicBezTo>
                <a:cubicBezTo>
                  <a:pt x="3184414" y="2231495"/>
                  <a:pt x="2861980" y="2629163"/>
                  <a:pt x="2908376" y="3073322"/>
                </a:cubicBezTo>
                <a:cubicBezTo>
                  <a:pt x="2774185" y="2950019"/>
                  <a:pt x="2578653" y="2920373"/>
                  <a:pt x="2413953" y="2998397"/>
                </a:cubicBezTo>
                <a:cubicBezTo>
                  <a:pt x="2227719" y="2758664"/>
                  <a:pt x="1925863" y="2642100"/>
                  <a:pt x="1634788" y="2698698"/>
                </a:cubicBezTo>
                <a:cubicBezTo>
                  <a:pt x="1312989" y="2761359"/>
                  <a:pt x="1059916" y="3025214"/>
                  <a:pt x="1005338" y="3358063"/>
                </a:cubicBezTo>
                <a:cubicBezTo>
                  <a:pt x="849897" y="3317098"/>
                  <a:pt x="685710" y="3323701"/>
                  <a:pt x="534135" y="3377334"/>
                </a:cubicBezTo>
                <a:cubicBezTo>
                  <a:pt x="260626" y="3474080"/>
                  <a:pt x="72567" y="3704308"/>
                  <a:pt x="17257" y="3968956"/>
                </a:cubicBezTo>
                <a:lnTo>
                  <a:pt x="2265" y="4092327"/>
                </a:lnTo>
                <a:lnTo>
                  <a:pt x="0" y="4048182"/>
                </a:lnTo>
                <a:cubicBezTo>
                  <a:pt x="11370" y="3729250"/>
                  <a:pt x="214157" y="3434697"/>
                  <a:pt x="533251" y="3321826"/>
                </a:cubicBezTo>
                <a:cubicBezTo>
                  <a:pt x="684826" y="3268193"/>
                  <a:pt x="849013" y="3261590"/>
                  <a:pt x="1004454" y="3302555"/>
                </a:cubicBezTo>
                <a:cubicBezTo>
                  <a:pt x="1059032" y="2969706"/>
                  <a:pt x="1312105" y="2705851"/>
                  <a:pt x="1633904" y="2643190"/>
                </a:cubicBezTo>
                <a:cubicBezTo>
                  <a:pt x="1924979" y="2586592"/>
                  <a:pt x="2226835" y="2703156"/>
                  <a:pt x="2413069" y="2942889"/>
                </a:cubicBezTo>
                <a:cubicBezTo>
                  <a:pt x="2577769" y="2864865"/>
                  <a:pt x="2773301" y="2894511"/>
                  <a:pt x="2907492" y="3017814"/>
                </a:cubicBezTo>
                <a:cubicBezTo>
                  <a:pt x="2861096" y="2573655"/>
                  <a:pt x="3183530" y="2175987"/>
                  <a:pt x="3627647" y="2129632"/>
                </a:cubicBezTo>
                <a:cubicBezTo>
                  <a:pt x="3857003" y="2105645"/>
                  <a:pt x="4085672" y="2180838"/>
                  <a:pt x="4256141" y="2336078"/>
                </a:cubicBezTo>
                <a:cubicBezTo>
                  <a:pt x="4256141" y="2319639"/>
                  <a:pt x="4248998" y="1977086"/>
                  <a:pt x="4540882" y="1789101"/>
                </a:cubicBezTo>
                <a:cubicBezTo>
                  <a:pt x="4648316" y="1719870"/>
                  <a:pt x="4758101" y="1696138"/>
                  <a:pt x="4854246" y="1693950"/>
                </a:cubicBezTo>
                <a:close/>
                <a:moveTo>
                  <a:pt x="5309774" y="1478396"/>
                </a:moveTo>
                <a:lnTo>
                  <a:pt x="5357988" y="1529950"/>
                </a:lnTo>
                <a:cubicBezTo>
                  <a:pt x="5296027" y="1528200"/>
                  <a:pt x="5236208" y="1552725"/>
                  <a:pt x="5193180" y="1597329"/>
                </a:cubicBezTo>
                <a:cubicBezTo>
                  <a:pt x="5173034" y="1619227"/>
                  <a:pt x="5160047" y="1642961"/>
                  <a:pt x="5151924" y="1666327"/>
                </a:cubicBezTo>
                <a:lnTo>
                  <a:pt x="5141855" y="1722024"/>
                </a:lnTo>
                <a:lnTo>
                  <a:pt x="5138966" y="1677606"/>
                </a:lnTo>
                <a:cubicBezTo>
                  <a:pt x="5140347" y="1636758"/>
                  <a:pt x="5152004" y="1585617"/>
                  <a:pt x="5192296" y="1541821"/>
                </a:cubicBezTo>
                <a:cubicBezTo>
                  <a:pt x="5213810" y="1519519"/>
                  <a:pt x="5239522" y="1502237"/>
                  <a:pt x="5267600" y="1490749"/>
                </a:cubicBezTo>
                <a:close/>
                <a:moveTo>
                  <a:pt x="5659678" y="177243"/>
                </a:moveTo>
                <a:cubicBezTo>
                  <a:pt x="5916667" y="175138"/>
                  <a:pt x="6203984" y="300020"/>
                  <a:pt x="6383548" y="575344"/>
                </a:cubicBezTo>
                <a:cubicBezTo>
                  <a:pt x="6435296" y="492604"/>
                  <a:pt x="6544178" y="467404"/>
                  <a:pt x="6627054" y="519152"/>
                </a:cubicBezTo>
                <a:cubicBezTo>
                  <a:pt x="6643225" y="529259"/>
                  <a:pt x="6657576" y="541892"/>
                  <a:pt x="6669603" y="556463"/>
                </a:cubicBezTo>
                <a:lnTo>
                  <a:pt x="6687549" y="587165"/>
                </a:lnTo>
                <a:lnTo>
                  <a:pt x="6699089" y="660903"/>
                </a:lnTo>
                <a:cubicBezTo>
                  <a:pt x="6685344" y="625194"/>
                  <a:pt x="6660279" y="594873"/>
                  <a:pt x="6627938" y="574660"/>
                </a:cubicBezTo>
                <a:cubicBezTo>
                  <a:pt x="6545062" y="522912"/>
                  <a:pt x="6436180" y="548112"/>
                  <a:pt x="6384432" y="630852"/>
                </a:cubicBezTo>
                <a:cubicBezTo>
                  <a:pt x="6097130" y="190333"/>
                  <a:pt x="5533980" y="134948"/>
                  <a:pt x="5260558" y="368616"/>
                </a:cubicBezTo>
                <a:cubicBezTo>
                  <a:pt x="5156762" y="457354"/>
                  <a:pt x="5087777" y="593732"/>
                  <a:pt x="5063367" y="747961"/>
                </a:cubicBezTo>
                <a:lnTo>
                  <a:pt x="5056178" y="872414"/>
                </a:lnTo>
                <a:lnTo>
                  <a:pt x="5053294" y="851530"/>
                </a:lnTo>
                <a:cubicBezTo>
                  <a:pt x="5044771" y="634436"/>
                  <a:pt x="5121279" y="431425"/>
                  <a:pt x="5259674" y="313108"/>
                </a:cubicBezTo>
                <a:cubicBezTo>
                  <a:pt x="5362207" y="225483"/>
                  <a:pt x="5505484" y="178505"/>
                  <a:pt x="5659678" y="177243"/>
                </a:cubicBezTo>
                <a:close/>
                <a:moveTo>
                  <a:pt x="7110381" y="101"/>
                </a:moveTo>
                <a:cubicBezTo>
                  <a:pt x="7210825" y="-1977"/>
                  <a:pt x="7290226" y="28417"/>
                  <a:pt x="7308248" y="35912"/>
                </a:cubicBezTo>
                <a:lnTo>
                  <a:pt x="7308248" y="91092"/>
                </a:lnTo>
                <a:lnTo>
                  <a:pt x="7284737" y="82371"/>
                </a:lnTo>
                <a:cubicBezTo>
                  <a:pt x="7250094" y="70758"/>
                  <a:pt x="7186598" y="54051"/>
                  <a:pt x="7111265" y="55609"/>
                </a:cubicBezTo>
                <a:cubicBezTo>
                  <a:pt x="7050999" y="56856"/>
                  <a:pt x="6983157" y="69793"/>
                  <a:pt x="6916453" y="106379"/>
                </a:cubicBezTo>
                <a:cubicBezTo>
                  <a:pt x="6783042" y="179552"/>
                  <a:pt x="6697160" y="325570"/>
                  <a:pt x="6685297" y="490992"/>
                </a:cubicBezTo>
                <a:lnTo>
                  <a:pt x="6685438" y="523812"/>
                </a:lnTo>
                <a:lnTo>
                  <a:pt x="6684773" y="519565"/>
                </a:lnTo>
                <a:cubicBezTo>
                  <a:pt x="6668969" y="320757"/>
                  <a:pt x="6759923" y="136240"/>
                  <a:pt x="6915569" y="50871"/>
                </a:cubicBezTo>
                <a:cubicBezTo>
                  <a:pt x="6982273" y="14285"/>
                  <a:pt x="7050115" y="1348"/>
                  <a:pt x="7110381" y="101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73" name="Google Shape;773;p23"/>
          <p:cNvSpPr txBox="1">
            <a:spLocks noGrp="1"/>
          </p:cNvSpPr>
          <p:nvPr>
            <p:ph type="title"/>
          </p:nvPr>
        </p:nvSpPr>
        <p:spPr>
          <a:xfrm>
            <a:off x="483150" y="730781"/>
            <a:ext cx="4186125" cy="5726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774" name="Google Shape;774;p23"/>
          <p:cNvSpPr txBox="1">
            <a:spLocks noGrp="1"/>
          </p:cNvSpPr>
          <p:nvPr>
            <p:ph type="body" idx="1"/>
          </p:nvPr>
        </p:nvSpPr>
        <p:spPr>
          <a:xfrm>
            <a:off x="483038" y="1573275"/>
            <a:ext cx="4186125" cy="267435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61938" algn="r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685800" lvl="1" indent="-261938" algn="r" rtl="0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2pPr>
            <a:lvl3pPr marL="1028700" lvl="2" indent="-261938" algn="r" rtl="0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3pPr>
            <a:lvl4pPr marL="1371600" lvl="3" indent="-261938" algn="r" rtl="0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4pPr>
            <a:lvl5pPr marL="1714500" lvl="4" indent="-261938" algn="r" rtl="0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5pPr>
            <a:lvl6pPr marL="2057400" lvl="5" indent="-261938" algn="r" rtl="0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6pPr>
            <a:lvl7pPr marL="2400300" lvl="6" indent="-261938" algn="r" rtl="0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7pPr>
            <a:lvl8pPr marL="2743200" lvl="7" indent="-261938" algn="r" rtl="0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8pPr>
            <a:lvl9pPr marL="3086100" lvl="8" indent="-261938" algn="r" rtl="0">
              <a:spcBef>
                <a:spcPts val="1575"/>
              </a:spcBef>
              <a:spcAft>
                <a:spcPts val="1575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grpSp>
        <p:nvGrpSpPr>
          <p:cNvPr id="775" name="Google Shape;775;p23"/>
          <p:cNvGrpSpPr/>
          <p:nvPr/>
        </p:nvGrpSpPr>
        <p:grpSpPr>
          <a:xfrm>
            <a:off x="836779" y="837841"/>
            <a:ext cx="913812" cy="358516"/>
            <a:chOff x="9875305" y="1414383"/>
            <a:chExt cx="1218416" cy="478021"/>
          </a:xfrm>
        </p:grpSpPr>
        <p:sp>
          <p:nvSpPr>
            <p:cNvPr id="776" name="Google Shape;776;p23"/>
            <p:cNvSpPr/>
            <p:nvPr/>
          </p:nvSpPr>
          <p:spPr>
            <a:xfrm>
              <a:off x="9875658" y="1414436"/>
              <a:ext cx="1218063" cy="477944"/>
            </a:xfrm>
            <a:custGeom>
              <a:avLst/>
              <a:gdLst/>
              <a:ahLst/>
              <a:cxnLst/>
              <a:rect l="l" t="t" r="r" b="b"/>
              <a:pathLst>
                <a:path w="1052322" h="412911" extrusionOk="0">
                  <a:moveTo>
                    <a:pt x="-305" y="412866"/>
                  </a:moveTo>
                  <a:cubicBezTo>
                    <a:pt x="10049" y="387443"/>
                    <a:pt x="28718" y="366288"/>
                    <a:pt x="52654" y="352858"/>
                  </a:cubicBezTo>
                  <a:cubicBezTo>
                    <a:pt x="105899" y="324283"/>
                    <a:pt x="160191" y="350191"/>
                    <a:pt x="165621" y="352858"/>
                  </a:cubicBezTo>
                  <a:cubicBezTo>
                    <a:pt x="156096" y="286183"/>
                    <a:pt x="183813" y="221127"/>
                    <a:pt x="236296" y="186933"/>
                  </a:cubicBezTo>
                  <a:cubicBezTo>
                    <a:pt x="302018" y="144070"/>
                    <a:pt x="396411" y="157024"/>
                    <a:pt x="455371" y="222270"/>
                  </a:cubicBezTo>
                  <a:cubicBezTo>
                    <a:pt x="450370" y="201077"/>
                    <a:pt x="463505" y="179837"/>
                    <a:pt x="484698" y="174836"/>
                  </a:cubicBezTo>
                  <a:cubicBezTo>
                    <a:pt x="500348" y="171150"/>
                    <a:pt x="516674" y="177331"/>
                    <a:pt x="525951" y="190457"/>
                  </a:cubicBezTo>
                  <a:cubicBezTo>
                    <a:pt x="542430" y="77395"/>
                    <a:pt x="630726" y="-615"/>
                    <a:pt x="713022" y="-43"/>
                  </a:cubicBezTo>
                  <a:cubicBezTo>
                    <a:pt x="814082" y="433"/>
                    <a:pt x="920382" y="118734"/>
                    <a:pt x="893140" y="264752"/>
                  </a:cubicBezTo>
                  <a:cubicBezTo>
                    <a:pt x="938746" y="265047"/>
                    <a:pt x="982199" y="284221"/>
                    <a:pt x="1013155" y="317711"/>
                  </a:cubicBezTo>
                  <a:cubicBezTo>
                    <a:pt x="1035558" y="343362"/>
                    <a:pt x="1049169" y="375499"/>
                    <a:pt x="1052017" y="409437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77" name="Google Shape;777;p23"/>
            <p:cNvSpPr/>
            <p:nvPr/>
          </p:nvSpPr>
          <p:spPr>
            <a:xfrm>
              <a:off x="9875305" y="1414383"/>
              <a:ext cx="1122816" cy="478021"/>
            </a:xfrm>
            <a:custGeom>
              <a:avLst/>
              <a:gdLst/>
              <a:ahLst/>
              <a:cxnLst/>
              <a:rect l="l" t="t" r="r" b="b"/>
              <a:pathLst>
                <a:path w="1122816" h="478021" extrusionOk="0">
                  <a:moveTo>
                    <a:pt x="1059308" y="309292"/>
                  </a:moveTo>
                  <a:lnTo>
                    <a:pt x="1073269" y="310824"/>
                  </a:lnTo>
                  <a:cubicBezTo>
                    <a:pt x="1085970" y="313558"/>
                    <a:pt x="1098328" y="317577"/>
                    <a:pt x="1110155" y="322796"/>
                  </a:cubicBezTo>
                  <a:lnTo>
                    <a:pt x="1122816" y="331837"/>
                  </a:lnTo>
                  <a:lnTo>
                    <a:pt x="1098497" y="323944"/>
                  </a:lnTo>
                  <a:cubicBezTo>
                    <a:pt x="1085797" y="321209"/>
                    <a:pt x="1072753" y="319757"/>
                    <a:pt x="1059554" y="319672"/>
                  </a:cubicBezTo>
                  <a:close/>
                  <a:moveTo>
                    <a:pt x="561479" y="202458"/>
                  </a:moveTo>
                  <a:cubicBezTo>
                    <a:pt x="570538" y="200324"/>
                    <a:pt x="579793" y="201046"/>
                    <a:pt x="588125" y="204201"/>
                  </a:cubicBezTo>
                  <a:lnTo>
                    <a:pt x="604312" y="216730"/>
                  </a:lnTo>
                  <a:lnTo>
                    <a:pt x="586707" y="215578"/>
                  </a:lnTo>
                  <a:cubicBezTo>
                    <a:pt x="562173" y="221367"/>
                    <a:pt x="546967" y="245956"/>
                    <a:pt x="552756" y="270491"/>
                  </a:cubicBezTo>
                  <a:lnTo>
                    <a:pt x="528487" y="251472"/>
                  </a:lnTo>
                  <a:lnTo>
                    <a:pt x="533132" y="222885"/>
                  </a:lnTo>
                  <a:cubicBezTo>
                    <a:pt x="539277" y="212947"/>
                    <a:pt x="549212" y="205353"/>
                    <a:pt x="561479" y="202458"/>
                  </a:cubicBezTo>
                  <a:close/>
                  <a:moveTo>
                    <a:pt x="403654" y="189983"/>
                  </a:moveTo>
                  <a:cubicBezTo>
                    <a:pt x="426335" y="193477"/>
                    <a:pt x="448771" y="200883"/>
                    <a:pt x="469804" y="212135"/>
                  </a:cubicBezTo>
                  <a:lnTo>
                    <a:pt x="480213" y="220293"/>
                  </a:lnTo>
                  <a:lnTo>
                    <a:pt x="428882" y="203103"/>
                  </a:lnTo>
                  <a:cubicBezTo>
                    <a:pt x="383520" y="196115"/>
                    <a:pt x="337180" y="204771"/>
                    <a:pt x="299137" y="229582"/>
                  </a:cubicBezTo>
                  <a:cubicBezTo>
                    <a:pt x="238378" y="269168"/>
                    <a:pt x="206291" y="344482"/>
                    <a:pt x="217318" y="421671"/>
                  </a:cubicBezTo>
                  <a:cubicBezTo>
                    <a:pt x="211031" y="418583"/>
                    <a:pt x="148178" y="388590"/>
                    <a:pt x="86538" y="421671"/>
                  </a:cubicBezTo>
                  <a:cubicBezTo>
                    <a:pt x="72683" y="429445"/>
                    <a:pt x="60352" y="439454"/>
                    <a:pt x="49987" y="451199"/>
                  </a:cubicBezTo>
                  <a:lnTo>
                    <a:pt x="33428" y="477912"/>
                  </a:lnTo>
                  <a:lnTo>
                    <a:pt x="0" y="478021"/>
                  </a:lnTo>
                  <a:cubicBezTo>
                    <a:pt x="11987" y="448589"/>
                    <a:pt x="33599" y="424098"/>
                    <a:pt x="61310" y="408551"/>
                  </a:cubicBezTo>
                  <a:cubicBezTo>
                    <a:pt x="122950" y="375470"/>
                    <a:pt x="185803" y="405463"/>
                    <a:pt x="192090" y="408551"/>
                  </a:cubicBezTo>
                  <a:cubicBezTo>
                    <a:pt x="181063" y="331362"/>
                    <a:pt x="213150" y="256048"/>
                    <a:pt x="273909" y="216462"/>
                  </a:cubicBezTo>
                  <a:cubicBezTo>
                    <a:pt x="311952" y="191651"/>
                    <a:pt x="358292" y="182995"/>
                    <a:pt x="403654" y="189983"/>
                  </a:cubicBezTo>
                  <a:close/>
                  <a:moveTo>
                    <a:pt x="825806" y="3"/>
                  </a:moveTo>
                  <a:cubicBezTo>
                    <a:pt x="855055" y="141"/>
                    <a:pt x="884683" y="8804"/>
                    <a:pt x="912180" y="24362"/>
                  </a:cubicBezTo>
                  <a:lnTo>
                    <a:pt x="920472" y="30330"/>
                  </a:lnTo>
                  <a:lnTo>
                    <a:pt x="894878" y="19520"/>
                  </a:lnTo>
                  <a:cubicBezTo>
                    <a:pt x="880378" y="15392"/>
                    <a:pt x="865659" y="13192"/>
                    <a:pt x="851034" y="13123"/>
                  </a:cubicBezTo>
                  <a:cubicBezTo>
                    <a:pt x="755762" y="12461"/>
                    <a:pt x="653543" y="102772"/>
                    <a:pt x="634465" y="233662"/>
                  </a:cubicBezTo>
                  <a:cubicBezTo>
                    <a:pt x="629096" y="226064"/>
                    <a:pt x="621686" y="220476"/>
                    <a:pt x="613353" y="217321"/>
                  </a:cubicBezTo>
                  <a:lnTo>
                    <a:pt x="610322" y="217123"/>
                  </a:lnTo>
                  <a:lnTo>
                    <a:pt x="637727" y="130770"/>
                  </a:lnTo>
                  <a:cubicBezTo>
                    <a:pt x="678990" y="50182"/>
                    <a:pt x="754352" y="-493"/>
                    <a:pt x="825806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908950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7 Title and text right">
  <p:cSld name="017 Title and text right">
    <p:spTree>
      <p:nvGrpSpPr>
        <p:cNvPr id="1" name="Shape 7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" name="Google Shape;779;p24"/>
          <p:cNvSpPr/>
          <p:nvPr/>
        </p:nvSpPr>
        <p:spPr>
          <a:xfrm flipH="1">
            <a:off x="1478602" y="3943837"/>
            <a:ext cx="6424162" cy="1200308"/>
          </a:xfrm>
          <a:custGeom>
            <a:avLst/>
            <a:gdLst/>
            <a:ahLst/>
            <a:cxnLst/>
            <a:rect l="l" t="t" r="r" b="b"/>
            <a:pathLst>
              <a:path w="12192952" h="2278164" extrusionOk="0">
                <a:moveTo>
                  <a:pt x="-4" y="736841"/>
                </a:moveTo>
                <a:cubicBezTo>
                  <a:pt x="19046" y="656736"/>
                  <a:pt x="105628" y="326599"/>
                  <a:pt x="417953" y="133147"/>
                </a:cubicBezTo>
                <a:cubicBezTo>
                  <a:pt x="747041" y="-70688"/>
                  <a:pt x="1193573" y="-40494"/>
                  <a:pt x="1543332" y="212585"/>
                </a:cubicBezTo>
                <a:cubicBezTo>
                  <a:pt x="1701065" y="65615"/>
                  <a:pt x="1944715" y="65234"/>
                  <a:pt x="2096734" y="204584"/>
                </a:cubicBezTo>
                <a:cubicBezTo>
                  <a:pt x="2238180" y="334315"/>
                  <a:pt x="2267422" y="554819"/>
                  <a:pt x="2160266" y="723602"/>
                </a:cubicBezTo>
                <a:cubicBezTo>
                  <a:pt x="2180516" y="727603"/>
                  <a:pt x="2199023" y="737794"/>
                  <a:pt x="2213225" y="752747"/>
                </a:cubicBezTo>
                <a:cubicBezTo>
                  <a:pt x="2231532" y="772940"/>
                  <a:pt x="2241057" y="799611"/>
                  <a:pt x="2239704" y="826852"/>
                </a:cubicBezTo>
                <a:cubicBezTo>
                  <a:pt x="2504023" y="599300"/>
                  <a:pt x="2874260" y="544340"/>
                  <a:pt x="3183727" y="686549"/>
                </a:cubicBezTo>
                <a:cubicBezTo>
                  <a:pt x="3622639" y="888194"/>
                  <a:pt x="3684075" y="1369016"/>
                  <a:pt x="3686838" y="1393494"/>
                </a:cubicBezTo>
                <a:cubicBezTo>
                  <a:pt x="3709317" y="1393494"/>
                  <a:pt x="3886863" y="1397019"/>
                  <a:pt x="4005830" y="1547133"/>
                </a:cubicBezTo>
                <a:cubicBezTo>
                  <a:pt x="4113176" y="1682769"/>
                  <a:pt x="4091555" y="1836598"/>
                  <a:pt x="4087935" y="1862220"/>
                </a:cubicBezTo>
                <a:cubicBezTo>
                  <a:pt x="4108595" y="1849552"/>
                  <a:pt x="4133789" y="1846599"/>
                  <a:pt x="4156801" y="1854219"/>
                </a:cubicBezTo>
                <a:cubicBezTo>
                  <a:pt x="4181404" y="1863744"/>
                  <a:pt x="4200045" y="1884413"/>
                  <a:pt x="4207093" y="1909845"/>
                </a:cubicBezTo>
                <a:cubicBezTo>
                  <a:pt x="4237573" y="1868221"/>
                  <a:pt x="4399308" y="1655813"/>
                  <a:pt x="4696964" y="1610665"/>
                </a:cubicBezTo>
                <a:cubicBezTo>
                  <a:pt x="5036435" y="1559134"/>
                  <a:pt x="5276274" y="1766970"/>
                  <a:pt x="5308659" y="1796021"/>
                </a:cubicBezTo>
                <a:cubicBezTo>
                  <a:pt x="5346759" y="1766684"/>
                  <a:pt x="5703852" y="1500746"/>
                  <a:pt x="6149336" y="1629143"/>
                </a:cubicBezTo>
                <a:cubicBezTo>
                  <a:pt x="6507476" y="1732584"/>
                  <a:pt x="6674925" y="2019668"/>
                  <a:pt x="6707977" y="2079294"/>
                </a:cubicBezTo>
                <a:cubicBezTo>
                  <a:pt x="6854358" y="2060244"/>
                  <a:pt x="7003195" y="2077961"/>
                  <a:pt x="7140984" y="2130920"/>
                </a:cubicBezTo>
                <a:cubicBezTo>
                  <a:pt x="7226318" y="2164258"/>
                  <a:pt x="7305842" y="2210931"/>
                  <a:pt x="7376632" y="2269128"/>
                </a:cubicBezTo>
                <a:cubicBezTo>
                  <a:pt x="7459043" y="2158923"/>
                  <a:pt x="7572466" y="2075770"/>
                  <a:pt x="7702387" y="2030336"/>
                </a:cubicBezTo>
                <a:cubicBezTo>
                  <a:pt x="7947465" y="1945944"/>
                  <a:pt x="8157968" y="2032051"/>
                  <a:pt x="8208164" y="2054148"/>
                </a:cubicBezTo>
                <a:cubicBezTo>
                  <a:pt x="8210508" y="2001856"/>
                  <a:pt x="8234492" y="1952993"/>
                  <a:pt x="8274363" y="1919084"/>
                </a:cubicBezTo>
                <a:cubicBezTo>
                  <a:pt x="8305272" y="1894415"/>
                  <a:pt x="8343343" y="1880508"/>
                  <a:pt x="8382853" y="1879365"/>
                </a:cubicBezTo>
                <a:cubicBezTo>
                  <a:pt x="8388606" y="1670005"/>
                  <a:pt x="8548035" y="1497031"/>
                  <a:pt x="8756233" y="1474266"/>
                </a:cubicBezTo>
                <a:cubicBezTo>
                  <a:pt x="8689558" y="1208615"/>
                  <a:pt x="8789856" y="931341"/>
                  <a:pt x="9005121" y="778941"/>
                </a:cubicBezTo>
                <a:cubicBezTo>
                  <a:pt x="9192287" y="646640"/>
                  <a:pt x="9440509" y="627209"/>
                  <a:pt x="9653869" y="725983"/>
                </a:cubicBezTo>
                <a:cubicBezTo>
                  <a:pt x="9769312" y="571868"/>
                  <a:pt x="9987815" y="540531"/>
                  <a:pt x="10141930" y="655974"/>
                </a:cubicBezTo>
                <a:cubicBezTo>
                  <a:pt x="10238418" y="728364"/>
                  <a:pt x="10290710" y="845427"/>
                  <a:pt x="10280138" y="965632"/>
                </a:cubicBezTo>
                <a:cubicBezTo>
                  <a:pt x="10292901" y="953726"/>
                  <a:pt x="10310713" y="948773"/>
                  <a:pt x="10327763" y="952392"/>
                </a:cubicBezTo>
                <a:cubicBezTo>
                  <a:pt x="10348337" y="958107"/>
                  <a:pt x="10363100" y="976109"/>
                  <a:pt x="10364815" y="997350"/>
                </a:cubicBezTo>
                <a:cubicBezTo>
                  <a:pt x="10511881" y="776465"/>
                  <a:pt x="10768008" y="655593"/>
                  <a:pt x="11025469" y="686263"/>
                </a:cubicBezTo>
                <a:cubicBezTo>
                  <a:pt x="11382752" y="728840"/>
                  <a:pt x="11547534" y="1039736"/>
                  <a:pt x="11560393" y="1064882"/>
                </a:cubicBezTo>
                <a:cubicBezTo>
                  <a:pt x="11574776" y="1060215"/>
                  <a:pt x="11725461" y="1013828"/>
                  <a:pt x="11851572" y="1109935"/>
                </a:cubicBezTo>
                <a:cubicBezTo>
                  <a:pt x="11910056" y="1155465"/>
                  <a:pt x="11950442" y="1220140"/>
                  <a:pt x="11965872" y="1292625"/>
                </a:cubicBezTo>
                <a:cubicBezTo>
                  <a:pt x="11988923" y="1262526"/>
                  <a:pt x="12032071" y="1256811"/>
                  <a:pt x="12062170" y="1279862"/>
                </a:cubicBezTo>
                <a:cubicBezTo>
                  <a:pt x="12069504" y="1285481"/>
                  <a:pt x="12075600" y="1292530"/>
                  <a:pt x="12080172" y="1300530"/>
                </a:cubicBezTo>
                <a:cubicBezTo>
                  <a:pt x="12078934" y="1247000"/>
                  <a:pt x="12091697" y="1194042"/>
                  <a:pt x="12117224" y="1146987"/>
                </a:cubicBezTo>
                <a:cubicBezTo>
                  <a:pt x="12134941" y="1114793"/>
                  <a:pt x="12158372" y="1086027"/>
                  <a:pt x="12186471" y="1062215"/>
                </a:cubicBezTo>
                <a:cubicBezTo>
                  <a:pt x="12188662" y="1467218"/>
                  <a:pt x="12190852" y="1872221"/>
                  <a:pt x="12192948" y="2277224"/>
                </a:cubicBezTo>
                <a:lnTo>
                  <a:pt x="-4" y="2277224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80" name="Google Shape;780;p24"/>
          <p:cNvSpPr/>
          <p:nvPr/>
        </p:nvSpPr>
        <p:spPr>
          <a:xfrm flipH="1">
            <a:off x="1483144" y="3943134"/>
            <a:ext cx="6420974" cy="1200308"/>
          </a:xfrm>
          <a:custGeom>
            <a:avLst/>
            <a:gdLst/>
            <a:ahLst/>
            <a:cxnLst/>
            <a:rect l="l" t="t" r="r" b="b"/>
            <a:pathLst>
              <a:path w="12186901" h="2278163" extrusionOk="0">
                <a:moveTo>
                  <a:pt x="10929198" y="682704"/>
                </a:moveTo>
                <a:cubicBezTo>
                  <a:pt x="10961129" y="681903"/>
                  <a:pt x="10993290" y="683369"/>
                  <a:pt x="11025473" y="687202"/>
                </a:cubicBezTo>
                <a:cubicBezTo>
                  <a:pt x="11382756" y="729779"/>
                  <a:pt x="11547538" y="1040675"/>
                  <a:pt x="11560397" y="1065821"/>
                </a:cubicBezTo>
                <a:cubicBezTo>
                  <a:pt x="11574780" y="1061154"/>
                  <a:pt x="11725465" y="1014767"/>
                  <a:pt x="11851576" y="1110874"/>
                </a:cubicBezTo>
                <a:cubicBezTo>
                  <a:pt x="11910060" y="1156404"/>
                  <a:pt x="11950446" y="1221079"/>
                  <a:pt x="11965876" y="1293564"/>
                </a:cubicBezTo>
                <a:cubicBezTo>
                  <a:pt x="11988927" y="1263465"/>
                  <a:pt x="12032075" y="1257750"/>
                  <a:pt x="12062174" y="1280801"/>
                </a:cubicBezTo>
                <a:cubicBezTo>
                  <a:pt x="12069508" y="1286420"/>
                  <a:pt x="12075604" y="1293469"/>
                  <a:pt x="12080176" y="1301469"/>
                </a:cubicBezTo>
                <a:cubicBezTo>
                  <a:pt x="12078938" y="1247939"/>
                  <a:pt x="12091701" y="1194981"/>
                  <a:pt x="12117228" y="1147926"/>
                </a:cubicBezTo>
                <a:cubicBezTo>
                  <a:pt x="12134945" y="1115732"/>
                  <a:pt x="12158376" y="1086966"/>
                  <a:pt x="12186475" y="1063154"/>
                </a:cubicBezTo>
                <a:lnTo>
                  <a:pt x="12186901" y="1142995"/>
                </a:lnTo>
                <a:lnTo>
                  <a:pt x="12127863" y="1215268"/>
                </a:lnTo>
                <a:cubicBezTo>
                  <a:pt x="12102336" y="1262323"/>
                  <a:pt x="12089573" y="1315281"/>
                  <a:pt x="12090811" y="1368811"/>
                </a:cubicBezTo>
                <a:cubicBezTo>
                  <a:pt x="12086239" y="1360811"/>
                  <a:pt x="12080143" y="1353762"/>
                  <a:pt x="12072809" y="1348143"/>
                </a:cubicBezTo>
                <a:cubicBezTo>
                  <a:pt x="12042710" y="1325092"/>
                  <a:pt x="11999562" y="1330807"/>
                  <a:pt x="11976511" y="1360906"/>
                </a:cubicBezTo>
                <a:cubicBezTo>
                  <a:pt x="11961081" y="1288421"/>
                  <a:pt x="11920695" y="1223746"/>
                  <a:pt x="11862211" y="1178216"/>
                </a:cubicBezTo>
                <a:cubicBezTo>
                  <a:pt x="11736100" y="1082109"/>
                  <a:pt x="11585415" y="1128496"/>
                  <a:pt x="11571032" y="1133163"/>
                </a:cubicBezTo>
                <a:cubicBezTo>
                  <a:pt x="11558173" y="1108017"/>
                  <a:pt x="11393391" y="797121"/>
                  <a:pt x="11036108" y="754544"/>
                </a:cubicBezTo>
                <a:cubicBezTo>
                  <a:pt x="10778647" y="723874"/>
                  <a:pt x="10522520" y="844746"/>
                  <a:pt x="10375454" y="1065631"/>
                </a:cubicBezTo>
                <a:cubicBezTo>
                  <a:pt x="10373739" y="1044390"/>
                  <a:pt x="10358976" y="1026388"/>
                  <a:pt x="10338402" y="1020673"/>
                </a:cubicBezTo>
                <a:cubicBezTo>
                  <a:pt x="10321352" y="1017054"/>
                  <a:pt x="10303540" y="1022007"/>
                  <a:pt x="10290777" y="1033913"/>
                </a:cubicBezTo>
                <a:lnTo>
                  <a:pt x="10287902" y="962223"/>
                </a:lnTo>
                <a:lnTo>
                  <a:pt x="10302347" y="954129"/>
                </a:lnTo>
                <a:cubicBezTo>
                  <a:pt x="10310527" y="951855"/>
                  <a:pt x="10319242" y="951522"/>
                  <a:pt x="10327767" y="953331"/>
                </a:cubicBezTo>
                <a:cubicBezTo>
                  <a:pt x="10348341" y="959046"/>
                  <a:pt x="10363104" y="977048"/>
                  <a:pt x="10364819" y="998289"/>
                </a:cubicBezTo>
                <a:cubicBezTo>
                  <a:pt x="10493502" y="805015"/>
                  <a:pt x="10705684" y="688313"/>
                  <a:pt x="10929198" y="682704"/>
                </a:cubicBezTo>
                <a:close/>
                <a:moveTo>
                  <a:pt x="2818734" y="609388"/>
                </a:moveTo>
                <a:cubicBezTo>
                  <a:pt x="2943085" y="608558"/>
                  <a:pt x="3067681" y="634160"/>
                  <a:pt x="3183731" y="687488"/>
                </a:cubicBezTo>
                <a:cubicBezTo>
                  <a:pt x="3622643" y="889133"/>
                  <a:pt x="3684079" y="1369955"/>
                  <a:pt x="3686842" y="1394433"/>
                </a:cubicBezTo>
                <a:cubicBezTo>
                  <a:pt x="3709321" y="1394433"/>
                  <a:pt x="3886867" y="1397958"/>
                  <a:pt x="4005834" y="1548072"/>
                </a:cubicBezTo>
                <a:cubicBezTo>
                  <a:pt x="4059507" y="1615890"/>
                  <a:pt x="4080939" y="1688256"/>
                  <a:pt x="4088499" y="1746871"/>
                </a:cubicBezTo>
                <a:lnTo>
                  <a:pt x="4091516" y="1783808"/>
                </a:lnTo>
                <a:lnTo>
                  <a:pt x="4075094" y="1718265"/>
                </a:lnTo>
                <a:cubicBezTo>
                  <a:pt x="4062082" y="1684369"/>
                  <a:pt x="4043306" y="1649323"/>
                  <a:pt x="4016469" y="1615414"/>
                </a:cubicBezTo>
                <a:cubicBezTo>
                  <a:pt x="3897502" y="1465300"/>
                  <a:pt x="3719956" y="1461775"/>
                  <a:pt x="3697477" y="1461775"/>
                </a:cubicBezTo>
                <a:cubicBezTo>
                  <a:pt x="3694714" y="1437297"/>
                  <a:pt x="3633278" y="956475"/>
                  <a:pt x="3194366" y="754830"/>
                </a:cubicBezTo>
                <a:cubicBezTo>
                  <a:pt x="2884899" y="612621"/>
                  <a:pt x="2514662" y="667581"/>
                  <a:pt x="2250343" y="895133"/>
                </a:cubicBezTo>
                <a:cubicBezTo>
                  <a:pt x="2251696" y="867892"/>
                  <a:pt x="2242171" y="841221"/>
                  <a:pt x="2223864" y="821028"/>
                </a:cubicBezTo>
                <a:cubicBezTo>
                  <a:pt x="2209662" y="806075"/>
                  <a:pt x="2191155" y="795884"/>
                  <a:pt x="2170905" y="791883"/>
                </a:cubicBezTo>
                <a:lnTo>
                  <a:pt x="2193036" y="738107"/>
                </a:lnTo>
                <a:lnTo>
                  <a:pt x="2213229" y="753686"/>
                </a:lnTo>
                <a:cubicBezTo>
                  <a:pt x="2231536" y="773879"/>
                  <a:pt x="2241061" y="800550"/>
                  <a:pt x="2239708" y="827791"/>
                </a:cubicBezTo>
                <a:cubicBezTo>
                  <a:pt x="2404908" y="685571"/>
                  <a:pt x="2611481" y="610770"/>
                  <a:pt x="2818734" y="609388"/>
                </a:cubicBezTo>
                <a:close/>
                <a:moveTo>
                  <a:pt x="9950221" y="587697"/>
                </a:moveTo>
                <a:cubicBezTo>
                  <a:pt x="10017293" y="590972"/>
                  <a:pt x="10084141" y="613622"/>
                  <a:pt x="10141934" y="656913"/>
                </a:cubicBezTo>
                <a:cubicBezTo>
                  <a:pt x="10214300" y="711206"/>
                  <a:pt x="10261806" y="790627"/>
                  <a:pt x="10276576" y="877656"/>
                </a:cubicBezTo>
                <a:lnTo>
                  <a:pt x="10278065" y="914798"/>
                </a:lnTo>
                <a:lnTo>
                  <a:pt x="10261821" y="861154"/>
                </a:lnTo>
                <a:cubicBezTo>
                  <a:pt x="10238008" y="807814"/>
                  <a:pt x="10200813" y="760450"/>
                  <a:pt x="10152569" y="724255"/>
                </a:cubicBezTo>
                <a:cubicBezTo>
                  <a:pt x="9998454" y="608812"/>
                  <a:pt x="9779951" y="640149"/>
                  <a:pt x="9664508" y="794264"/>
                </a:cubicBezTo>
                <a:cubicBezTo>
                  <a:pt x="9451148" y="695490"/>
                  <a:pt x="9202926" y="714921"/>
                  <a:pt x="9015760" y="847222"/>
                </a:cubicBezTo>
                <a:cubicBezTo>
                  <a:pt x="8800495" y="999622"/>
                  <a:pt x="8700197" y="1276896"/>
                  <a:pt x="8766872" y="1542547"/>
                </a:cubicBezTo>
                <a:cubicBezTo>
                  <a:pt x="8558674" y="1565312"/>
                  <a:pt x="8399245" y="1738286"/>
                  <a:pt x="8393492" y="1947646"/>
                </a:cubicBezTo>
                <a:cubicBezTo>
                  <a:pt x="8353982" y="1948789"/>
                  <a:pt x="8315911" y="1962696"/>
                  <a:pt x="8285002" y="1987365"/>
                </a:cubicBezTo>
                <a:cubicBezTo>
                  <a:pt x="8245131" y="2021274"/>
                  <a:pt x="8221147" y="2070137"/>
                  <a:pt x="8218803" y="2122429"/>
                </a:cubicBezTo>
                <a:cubicBezTo>
                  <a:pt x="8168607" y="2100332"/>
                  <a:pt x="7958104" y="2014225"/>
                  <a:pt x="7713026" y="2098617"/>
                </a:cubicBezTo>
                <a:cubicBezTo>
                  <a:pt x="7615585" y="2132693"/>
                  <a:pt x="7527425" y="2187985"/>
                  <a:pt x="7454667" y="2259994"/>
                </a:cubicBezTo>
                <a:lnTo>
                  <a:pt x="7438850" y="2278163"/>
                </a:lnTo>
                <a:lnTo>
                  <a:pt x="7302383" y="2278163"/>
                </a:lnTo>
                <a:lnTo>
                  <a:pt x="7274901" y="2258983"/>
                </a:lnTo>
                <a:cubicBezTo>
                  <a:pt x="7235505" y="2235873"/>
                  <a:pt x="7194290" y="2215870"/>
                  <a:pt x="7151623" y="2199201"/>
                </a:cubicBezTo>
                <a:cubicBezTo>
                  <a:pt x="7013834" y="2146242"/>
                  <a:pt x="6864997" y="2128525"/>
                  <a:pt x="6718616" y="2147575"/>
                </a:cubicBezTo>
                <a:cubicBezTo>
                  <a:pt x="6685564" y="2087949"/>
                  <a:pt x="6518115" y="1800865"/>
                  <a:pt x="6159975" y="1697424"/>
                </a:cubicBezTo>
                <a:cubicBezTo>
                  <a:pt x="5714491" y="1569027"/>
                  <a:pt x="5357398" y="1834965"/>
                  <a:pt x="5319298" y="1864302"/>
                </a:cubicBezTo>
                <a:cubicBezTo>
                  <a:pt x="5286914" y="1835251"/>
                  <a:pt x="5047075" y="1627415"/>
                  <a:pt x="4707603" y="1678946"/>
                </a:cubicBezTo>
                <a:cubicBezTo>
                  <a:pt x="4409947" y="1724094"/>
                  <a:pt x="4248212" y="1936502"/>
                  <a:pt x="4217732" y="1978126"/>
                </a:cubicBezTo>
                <a:cubicBezTo>
                  <a:pt x="4210684" y="1952694"/>
                  <a:pt x="4192043" y="1932025"/>
                  <a:pt x="4167440" y="1922500"/>
                </a:cubicBezTo>
                <a:cubicBezTo>
                  <a:pt x="4144428" y="1914880"/>
                  <a:pt x="4119234" y="1917833"/>
                  <a:pt x="4098574" y="1930501"/>
                </a:cubicBezTo>
                <a:cubicBezTo>
                  <a:pt x="4099479" y="1924096"/>
                  <a:pt x="4101509" y="1909677"/>
                  <a:pt x="4102368" y="1889533"/>
                </a:cubicBezTo>
                <a:lnTo>
                  <a:pt x="4102481" y="1858128"/>
                </a:lnTo>
                <a:lnTo>
                  <a:pt x="4121490" y="1851551"/>
                </a:lnTo>
                <a:cubicBezTo>
                  <a:pt x="4133248" y="1850181"/>
                  <a:pt x="4145299" y="1851348"/>
                  <a:pt x="4156805" y="1855158"/>
                </a:cubicBezTo>
                <a:cubicBezTo>
                  <a:pt x="4181408" y="1864683"/>
                  <a:pt x="4200049" y="1885352"/>
                  <a:pt x="4207097" y="1910784"/>
                </a:cubicBezTo>
                <a:cubicBezTo>
                  <a:pt x="4237577" y="1869160"/>
                  <a:pt x="4399312" y="1656752"/>
                  <a:pt x="4696968" y="1611604"/>
                </a:cubicBezTo>
                <a:cubicBezTo>
                  <a:pt x="5036440" y="1560073"/>
                  <a:pt x="5276279" y="1767909"/>
                  <a:pt x="5308663" y="1796960"/>
                </a:cubicBezTo>
                <a:cubicBezTo>
                  <a:pt x="5346763" y="1767623"/>
                  <a:pt x="5703856" y="1501685"/>
                  <a:pt x="6149340" y="1630082"/>
                </a:cubicBezTo>
                <a:cubicBezTo>
                  <a:pt x="6507480" y="1733523"/>
                  <a:pt x="6674929" y="2020607"/>
                  <a:pt x="6707981" y="2080233"/>
                </a:cubicBezTo>
                <a:cubicBezTo>
                  <a:pt x="6854362" y="2061183"/>
                  <a:pt x="7003199" y="2078900"/>
                  <a:pt x="7140988" y="2131859"/>
                </a:cubicBezTo>
                <a:cubicBezTo>
                  <a:pt x="7226322" y="2165197"/>
                  <a:pt x="7305846" y="2211870"/>
                  <a:pt x="7376636" y="2270067"/>
                </a:cubicBezTo>
                <a:cubicBezTo>
                  <a:pt x="7459047" y="2159862"/>
                  <a:pt x="7572470" y="2076709"/>
                  <a:pt x="7702391" y="2031275"/>
                </a:cubicBezTo>
                <a:cubicBezTo>
                  <a:pt x="7947469" y="1946883"/>
                  <a:pt x="8157972" y="2032990"/>
                  <a:pt x="8208168" y="2055087"/>
                </a:cubicBezTo>
                <a:cubicBezTo>
                  <a:pt x="8210512" y="2002795"/>
                  <a:pt x="8234496" y="1953932"/>
                  <a:pt x="8274367" y="1920023"/>
                </a:cubicBezTo>
                <a:cubicBezTo>
                  <a:pt x="8305276" y="1895354"/>
                  <a:pt x="8343347" y="1881447"/>
                  <a:pt x="8382857" y="1880304"/>
                </a:cubicBezTo>
                <a:cubicBezTo>
                  <a:pt x="8388610" y="1670944"/>
                  <a:pt x="8548039" y="1497970"/>
                  <a:pt x="8756237" y="1475205"/>
                </a:cubicBezTo>
                <a:cubicBezTo>
                  <a:pt x="8689562" y="1209554"/>
                  <a:pt x="8789860" y="932280"/>
                  <a:pt x="9005125" y="779880"/>
                </a:cubicBezTo>
                <a:cubicBezTo>
                  <a:pt x="9192291" y="647579"/>
                  <a:pt x="9440513" y="628148"/>
                  <a:pt x="9653873" y="726922"/>
                </a:cubicBezTo>
                <a:cubicBezTo>
                  <a:pt x="9726025" y="630600"/>
                  <a:pt x="9838435" y="582239"/>
                  <a:pt x="9950221" y="587697"/>
                </a:cubicBezTo>
                <a:close/>
                <a:moveTo>
                  <a:pt x="972895" y="2463"/>
                </a:moveTo>
                <a:cubicBezTo>
                  <a:pt x="1169384" y="16167"/>
                  <a:pt x="1368457" y="86985"/>
                  <a:pt x="1543336" y="213524"/>
                </a:cubicBezTo>
                <a:cubicBezTo>
                  <a:pt x="1701069" y="66554"/>
                  <a:pt x="1944719" y="66173"/>
                  <a:pt x="2096738" y="205523"/>
                </a:cubicBezTo>
                <a:cubicBezTo>
                  <a:pt x="2167461" y="270389"/>
                  <a:pt x="2210133" y="357948"/>
                  <a:pt x="2221730" y="450388"/>
                </a:cubicBezTo>
                <a:lnTo>
                  <a:pt x="2220466" y="478549"/>
                </a:lnTo>
                <a:lnTo>
                  <a:pt x="2192042" y="384957"/>
                </a:lnTo>
                <a:cubicBezTo>
                  <a:pt x="2171084" y="343404"/>
                  <a:pt x="2142735" y="305298"/>
                  <a:pt x="2107373" y="272865"/>
                </a:cubicBezTo>
                <a:cubicBezTo>
                  <a:pt x="1955354" y="133515"/>
                  <a:pt x="1711704" y="133896"/>
                  <a:pt x="1553971" y="280866"/>
                </a:cubicBezTo>
                <a:cubicBezTo>
                  <a:pt x="1204212" y="27787"/>
                  <a:pt x="757680" y="-2407"/>
                  <a:pt x="428592" y="201428"/>
                </a:cubicBezTo>
                <a:cubicBezTo>
                  <a:pt x="116267" y="394880"/>
                  <a:pt x="29685" y="725017"/>
                  <a:pt x="10635" y="805122"/>
                </a:cubicBezTo>
                <a:lnTo>
                  <a:pt x="10635" y="2278163"/>
                </a:lnTo>
                <a:lnTo>
                  <a:pt x="0" y="2278163"/>
                </a:lnTo>
                <a:lnTo>
                  <a:pt x="0" y="737780"/>
                </a:lnTo>
                <a:cubicBezTo>
                  <a:pt x="19050" y="657675"/>
                  <a:pt x="105632" y="327538"/>
                  <a:pt x="417957" y="134086"/>
                </a:cubicBezTo>
                <a:cubicBezTo>
                  <a:pt x="582501" y="32169"/>
                  <a:pt x="776406" y="-11242"/>
                  <a:pt x="972895" y="246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81" name="Google Shape;781;p24"/>
          <p:cNvSpPr/>
          <p:nvPr/>
        </p:nvSpPr>
        <p:spPr>
          <a:xfrm flipH="1">
            <a:off x="7115752" y="4077732"/>
            <a:ext cx="2026784" cy="1066045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82" name="Google Shape;782;p24"/>
          <p:cNvSpPr/>
          <p:nvPr/>
        </p:nvSpPr>
        <p:spPr>
          <a:xfrm flipH="1">
            <a:off x="7728554" y="4500504"/>
            <a:ext cx="1413981" cy="643246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83" name="Google Shape;783;p24"/>
          <p:cNvSpPr/>
          <p:nvPr/>
        </p:nvSpPr>
        <p:spPr>
          <a:xfrm flipH="1">
            <a:off x="7119786" y="4078297"/>
            <a:ext cx="2026784" cy="1066045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84" name="Google Shape;784;p24"/>
          <p:cNvSpPr/>
          <p:nvPr/>
        </p:nvSpPr>
        <p:spPr>
          <a:xfrm flipH="1">
            <a:off x="7732589" y="4494285"/>
            <a:ext cx="1413981" cy="643246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85" name="Google Shape;785;p24"/>
          <p:cNvSpPr/>
          <p:nvPr/>
        </p:nvSpPr>
        <p:spPr>
          <a:xfrm flipH="1">
            <a:off x="-3606" y="3266837"/>
            <a:ext cx="3165604" cy="1880523"/>
          </a:xfrm>
          <a:custGeom>
            <a:avLst/>
            <a:gdLst/>
            <a:ahLst/>
            <a:cxnLst/>
            <a:rect l="l" t="t" r="r" b="b"/>
            <a:pathLst>
              <a:path w="7308753" h="4341756" extrusionOk="0">
                <a:moveTo>
                  <a:pt x="7110886" y="101"/>
                </a:moveTo>
                <a:cubicBezTo>
                  <a:pt x="7211330" y="-1977"/>
                  <a:pt x="7290731" y="28417"/>
                  <a:pt x="7308753" y="35912"/>
                </a:cubicBezTo>
                <a:lnTo>
                  <a:pt x="7308753" y="4341756"/>
                </a:lnTo>
                <a:lnTo>
                  <a:pt x="45625" y="4341756"/>
                </a:lnTo>
                <a:lnTo>
                  <a:pt x="7570" y="4185900"/>
                </a:lnTo>
                <a:cubicBezTo>
                  <a:pt x="-43691" y="3817116"/>
                  <a:pt x="169077" y="3450821"/>
                  <a:pt x="533756" y="3321826"/>
                </a:cubicBezTo>
                <a:cubicBezTo>
                  <a:pt x="685331" y="3268193"/>
                  <a:pt x="849518" y="3261590"/>
                  <a:pt x="1004959" y="3302555"/>
                </a:cubicBezTo>
                <a:cubicBezTo>
                  <a:pt x="1059537" y="2969706"/>
                  <a:pt x="1312610" y="2705851"/>
                  <a:pt x="1634409" y="2643190"/>
                </a:cubicBezTo>
                <a:cubicBezTo>
                  <a:pt x="1925484" y="2586592"/>
                  <a:pt x="2227340" y="2703156"/>
                  <a:pt x="2413574" y="2942889"/>
                </a:cubicBezTo>
                <a:cubicBezTo>
                  <a:pt x="2578274" y="2864865"/>
                  <a:pt x="2773806" y="2894511"/>
                  <a:pt x="2907997" y="3017814"/>
                </a:cubicBezTo>
                <a:cubicBezTo>
                  <a:pt x="2861601" y="2573655"/>
                  <a:pt x="3184035" y="2175987"/>
                  <a:pt x="3628152" y="2129632"/>
                </a:cubicBezTo>
                <a:cubicBezTo>
                  <a:pt x="3857508" y="2105645"/>
                  <a:pt x="4086177" y="2180838"/>
                  <a:pt x="4256646" y="2336078"/>
                </a:cubicBezTo>
                <a:cubicBezTo>
                  <a:pt x="4256646" y="2319639"/>
                  <a:pt x="4249503" y="1977086"/>
                  <a:pt x="4541387" y="1789101"/>
                </a:cubicBezTo>
                <a:cubicBezTo>
                  <a:pt x="4827879" y="1604484"/>
                  <a:pt x="5131081" y="1743418"/>
                  <a:pt x="5147793" y="1751638"/>
                </a:cubicBezTo>
                <a:cubicBezTo>
                  <a:pt x="5146175" y="1746382"/>
                  <a:pt x="5112217" y="1629413"/>
                  <a:pt x="5192801" y="1541821"/>
                </a:cubicBezTo>
                <a:cubicBezTo>
                  <a:pt x="5235829" y="1497217"/>
                  <a:pt x="5295648" y="1472692"/>
                  <a:pt x="5357609" y="1474442"/>
                </a:cubicBezTo>
                <a:cubicBezTo>
                  <a:pt x="4954146" y="1125154"/>
                  <a:pt x="4983389" y="549741"/>
                  <a:pt x="5260179" y="313108"/>
                </a:cubicBezTo>
                <a:cubicBezTo>
                  <a:pt x="5533601" y="79440"/>
                  <a:pt x="6096751" y="134825"/>
                  <a:pt x="6384053" y="575344"/>
                </a:cubicBezTo>
                <a:cubicBezTo>
                  <a:pt x="6435801" y="492604"/>
                  <a:pt x="6544683" y="467404"/>
                  <a:pt x="6627559" y="519152"/>
                </a:cubicBezTo>
                <a:cubicBezTo>
                  <a:pt x="6659900" y="539365"/>
                  <a:pt x="6684965" y="569686"/>
                  <a:pt x="6698710" y="605395"/>
                </a:cubicBezTo>
                <a:cubicBezTo>
                  <a:pt x="6644807" y="375500"/>
                  <a:pt x="6738193" y="148435"/>
                  <a:pt x="6916074" y="50871"/>
                </a:cubicBezTo>
                <a:cubicBezTo>
                  <a:pt x="6982778" y="14285"/>
                  <a:pt x="7050620" y="1348"/>
                  <a:pt x="7110886" y="101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86" name="Google Shape;786;p24"/>
          <p:cNvSpPr/>
          <p:nvPr/>
        </p:nvSpPr>
        <p:spPr>
          <a:xfrm flipH="1">
            <a:off x="-3833" y="3828104"/>
            <a:ext cx="2984948" cy="1321396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329326" y="1802901"/>
                  <a:pt x="2680233" y="189642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76120" y="2088183"/>
                  <a:pt x="3025790" y="2093706"/>
                  <a:pt x="3066043" y="2119040"/>
                </a:cubicBezTo>
                <a:cubicBezTo>
                  <a:pt x="2866332" y="1750616"/>
                  <a:pt x="3021977" y="1311848"/>
                  <a:pt x="3330705" y="1165098"/>
                </a:cubicBezTo>
                <a:cubicBezTo>
                  <a:pt x="3659915" y="1008510"/>
                  <a:pt x="4131160" y="1199192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70205" y="1637152"/>
                  <a:pt x="4866004" y="1627987"/>
                  <a:pt x="4930808" y="1681351"/>
                </a:cubicBezTo>
                <a:cubicBezTo>
                  <a:pt x="4931078" y="1681620"/>
                  <a:pt x="4931348" y="1681756"/>
                  <a:pt x="4931618" y="1682025"/>
                </a:cubicBezTo>
                <a:cubicBezTo>
                  <a:pt x="4845400" y="1466414"/>
                  <a:pt x="4950349" y="1221695"/>
                  <a:pt x="5165824" y="1135585"/>
                </a:cubicBezTo>
                <a:cubicBezTo>
                  <a:pt x="5263522" y="1096505"/>
                  <a:pt x="5372272" y="1095428"/>
                  <a:pt x="5470645" y="1132621"/>
                </a:cubicBezTo>
                <a:cubicBezTo>
                  <a:pt x="5365938" y="812303"/>
                  <a:pt x="5540718" y="467865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87" name="Google Shape;787;p24"/>
          <p:cNvSpPr/>
          <p:nvPr/>
        </p:nvSpPr>
        <p:spPr>
          <a:xfrm flipH="1">
            <a:off x="-9075" y="3828541"/>
            <a:ext cx="2984948" cy="1321396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2288798" y="1878635"/>
                </a:moveTo>
                <a:cubicBezTo>
                  <a:pt x="2493233" y="1862262"/>
                  <a:pt x="2721772" y="197020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64912" y="2092158"/>
                  <a:pt x="3001258" y="2092284"/>
                  <a:pt x="3034311" y="2103779"/>
                </a:cubicBezTo>
                <a:lnTo>
                  <a:pt x="3038234" y="2105666"/>
                </a:lnTo>
                <a:lnTo>
                  <a:pt x="3066927" y="2174548"/>
                </a:lnTo>
                <a:cubicBezTo>
                  <a:pt x="3026674" y="2149214"/>
                  <a:pt x="2977004" y="2143691"/>
                  <a:pt x="2932170" y="2159591"/>
                </a:cubicBezTo>
                <a:cubicBezTo>
                  <a:pt x="2892928" y="2175628"/>
                  <a:pt x="2862163" y="2207296"/>
                  <a:pt x="2847272" y="2247048"/>
                </a:cubicBezTo>
                <a:cubicBezTo>
                  <a:pt x="2681117" y="1951931"/>
                  <a:pt x="2330210" y="1858409"/>
                  <a:pt x="2098024" y="1992358"/>
                </a:cubicBezTo>
                <a:cubicBezTo>
                  <a:pt x="1927152" y="2090461"/>
                  <a:pt x="1831340" y="2305804"/>
                  <a:pt x="1858291" y="2531386"/>
                </a:cubicBezTo>
                <a:cubicBezTo>
                  <a:pt x="1786856" y="2473306"/>
                  <a:pt x="1695101" y="2446354"/>
                  <a:pt x="1603601" y="2456461"/>
                </a:cubicBezTo>
                <a:cubicBezTo>
                  <a:pt x="1452808" y="2474923"/>
                  <a:pt x="1374649" y="2589736"/>
                  <a:pt x="1363868" y="2606311"/>
                </a:cubicBezTo>
                <a:cubicBezTo>
                  <a:pt x="1288540" y="2570870"/>
                  <a:pt x="996790" y="2444198"/>
                  <a:pt x="644535" y="2546345"/>
                </a:cubicBezTo>
                <a:cubicBezTo>
                  <a:pt x="310151" y="2643225"/>
                  <a:pt x="125930" y="2886951"/>
                  <a:pt x="45850" y="3021761"/>
                </a:cubicBezTo>
                <a:lnTo>
                  <a:pt x="2963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155187" y="1903363"/>
                  <a:pt x="2220653" y="1884093"/>
                  <a:pt x="2288798" y="1878635"/>
                </a:cubicBezTo>
                <a:close/>
                <a:moveTo>
                  <a:pt x="3596672" y="1111090"/>
                </a:moveTo>
                <a:cubicBezTo>
                  <a:pt x="3874128" y="1118834"/>
                  <a:pt x="4163333" y="1306796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56857" y="1653356"/>
                  <a:pt x="4820755" y="1636048"/>
                  <a:pt x="4877540" y="1652945"/>
                </a:cubicBezTo>
                <a:lnTo>
                  <a:pt x="4913735" y="1672247"/>
                </a:lnTo>
                <a:lnTo>
                  <a:pt x="4932502" y="1737533"/>
                </a:lnTo>
                <a:cubicBezTo>
                  <a:pt x="4932232" y="1737264"/>
                  <a:pt x="4931962" y="1737128"/>
                  <a:pt x="4931692" y="1736859"/>
                </a:cubicBezTo>
                <a:cubicBezTo>
                  <a:pt x="4866888" y="1683495"/>
                  <a:pt x="4771089" y="1692660"/>
                  <a:pt x="4717698" y="1757477"/>
                </a:cubicBezTo>
                <a:cubicBezTo>
                  <a:pt x="4711096" y="1740767"/>
                  <a:pt x="4670668" y="1638083"/>
                  <a:pt x="4562863" y="1597656"/>
                </a:cubicBezTo>
                <a:cubicBezTo>
                  <a:pt x="4460582" y="1560058"/>
                  <a:pt x="4339435" y="1594422"/>
                  <a:pt x="4260738" y="1685113"/>
                </a:cubicBezTo>
                <a:cubicBezTo>
                  <a:pt x="4132044" y="1254700"/>
                  <a:pt x="3660799" y="1064018"/>
                  <a:pt x="3331589" y="1220606"/>
                </a:cubicBezTo>
                <a:cubicBezTo>
                  <a:pt x="3138634" y="1312325"/>
                  <a:pt x="3005477" y="1518113"/>
                  <a:pt x="2981502" y="1749504"/>
                </a:cubicBezTo>
                <a:lnTo>
                  <a:pt x="2980923" y="1841369"/>
                </a:lnTo>
                <a:lnTo>
                  <a:pt x="2979729" y="1835195"/>
                </a:lnTo>
                <a:cubicBezTo>
                  <a:pt x="2953723" y="1549483"/>
                  <a:pt x="3099159" y="1275161"/>
                  <a:pt x="3330705" y="1165098"/>
                </a:cubicBezTo>
                <a:cubicBezTo>
                  <a:pt x="3413008" y="1125951"/>
                  <a:pt x="3504187" y="1108509"/>
                  <a:pt x="3596672" y="1111090"/>
                </a:cubicBezTo>
                <a:close/>
                <a:moveTo>
                  <a:pt x="5317981" y="1105501"/>
                </a:moveTo>
                <a:cubicBezTo>
                  <a:pt x="5343830" y="1105248"/>
                  <a:pt x="5369699" y="1107379"/>
                  <a:pt x="5395254" y="1111898"/>
                </a:cubicBezTo>
                <a:lnTo>
                  <a:pt x="5458658" y="1129326"/>
                </a:lnTo>
                <a:lnTo>
                  <a:pt x="5471529" y="1188129"/>
                </a:lnTo>
                <a:cubicBezTo>
                  <a:pt x="5373156" y="1150936"/>
                  <a:pt x="5264406" y="1152013"/>
                  <a:pt x="5166708" y="1191093"/>
                </a:cubicBezTo>
                <a:cubicBezTo>
                  <a:pt x="5058971" y="1234148"/>
                  <a:pt x="4978864" y="1316856"/>
                  <a:pt x="4936470" y="1415750"/>
                </a:cubicBezTo>
                <a:lnTo>
                  <a:pt x="4905003" y="1561359"/>
                </a:lnTo>
                <a:lnTo>
                  <a:pt x="4901538" y="1517792"/>
                </a:lnTo>
                <a:cubicBezTo>
                  <a:pt x="4904782" y="1353968"/>
                  <a:pt x="5004218" y="1200168"/>
                  <a:pt x="5165824" y="1135585"/>
                </a:cubicBezTo>
                <a:cubicBezTo>
                  <a:pt x="5214673" y="1116045"/>
                  <a:pt x="5266285" y="1106006"/>
                  <a:pt x="5317981" y="1105501"/>
                </a:cubicBezTo>
                <a:close/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115898"/>
                </a:lnTo>
                <a:lnTo>
                  <a:pt x="6870555" y="103763"/>
                </a:lnTo>
                <a:cubicBezTo>
                  <a:pt x="6835186" y="85175"/>
                  <a:pt x="6762268" y="53843"/>
                  <a:pt x="6675258" y="55576"/>
                </a:cubicBezTo>
                <a:cubicBezTo>
                  <a:pt x="6636587" y="56347"/>
                  <a:pt x="6595132" y="63649"/>
                  <a:pt x="6552953" y="81505"/>
                </a:cubicBezTo>
                <a:cubicBezTo>
                  <a:pt x="6412132" y="141471"/>
                  <a:pt x="6322115" y="293612"/>
                  <a:pt x="6335590" y="458824"/>
                </a:cubicBezTo>
                <a:cubicBezTo>
                  <a:pt x="6189648" y="382014"/>
                  <a:pt x="6018776" y="367459"/>
                  <a:pt x="5861920" y="418802"/>
                </a:cubicBezTo>
                <a:cubicBezTo>
                  <a:pt x="5621682" y="497231"/>
                  <a:pt x="5463308" y="710584"/>
                  <a:pt x="5443310" y="947493"/>
                </a:cubicBezTo>
                <a:lnTo>
                  <a:pt x="5444277" y="1012150"/>
                </a:lnTo>
                <a:lnTo>
                  <a:pt x="5444219" y="1011887"/>
                </a:lnTo>
                <a:cubicBezTo>
                  <a:pt x="5411907" y="729942"/>
                  <a:pt x="5580758" y="454794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88" name="Google Shape;788;p24"/>
          <p:cNvSpPr/>
          <p:nvPr/>
        </p:nvSpPr>
        <p:spPr>
          <a:xfrm flipH="1">
            <a:off x="-3606" y="3266838"/>
            <a:ext cx="3165385" cy="1772489"/>
          </a:xfrm>
          <a:custGeom>
            <a:avLst/>
            <a:gdLst/>
            <a:ahLst/>
            <a:cxnLst/>
            <a:rect l="l" t="t" r="r" b="b"/>
            <a:pathLst>
              <a:path w="7308248" h="4092327" extrusionOk="0">
                <a:moveTo>
                  <a:pt x="4854246" y="1693950"/>
                </a:moveTo>
                <a:cubicBezTo>
                  <a:pt x="4982439" y="1691032"/>
                  <a:pt x="5086385" y="1726416"/>
                  <a:pt x="5128184" y="1743316"/>
                </a:cubicBezTo>
                <a:lnTo>
                  <a:pt x="5140873" y="1748844"/>
                </a:lnTo>
                <a:lnTo>
                  <a:pt x="5143190" y="1784463"/>
                </a:lnTo>
                <a:cubicBezTo>
                  <a:pt x="5145342" y="1797536"/>
                  <a:pt x="5147768" y="1805832"/>
                  <a:pt x="5148172" y="1807146"/>
                </a:cubicBezTo>
                <a:cubicBezTo>
                  <a:pt x="5131460" y="1798926"/>
                  <a:pt x="4828258" y="1659992"/>
                  <a:pt x="4541766" y="1844609"/>
                </a:cubicBezTo>
                <a:cubicBezTo>
                  <a:pt x="4249882" y="2032594"/>
                  <a:pt x="4257025" y="2375147"/>
                  <a:pt x="4257025" y="2391586"/>
                </a:cubicBezTo>
                <a:cubicBezTo>
                  <a:pt x="4086556" y="2236346"/>
                  <a:pt x="3857887" y="2161153"/>
                  <a:pt x="3628531" y="2185140"/>
                </a:cubicBezTo>
                <a:cubicBezTo>
                  <a:pt x="3184414" y="2231495"/>
                  <a:pt x="2861980" y="2629163"/>
                  <a:pt x="2908376" y="3073322"/>
                </a:cubicBezTo>
                <a:cubicBezTo>
                  <a:pt x="2774185" y="2950019"/>
                  <a:pt x="2578653" y="2920373"/>
                  <a:pt x="2413953" y="2998397"/>
                </a:cubicBezTo>
                <a:cubicBezTo>
                  <a:pt x="2227719" y="2758664"/>
                  <a:pt x="1925863" y="2642100"/>
                  <a:pt x="1634788" y="2698698"/>
                </a:cubicBezTo>
                <a:cubicBezTo>
                  <a:pt x="1312989" y="2761359"/>
                  <a:pt x="1059916" y="3025214"/>
                  <a:pt x="1005338" y="3358063"/>
                </a:cubicBezTo>
                <a:cubicBezTo>
                  <a:pt x="849897" y="3317098"/>
                  <a:pt x="685710" y="3323701"/>
                  <a:pt x="534135" y="3377334"/>
                </a:cubicBezTo>
                <a:cubicBezTo>
                  <a:pt x="260626" y="3474080"/>
                  <a:pt x="72567" y="3704308"/>
                  <a:pt x="17257" y="3968956"/>
                </a:cubicBezTo>
                <a:lnTo>
                  <a:pt x="2265" y="4092327"/>
                </a:lnTo>
                <a:lnTo>
                  <a:pt x="0" y="4048182"/>
                </a:lnTo>
                <a:cubicBezTo>
                  <a:pt x="11370" y="3729250"/>
                  <a:pt x="214157" y="3434697"/>
                  <a:pt x="533251" y="3321826"/>
                </a:cubicBezTo>
                <a:cubicBezTo>
                  <a:pt x="684826" y="3268193"/>
                  <a:pt x="849013" y="3261590"/>
                  <a:pt x="1004454" y="3302555"/>
                </a:cubicBezTo>
                <a:cubicBezTo>
                  <a:pt x="1059032" y="2969706"/>
                  <a:pt x="1312105" y="2705851"/>
                  <a:pt x="1633904" y="2643190"/>
                </a:cubicBezTo>
                <a:cubicBezTo>
                  <a:pt x="1924979" y="2586592"/>
                  <a:pt x="2226835" y="2703156"/>
                  <a:pt x="2413069" y="2942889"/>
                </a:cubicBezTo>
                <a:cubicBezTo>
                  <a:pt x="2577769" y="2864865"/>
                  <a:pt x="2773301" y="2894511"/>
                  <a:pt x="2907492" y="3017814"/>
                </a:cubicBezTo>
                <a:cubicBezTo>
                  <a:pt x="2861096" y="2573655"/>
                  <a:pt x="3183530" y="2175987"/>
                  <a:pt x="3627647" y="2129632"/>
                </a:cubicBezTo>
                <a:cubicBezTo>
                  <a:pt x="3857003" y="2105645"/>
                  <a:pt x="4085672" y="2180838"/>
                  <a:pt x="4256141" y="2336078"/>
                </a:cubicBezTo>
                <a:cubicBezTo>
                  <a:pt x="4256141" y="2319639"/>
                  <a:pt x="4248998" y="1977086"/>
                  <a:pt x="4540882" y="1789101"/>
                </a:cubicBezTo>
                <a:cubicBezTo>
                  <a:pt x="4648316" y="1719870"/>
                  <a:pt x="4758101" y="1696138"/>
                  <a:pt x="4854246" y="1693950"/>
                </a:cubicBezTo>
                <a:close/>
                <a:moveTo>
                  <a:pt x="5309774" y="1478396"/>
                </a:moveTo>
                <a:lnTo>
                  <a:pt x="5357988" y="1529950"/>
                </a:lnTo>
                <a:cubicBezTo>
                  <a:pt x="5296027" y="1528200"/>
                  <a:pt x="5236208" y="1552725"/>
                  <a:pt x="5193180" y="1597329"/>
                </a:cubicBezTo>
                <a:cubicBezTo>
                  <a:pt x="5173034" y="1619227"/>
                  <a:pt x="5160047" y="1642961"/>
                  <a:pt x="5151924" y="1666327"/>
                </a:cubicBezTo>
                <a:lnTo>
                  <a:pt x="5141855" y="1722024"/>
                </a:lnTo>
                <a:lnTo>
                  <a:pt x="5138966" y="1677606"/>
                </a:lnTo>
                <a:cubicBezTo>
                  <a:pt x="5140347" y="1636758"/>
                  <a:pt x="5152004" y="1585617"/>
                  <a:pt x="5192296" y="1541821"/>
                </a:cubicBezTo>
                <a:cubicBezTo>
                  <a:pt x="5213810" y="1519519"/>
                  <a:pt x="5239522" y="1502237"/>
                  <a:pt x="5267600" y="1490749"/>
                </a:cubicBezTo>
                <a:close/>
                <a:moveTo>
                  <a:pt x="5659678" y="177243"/>
                </a:moveTo>
                <a:cubicBezTo>
                  <a:pt x="5916667" y="175138"/>
                  <a:pt x="6203984" y="300020"/>
                  <a:pt x="6383548" y="575344"/>
                </a:cubicBezTo>
                <a:cubicBezTo>
                  <a:pt x="6435296" y="492604"/>
                  <a:pt x="6544178" y="467404"/>
                  <a:pt x="6627054" y="519152"/>
                </a:cubicBezTo>
                <a:cubicBezTo>
                  <a:pt x="6643225" y="529259"/>
                  <a:pt x="6657576" y="541892"/>
                  <a:pt x="6669603" y="556463"/>
                </a:cubicBezTo>
                <a:lnTo>
                  <a:pt x="6687549" y="587165"/>
                </a:lnTo>
                <a:lnTo>
                  <a:pt x="6699089" y="660903"/>
                </a:lnTo>
                <a:cubicBezTo>
                  <a:pt x="6685344" y="625194"/>
                  <a:pt x="6660279" y="594873"/>
                  <a:pt x="6627938" y="574660"/>
                </a:cubicBezTo>
                <a:cubicBezTo>
                  <a:pt x="6545062" y="522912"/>
                  <a:pt x="6436180" y="548112"/>
                  <a:pt x="6384432" y="630852"/>
                </a:cubicBezTo>
                <a:cubicBezTo>
                  <a:pt x="6097130" y="190333"/>
                  <a:pt x="5533980" y="134948"/>
                  <a:pt x="5260558" y="368616"/>
                </a:cubicBezTo>
                <a:cubicBezTo>
                  <a:pt x="5156762" y="457354"/>
                  <a:pt x="5087777" y="593732"/>
                  <a:pt x="5063367" y="747961"/>
                </a:cubicBezTo>
                <a:lnTo>
                  <a:pt x="5056178" y="872414"/>
                </a:lnTo>
                <a:lnTo>
                  <a:pt x="5053294" y="851530"/>
                </a:lnTo>
                <a:cubicBezTo>
                  <a:pt x="5044771" y="634436"/>
                  <a:pt x="5121279" y="431425"/>
                  <a:pt x="5259674" y="313108"/>
                </a:cubicBezTo>
                <a:cubicBezTo>
                  <a:pt x="5362207" y="225483"/>
                  <a:pt x="5505484" y="178505"/>
                  <a:pt x="5659678" y="177243"/>
                </a:cubicBezTo>
                <a:close/>
                <a:moveTo>
                  <a:pt x="7110381" y="101"/>
                </a:moveTo>
                <a:cubicBezTo>
                  <a:pt x="7210825" y="-1977"/>
                  <a:pt x="7290226" y="28417"/>
                  <a:pt x="7308248" y="35912"/>
                </a:cubicBezTo>
                <a:lnTo>
                  <a:pt x="7308248" y="91092"/>
                </a:lnTo>
                <a:lnTo>
                  <a:pt x="7284737" y="82371"/>
                </a:lnTo>
                <a:cubicBezTo>
                  <a:pt x="7250094" y="70758"/>
                  <a:pt x="7186598" y="54051"/>
                  <a:pt x="7111265" y="55609"/>
                </a:cubicBezTo>
                <a:cubicBezTo>
                  <a:pt x="7050999" y="56856"/>
                  <a:pt x="6983157" y="69793"/>
                  <a:pt x="6916453" y="106379"/>
                </a:cubicBezTo>
                <a:cubicBezTo>
                  <a:pt x="6783042" y="179552"/>
                  <a:pt x="6697160" y="325570"/>
                  <a:pt x="6685297" y="490992"/>
                </a:cubicBezTo>
                <a:lnTo>
                  <a:pt x="6685438" y="523812"/>
                </a:lnTo>
                <a:lnTo>
                  <a:pt x="6684773" y="519565"/>
                </a:lnTo>
                <a:cubicBezTo>
                  <a:pt x="6668969" y="320757"/>
                  <a:pt x="6759923" y="136240"/>
                  <a:pt x="6915569" y="50871"/>
                </a:cubicBezTo>
                <a:cubicBezTo>
                  <a:pt x="6982273" y="14285"/>
                  <a:pt x="7050115" y="1348"/>
                  <a:pt x="7110381" y="101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789" name="Google Shape;789;p2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655007" y="245213"/>
            <a:ext cx="1228519" cy="1228519"/>
          </a:xfrm>
          <a:prstGeom prst="rect">
            <a:avLst/>
          </a:prstGeom>
          <a:noFill/>
          <a:ln>
            <a:noFill/>
          </a:ln>
          <a:effectLst>
            <a:outerShdw blurRad="142875" dist="19050" dir="5400000" algn="bl" rotWithShape="0">
              <a:srgbClr val="000000">
                <a:alpha val="67000"/>
              </a:srgbClr>
            </a:outerShdw>
          </a:effectLst>
        </p:spPr>
      </p:pic>
      <p:grpSp>
        <p:nvGrpSpPr>
          <p:cNvPr id="790" name="Google Shape;790;p24"/>
          <p:cNvGrpSpPr/>
          <p:nvPr/>
        </p:nvGrpSpPr>
        <p:grpSpPr>
          <a:xfrm>
            <a:off x="7386905" y="837841"/>
            <a:ext cx="913812" cy="358516"/>
            <a:chOff x="9875305" y="1414383"/>
            <a:chExt cx="1218416" cy="478021"/>
          </a:xfrm>
        </p:grpSpPr>
        <p:sp>
          <p:nvSpPr>
            <p:cNvPr id="791" name="Google Shape;791;p24"/>
            <p:cNvSpPr/>
            <p:nvPr/>
          </p:nvSpPr>
          <p:spPr>
            <a:xfrm>
              <a:off x="9875658" y="1414436"/>
              <a:ext cx="1218063" cy="477944"/>
            </a:xfrm>
            <a:custGeom>
              <a:avLst/>
              <a:gdLst/>
              <a:ahLst/>
              <a:cxnLst/>
              <a:rect l="l" t="t" r="r" b="b"/>
              <a:pathLst>
                <a:path w="1052322" h="412911" extrusionOk="0">
                  <a:moveTo>
                    <a:pt x="-305" y="412866"/>
                  </a:moveTo>
                  <a:cubicBezTo>
                    <a:pt x="10049" y="387443"/>
                    <a:pt x="28718" y="366288"/>
                    <a:pt x="52654" y="352858"/>
                  </a:cubicBezTo>
                  <a:cubicBezTo>
                    <a:pt x="105899" y="324283"/>
                    <a:pt x="160191" y="350191"/>
                    <a:pt x="165621" y="352858"/>
                  </a:cubicBezTo>
                  <a:cubicBezTo>
                    <a:pt x="156096" y="286183"/>
                    <a:pt x="183813" y="221127"/>
                    <a:pt x="236296" y="186933"/>
                  </a:cubicBezTo>
                  <a:cubicBezTo>
                    <a:pt x="302018" y="144070"/>
                    <a:pt x="396411" y="157024"/>
                    <a:pt x="455371" y="222270"/>
                  </a:cubicBezTo>
                  <a:cubicBezTo>
                    <a:pt x="450370" y="201077"/>
                    <a:pt x="463505" y="179837"/>
                    <a:pt x="484698" y="174836"/>
                  </a:cubicBezTo>
                  <a:cubicBezTo>
                    <a:pt x="500348" y="171150"/>
                    <a:pt x="516674" y="177331"/>
                    <a:pt x="525951" y="190457"/>
                  </a:cubicBezTo>
                  <a:cubicBezTo>
                    <a:pt x="542430" y="77395"/>
                    <a:pt x="630726" y="-615"/>
                    <a:pt x="713022" y="-43"/>
                  </a:cubicBezTo>
                  <a:cubicBezTo>
                    <a:pt x="814082" y="433"/>
                    <a:pt x="920382" y="118734"/>
                    <a:pt x="893140" y="264752"/>
                  </a:cubicBezTo>
                  <a:cubicBezTo>
                    <a:pt x="938746" y="265047"/>
                    <a:pt x="982199" y="284221"/>
                    <a:pt x="1013155" y="317711"/>
                  </a:cubicBezTo>
                  <a:cubicBezTo>
                    <a:pt x="1035558" y="343362"/>
                    <a:pt x="1049169" y="375499"/>
                    <a:pt x="1052017" y="409437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92" name="Google Shape;792;p24"/>
            <p:cNvSpPr/>
            <p:nvPr/>
          </p:nvSpPr>
          <p:spPr>
            <a:xfrm>
              <a:off x="9875305" y="1414383"/>
              <a:ext cx="1122816" cy="478021"/>
            </a:xfrm>
            <a:custGeom>
              <a:avLst/>
              <a:gdLst/>
              <a:ahLst/>
              <a:cxnLst/>
              <a:rect l="l" t="t" r="r" b="b"/>
              <a:pathLst>
                <a:path w="1122816" h="478021" extrusionOk="0">
                  <a:moveTo>
                    <a:pt x="1059308" y="309292"/>
                  </a:moveTo>
                  <a:lnTo>
                    <a:pt x="1073269" y="310824"/>
                  </a:lnTo>
                  <a:cubicBezTo>
                    <a:pt x="1085970" y="313558"/>
                    <a:pt x="1098328" y="317577"/>
                    <a:pt x="1110155" y="322796"/>
                  </a:cubicBezTo>
                  <a:lnTo>
                    <a:pt x="1122816" y="331837"/>
                  </a:lnTo>
                  <a:lnTo>
                    <a:pt x="1098497" y="323944"/>
                  </a:lnTo>
                  <a:cubicBezTo>
                    <a:pt x="1085797" y="321209"/>
                    <a:pt x="1072753" y="319757"/>
                    <a:pt x="1059554" y="319672"/>
                  </a:cubicBezTo>
                  <a:close/>
                  <a:moveTo>
                    <a:pt x="561479" y="202458"/>
                  </a:moveTo>
                  <a:cubicBezTo>
                    <a:pt x="570538" y="200324"/>
                    <a:pt x="579793" y="201046"/>
                    <a:pt x="588125" y="204201"/>
                  </a:cubicBezTo>
                  <a:lnTo>
                    <a:pt x="604312" y="216730"/>
                  </a:lnTo>
                  <a:lnTo>
                    <a:pt x="586707" y="215578"/>
                  </a:lnTo>
                  <a:cubicBezTo>
                    <a:pt x="562173" y="221367"/>
                    <a:pt x="546967" y="245956"/>
                    <a:pt x="552756" y="270491"/>
                  </a:cubicBezTo>
                  <a:lnTo>
                    <a:pt x="528487" y="251472"/>
                  </a:lnTo>
                  <a:lnTo>
                    <a:pt x="533132" y="222885"/>
                  </a:lnTo>
                  <a:cubicBezTo>
                    <a:pt x="539277" y="212947"/>
                    <a:pt x="549212" y="205353"/>
                    <a:pt x="561479" y="202458"/>
                  </a:cubicBezTo>
                  <a:close/>
                  <a:moveTo>
                    <a:pt x="403654" y="189983"/>
                  </a:moveTo>
                  <a:cubicBezTo>
                    <a:pt x="426335" y="193477"/>
                    <a:pt x="448771" y="200883"/>
                    <a:pt x="469804" y="212135"/>
                  </a:cubicBezTo>
                  <a:lnTo>
                    <a:pt x="480213" y="220293"/>
                  </a:lnTo>
                  <a:lnTo>
                    <a:pt x="428882" y="203103"/>
                  </a:lnTo>
                  <a:cubicBezTo>
                    <a:pt x="383520" y="196115"/>
                    <a:pt x="337180" y="204771"/>
                    <a:pt x="299137" y="229582"/>
                  </a:cubicBezTo>
                  <a:cubicBezTo>
                    <a:pt x="238378" y="269168"/>
                    <a:pt x="206291" y="344482"/>
                    <a:pt x="217318" y="421671"/>
                  </a:cubicBezTo>
                  <a:cubicBezTo>
                    <a:pt x="211031" y="418583"/>
                    <a:pt x="148178" y="388590"/>
                    <a:pt x="86538" y="421671"/>
                  </a:cubicBezTo>
                  <a:cubicBezTo>
                    <a:pt x="72683" y="429445"/>
                    <a:pt x="60352" y="439454"/>
                    <a:pt x="49987" y="451199"/>
                  </a:cubicBezTo>
                  <a:lnTo>
                    <a:pt x="33428" y="477912"/>
                  </a:lnTo>
                  <a:lnTo>
                    <a:pt x="0" y="478021"/>
                  </a:lnTo>
                  <a:cubicBezTo>
                    <a:pt x="11987" y="448589"/>
                    <a:pt x="33599" y="424098"/>
                    <a:pt x="61310" y="408551"/>
                  </a:cubicBezTo>
                  <a:cubicBezTo>
                    <a:pt x="122950" y="375470"/>
                    <a:pt x="185803" y="405463"/>
                    <a:pt x="192090" y="408551"/>
                  </a:cubicBezTo>
                  <a:cubicBezTo>
                    <a:pt x="181063" y="331362"/>
                    <a:pt x="213150" y="256048"/>
                    <a:pt x="273909" y="216462"/>
                  </a:cubicBezTo>
                  <a:cubicBezTo>
                    <a:pt x="311952" y="191651"/>
                    <a:pt x="358292" y="182995"/>
                    <a:pt x="403654" y="189983"/>
                  </a:cubicBezTo>
                  <a:close/>
                  <a:moveTo>
                    <a:pt x="825806" y="3"/>
                  </a:moveTo>
                  <a:cubicBezTo>
                    <a:pt x="855055" y="141"/>
                    <a:pt x="884683" y="8804"/>
                    <a:pt x="912180" y="24362"/>
                  </a:cubicBezTo>
                  <a:lnTo>
                    <a:pt x="920472" y="30330"/>
                  </a:lnTo>
                  <a:lnTo>
                    <a:pt x="894878" y="19520"/>
                  </a:lnTo>
                  <a:cubicBezTo>
                    <a:pt x="880378" y="15392"/>
                    <a:pt x="865659" y="13192"/>
                    <a:pt x="851034" y="13123"/>
                  </a:cubicBezTo>
                  <a:cubicBezTo>
                    <a:pt x="755762" y="12461"/>
                    <a:pt x="653543" y="102772"/>
                    <a:pt x="634465" y="233662"/>
                  </a:cubicBezTo>
                  <a:cubicBezTo>
                    <a:pt x="629096" y="226064"/>
                    <a:pt x="621686" y="220476"/>
                    <a:pt x="613353" y="217321"/>
                  </a:cubicBezTo>
                  <a:lnTo>
                    <a:pt x="610322" y="217123"/>
                  </a:lnTo>
                  <a:lnTo>
                    <a:pt x="637727" y="130770"/>
                  </a:lnTo>
                  <a:cubicBezTo>
                    <a:pt x="678990" y="50182"/>
                    <a:pt x="754352" y="-493"/>
                    <a:pt x="825806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793" name="Google Shape;793;p24"/>
          <p:cNvSpPr txBox="1">
            <a:spLocks noGrp="1"/>
          </p:cNvSpPr>
          <p:nvPr>
            <p:ph type="title"/>
          </p:nvPr>
        </p:nvSpPr>
        <p:spPr>
          <a:xfrm>
            <a:off x="4483650" y="730781"/>
            <a:ext cx="4186125" cy="5726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794" name="Google Shape;794;p24"/>
          <p:cNvSpPr txBox="1">
            <a:spLocks noGrp="1"/>
          </p:cNvSpPr>
          <p:nvPr>
            <p:ph type="body" idx="1"/>
          </p:nvPr>
        </p:nvSpPr>
        <p:spPr>
          <a:xfrm>
            <a:off x="4483725" y="1881319"/>
            <a:ext cx="4186125" cy="23301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61938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685800" lvl="1" indent="-261938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2pPr>
            <a:lvl3pPr marL="1028700" lvl="2" indent="-261938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3pPr>
            <a:lvl4pPr marL="1371600" lvl="3" indent="-261938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4pPr>
            <a:lvl5pPr marL="1714500" lvl="4" indent="-261938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5pPr>
            <a:lvl6pPr marL="2057400" lvl="5" indent="-261938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6pPr>
            <a:lvl7pPr marL="2400300" lvl="6" indent="-261938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7pPr>
            <a:lvl8pPr marL="2743200" lvl="7" indent="-261938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8pPr>
            <a:lvl9pPr marL="3086100" lvl="8" indent="-261938">
              <a:spcBef>
                <a:spcPts val="1575"/>
              </a:spcBef>
              <a:spcAft>
                <a:spcPts val="1575"/>
              </a:spcAft>
              <a:buSzPts val="19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4270196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7 Title and text right 1">
  <p:cSld name="017 Title and text right 1">
    <p:spTree>
      <p:nvGrpSpPr>
        <p:cNvPr id="1" name="Shape 7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6" name="Google Shape;796;p25"/>
          <p:cNvGrpSpPr/>
          <p:nvPr/>
        </p:nvGrpSpPr>
        <p:grpSpPr>
          <a:xfrm>
            <a:off x="7847629" y="301491"/>
            <a:ext cx="843274" cy="1115966"/>
            <a:chOff x="2256777" y="2198862"/>
            <a:chExt cx="2823618" cy="3736703"/>
          </a:xfrm>
        </p:grpSpPr>
        <p:grpSp>
          <p:nvGrpSpPr>
            <p:cNvPr id="797" name="Google Shape;797;p25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798" name="Google Shape;798;p25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99" name="Google Shape;799;p25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800" name="Google Shape;800;p25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1" name="Google Shape;801;p25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2" name="Google Shape;802;p25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3" name="Google Shape;803;p25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4" name="Google Shape;804;p25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5" name="Google Shape;805;p25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6" name="Google Shape;806;p25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7" name="Google Shape;807;p25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08" name="Google Shape;808;p25"/>
          <p:cNvSpPr/>
          <p:nvPr/>
        </p:nvSpPr>
        <p:spPr>
          <a:xfrm flipH="1">
            <a:off x="1478602" y="3943837"/>
            <a:ext cx="6424162" cy="1200308"/>
          </a:xfrm>
          <a:custGeom>
            <a:avLst/>
            <a:gdLst/>
            <a:ahLst/>
            <a:cxnLst/>
            <a:rect l="l" t="t" r="r" b="b"/>
            <a:pathLst>
              <a:path w="12192952" h="2278164" extrusionOk="0">
                <a:moveTo>
                  <a:pt x="-4" y="736841"/>
                </a:moveTo>
                <a:cubicBezTo>
                  <a:pt x="19046" y="656736"/>
                  <a:pt x="105628" y="326599"/>
                  <a:pt x="417953" y="133147"/>
                </a:cubicBezTo>
                <a:cubicBezTo>
                  <a:pt x="747041" y="-70688"/>
                  <a:pt x="1193573" y="-40494"/>
                  <a:pt x="1543332" y="212585"/>
                </a:cubicBezTo>
                <a:cubicBezTo>
                  <a:pt x="1701065" y="65615"/>
                  <a:pt x="1944715" y="65234"/>
                  <a:pt x="2096734" y="204584"/>
                </a:cubicBezTo>
                <a:cubicBezTo>
                  <a:pt x="2238180" y="334315"/>
                  <a:pt x="2267422" y="554819"/>
                  <a:pt x="2160266" y="723602"/>
                </a:cubicBezTo>
                <a:cubicBezTo>
                  <a:pt x="2180516" y="727603"/>
                  <a:pt x="2199023" y="737794"/>
                  <a:pt x="2213225" y="752747"/>
                </a:cubicBezTo>
                <a:cubicBezTo>
                  <a:pt x="2231532" y="772940"/>
                  <a:pt x="2241057" y="799611"/>
                  <a:pt x="2239704" y="826852"/>
                </a:cubicBezTo>
                <a:cubicBezTo>
                  <a:pt x="2504023" y="599300"/>
                  <a:pt x="2874260" y="544340"/>
                  <a:pt x="3183727" y="686549"/>
                </a:cubicBezTo>
                <a:cubicBezTo>
                  <a:pt x="3622639" y="888194"/>
                  <a:pt x="3684075" y="1369016"/>
                  <a:pt x="3686838" y="1393494"/>
                </a:cubicBezTo>
                <a:cubicBezTo>
                  <a:pt x="3709317" y="1393494"/>
                  <a:pt x="3886863" y="1397019"/>
                  <a:pt x="4005830" y="1547133"/>
                </a:cubicBezTo>
                <a:cubicBezTo>
                  <a:pt x="4113176" y="1682769"/>
                  <a:pt x="4091555" y="1836598"/>
                  <a:pt x="4087935" y="1862220"/>
                </a:cubicBezTo>
                <a:cubicBezTo>
                  <a:pt x="4108595" y="1849552"/>
                  <a:pt x="4133789" y="1846599"/>
                  <a:pt x="4156801" y="1854219"/>
                </a:cubicBezTo>
                <a:cubicBezTo>
                  <a:pt x="4181404" y="1863744"/>
                  <a:pt x="4200045" y="1884413"/>
                  <a:pt x="4207093" y="1909845"/>
                </a:cubicBezTo>
                <a:cubicBezTo>
                  <a:pt x="4237573" y="1868221"/>
                  <a:pt x="4399308" y="1655813"/>
                  <a:pt x="4696964" y="1610665"/>
                </a:cubicBezTo>
                <a:cubicBezTo>
                  <a:pt x="5036435" y="1559134"/>
                  <a:pt x="5276274" y="1766970"/>
                  <a:pt x="5308659" y="1796021"/>
                </a:cubicBezTo>
                <a:cubicBezTo>
                  <a:pt x="5346759" y="1766684"/>
                  <a:pt x="5703852" y="1500746"/>
                  <a:pt x="6149336" y="1629143"/>
                </a:cubicBezTo>
                <a:cubicBezTo>
                  <a:pt x="6507476" y="1732584"/>
                  <a:pt x="6674925" y="2019668"/>
                  <a:pt x="6707977" y="2079294"/>
                </a:cubicBezTo>
                <a:cubicBezTo>
                  <a:pt x="6854358" y="2060244"/>
                  <a:pt x="7003195" y="2077961"/>
                  <a:pt x="7140984" y="2130920"/>
                </a:cubicBezTo>
                <a:cubicBezTo>
                  <a:pt x="7226318" y="2164258"/>
                  <a:pt x="7305842" y="2210931"/>
                  <a:pt x="7376632" y="2269128"/>
                </a:cubicBezTo>
                <a:cubicBezTo>
                  <a:pt x="7459043" y="2158923"/>
                  <a:pt x="7572466" y="2075770"/>
                  <a:pt x="7702387" y="2030336"/>
                </a:cubicBezTo>
                <a:cubicBezTo>
                  <a:pt x="7947465" y="1945944"/>
                  <a:pt x="8157968" y="2032051"/>
                  <a:pt x="8208164" y="2054148"/>
                </a:cubicBezTo>
                <a:cubicBezTo>
                  <a:pt x="8210508" y="2001856"/>
                  <a:pt x="8234492" y="1952993"/>
                  <a:pt x="8274363" y="1919084"/>
                </a:cubicBezTo>
                <a:cubicBezTo>
                  <a:pt x="8305272" y="1894415"/>
                  <a:pt x="8343343" y="1880508"/>
                  <a:pt x="8382853" y="1879365"/>
                </a:cubicBezTo>
                <a:cubicBezTo>
                  <a:pt x="8388606" y="1670005"/>
                  <a:pt x="8548035" y="1497031"/>
                  <a:pt x="8756233" y="1474266"/>
                </a:cubicBezTo>
                <a:cubicBezTo>
                  <a:pt x="8689558" y="1208615"/>
                  <a:pt x="8789856" y="931341"/>
                  <a:pt x="9005121" y="778941"/>
                </a:cubicBezTo>
                <a:cubicBezTo>
                  <a:pt x="9192287" y="646640"/>
                  <a:pt x="9440509" y="627209"/>
                  <a:pt x="9653869" y="725983"/>
                </a:cubicBezTo>
                <a:cubicBezTo>
                  <a:pt x="9769312" y="571868"/>
                  <a:pt x="9987815" y="540531"/>
                  <a:pt x="10141930" y="655974"/>
                </a:cubicBezTo>
                <a:cubicBezTo>
                  <a:pt x="10238418" y="728364"/>
                  <a:pt x="10290710" y="845427"/>
                  <a:pt x="10280138" y="965632"/>
                </a:cubicBezTo>
                <a:cubicBezTo>
                  <a:pt x="10292901" y="953726"/>
                  <a:pt x="10310713" y="948773"/>
                  <a:pt x="10327763" y="952392"/>
                </a:cubicBezTo>
                <a:cubicBezTo>
                  <a:pt x="10348337" y="958107"/>
                  <a:pt x="10363100" y="976109"/>
                  <a:pt x="10364815" y="997350"/>
                </a:cubicBezTo>
                <a:cubicBezTo>
                  <a:pt x="10511881" y="776465"/>
                  <a:pt x="10768008" y="655593"/>
                  <a:pt x="11025469" y="686263"/>
                </a:cubicBezTo>
                <a:cubicBezTo>
                  <a:pt x="11382752" y="728840"/>
                  <a:pt x="11547534" y="1039736"/>
                  <a:pt x="11560393" y="1064882"/>
                </a:cubicBezTo>
                <a:cubicBezTo>
                  <a:pt x="11574776" y="1060215"/>
                  <a:pt x="11725461" y="1013828"/>
                  <a:pt x="11851572" y="1109935"/>
                </a:cubicBezTo>
                <a:cubicBezTo>
                  <a:pt x="11910056" y="1155465"/>
                  <a:pt x="11950442" y="1220140"/>
                  <a:pt x="11965872" y="1292625"/>
                </a:cubicBezTo>
                <a:cubicBezTo>
                  <a:pt x="11988923" y="1262526"/>
                  <a:pt x="12032071" y="1256811"/>
                  <a:pt x="12062170" y="1279862"/>
                </a:cubicBezTo>
                <a:cubicBezTo>
                  <a:pt x="12069504" y="1285481"/>
                  <a:pt x="12075600" y="1292530"/>
                  <a:pt x="12080172" y="1300530"/>
                </a:cubicBezTo>
                <a:cubicBezTo>
                  <a:pt x="12078934" y="1247000"/>
                  <a:pt x="12091697" y="1194042"/>
                  <a:pt x="12117224" y="1146987"/>
                </a:cubicBezTo>
                <a:cubicBezTo>
                  <a:pt x="12134941" y="1114793"/>
                  <a:pt x="12158372" y="1086027"/>
                  <a:pt x="12186471" y="1062215"/>
                </a:cubicBezTo>
                <a:cubicBezTo>
                  <a:pt x="12188662" y="1467218"/>
                  <a:pt x="12190852" y="1872221"/>
                  <a:pt x="12192948" y="2277224"/>
                </a:cubicBezTo>
                <a:lnTo>
                  <a:pt x="-4" y="2277224"/>
                </a:lnTo>
                <a:close/>
              </a:path>
            </a:pathLst>
          </a:custGeom>
          <a:solidFill>
            <a:srgbClr val="F2F2F2"/>
          </a:soli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09" name="Google Shape;809;p25"/>
          <p:cNvSpPr/>
          <p:nvPr/>
        </p:nvSpPr>
        <p:spPr>
          <a:xfrm flipH="1">
            <a:off x="1483144" y="3943134"/>
            <a:ext cx="6420974" cy="1200308"/>
          </a:xfrm>
          <a:custGeom>
            <a:avLst/>
            <a:gdLst/>
            <a:ahLst/>
            <a:cxnLst/>
            <a:rect l="l" t="t" r="r" b="b"/>
            <a:pathLst>
              <a:path w="12186901" h="2278163" extrusionOk="0">
                <a:moveTo>
                  <a:pt x="10929198" y="682704"/>
                </a:moveTo>
                <a:cubicBezTo>
                  <a:pt x="10961129" y="681903"/>
                  <a:pt x="10993290" y="683369"/>
                  <a:pt x="11025473" y="687202"/>
                </a:cubicBezTo>
                <a:cubicBezTo>
                  <a:pt x="11382756" y="729779"/>
                  <a:pt x="11547538" y="1040675"/>
                  <a:pt x="11560397" y="1065821"/>
                </a:cubicBezTo>
                <a:cubicBezTo>
                  <a:pt x="11574780" y="1061154"/>
                  <a:pt x="11725465" y="1014767"/>
                  <a:pt x="11851576" y="1110874"/>
                </a:cubicBezTo>
                <a:cubicBezTo>
                  <a:pt x="11910060" y="1156404"/>
                  <a:pt x="11950446" y="1221079"/>
                  <a:pt x="11965876" y="1293564"/>
                </a:cubicBezTo>
                <a:cubicBezTo>
                  <a:pt x="11988927" y="1263465"/>
                  <a:pt x="12032075" y="1257750"/>
                  <a:pt x="12062174" y="1280801"/>
                </a:cubicBezTo>
                <a:cubicBezTo>
                  <a:pt x="12069508" y="1286420"/>
                  <a:pt x="12075604" y="1293469"/>
                  <a:pt x="12080176" y="1301469"/>
                </a:cubicBezTo>
                <a:cubicBezTo>
                  <a:pt x="12078938" y="1247939"/>
                  <a:pt x="12091701" y="1194981"/>
                  <a:pt x="12117228" y="1147926"/>
                </a:cubicBezTo>
                <a:cubicBezTo>
                  <a:pt x="12134945" y="1115732"/>
                  <a:pt x="12158376" y="1086966"/>
                  <a:pt x="12186475" y="1063154"/>
                </a:cubicBezTo>
                <a:lnTo>
                  <a:pt x="12186901" y="1142995"/>
                </a:lnTo>
                <a:lnTo>
                  <a:pt x="12127863" y="1215268"/>
                </a:lnTo>
                <a:cubicBezTo>
                  <a:pt x="12102336" y="1262323"/>
                  <a:pt x="12089573" y="1315281"/>
                  <a:pt x="12090811" y="1368811"/>
                </a:cubicBezTo>
                <a:cubicBezTo>
                  <a:pt x="12086239" y="1360811"/>
                  <a:pt x="12080143" y="1353762"/>
                  <a:pt x="12072809" y="1348143"/>
                </a:cubicBezTo>
                <a:cubicBezTo>
                  <a:pt x="12042710" y="1325092"/>
                  <a:pt x="11999562" y="1330807"/>
                  <a:pt x="11976511" y="1360906"/>
                </a:cubicBezTo>
                <a:cubicBezTo>
                  <a:pt x="11961081" y="1288421"/>
                  <a:pt x="11920695" y="1223746"/>
                  <a:pt x="11862211" y="1178216"/>
                </a:cubicBezTo>
                <a:cubicBezTo>
                  <a:pt x="11736100" y="1082109"/>
                  <a:pt x="11585415" y="1128496"/>
                  <a:pt x="11571032" y="1133163"/>
                </a:cubicBezTo>
                <a:cubicBezTo>
                  <a:pt x="11558173" y="1108017"/>
                  <a:pt x="11393391" y="797121"/>
                  <a:pt x="11036108" y="754544"/>
                </a:cubicBezTo>
                <a:cubicBezTo>
                  <a:pt x="10778647" y="723874"/>
                  <a:pt x="10522520" y="844746"/>
                  <a:pt x="10375454" y="1065631"/>
                </a:cubicBezTo>
                <a:cubicBezTo>
                  <a:pt x="10373739" y="1044390"/>
                  <a:pt x="10358976" y="1026388"/>
                  <a:pt x="10338402" y="1020673"/>
                </a:cubicBezTo>
                <a:cubicBezTo>
                  <a:pt x="10321352" y="1017054"/>
                  <a:pt x="10303540" y="1022007"/>
                  <a:pt x="10290777" y="1033913"/>
                </a:cubicBezTo>
                <a:lnTo>
                  <a:pt x="10287902" y="962223"/>
                </a:lnTo>
                <a:lnTo>
                  <a:pt x="10302347" y="954129"/>
                </a:lnTo>
                <a:cubicBezTo>
                  <a:pt x="10310527" y="951855"/>
                  <a:pt x="10319242" y="951522"/>
                  <a:pt x="10327767" y="953331"/>
                </a:cubicBezTo>
                <a:cubicBezTo>
                  <a:pt x="10348341" y="959046"/>
                  <a:pt x="10363104" y="977048"/>
                  <a:pt x="10364819" y="998289"/>
                </a:cubicBezTo>
                <a:cubicBezTo>
                  <a:pt x="10493502" y="805015"/>
                  <a:pt x="10705684" y="688313"/>
                  <a:pt x="10929198" y="682704"/>
                </a:cubicBezTo>
                <a:close/>
                <a:moveTo>
                  <a:pt x="2818734" y="609388"/>
                </a:moveTo>
                <a:cubicBezTo>
                  <a:pt x="2943085" y="608558"/>
                  <a:pt x="3067681" y="634160"/>
                  <a:pt x="3183731" y="687488"/>
                </a:cubicBezTo>
                <a:cubicBezTo>
                  <a:pt x="3622643" y="889133"/>
                  <a:pt x="3684079" y="1369955"/>
                  <a:pt x="3686842" y="1394433"/>
                </a:cubicBezTo>
                <a:cubicBezTo>
                  <a:pt x="3709321" y="1394433"/>
                  <a:pt x="3886867" y="1397958"/>
                  <a:pt x="4005834" y="1548072"/>
                </a:cubicBezTo>
                <a:cubicBezTo>
                  <a:pt x="4059507" y="1615890"/>
                  <a:pt x="4080939" y="1688256"/>
                  <a:pt x="4088499" y="1746871"/>
                </a:cubicBezTo>
                <a:lnTo>
                  <a:pt x="4091516" y="1783808"/>
                </a:lnTo>
                <a:lnTo>
                  <a:pt x="4075094" y="1718265"/>
                </a:lnTo>
                <a:cubicBezTo>
                  <a:pt x="4062082" y="1684369"/>
                  <a:pt x="4043306" y="1649323"/>
                  <a:pt x="4016469" y="1615414"/>
                </a:cubicBezTo>
                <a:cubicBezTo>
                  <a:pt x="3897502" y="1465300"/>
                  <a:pt x="3719956" y="1461775"/>
                  <a:pt x="3697477" y="1461775"/>
                </a:cubicBezTo>
                <a:cubicBezTo>
                  <a:pt x="3694714" y="1437297"/>
                  <a:pt x="3633278" y="956475"/>
                  <a:pt x="3194366" y="754830"/>
                </a:cubicBezTo>
                <a:cubicBezTo>
                  <a:pt x="2884899" y="612621"/>
                  <a:pt x="2514662" y="667581"/>
                  <a:pt x="2250343" y="895133"/>
                </a:cubicBezTo>
                <a:cubicBezTo>
                  <a:pt x="2251696" y="867892"/>
                  <a:pt x="2242171" y="841221"/>
                  <a:pt x="2223864" y="821028"/>
                </a:cubicBezTo>
                <a:cubicBezTo>
                  <a:pt x="2209662" y="806075"/>
                  <a:pt x="2191155" y="795884"/>
                  <a:pt x="2170905" y="791883"/>
                </a:cubicBezTo>
                <a:lnTo>
                  <a:pt x="2193036" y="738107"/>
                </a:lnTo>
                <a:lnTo>
                  <a:pt x="2213229" y="753686"/>
                </a:lnTo>
                <a:cubicBezTo>
                  <a:pt x="2231536" y="773879"/>
                  <a:pt x="2241061" y="800550"/>
                  <a:pt x="2239708" y="827791"/>
                </a:cubicBezTo>
                <a:cubicBezTo>
                  <a:pt x="2404908" y="685571"/>
                  <a:pt x="2611481" y="610770"/>
                  <a:pt x="2818734" y="609388"/>
                </a:cubicBezTo>
                <a:close/>
                <a:moveTo>
                  <a:pt x="9950221" y="587697"/>
                </a:moveTo>
                <a:cubicBezTo>
                  <a:pt x="10017293" y="590972"/>
                  <a:pt x="10084141" y="613622"/>
                  <a:pt x="10141934" y="656913"/>
                </a:cubicBezTo>
                <a:cubicBezTo>
                  <a:pt x="10214300" y="711206"/>
                  <a:pt x="10261806" y="790627"/>
                  <a:pt x="10276576" y="877656"/>
                </a:cubicBezTo>
                <a:lnTo>
                  <a:pt x="10278065" y="914798"/>
                </a:lnTo>
                <a:lnTo>
                  <a:pt x="10261821" y="861154"/>
                </a:lnTo>
                <a:cubicBezTo>
                  <a:pt x="10238008" y="807814"/>
                  <a:pt x="10200813" y="760450"/>
                  <a:pt x="10152569" y="724255"/>
                </a:cubicBezTo>
                <a:cubicBezTo>
                  <a:pt x="9998454" y="608812"/>
                  <a:pt x="9779951" y="640149"/>
                  <a:pt x="9664508" y="794264"/>
                </a:cubicBezTo>
                <a:cubicBezTo>
                  <a:pt x="9451148" y="695490"/>
                  <a:pt x="9202926" y="714921"/>
                  <a:pt x="9015760" y="847222"/>
                </a:cubicBezTo>
                <a:cubicBezTo>
                  <a:pt x="8800495" y="999622"/>
                  <a:pt x="8700197" y="1276896"/>
                  <a:pt x="8766872" y="1542547"/>
                </a:cubicBezTo>
                <a:cubicBezTo>
                  <a:pt x="8558674" y="1565312"/>
                  <a:pt x="8399245" y="1738286"/>
                  <a:pt x="8393492" y="1947646"/>
                </a:cubicBezTo>
                <a:cubicBezTo>
                  <a:pt x="8353982" y="1948789"/>
                  <a:pt x="8315911" y="1962696"/>
                  <a:pt x="8285002" y="1987365"/>
                </a:cubicBezTo>
                <a:cubicBezTo>
                  <a:pt x="8245131" y="2021274"/>
                  <a:pt x="8221147" y="2070137"/>
                  <a:pt x="8218803" y="2122429"/>
                </a:cubicBezTo>
                <a:cubicBezTo>
                  <a:pt x="8168607" y="2100332"/>
                  <a:pt x="7958104" y="2014225"/>
                  <a:pt x="7713026" y="2098617"/>
                </a:cubicBezTo>
                <a:cubicBezTo>
                  <a:pt x="7615585" y="2132693"/>
                  <a:pt x="7527425" y="2187985"/>
                  <a:pt x="7454667" y="2259994"/>
                </a:cubicBezTo>
                <a:lnTo>
                  <a:pt x="7438850" y="2278163"/>
                </a:lnTo>
                <a:lnTo>
                  <a:pt x="7302383" y="2278163"/>
                </a:lnTo>
                <a:lnTo>
                  <a:pt x="7274901" y="2258983"/>
                </a:lnTo>
                <a:cubicBezTo>
                  <a:pt x="7235505" y="2235873"/>
                  <a:pt x="7194290" y="2215870"/>
                  <a:pt x="7151623" y="2199201"/>
                </a:cubicBezTo>
                <a:cubicBezTo>
                  <a:pt x="7013834" y="2146242"/>
                  <a:pt x="6864997" y="2128525"/>
                  <a:pt x="6718616" y="2147575"/>
                </a:cubicBezTo>
                <a:cubicBezTo>
                  <a:pt x="6685564" y="2087949"/>
                  <a:pt x="6518115" y="1800865"/>
                  <a:pt x="6159975" y="1697424"/>
                </a:cubicBezTo>
                <a:cubicBezTo>
                  <a:pt x="5714491" y="1569027"/>
                  <a:pt x="5357398" y="1834965"/>
                  <a:pt x="5319298" y="1864302"/>
                </a:cubicBezTo>
                <a:cubicBezTo>
                  <a:pt x="5286914" y="1835251"/>
                  <a:pt x="5047075" y="1627415"/>
                  <a:pt x="4707603" y="1678946"/>
                </a:cubicBezTo>
                <a:cubicBezTo>
                  <a:pt x="4409947" y="1724094"/>
                  <a:pt x="4248212" y="1936502"/>
                  <a:pt x="4217732" y="1978126"/>
                </a:cubicBezTo>
                <a:cubicBezTo>
                  <a:pt x="4210684" y="1952694"/>
                  <a:pt x="4192043" y="1932025"/>
                  <a:pt x="4167440" y="1922500"/>
                </a:cubicBezTo>
                <a:cubicBezTo>
                  <a:pt x="4144428" y="1914880"/>
                  <a:pt x="4119234" y="1917833"/>
                  <a:pt x="4098574" y="1930501"/>
                </a:cubicBezTo>
                <a:cubicBezTo>
                  <a:pt x="4099479" y="1924096"/>
                  <a:pt x="4101509" y="1909677"/>
                  <a:pt x="4102368" y="1889533"/>
                </a:cubicBezTo>
                <a:lnTo>
                  <a:pt x="4102481" y="1858128"/>
                </a:lnTo>
                <a:lnTo>
                  <a:pt x="4121490" y="1851551"/>
                </a:lnTo>
                <a:cubicBezTo>
                  <a:pt x="4133248" y="1850181"/>
                  <a:pt x="4145299" y="1851348"/>
                  <a:pt x="4156805" y="1855158"/>
                </a:cubicBezTo>
                <a:cubicBezTo>
                  <a:pt x="4181408" y="1864683"/>
                  <a:pt x="4200049" y="1885352"/>
                  <a:pt x="4207097" y="1910784"/>
                </a:cubicBezTo>
                <a:cubicBezTo>
                  <a:pt x="4237577" y="1869160"/>
                  <a:pt x="4399312" y="1656752"/>
                  <a:pt x="4696968" y="1611604"/>
                </a:cubicBezTo>
                <a:cubicBezTo>
                  <a:pt x="5036440" y="1560073"/>
                  <a:pt x="5276279" y="1767909"/>
                  <a:pt x="5308663" y="1796960"/>
                </a:cubicBezTo>
                <a:cubicBezTo>
                  <a:pt x="5346763" y="1767623"/>
                  <a:pt x="5703856" y="1501685"/>
                  <a:pt x="6149340" y="1630082"/>
                </a:cubicBezTo>
                <a:cubicBezTo>
                  <a:pt x="6507480" y="1733523"/>
                  <a:pt x="6674929" y="2020607"/>
                  <a:pt x="6707981" y="2080233"/>
                </a:cubicBezTo>
                <a:cubicBezTo>
                  <a:pt x="6854362" y="2061183"/>
                  <a:pt x="7003199" y="2078900"/>
                  <a:pt x="7140988" y="2131859"/>
                </a:cubicBezTo>
                <a:cubicBezTo>
                  <a:pt x="7226322" y="2165197"/>
                  <a:pt x="7305846" y="2211870"/>
                  <a:pt x="7376636" y="2270067"/>
                </a:cubicBezTo>
                <a:cubicBezTo>
                  <a:pt x="7459047" y="2159862"/>
                  <a:pt x="7572470" y="2076709"/>
                  <a:pt x="7702391" y="2031275"/>
                </a:cubicBezTo>
                <a:cubicBezTo>
                  <a:pt x="7947469" y="1946883"/>
                  <a:pt x="8157972" y="2032990"/>
                  <a:pt x="8208168" y="2055087"/>
                </a:cubicBezTo>
                <a:cubicBezTo>
                  <a:pt x="8210512" y="2002795"/>
                  <a:pt x="8234496" y="1953932"/>
                  <a:pt x="8274367" y="1920023"/>
                </a:cubicBezTo>
                <a:cubicBezTo>
                  <a:pt x="8305276" y="1895354"/>
                  <a:pt x="8343347" y="1881447"/>
                  <a:pt x="8382857" y="1880304"/>
                </a:cubicBezTo>
                <a:cubicBezTo>
                  <a:pt x="8388610" y="1670944"/>
                  <a:pt x="8548039" y="1497970"/>
                  <a:pt x="8756237" y="1475205"/>
                </a:cubicBezTo>
                <a:cubicBezTo>
                  <a:pt x="8689562" y="1209554"/>
                  <a:pt x="8789860" y="932280"/>
                  <a:pt x="9005125" y="779880"/>
                </a:cubicBezTo>
                <a:cubicBezTo>
                  <a:pt x="9192291" y="647579"/>
                  <a:pt x="9440513" y="628148"/>
                  <a:pt x="9653873" y="726922"/>
                </a:cubicBezTo>
                <a:cubicBezTo>
                  <a:pt x="9726025" y="630600"/>
                  <a:pt x="9838435" y="582239"/>
                  <a:pt x="9950221" y="587697"/>
                </a:cubicBezTo>
                <a:close/>
                <a:moveTo>
                  <a:pt x="972895" y="2463"/>
                </a:moveTo>
                <a:cubicBezTo>
                  <a:pt x="1169384" y="16167"/>
                  <a:pt x="1368457" y="86985"/>
                  <a:pt x="1543336" y="213524"/>
                </a:cubicBezTo>
                <a:cubicBezTo>
                  <a:pt x="1701069" y="66554"/>
                  <a:pt x="1944719" y="66173"/>
                  <a:pt x="2096738" y="205523"/>
                </a:cubicBezTo>
                <a:cubicBezTo>
                  <a:pt x="2167461" y="270389"/>
                  <a:pt x="2210133" y="357948"/>
                  <a:pt x="2221730" y="450388"/>
                </a:cubicBezTo>
                <a:lnTo>
                  <a:pt x="2220466" y="478549"/>
                </a:lnTo>
                <a:lnTo>
                  <a:pt x="2192042" y="384957"/>
                </a:lnTo>
                <a:cubicBezTo>
                  <a:pt x="2171084" y="343404"/>
                  <a:pt x="2142735" y="305298"/>
                  <a:pt x="2107373" y="272865"/>
                </a:cubicBezTo>
                <a:cubicBezTo>
                  <a:pt x="1955354" y="133515"/>
                  <a:pt x="1711704" y="133896"/>
                  <a:pt x="1553971" y="280866"/>
                </a:cubicBezTo>
                <a:cubicBezTo>
                  <a:pt x="1204212" y="27787"/>
                  <a:pt x="757680" y="-2407"/>
                  <a:pt x="428592" y="201428"/>
                </a:cubicBezTo>
                <a:cubicBezTo>
                  <a:pt x="116267" y="394880"/>
                  <a:pt x="29685" y="725017"/>
                  <a:pt x="10635" y="805122"/>
                </a:cubicBezTo>
                <a:lnTo>
                  <a:pt x="10635" y="2278163"/>
                </a:lnTo>
                <a:lnTo>
                  <a:pt x="0" y="2278163"/>
                </a:lnTo>
                <a:lnTo>
                  <a:pt x="0" y="737780"/>
                </a:lnTo>
                <a:cubicBezTo>
                  <a:pt x="19050" y="657675"/>
                  <a:pt x="105632" y="327538"/>
                  <a:pt x="417957" y="134086"/>
                </a:cubicBezTo>
                <a:cubicBezTo>
                  <a:pt x="582501" y="32169"/>
                  <a:pt x="776406" y="-11242"/>
                  <a:pt x="972895" y="246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10" name="Google Shape;810;p25"/>
          <p:cNvSpPr/>
          <p:nvPr/>
        </p:nvSpPr>
        <p:spPr>
          <a:xfrm flipH="1">
            <a:off x="7115752" y="4077732"/>
            <a:ext cx="2026784" cy="1066045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11" name="Google Shape;811;p25"/>
          <p:cNvSpPr/>
          <p:nvPr/>
        </p:nvSpPr>
        <p:spPr>
          <a:xfrm flipH="1">
            <a:off x="7728554" y="4500504"/>
            <a:ext cx="1413981" cy="643246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12" name="Google Shape;812;p25"/>
          <p:cNvSpPr/>
          <p:nvPr/>
        </p:nvSpPr>
        <p:spPr>
          <a:xfrm flipH="1">
            <a:off x="7119786" y="4078297"/>
            <a:ext cx="2026784" cy="1066045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13" name="Google Shape;813;p25"/>
          <p:cNvSpPr/>
          <p:nvPr/>
        </p:nvSpPr>
        <p:spPr>
          <a:xfrm flipH="1">
            <a:off x="7732589" y="4494285"/>
            <a:ext cx="1413981" cy="643246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14" name="Google Shape;814;p25"/>
          <p:cNvSpPr/>
          <p:nvPr/>
        </p:nvSpPr>
        <p:spPr>
          <a:xfrm flipH="1">
            <a:off x="-3606" y="3266837"/>
            <a:ext cx="3165604" cy="1880523"/>
          </a:xfrm>
          <a:custGeom>
            <a:avLst/>
            <a:gdLst/>
            <a:ahLst/>
            <a:cxnLst/>
            <a:rect l="l" t="t" r="r" b="b"/>
            <a:pathLst>
              <a:path w="7308753" h="4341756" extrusionOk="0">
                <a:moveTo>
                  <a:pt x="7110886" y="101"/>
                </a:moveTo>
                <a:cubicBezTo>
                  <a:pt x="7211330" y="-1977"/>
                  <a:pt x="7290731" y="28417"/>
                  <a:pt x="7308753" y="35912"/>
                </a:cubicBezTo>
                <a:lnTo>
                  <a:pt x="7308753" y="4341756"/>
                </a:lnTo>
                <a:lnTo>
                  <a:pt x="45625" y="4341756"/>
                </a:lnTo>
                <a:lnTo>
                  <a:pt x="7570" y="4185900"/>
                </a:lnTo>
                <a:cubicBezTo>
                  <a:pt x="-43691" y="3817116"/>
                  <a:pt x="169077" y="3450821"/>
                  <a:pt x="533756" y="3321826"/>
                </a:cubicBezTo>
                <a:cubicBezTo>
                  <a:pt x="685331" y="3268193"/>
                  <a:pt x="849518" y="3261590"/>
                  <a:pt x="1004959" y="3302555"/>
                </a:cubicBezTo>
                <a:cubicBezTo>
                  <a:pt x="1059537" y="2969706"/>
                  <a:pt x="1312610" y="2705851"/>
                  <a:pt x="1634409" y="2643190"/>
                </a:cubicBezTo>
                <a:cubicBezTo>
                  <a:pt x="1925484" y="2586592"/>
                  <a:pt x="2227340" y="2703156"/>
                  <a:pt x="2413574" y="2942889"/>
                </a:cubicBezTo>
                <a:cubicBezTo>
                  <a:pt x="2578274" y="2864865"/>
                  <a:pt x="2773806" y="2894511"/>
                  <a:pt x="2907997" y="3017814"/>
                </a:cubicBezTo>
                <a:cubicBezTo>
                  <a:pt x="2861601" y="2573655"/>
                  <a:pt x="3184035" y="2175987"/>
                  <a:pt x="3628152" y="2129632"/>
                </a:cubicBezTo>
                <a:cubicBezTo>
                  <a:pt x="3857508" y="2105645"/>
                  <a:pt x="4086177" y="2180838"/>
                  <a:pt x="4256646" y="2336078"/>
                </a:cubicBezTo>
                <a:cubicBezTo>
                  <a:pt x="4256646" y="2319639"/>
                  <a:pt x="4249503" y="1977086"/>
                  <a:pt x="4541387" y="1789101"/>
                </a:cubicBezTo>
                <a:cubicBezTo>
                  <a:pt x="4827879" y="1604484"/>
                  <a:pt x="5131081" y="1743418"/>
                  <a:pt x="5147793" y="1751638"/>
                </a:cubicBezTo>
                <a:cubicBezTo>
                  <a:pt x="5146175" y="1746382"/>
                  <a:pt x="5112217" y="1629413"/>
                  <a:pt x="5192801" y="1541821"/>
                </a:cubicBezTo>
                <a:cubicBezTo>
                  <a:pt x="5235829" y="1497217"/>
                  <a:pt x="5295648" y="1472692"/>
                  <a:pt x="5357609" y="1474442"/>
                </a:cubicBezTo>
                <a:cubicBezTo>
                  <a:pt x="4954146" y="1125154"/>
                  <a:pt x="4983389" y="549741"/>
                  <a:pt x="5260179" y="313108"/>
                </a:cubicBezTo>
                <a:cubicBezTo>
                  <a:pt x="5533601" y="79440"/>
                  <a:pt x="6096751" y="134825"/>
                  <a:pt x="6384053" y="575344"/>
                </a:cubicBezTo>
                <a:cubicBezTo>
                  <a:pt x="6435801" y="492604"/>
                  <a:pt x="6544683" y="467404"/>
                  <a:pt x="6627559" y="519152"/>
                </a:cubicBezTo>
                <a:cubicBezTo>
                  <a:pt x="6659900" y="539365"/>
                  <a:pt x="6684965" y="569686"/>
                  <a:pt x="6698710" y="605395"/>
                </a:cubicBezTo>
                <a:cubicBezTo>
                  <a:pt x="6644807" y="375500"/>
                  <a:pt x="6738193" y="148435"/>
                  <a:pt x="6916074" y="50871"/>
                </a:cubicBezTo>
                <a:cubicBezTo>
                  <a:pt x="6982778" y="14285"/>
                  <a:pt x="7050620" y="1348"/>
                  <a:pt x="7110886" y="101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15" name="Google Shape;815;p25"/>
          <p:cNvSpPr/>
          <p:nvPr/>
        </p:nvSpPr>
        <p:spPr>
          <a:xfrm flipH="1">
            <a:off x="-3833" y="3828104"/>
            <a:ext cx="2984948" cy="1321396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329326" y="1802901"/>
                  <a:pt x="2680233" y="189642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76120" y="2088183"/>
                  <a:pt x="3025790" y="2093706"/>
                  <a:pt x="3066043" y="2119040"/>
                </a:cubicBezTo>
                <a:cubicBezTo>
                  <a:pt x="2866332" y="1750616"/>
                  <a:pt x="3021977" y="1311848"/>
                  <a:pt x="3330705" y="1165098"/>
                </a:cubicBezTo>
                <a:cubicBezTo>
                  <a:pt x="3659915" y="1008510"/>
                  <a:pt x="4131160" y="1199192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70205" y="1637152"/>
                  <a:pt x="4866004" y="1627987"/>
                  <a:pt x="4930808" y="1681351"/>
                </a:cubicBezTo>
                <a:cubicBezTo>
                  <a:pt x="4931078" y="1681620"/>
                  <a:pt x="4931348" y="1681756"/>
                  <a:pt x="4931618" y="1682025"/>
                </a:cubicBezTo>
                <a:cubicBezTo>
                  <a:pt x="4845400" y="1466414"/>
                  <a:pt x="4950349" y="1221695"/>
                  <a:pt x="5165824" y="1135585"/>
                </a:cubicBezTo>
                <a:cubicBezTo>
                  <a:pt x="5263522" y="1096505"/>
                  <a:pt x="5372272" y="1095428"/>
                  <a:pt x="5470645" y="1132621"/>
                </a:cubicBezTo>
                <a:cubicBezTo>
                  <a:pt x="5365938" y="812303"/>
                  <a:pt x="5540718" y="467865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16" name="Google Shape;816;p25"/>
          <p:cNvSpPr/>
          <p:nvPr/>
        </p:nvSpPr>
        <p:spPr>
          <a:xfrm flipH="1">
            <a:off x="-9075" y="3828541"/>
            <a:ext cx="2984948" cy="1321396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2288798" y="1878635"/>
                </a:moveTo>
                <a:cubicBezTo>
                  <a:pt x="2493233" y="1862262"/>
                  <a:pt x="2721772" y="197020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64912" y="2092158"/>
                  <a:pt x="3001258" y="2092284"/>
                  <a:pt x="3034311" y="2103779"/>
                </a:cubicBezTo>
                <a:lnTo>
                  <a:pt x="3038234" y="2105666"/>
                </a:lnTo>
                <a:lnTo>
                  <a:pt x="3066927" y="2174548"/>
                </a:lnTo>
                <a:cubicBezTo>
                  <a:pt x="3026674" y="2149214"/>
                  <a:pt x="2977004" y="2143691"/>
                  <a:pt x="2932170" y="2159591"/>
                </a:cubicBezTo>
                <a:cubicBezTo>
                  <a:pt x="2892928" y="2175628"/>
                  <a:pt x="2862163" y="2207296"/>
                  <a:pt x="2847272" y="2247048"/>
                </a:cubicBezTo>
                <a:cubicBezTo>
                  <a:pt x="2681117" y="1951931"/>
                  <a:pt x="2330210" y="1858409"/>
                  <a:pt x="2098024" y="1992358"/>
                </a:cubicBezTo>
                <a:cubicBezTo>
                  <a:pt x="1927152" y="2090461"/>
                  <a:pt x="1831340" y="2305804"/>
                  <a:pt x="1858291" y="2531386"/>
                </a:cubicBezTo>
                <a:cubicBezTo>
                  <a:pt x="1786856" y="2473306"/>
                  <a:pt x="1695101" y="2446354"/>
                  <a:pt x="1603601" y="2456461"/>
                </a:cubicBezTo>
                <a:cubicBezTo>
                  <a:pt x="1452808" y="2474923"/>
                  <a:pt x="1374649" y="2589736"/>
                  <a:pt x="1363868" y="2606311"/>
                </a:cubicBezTo>
                <a:cubicBezTo>
                  <a:pt x="1288540" y="2570870"/>
                  <a:pt x="996790" y="2444198"/>
                  <a:pt x="644535" y="2546345"/>
                </a:cubicBezTo>
                <a:cubicBezTo>
                  <a:pt x="310151" y="2643225"/>
                  <a:pt x="125930" y="2886951"/>
                  <a:pt x="45850" y="3021761"/>
                </a:cubicBezTo>
                <a:lnTo>
                  <a:pt x="2963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155187" y="1903363"/>
                  <a:pt x="2220653" y="1884093"/>
                  <a:pt x="2288798" y="1878635"/>
                </a:cubicBezTo>
                <a:close/>
                <a:moveTo>
                  <a:pt x="3596672" y="1111090"/>
                </a:moveTo>
                <a:cubicBezTo>
                  <a:pt x="3874128" y="1118834"/>
                  <a:pt x="4163333" y="1306796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56857" y="1653356"/>
                  <a:pt x="4820755" y="1636048"/>
                  <a:pt x="4877540" y="1652945"/>
                </a:cubicBezTo>
                <a:lnTo>
                  <a:pt x="4913735" y="1672247"/>
                </a:lnTo>
                <a:lnTo>
                  <a:pt x="4932502" y="1737533"/>
                </a:lnTo>
                <a:cubicBezTo>
                  <a:pt x="4932232" y="1737264"/>
                  <a:pt x="4931962" y="1737128"/>
                  <a:pt x="4931692" y="1736859"/>
                </a:cubicBezTo>
                <a:cubicBezTo>
                  <a:pt x="4866888" y="1683495"/>
                  <a:pt x="4771089" y="1692660"/>
                  <a:pt x="4717698" y="1757477"/>
                </a:cubicBezTo>
                <a:cubicBezTo>
                  <a:pt x="4711096" y="1740767"/>
                  <a:pt x="4670668" y="1638083"/>
                  <a:pt x="4562863" y="1597656"/>
                </a:cubicBezTo>
                <a:cubicBezTo>
                  <a:pt x="4460582" y="1560058"/>
                  <a:pt x="4339435" y="1594422"/>
                  <a:pt x="4260738" y="1685113"/>
                </a:cubicBezTo>
                <a:cubicBezTo>
                  <a:pt x="4132044" y="1254700"/>
                  <a:pt x="3660799" y="1064018"/>
                  <a:pt x="3331589" y="1220606"/>
                </a:cubicBezTo>
                <a:cubicBezTo>
                  <a:pt x="3138634" y="1312325"/>
                  <a:pt x="3005477" y="1518113"/>
                  <a:pt x="2981502" y="1749504"/>
                </a:cubicBezTo>
                <a:lnTo>
                  <a:pt x="2980923" y="1841369"/>
                </a:lnTo>
                <a:lnTo>
                  <a:pt x="2979729" y="1835195"/>
                </a:lnTo>
                <a:cubicBezTo>
                  <a:pt x="2953723" y="1549483"/>
                  <a:pt x="3099159" y="1275161"/>
                  <a:pt x="3330705" y="1165098"/>
                </a:cubicBezTo>
                <a:cubicBezTo>
                  <a:pt x="3413008" y="1125951"/>
                  <a:pt x="3504187" y="1108509"/>
                  <a:pt x="3596672" y="1111090"/>
                </a:cubicBezTo>
                <a:close/>
                <a:moveTo>
                  <a:pt x="5317981" y="1105501"/>
                </a:moveTo>
                <a:cubicBezTo>
                  <a:pt x="5343830" y="1105248"/>
                  <a:pt x="5369699" y="1107379"/>
                  <a:pt x="5395254" y="1111898"/>
                </a:cubicBezTo>
                <a:lnTo>
                  <a:pt x="5458658" y="1129326"/>
                </a:lnTo>
                <a:lnTo>
                  <a:pt x="5471529" y="1188129"/>
                </a:lnTo>
                <a:cubicBezTo>
                  <a:pt x="5373156" y="1150936"/>
                  <a:pt x="5264406" y="1152013"/>
                  <a:pt x="5166708" y="1191093"/>
                </a:cubicBezTo>
                <a:cubicBezTo>
                  <a:pt x="5058971" y="1234148"/>
                  <a:pt x="4978864" y="1316856"/>
                  <a:pt x="4936470" y="1415750"/>
                </a:cubicBezTo>
                <a:lnTo>
                  <a:pt x="4905003" y="1561359"/>
                </a:lnTo>
                <a:lnTo>
                  <a:pt x="4901538" y="1517792"/>
                </a:lnTo>
                <a:cubicBezTo>
                  <a:pt x="4904782" y="1353968"/>
                  <a:pt x="5004218" y="1200168"/>
                  <a:pt x="5165824" y="1135585"/>
                </a:cubicBezTo>
                <a:cubicBezTo>
                  <a:pt x="5214673" y="1116045"/>
                  <a:pt x="5266285" y="1106006"/>
                  <a:pt x="5317981" y="1105501"/>
                </a:cubicBezTo>
                <a:close/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115898"/>
                </a:lnTo>
                <a:lnTo>
                  <a:pt x="6870555" y="103763"/>
                </a:lnTo>
                <a:cubicBezTo>
                  <a:pt x="6835186" y="85175"/>
                  <a:pt x="6762268" y="53843"/>
                  <a:pt x="6675258" y="55576"/>
                </a:cubicBezTo>
                <a:cubicBezTo>
                  <a:pt x="6636587" y="56347"/>
                  <a:pt x="6595132" y="63649"/>
                  <a:pt x="6552953" y="81505"/>
                </a:cubicBezTo>
                <a:cubicBezTo>
                  <a:pt x="6412132" y="141471"/>
                  <a:pt x="6322115" y="293612"/>
                  <a:pt x="6335590" y="458824"/>
                </a:cubicBezTo>
                <a:cubicBezTo>
                  <a:pt x="6189648" y="382014"/>
                  <a:pt x="6018776" y="367459"/>
                  <a:pt x="5861920" y="418802"/>
                </a:cubicBezTo>
                <a:cubicBezTo>
                  <a:pt x="5621682" y="497231"/>
                  <a:pt x="5463308" y="710584"/>
                  <a:pt x="5443310" y="947493"/>
                </a:cubicBezTo>
                <a:lnTo>
                  <a:pt x="5444277" y="1012150"/>
                </a:lnTo>
                <a:lnTo>
                  <a:pt x="5444219" y="1011887"/>
                </a:lnTo>
                <a:cubicBezTo>
                  <a:pt x="5411907" y="729942"/>
                  <a:pt x="5580758" y="454794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17" name="Google Shape;817;p25"/>
          <p:cNvSpPr/>
          <p:nvPr/>
        </p:nvSpPr>
        <p:spPr>
          <a:xfrm flipH="1">
            <a:off x="-3606" y="3266838"/>
            <a:ext cx="3165385" cy="1772489"/>
          </a:xfrm>
          <a:custGeom>
            <a:avLst/>
            <a:gdLst/>
            <a:ahLst/>
            <a:cxnLst/>
            <a:rect l="l" t="t" r="r" b="b"/>
            <a:pathLst>
              <a:path w="7308248" h="4092327" extrusionOk="0">
                <a:moveTo>
                  <a:pt x="4854246" y="1693950"/>
                </a:moveTo>
                <a:cubicBezTo>
                  <a:pt x="4982439" y="1691032"/>
                  <a:pt x="5086385" y="1726416"/>
                  <a:pt x="5128184" y="1743316"/>
                </a:cubicBezTo>
                <a:lnTo>
                  <a:pt x="5140873" y="1748844"/>
                </a:lnTo>
                <a:lnTo>
                  <a:pt x="5143190" y="1784463"/>
                </a:lnTo>
                <a:cubicBezTo>
                  <a:pt x="5145342" y="1797536"/>
                  <a:pt x="5147768" y="1805832"/>
                  <a:pt x="5148172" y="1807146"/>
                </a:cubicBezTo>
                <a:cubicBezTo>
                  <a:pt x="5131460" y="1798926"/>
                  <a:pt x="4828258" y="1659992"/>
                  <a:pt x="4541766" y="1844609"/>
                </a:cubicBezTo>
                <a:cubicBezTo>
                  <a:pt x="4249882" y="2032594"/>
                  <a:pt x="4257025" y="2375147"/>
                  <a:pt x="4257025" y="2391586"/>
                </a:cubicBezTo>
                <a:cubicBezTo>
                  <a:pt x="4086556" y="2236346"/>
                  <a:pt x="3857887" y="2161153"/>
                  <a:pt x="3628531" y="2185140"/>
                </a:cubicBezTo>
                <a:cubicBezTo>
                  <a:pt x="3184414" y="2231495"/>
                  <a:pt x="2861980" y="2629163"/>
                  <a:pt x="2908376" y="3073322"/>
                </a:cubicBezTo>
                <a:cubicBezTo>
                  <a:pt x="2774185" y="2950019"/>
                  <a:pt x="2578653" y="2920373"/>
                  <a:pt x="2413953" y="2998397"/>
                </a:cubicBezTo>
                <a:cubicBezTo>
                  <a:pt x="2227719" y="2758664"/>
                  <a:pt x="1925863" y="2642100"/>
                  <a:pt x="1634788" y="2698698"/>
                </a:cubicBezTo>
                <a:cubicBezTo>
                  <a:pt x="1312989" y="2761359"/>
                  <a:pt x="1059916" y="3025214"/>
                  <a:pt x="1005338" y="3358063"/>
                </a:cubicBezTo>
                <a:cubicBezTo>
                  <a:pt x="849897" y="3317098"/>
                  <a:pt x="685710" y="3323701"/>
                  <a:pt x="534135" y="3377334"/>
                </a:cubicBezTo>
                <a:cubicBezTo>
                  <a:pt x="260626" y="3474080"/>
                  <a:pt x="72567" y="3704308"/>
                  <a:pt x="17257" y="3968956"/>
                </a:cubicBezTo>
                <a:lnTo>
                  <a:pt x="2265" y="4092327"/>
                </a:lnTo>
                <a:lnTo>
                  <a:pt x="0" y="4048182"/>
                </a:lnTo>
                <a:cubicBezTo>
                  <a:pt x="11370" y="3729250"/>
                  <a:pt x="214157" y="3434697"/>
                  <a:pt x="533251" y="3321826"/>
                </a:cubicBezTo>
                <a:cubicBezTo>
                  <a:pt x="684826" y="3268193"/>
                  <a:pt x="849013" y="3261590"/>
                  <a:pt x="1004454" y="3302555"/>
                </a:cubicBezTo>
                <a:cubicBezTo>
                  <a:pt x="1059032" y="2969706"/>
                  <a:pt x="1312105" y="2705851"/>
                  <a:pt x="1633904" y="2643190"/>
                </a:cubicBezTo>
                <a:cubicBezTo>
                  <a:pt x="1924979" y="2586592"/>
                  <a:pt x="2226835" y="2703156"/>
                  <a:pt x="2413069" y="2942889"/>
                </a:cubicBezTo>
                <a:cubicBezTo>
                  <a:pt x="2577769" y="2864865"/>
                  <a:pt x="2773301" y="2894511"/>
                  <a:pt x="2907492" y="3017814"/>
                </a:cubicBezTo>
                <a:cubicBezTo>
                  <a:pt x="2861096" y="2573655"/>
                  <a:pt x="3183530" y="2175987"/>
                  <a:pt x="3627647" y="2129632"/>
                </a:cubicBezTo>
                <a:cubicBezTo>
                  <a:pt x="3857003" y="2105645"/>
                  <a:pt x="4085672" y="2180838"/>
                  <a:pt x="4256141" y="2336078"/>
                </a:cubicBezTo>
                <a:cubicBezTo>
                  <a:pt x="4256141" y="2319639"/>
                  <a:pt x="4248998" y="1977086"/>
                  <a:pt x="4540882" y="1789101"/>
                </a:cubicBezTo>
                <a:cubicBezTo>
                  <a:pt x="4648316" y="1719870"/>
                  <a:pt x="4758101" y="1696138"/>
                  <a:pt x="4854246" y="1693950"/>
                </a:cubicBezTo>
                <a:close/>
                <a:moveTo>
                  <a:pt x="5309774" y="1478396"/>
                </a:moveTo>
                <a:lnTo>
                  <a:pt x="5357988" y="1529950"/>
                </a:lnTo>
                <a:cubicBezTo>
                  <a:pt x="5296027" y="1528200"/>
                  <a:pt x="5236208" y="1552725"/>
                  <a:pt x="5193180" y="1597329"/>
                </a:cubicBezTo>
                <a:cubicBezTo>
                  <a:pt x="5173034" y="1619227"/>
                  <a:pt x="5160047" y="1642961"/>
                  <a:pt x="5151924" y="1666327"/>
                </a:cubicBezTo>
                <a:lnTo>
                  <a:pt x="5141855" y="1722024"/>
                </a:lnTo>
                <a:lnTo>
                  <a:pt x="5138966" y="1677606"/>
                </a:lnTo>
                <a:cubicBezTo>
                  <a:pt x="5140347" y="1636758"/>
                  <a:pt x="5152004" y="1585617"/>
                  <a:pt x="5192296" y="1541821"/>
                </a:cubicBezTo>
                <a:cubicBezTo>
                  <a:pt x="5213810" y="1519519"/>
                  <a:pt x="5239522" y="1502237"/>
                  <a:pt x="5267600" y="1490749"/>
                </a:cubicBezTo>
                <a:close/>
                <a:moveTo>
                  <a:pt x="5659678" y="177243"/>
                </a:moveTo>
                <a:cubicBezTo>
                  <a:pt x="5916667" y="175138"/>
                  <a:pt x="6203984" y="300020"/>
                  <a:pt x="6383548" y="575344"/>
                </a:cubicBezTo>
                <a:cubicBezTo>
                  <a:pt x="6435296" y="492604"/>
                  <a:pt x="6544178" y="467404"/>
                  <a:pt x="6627054" y="519152"/>
                </a:cubicBezTo>
                <a:cubicBezTo>
                  <a:pt x="6643225" y="529259"/>
                  <a:pt x="6657576" y="541892"/>
                  <a:pt x="6669603" y="556463"/>
                </a:cubicBezTo>
                <a:lnTo>
                  <a:pt x="6687549" y="587165"/>
                </a:lnTo>
                <a:lnTo>
                  <a:pt x="6699089" y="660903"/>
                </a:lnTo>
                <a:cubicBezTo>
                  <a:pt x="6685344" y="625194"/>
                  <a:pt x="6660279" y="594873"/>
                  <a:pt x="6627938" y="574660"/>
                </a:cubicBezTo>
                <a:cubicBezTo>
                  <a:pt x="6545062" y="522912"/>
                  <a:pt x="6436180" y="548112"/>
                  <a:pt x="6384432" y="630852"/>
                </a:cubicBezTo>
                <a:cubicBezTo>
                  <a:pt x="6097130" y="190333"/>
                  <a:pt x="5533980" y="134948"/>
                  <a:pt x="5260558" y="368616"/>
                </a:cubicBezTo>
                <a:cubicBezTo>
                  <a:pt x="5156762" y="457354"/>
                  <a:pt x="5087777" y="593732"/>
                  <a:pt x="5063367" y="747961"/>
                </a:cubicBezTo>
                <a:lnTo>
                  <a:pt x="5056178" y="872414"/>
                </a:lnTo>
                <a:lnTo>
                  <a:pt x="5053294" y="851530"/>
                </a:lnTo>
                <a:cubicBezTo>
                  <a:pt x="5044771" y="634436"/>
                  <a:pt x="5121279" y="431425"/>
                  <a:pt x="5259674" y="313108"/>
                </a:cubicBezTo>
                <a:cubicBezTo>
                  <a:pt x="5362207" y="225483"/>
                  <a:pt x="5505484" y="178505"/>
                  <a:pt x="5659678" y="177243"/>
                </a:cubicBezTo>
                <a:close/>
                <a:moveTo>
                  <a:pt x="7110381" y="101"/>
                </a:moveTo>
                <a:cubicBezTo>
                  <a:pt x="7210825" y="-1977"/>
                  <a:pt x="7290226" y="28417"/>
                  <a:pt x="7308248" y="35912"/>
                </a:cubicBezTo>
                <a:lnTo>
                  <a:pt x="7308248" y="91092"/>
                </a:lnTo>
                <a:lnTo>
                  <a:pt x="7284737" y="82371"/>
                </a:lnTo>
                <a:cubicBezTo>
                  <a:pt x="7250094" y="70758"/>
                  <a:pt x="7186598" y="54051"/>
                  <a:pt x="7111265" y="55609"/>
                </a:cubicBezTo>
                <a:cubicBezTo>
                  <a:pt x="7050999" y="56856"/>
                  <a:pt x="6983157" y="69793"/>
                  <a:pt x="6916453" y="106379"/>
                </a:cubicBezTo>
                <a:cubicBezTo>
                  <a:pt x="6783042" y="179552"/>
                  <a:pt x="6697160" y="325570"/>
                  <a:pt x="6685297" y="490992"/>
                </a:cubicBezTo>
                <a:lnTo>
                  <a:pt x="6685438" y="523812"/>
                </a:lnTo>
                <a:lnTo>
                  <a:pt x="6684773" y="519565"/>
                </a:lnTo>
                <a:cubicBezTo>
                  <a:pt x="6668969" y="320757"/>
                  <a:pt x="6759923" y="136240"/>
                  <a:pt x="6915569" y="50871"/>
                </a:cubicBezTo>
                <a:cubicBezTo>
                  <a:pt x="6982273" y="14285"/>
                  <a:pt x="7050115" y="1348"/>
                  <a:pt x="7110381" y="101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18" name="Google Shape;818;p25"/>
          <p:cNvGrpSpPr/>
          <p:nvPr/>
        </p:nvGrpSpPr>
        <p:grpSpPr>
          <a:xfrm>
            <a:off x="7386905" y="837841"/>
            <a:ext cx="913812" cy="358516"/>
            <a:chOff x="9875305" y="1414383"/>
            <a:chExt cx="1218416" cy="478021"/>
          </a:xfrm>
        </p:grpSpPr>
        <p:sp>
          <p:nvSpPr>
            <p:cNvPr id="819" name="Google Shape;819;p25"/>
            <p:cNvSpPr/>
            <p:nvPr/>
          </p:nvSpPr>
          <p:spPr>
            <a:xfrm>
              <a:off x="9875658" y="1414436"/>
              <a:ext cx="1218063" cy="477944"/>
            </a:xfrm>
            <a:custGeom>
              <a:avLst/>
              <a:gdLst/>
              <a:ahLst/>
              <a:cxnLst/>
              <a:rect l="l" t="t" r="r" b="b"/>
              <a:pathLst>
                <a:path w="1052322" h="412911" extrusionOk="0">
                  <a:moveTo>
                    <a:pt x="-305" y="412866"/>
                  </a:moveTo>
                  <a:cubicBezTo>
                    <a:pt x="10049" y="387443"/>
                    <a:pt x="28718" y="366288"/>
                    <a:pt x="52654" y="352858"/>
                  </a:cubicBezTo>
                  <a:cubicBezTo>
                    <a:pt x="105899" y="324283"/>
                    <a:pt x="160191" y="350191"/>
                    <a:pt x="165621" y="352858"/>
                  </a:cubicBezTo>
                  <a:cubicBezTo>
                    <a:pt x="156096" y="286183"/>
                    <a:pt x="183813" y="221127"/>
                    <a:pt x="236296" y="186933"/>
                  </a:cubicBezTo>
                  <a:cubicBezTo>
                    <a:pt x="302018" y="144070"/>
                    <a:pt x="396411" y="157024"/>
                    <a:pt x="455371" y="222270"/>
                  </a:cubicBezTo>
                  <a:cubicBezTo>
                    <a:pt x="450370" y="201077"/>
                    <a:pt x="463505" y="179837"/>
                    <a:pt x="484698" y="174836"/>
                  </a:cubicBezTo>
                  <a:cubicBezTo>
                    <a:pt x="500348" y="171150"/>
                    <a:pt x="516674" y="177331"/>
                    <a:pt x="525951" y="190457"/>
                  </a:cubicBezTo>
                  <a:cubicBezTo>
                    <a:pt x="542430" y="77395"/>
                    <a:pt x="630726" y="-615"/>
                    <a:pt x="713022" y="-43"/>
                  </a:cubicBezTo>
                  <a:cubicBezTo>
                    <a:pt x="814082" y="433"/>
                    <a:pt x="920382" y="118734"/>
                    <a:pt x="893140" y="264752"/>
                  </a:cubicBezTo>
                  <a:cubicBezTo>
                    <a:pt x="938746" y="265047"/>
                    <a:pt x="982199" y="284221"/>
                    <a:pt x="1013155" y="317711"/>
                  </a:cubicBezTo>
                  <a:cubicBezTo>
                    <a:pt x="1035558" y="343362"/>
                    <a:pt x="1049169" y="375499"/>
                    <a:pt x="1052017" y="409437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0" name="Google Shape;820;p25"/>
            <p:cNvSpPr/>
            <p:nvPr/>
          </p:nvSpPr>
          <p:spPr>
            <a:xfrm>
              <a:off x="9875305" y="1414383"/>
              <a:ext cx="1122816" cy="478021"/>
            </a:xfrm>
            <a:custGeom>
              <a:avLst/>
              <a:gdLst/>
              <a:ahLst/>
              <a:cxnLst/>
              <a:rect l="l" t="t" r="r" b="b"/>
              <a:pathLst>
                <a:path w="1122816" h="478021" extrusionOk="0">
                  <a:moveTo>
                    <a:pt x="1059308" y="309292"/>
                  </a:moveTo>
                  <a:lnTo>
                    <a:pt x="1073269" y="310824"/>
                  </a:lnTo>
                  <a:cubicBezTo>
                    <a:pt x="1085970" y="313558"/>
                    <a:pt x="1098328" y="317577"/>
                    <a:pt x="1110155" y="322796"/>
                  </a:cubicBezTo>
                  <a:lnTo>
                    <a:pt x="1122816" y="331837"/>
                  </a:lnTo>
                  <a:lnTo>
                    <a:pt x="1098497" y="323944"/>
                  </a:lnTo>
                  <a:cubicBezTo>
                    <a:pt x="1085797" y="321209"/>
                    <a:pt x="1072753" y="319757"/>
                    <a:pt x="1059554" y="319672"/>
                  </a:cubicBezTo>
                  <a:close/>
                  <a:moveTo>
                    <a:pt x="561479" y="202458"/>
                  </a:moveTo>
                  <a:cubicBezTo>
                    <a:pt x="570538" y="200324"/>
                    <a:pt x="579793" y="201046"/>
                    <a:pt x="588125" y="204201"/>
                  </a:cubicBezTo>
                  <a:lnTo>
                    <a:pt x="604312" y="216730"/>
                  </a:lnTo>
                  <a:lnTo>
                    <a:pt x="586707" y="215578"/>
                  </a:lnTo>
                  <a:cubicBezTo>
                    <a:pt x="562173" y="221367"/>
                    <a:pt x="546967" y="245956"/>
                    <a:pt x="552756" y="270491"/>
                  </a:cubicBezTo>
                  <a:lnTo>
                    <a:pt x="528487" y="251472"/>
                  </a:lnTo>
                  <a:lnTo>
                    <a:pt x="533132" y="222885"/>
                  </a:lnTo>
                  <a:cubicBezTo>
                    <a:pt x="539277" y="212947"/>
                    <a:pt x="549212" y="205353"/>
                    <a:pt x="561479" y="202458"/>
                  </a:cubicBezTo>
                  <a:close/>
                  <a:moveTo>
                    <a:pt x="403654" y="189983"/>
                  </a:moveTo>
                  <a:cubicBezTo>
                    <a:pt x="426335" y="193477"/>
                    <a:pt x="448771" y="200883"/>
                    <a:pt x="469804" y="212135"/>
                  </a:cubicBezTo>
                  <a:lnTo>
                    <a:pt x="480213" y="220293"/>
                  </a:lnTo>
                  <a:lnTo>
                    <a:pt x="428882" y="203103"/>
                  </a:lnTo>
                  <a:cubicBezTo>
                    <a:pt x="383520" y="196115"/>
                    <a:pt x="337180" y="204771"/>
                    <a:pt x="299137" y="229582"/>
                  </a:cubicBezTo>
                  <a:cubicBezTo>
                    <a:pt x="238378" y="269168"/>
                    <a:pt x="206291" y="344482"/>
                    <a:pt x="217318" y="421671"/>
                  </a:cubicBezTo>
                  <a:cubicBezTo>
                    <a:pt x="211031" y="418583"/>
                    <a:pt x="148178" y="388590"/>
                    <a:pt x="86538" y="421671"/>
                  </a:cubicBezTo>
                  <a:cubicBezTo>
                    <a:pt x="72683" y="429445"/>
                    <a:pt x="60352" y="439454"/>
                    <a:pt x="49987" y="451199"/>
                  </a:cubicBezTo>
                  <a:lnTo>
                    <a:pt x="33428" y="477912"/>
                  </a:lnTo>
                  <a:lnTo>
                    <a:pt x="0" y="478021"/>
                  </a:lnTo>
                  <a:cubicBezTo>
                    <a:pt x="11987" y="448589"/>
                    <a:pt x="33599" y="424098"/>
                    <a:pt x="61310" y="408551"/>
                  </a:cubicBezTo>
                  <a:cubicBezTo>
                    <a:pt x="122950" y="375470"/>
                    <a:pt x="185803" y="405463"/>
                    <a:pt x="192090" y="408551"/>
                  </a:cubicBezTo>
                  <a:cubicBezTo>
                    <a:pt x="181063" y="331362"/>
                    <a:pt x="213150" y="256048"/>
                    <a:pt x="273909" y="216462"/>
                  </a:cubicBezTo>
                  <a:cubicBezTo>
                    <a:pt x="311952" y="191651"/>
                    <a:pt x="358292" y="182995"/>
                    <a:pt x="403654" y="189983"/>
                  </a:cubicBezTo>
                  <a:close/>
                  <a:moveTo>
                    <a:pt x="825806" y="3"/>
                  </a:moveTo>
                  <a:cubicBezTo>
                    <a:pt x="855055" y="141"/>
                    <a:pt x="884683" y="8804"/>
                    <a:pt x="912180" y="24362"/>
                  </a:cubicBezTo>
                  <a:lnTo>
                    <a:pt x="920472" y="30330"/>
                  </a:lnTo>
                  <a:lnTo>
                    <a:pt x="894878" y="19520"/>
                  </a:lnTo>
                  <a:cubicBezTo>
                    <a:pt x="880378" y="15392"/>
                    <a:pt x="865659" y="13192"/>
                    <a:pt x="851034" y="13123"/>
                  </a:cubicBezTo>
                  <a:cubicBezTo>
                    <a:pt x="755762" y="12461"/>
                    <a:pt x="653543" y="102772"/>
                    <a:pt x="634465" y="233662"/>
                  </a:cubicBezTo>
                  <a:cubicBezTo>
                    <a:pt x="629096" y="226064"/>
                    <a:pt x="621686" y="220476"/>
                    <a:pt x="613353" y="217321"/>
                  </a:cubicBezTo>
                  <a:lnTo>
                    <a:pt x="610322" y="217123"/>
                  </a:lnTo>
                  <a:lnTo>
                    <a:pt x="637727" y="130770"/>
                  </a:lnTo>
                  <a:cubicBezTo>
                    <a:pt x="678990" y="50182"/>
                    <a:pt x="754352" y="-493"/>
                    <a:pt x="825806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21" name="Google Shape;821;p25"/>
          <p:cNvSpPr txBox="1">
            <a:spLocks noGrp="1"/>
          </p:cNvSpPr>
          <p:nvPr>
            <p:ph type="title"/>
          </p:nvPr>
        </p:nvSpPr>
        <p:spPr>
          <a:xfrm>
            <a:off x="4483650" y="730781"/>
            <a:ext cx="4186125" cy="5726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3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822" name="Google Shape;822;p25"/>
          <p:cNvSpPr txBox="1">
            <a:spLocks noGrp="1"/>
          </p:cNvSpPr>
          <p:nvPr>
            <p:ph type="body" idx="1"/>
          </p:nvPr>
        </p:nvSpPr>
        <p:spPr>
          <a:xfrm>
            <a:off x="4483725" y="1881319"/>
            <a:ext cx="4186125" cy="23301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61938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685800" lvl="1" indent="-261938" rtl="0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2pPr>
            <a:lvl3pPr marL="1028700" lvl="2" indent="-261938" rtl="0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3pPr>
            <a:lvl4pPr marL="1371600" lvl="3" indent="-261938" rtl="0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4pPr>
            <a:lvl5pPr marL="1714500" lvl="4" indent="-261938" rtl="0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5pPr>
            <a:lvl6pPr marL="2057400" lvl="5" indent="-261938" rtl="0">
              <a:spcBef>
                <a:spcPts val="1575"/>
              </a:spcBef>
              <a:spcAft>
                <a:spcPts val="0"/>
              </a:spcAft>
              <a:buSzPts val="1900"/>
              <a:buChar char="■"/>
              <a:defRPr/>
            </a:lvl6pPr>
            <a:lvl7pPr marL="2400300" lvl="6" indent="-261938" rtl="0">
              <a:spcBef>
                <a:spcPts val="1575"/>
              </a:spcBef>
              <a:spcAft>
                <a:spcPts val="0"/>
              </a:spcAft>
              <a:buSzPts val="1900"/>
              <a:buChar char="●"/>
              <a:defRPr/>
            </a:lvl7pPr>
            <a:lvl8pPr marL="2743200" lvl="7" indent="-261938" rtl="0">
              <a:spcBef>
                <a:spcPts val="1575"/>
              </a:spcBef>
              <a:spcAft>
                <a:spcPts val="0"/>
              </a:spcAft>
              <a:buSzPts val="1900"/>
              <a:buChar char="○"/>
              <a:defRPr/>
            </a:lvl8pPr>
            <a:lvl9pPr marL="3086100" lvl="8" indent="-261938" rtl="0">
              <a:spcBef>
                <a:spcPts val="1575"/>
              </a:spcBef>
              <a:spcAft>
                <a:spcPts val="1575"/>
              </a:spcAft>
              <a:buSzPts val="19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3361299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8 Custom Layout 1">
  <p:cSld name="018 Custom Layout 1"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" name="Google Shape;824;p26"/>
          <p:cNvSpPr/>
          <p:nvPr/>
        </p:nvSpPr>
        <p:spPr>
          <a:xfrm>
            <a:off x="-5870" y="3140138"/>
            <a:ext cx="3013996" cy="1995243"/>
          </a:xfrm>
          <a:custGeom>
            <a:avLst/>
            <a:gdLst/>
            <a:ahLst/>
            <a:cxnLst/>
            <a:rect l="l" t="t" r="r" b="b"/>
            <a:pathLst>
              <a:path w="6840274" h="4528211" extrusionOk="0">
                <a:moveTo>
                  <a:pt x="1186196" y="384"/>
                </a:moveTo>
                <a:cubicBezTo>
                  <a:pt x="1214762" y="1365"/>
                  <a:pt x="1243048" y="4230"/>
                  <a:pt x="1270892" y="9048"/>
                </a:cubicBezTo>
                <a:cubicBezTo>
                  <a:pt x="1697668" y="82760"/>
                  <a:pt x="2073100" y="623943"/>
                  <a:pt x="1915301" y="1215256"/>
                </a:cubicBezTo>
                <a:cubicBezTo>
                  <a:pt x="2077668" y="1212158"/>
                  <a:pt x="2211766" y="1341389"/>
                  <a:pt x="2214825" y="1503772"/>
                </a:cubicBezTo>
                <a:cubicBezTo>
                  <a:pt x="2214837" y="1504984"/>
                  <a:pt x="2214852" y="1506197"/>
                  <a:pt x="2214864" y="1507411"/>
                </a:cubicBezTo>
                <a:cubicBezTo>
                  <a:pt x="2244106" y="1496899"/>
                  <a:pt x="2495834" y="1368880"/>
                  <a:pt x="2682201" y="1503637"/>
                </a:cubicBezTo>
                <a:cubicBezTo>
                  <a:pt x="2861294" y="1633273"/>
                  <a:pt x="2790680" y="1868693"/>
                  <a:pt x="2791894" y="1882033"/>
                </a:cubicBezTo>
                <a:cubicBezTo>
                  <a:pt x="2940571" y="1889311"/>
                  <a:pt x="3055223" y="2015714"/>
                  <a:pt x="3047999" y="2164351"/>
                </a:cubicBezTo>
                <a:cubicBezTo>
                  <a:pt x="3047716" y="2170144"/>
                  <a:pt x="3047245" y="2175939"/>
                  <a:pt x="3046584" y="2181733"/>
                </a:cubicBezTo>
                <a:cubicBezTo>
                  <a:pt x="3051571" y="2178903"/>
                  <a:pt x="3151830" y="2125405"/>
                  <a:pt x="3248719" y="2181733"/>
                </a:cubicBezTo>
                <a:cubicBezTo>
                  <a:pt x="3300049" y="2212998"/>
                  <a:pt x="3335504" y="2264879"/>
                  <a:pt x="3346149" y="2324037"/>
                </a:cubicBezTo>
                <a:cubicBezTo>
                  <a:pt x="3461313" y="2217713"/>
                  <a:pt x="3626767" y="2185776"/>
                  <a:pt x="3773193" y="2241701"/>
                </a:cubicBezTo>
                <a:cubicBezTo>
                  <a:pt x="3983819" y="2323633"/>
                  <a:pt x="4025997" y="2544904"/>
                  <a:pt x="4027885" y="2556358"/>
                </a:cubicBezTo>
                <a:cubicBezTo>
                  <a:pt x="4064269" y="2539917"/>
                  <a:pt x="4335669" y="2421601"/>
                  <a:pt x="4619871" y="2563903"/>
                </a:cubicBezTo>
                <a:cubicBezTo>
                  <a:pt x="4855561" y="2681413"/>
                  <a:pt x="4939515" y="2897561"/>
                  <a:pt x="4956764" y="2945941"/>
                </a:cubicBezTo>
                <a:cubicBezTo>
                  <a:pt x="4973608" y="2931386"/>
                  <a:pt x="5080067" y="2842716"/>
                  <a:pt x="5226277" y="2863603"/>
                </a:cubicBezTo>
                <a:cubicBezTo>
                  <a:pt x="5353219" y="2881526"/>
                  <a:pt x="5460754" y="2974913"/>
                  <a:pt x="5503473" y="3103336"/>
                </a:cubicBezTo>
                <a:cubicBezTo>
                  <a:pt x="5638230" y="3026525"/>
                  <a:pt x="5802634" y="3043235"/>
                  <a:pt x="5907744" y="3140799"/>
                </a:cubicBezTo>
                <a:cubicBezTo>
                  <a:pt x="6039401" y="3262080"/>
                  <a:pt x="6007194" y="3444542"/>
                  <a:pt x="6005038" y="3455455"/>
                </a:cubicBezTo>
                <a:cubicBezTo>
                  <a:pt x="6057863" y="3452761"/>
                  <a:pt x="6379123" y="3441979"/>
                  <a:pt x="6619395" y="3687642"/>
                </a:cubicBezTo>
                <a:cubicBezTo>
                  <a:pt x="6777061" y="3849350"/>
                  <a:pt x="6853771" y="4073518"/>
                  <a:pt x="6838326" y="4302102"/>
                </a:cubicBezTo>
                <a:lnTo>
                  <a:pt x="6792115" y="4528211"/>
                </a:lnTo>
                <a:lnTo>
                  <a:pt x="0" y="4528211"/>
                </a:lnTo>
                <a:lnTo>
                  <a:pt x="1751" y="1035357"/>
                </a:lnTo>
                <a:cubicBezTo>
                  <a:pt x="29134" y="1001398"/>
                  <a:pt x="67095" y="977681"/>
                  <a:pt x="109556" y="967978"/>
                </a:cubicBezTo>
                <a:cubicBezTo>
                  <a:pt x="161519" y="957466"/>
                  <a:pt x="215503" y="968383"/>
                  <a:pt x="259406" y="998028"/>
                </a:cubicBezTo>
                <a:cubicBezTo>
                  <a:pt x="266229" y="394907"/>
                  <a:pt x="757702" y="-14330"/>
                  <a:pt x="1186196" y="384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25" name="Google Shape;825;p26"/>
          <p:cNvSpPr/>
          <p:nvPr/>
        </p:nvSpPr>
        <p:spPr>
          <a:xfrm>
            <a:off x="-9074" y="3140731"/>
            <a:ext cx="3013996" cy="1995243"/>
          </a:xfrm>
          <a:custGeom>
            <a:avLst/>
            <a:gdLst/>
            <a:ahLst/>
            <a:cxnLst/>
            <a:rect l="l" t="t" r="r" b="b"/>
            <a:pathLst>
              <a:path w="6840274" h="4528211" extrusionOk="0">
                <a:moveTo>
                  <a:pt x="6036748" y="3454583"/>
                </a:moveTo>
                <a:cubicBezTo>
                  <a:pt x="6136913" y="3454073"/>
                  <a:pt x="6409157" y="3472687"/>
                  <a:pt x="6619395" y="3687642"/>
                </a:cubicBezTo>
                <a:cubicBezTo>
                  <a:pt x="6777061" y="3849350"/>
                  <a:pt x="6853771" y="4073518"/>
                  <a:pt x="6838326" y="4302102"/>
                </a:cubicBezTo>
                <a:lnTo>
                  <a:pt x="6837531" y="4305992"/>
                </a:lnTo>
                <a:lnTo>
                  <a:pt x="6833690" y="4187907"/>
                </a:lnTo>
                <a:cubicBezTo>
                  <a:pt x="6811240" y="4020846"/>
                  <a:pt x="6738529" y="3864431"/>
                  <a:pt x="6620279" y="3743150"/>
                </a:cubicBezTo>
                <a:cubicBezTo>
                  <a:pt x="6380007" y="3497487"/>
                  <a:pt x="6058747" y="3508269"/>
                  <a:pt x="6005922" y="3510963"/>
                </a:cubicBezTo>
                <a:cubicBezTo>
                  <a:pt x="6006461" y="3508235"/>
                  <a:pt x="6008878" y="3494785"/>
                  <a:pt x="6010144" y="3474249"/>
                </a:cubicBezTo>
                <a:lnTo>
                  <a:pt x="6010492" y="3455305"/>
                </a:lnTo>
                <a:close/>
                <a:moveTo>
                  <a:pt x="3176962" y="2157572"/>
                </a:moveTo>
                <a:cubicBezTo>
                  <a:pt x="3200064" y="2160433"/>
                  <a:pt x="3224497" y="2167651"/>
                  <a:pt x="3248719" y="2181733"/>
                </a:cubicBezTo>
                <a:cubicBezTo>
                  <a:pt x="3300049" y="2212998"/>
                  <a:pt x="3335504" y="2264879"/>
                  <a:pt x="3346149" y="2324037"/>
                </a:cubicBezTo>
                <a:cubicBezTo>
                  <a:pt x="3461313" y="2217713"/>
                  <a:pt x="3626767" y="2185776"/>
                  <a:pt x="3773193" y="2241701"/>
                </a:cubicBezTo>
                <a:cubicBezTo>
                  <a:pt x="3983819" y="2323633"/>
                  <a:pt x="4025997" y="2544904"/>
                  <a:pt x="4027885" y="2556358"/>
                </a:cubicBezTo>
                <a:cubicBezTo>
                  <a:pt x="4064269" y="2539917"/>
                  <a:pt x="4335669" y="2421601"/>
                  <a:pt x="4619871" y="2563903"/>
                </a:cubicBezTo>
                <a:cubicBezTo>
                  <a:pt x="4855561" y="2681413"/>
                  <a:pt x="4939515" y="2897561"/>
                  <a:pt x="4956764" y="2945941"/>
                </a:cubicBezTo>
                <a:cubicBezTo>
                  <a:pt x="4973608" y="2931386"/>
                  <a:pt x="5080067" y="2842716"/>
                  <a:pt x="5226277" y="2863603"/>
                </a:cubicBezTo>
                <a:cubicBezTo>
                  <a:pt x="5353219" y="2881526"/>
                  <a:pt x="5460754" y="2974913"/>
                  <a:pt x="5503473" y="3103336"/>
                </a:cubicBezTo>
                <a:cubicBezTo>
                  <a:pt x="5638230" y="3026525"/>
                  <a:pt x="5802634" y="3043235"/>
                  <a:pt x="5907744" y="3140799"/>
                </a:cubicBezTo>
                <a:cubicBezTo>
                  <a:pt x="5990030" y="3216600"/>
                  <a:pt x="6008306" y="3316299"/>
                  <a:pt x="6009916" y="3383079"/>
                </a:cubicBezTo>
                <a:lnTo>
                  <a:pt x="6009263" y="3418572"/>
                </a:lnTo>
                <a:lnTo>
                  <a:pt x="6007455" y="3395023"/>
                </a:lnTo>
                <a:cubicBezTo>
                  <a:pt x="5999319" y="3332884"/>
                  <a:pt x="5974457" y="3256948"/>
                  <a:pt x="5908628" y="3196307"/>
                </a:cubicBezTo>
                <a:cubicBezTo>
                  <a:pt x="5803518" y="3098743"/>
                  <a:pt x="5639114" y="3082033"/>
                  <a:pt x="5504357" y="3158844"/>
                </a:cubicBezTo>
                <a:cubicBezTo>
                  <a:pt x="5461638" y="3030421"/>
                  <a:pt x="5354103" y="2937034"/>
                  <a:pt x="5227161" y="2919111"/>
                </a:cubicBezTo>
                <a:cubicBezTo>
                  <a:pt x="5080951" y="2898224"/>
                  <a:pt x="4974492" y="2986894"/>
                  <a:pt x="4957648" y="3001449"/>
                </a:cubicBezTo>
                <a:cubicBezTo>
                  <a:pt x="4940399" y="2953069"/>
                  <a:pt x="4856445" y="2736921"/>
                  <a:pt x="4620755" y="2619411"/>
                </a:cubicBezTo>
                <a:cubicBezTo>
                  <a:pt x="4336553" y="2477109"/>
                  <a:pt x="4065153" y="2595425"/>
                  <a:pt x="4028769" y="2611866"/>
                </a:cubicBezTo>
                <a:cubicBezTo>
                  <a:pt x="4026881" y="2600412"/>
                  <a:pt x="3984703" y="2379141"/>
                  <a:pt x="3774077" y="2297209"/>
                </a:cubicBezTo>
                <a:cubicBezTo>
                  <a:pt x="3627651" y="2241284"/>
                  <a:pt x="3462197" y="2273221"/>
                  <a:pt x="3347033" y="2379545"/>
                </a:cubicBezTo>
                <a:cubicBezTo>
                  <a:pt x="3336388" y="2320387"/>
                  <a:pt x="3300933" y="2268506"/>
                  <a:pt x="3249603" y="2237241"/>
                </a:cubicBezTo>
                <a:cubicBezTo>
                  <a:pt x="3152714" y="2180913"/>
                  <a:pt x="3052455" y="2234411"/>
                  <a:pt x="3047468" y="2237241"/>
                </a:cubicBezTo>
                <a:cubicBezTo>
                  <a:pt x="3048129" y="2231447"/>
                  <a:pt x="3048600" y="2225652"/>
                  <a:pt x="3048883" y="2219859"/>
                </a:cubicBezTo>
                <a:lnTo>
                  <a:pt x="3046895" y="2181592"/>
                </a:lnTo>
                <a:lnTo>
                  <a:pt x="3066647" y="2172618"/>
                </a:lnTo>
                <a:cubicBezTo>
                  <a:pt x="3089876" y="2163552"/>
                  <a:pt x="3130757" y="2151849"/>
                  <a:pt x="3176962" y="2157572"/>
                </a:cubicBezTo>
                <a:close/>
                <a:moveTo>
                  <a:pt x="2801065" y="1883413"/>
                </a:moveTo>
                <a:lnTo>
                  <a:pt x="2845882" y="1890157"/>
                </a:lnTo>
                <a:cubicBezTo>
                  <a:pt x="2967330" y="1921259"/>
                  <a:pt x="3054320" y="2034294"/>
                  <a:pt x="3047999" y="2164351"/>
                </a:cubicBezTo>
                <a:lnTo>
                  <a:pt x="3046778" y="2179350"/>
                </a:lnTo>
                <a:lnTo>
                  <a:pt x="3046051" y="2165352"/>
                </a:lnTo>
                <a:cubicBezTo>
                  <a:pt x="3026913" y="2041483"/>
                  <a:pt x="2922871" y="1943910"/>
                  <a:pt x="2792778" y="1937541"/>
                </a:cubicBezTo>
                <a:cubicBezTo>
                  <a:pt x="2792475" y="1934206"/>
                  <a:pt x="2796660" y="1916991"/>
                  <a:pt x="2800312" y="1891019"/>
                </a:cubicBezTo>
                <a:close/>
                <a:moveTo>
                  <a:pt x="1927785" y="1216276"/>
                </a:moveTo>
                <a:lnTo>
                  <a:pt x="1974663" y="1220104"/>
                </a:lnTo>
                <a:cubicBezTo>
                  <a:pt x="2109145" y="1244984"/>
                  <a:pt x="2212149" y="1361687"/>
                  <a:pt x="2214825" y="1503772"/>
                </a:cubicBezTo>
                <a:cubicBezTo>
                  <a:pt x="2214837" y="1504984"/>
                  <a:pt x="2214852" y="1506197"/>
                  <a:pt x="2214864" y="1507411"/>
                </a:cubicBezTo>
                <a:cubicBezTo>
                  <a:pt x="2244106" y="1496899"/>
                  <a:pt x="2495834" y="1368880"/>
                  <a:pt x="2682201" y="1503637"/>
                </a:cubicBezTo>
                <a:cubicBezTo>
                  <a:pt x="2771748" y="1568455"/>
                  <a:pt x="2798867" y="1659719"/>
                  <a:pt x="2803752" y="1736446"/>
                </a:cubicBezTo>
                <a:lnTo>
                  <a:pt x="2803866" y="1786523"/>
                </a:lnTo>
                <a:lnTo>
                  <a:pt x="2796176" y="1732324"/>
                </a:lnTo>
                <a:cubicBezTo>
                  <a:pt x="2782290" y="1671248"/>
                  <a:pt x="2750245" y="1607759"/>
                  <a:pt x="2683085" y="1559145"/>
                </a:cubicBezTo>
                <a:cubicBezTo>
                  <a:pt x="2496718" y="1424388"/>
                  <a:pt x="2244990" y="1552407"/>
                  <a:pt x="2215748" y="1562919"/>
                </a:cubicBezTo>
                <a:cubicBezTo>
                  <a:pt x="2215736" y="1561705"/>
                  <a:pt x="2215721" y="1560492"/>
                  <a:pt x="2215709" y="1559280"/>
                </a:cubicBezTo>
                <a:cubicBezTo>
                  <a:pt x="2212650" y="1396897"/>
                  <a:pt x="2078552" y="1267666"/>
                  <a:pt x="1916185" y="1270764"/>
                </a:cubicBezTo>
                <a:close/>
                <a:moveTo>
                  <a:pt x="1186196" y="384"/>
                </a:moveTo>
                <a:cubicBezTo>
                  <a:pt x="1214762" y="1365"/>
                  <a:pt x="1243048" y="4230"/>
                  <a:pt x="1270892" y="9048"/>
                </a:cubicBezTo>
                <a:cubicBezTo>
                  <a:pt x="1644321" y="73546"/>
                  <a:pt x="1978440" y="495952"/>
                  <a:pt x="1950422" y="996679"/>
                </a:cubicBezTo>
                <a:lnTo>
                  <a:pt x="1949311" y="1006996"/>
                </a:lnTo>
                <a:lnTo>
                  <a:pt x="1942083" y="843200"/>
                </a:lnTo>
                <a:cubicBezTo>
                  <a:pt x="1883059" y="438077"/>
                  <a:pt x="1591858" y="119840"/>
                  <a:pt x="1271776" y="64556"/>
                </a:cubicBezTo>
                <a:cubicBezTo>
                  <a:pt x="1243932" y="59738"/>
                  <a:pt x="1215646" y="56873"/>
                  <a:pt x="1187080" y="55892"/>
                </a:cubicBezTo>
                <a:cubicBezTo>
                  <a:pt x="758586" y="41178"/>
                  <a:pt x="267113" y="450415"/>
                  <a:pt x="260290" y="1053536"/>
                </a:cubicBezTo>
                <a:cubicBezTo>
                  <a:pt x="216387" y="1023891"/>
                  <a:pt x="162403" y="1012974"/>
                  <a:pt x="110440" y="1023486"/>
                </a:cubicBezTo>
                <a:cubicBezTo>
                  <a:pt x="67979" y="1033189"/>
                  <a:pt x="30018" y="1056906"/>
                  <a:pt x="2635" y="1090865"/>
                </a:cubicBezTo>
                <a:lnTo>
                  <a:pt x="912" y="4528211"/>
                </a:lnTo>
                <a:lnTo>
                  <a:pt x="0" y="4528211"/>
                </a:lnTo>
                <a:lnTo>
                  <a:pt x="1751" y="1035357"/>
                </a:lnTo>
                <a:cubicBezTo>
                  <a:pt x="29134" y="1001398"/>
                  <a:pt x="67095" y="977681"/>
                  <a:pt x="109556" y="967978"/>
                </a:cubicBezTo>
                <a:cubicBezTo>
                  <a:pt x="161519" y="957466"/>
                  <a:pt x="215503" y="968383"/>
                  <a:pt x="259406" y="998028"/>
                </a:cubicBezTo>
                <a:cubicBezTo>
                  <a:pt x="266229" y="394907"/>
                  <a:pt x="757702" y="-14330"/>
                  <a:pt x="1186196" y="384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26" name="Google Shape;826;p26"/>
          <p:cNvSpPr txBox="1">
            <a:spLocks noGrp="1"/>
          </p:cNvSpPr>
          <p:nvPr>
            <p:ph type="subTitle" idx="1"/>
          </p:nvPr>
        </p:nvSpPr>
        <p:spPr>
          <a:xfrm>
            <a:off x="4597950" y="1887619"/>
            <a:ext cx="4186125" cy="5384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1575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100"/>
              <a:buNone/>
              <a:defRPr sz="1575" b="1"/>
            </a:lvl9pPr>
          </a:lstStyle>
          <a:p>
            <a:endParaRPr/>
          </a:p>
        </p:txBody>
      </p:sp>
      <p:sp>
        <p:nvSpPr>
          <p:cNvPr id="827" name="Google Shape;827;p26"/>
          <p:cNvSpPr txBox="1">
            <a:spLocks noGrp="1"/>
          </p:cNvSpPr>
          <p:nvPr>
            <p:ph type="title"/>
          </p:nvPr>
        </p:nvSpPr>
        <p:spPr>
          <a:xfrm>
            <a:off x="4597950" y="1187981"/>
            <a:ext cx="4186125" cy="572625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ldrich"/>
              <a:buNone/>
              <a:defRPr sz="525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828" name="Google Shape;828;p26"/>
          <p:cNvSpPr txBox="1">
            <a:spLocks noGrp="1"/>
          </p:cNvSpPr>
          <p:nvPr>
            <p:ph type="body" idx="2"/>
          </p:nvPr>
        </p:nvSpPr>
        <p:spPr>
          <a:xfrm>
            <a:off x="4597988" y="2536219"/>
            <a:ext cx="4186125" cy="1006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6193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685800" lvl="1" indent="-26193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2pPr>
            <a:lvl3pPr marL="1028700" lvl="2" indent="-26193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■"/>
              <a:defRPr/>
            </a:lvl3pPr>
            <a:lvl4pPr marL="1371600" lvl="3" indent="-26193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4pPr>
            <a:lvl5pPr marL="1714500" lvl="4" indent="-26193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5pPr>
            <a:lvl6pPr marL="2057400" lvl="5" indent="-26193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■"/>
              <a:defRPr/>
            </a:lvl6pPr>
            <a:lvl7pPr marL="2400300" lvl="6" indent="-26193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7pPr>
            <a:lvl8pPr marL="2743200" lvl="7" indent="-26193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8pPr>
            <a:lvl9pPr marL="3086100" lvl="8" indent="-26193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grpSp>
        <p:nvGrpSpPr>
          <p:cNvPr id="829" name="Google Shape;829;p26"/>
          <p:cNvGrpSpPr/>
          <p:nvPr/>
        </p:nvGrpSpPr>
        <p:grpSpPr>
          <a:xfrm>
            <a:off x="770317" y="432573"/>
            <a:ext cx="3144170" cy="4160912"/>
            <a:chOff x="2256777" y="2198862"/>
            <a:chExt cx="2823618" cy="3736703"/>
          </a:xfrm>
        </p:grpSpPr>
        <p:grpSp>
          <p:nvGrpSpPr>
            <p:cNvPr id="830" name="Google Shape;830;p26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831" name="Google Shape;831;p26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2" name="Google Shape;832;p26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833" name="Google Shape;833;p26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4" name="Google Shape;834;p26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5" name="Google Shape;835;p26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6" name="Google Shape;836;p26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7" name="Google Shape;837;p26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8" name="Google Shape;838;p26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9" name="Google Shape;839;p26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40" name="Google Shape;840;p26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841" name="Google Shape;841;p26"/>
          <p:cNvPicPr preferRelativeResize="0"/>
          <p:nvPr/>
        </p:nvPicPr>
        <p:blipFill rotWithShape="1">
          <a:blip r:embed="rId2">
            <a:alphaModFix/>
          </a:blip>
          <a:srcRect l="28443" t="48971" b="22218"/>
          <a:stretch/>
        </p:blipFill>
        <p:spPr>
          <a:xfrm>
            <a:off x="2008363" y="2267873"/>
            <a:ext cx="2166456" cy="872274"/>
          </a:xfrm>
          <a:prstGeom prst="rect">
            <a:avLst/>
          </a:prstGeom>
          <a:noFill/>
          <a:ln>
            <a:noFill/>
          </a:ln>
          <a:effectLst>
            <a:outerShdw blurRad="142875" dist="19050" dir="5400000" algn="bl" rotWithShape="0">
              <a:srgbClr val="000000">
                <a:alpha val="67000"/>
              </a:srgbClr>
            </a:outerShdw>
          </a:effectLst>
        </p:spPr>
      </p:pic>
      <p:sp>
        <p:nvSpPr>
          <p:cNvPr id="842" name="Google Shape;842;p26"/>
          <p:cNvSpPr/>
          <p:nvPr/>
        </p:nvSpPr>
        <p:spPr>
          <a:xfrm>
            <a:off x="-4842" y="4025670"/>
            <a:ext cx="2116864" cy="1113425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43" name="Google Shape;843;p26"/>
          <p:cNvSpPr/>
          <p:nvPr/>
        </p:nvSpPr>
        <p:spPr>
          <a:xfrm>
            <a:off x="-4841" y="4469120"/>
            <a:ext cx="1476825" cy="671834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44" name="Google Shape;844;p26"/>
          <p:cNvSpPr/>
          <p:nvPr/>
        </p:nvSpPr>
        <p:spPr>
          <a:xfrm>
            <a:off x="-9074" y="4026263"/>
            <a:ext cx="2116864" cy="1113425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45" name="Google Shape;845;p26"/>
          <p:cNvSpPr/>
          <p:nvPr/>
        </p:nvSpPr>
        <p:spPr>
          <a:xfrm>
            <a:off x="-9074" y="4462597"/>
            <a:ext cx="1476825" cy="671834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6875330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8 Custom Layout 1 1">
  <p:cSld name="018 Custom Layout 1 1">
    <p:spTree>
      <p:nvGrpSpPr>
        <p:cNvPr id="1" name="Shape 8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" name="Google Shape;847;p27"/>
          <p:cNvSpPr/>
          <p:nvPr/>
        </p:nvSpPr>
        <p:spPr>
          <a:xfrm>
            <a:off x="-5870" y="3140138"/>
            <a:ext cx="3013996" cy="1995243"/>
          </a:xfrm>
          <a:custGeom>
            <a:avLst/>
            <a:gdLst/>
            <a:ahLst/>
            <a:cxnLst/>
            <a:rect l="l" t="t" r="r" b="b"/>
            <a:pathLst>
              <a:path w="6840274" h="4528211" extrusionOk="0">
                <a:moveTo>
                  <a:pt x="1186196" y="384"/>
                </a:moveTo>
                <a:cubicBezTo>
                  <a:pt x="1214762" y="1365"/>
                  <a:pt x="1243048" y="4230"/>
                  <a:pt x="1270892" y="9048"/>
                </a:cubicBezTo>
                <a:cubicBezTo>
                  <a:pt x="1697668" y="82760"/>
                  <a:pt x="2073100" y="623943"/>
                  <a:pt x="1915301" y="1215256"/>
                </a:cubicBezTo>
                <a:cubicBezTo>
                  <a:pt x="2077668" y="1212158"/>
                  <a:pt x="2211766" y="1341389"/>
                  <a:pt x="2214825" y="1503772"/>
                </a:cubicBezTo>
                <a:cubicBezTo>
                  <a:pt x="2214837" y="1504984"/>
                  <a:pt x="2214852" y="1506197"/>
                  <a:pt x="2214864" y="1507411"/>
                </a:cubicBezTo>
                <a:cubicBezTo>
                  <a:pt x="2244106" y="1496899"/>
                  <a:pt x="2495834" y="1368880"/>
                  <a:pt x="2682201" y="1503637"/>
                </a:cubicBezTo>
                <a:cubicBezTo>
                  <a:pt x="2861294" y="1633273"/>
                  <a:pt x="2790680" y="1868693"/>
                  <a:pt x="2791894" y="1882033"/>
                </a:cubicBezTo>
                <a:cubicBezTo>
                  <a:pt x="2940571" y="1889311"/>
                  <a:pt x="3055223" y="2015714"/>
                  <a:pt x="3047999" y="2164351"/>
                </a:cubicBezTo>
                <a:cubicBezTo>
                  <a:pt x="3047716" y="2170144"/>
                  <a:pt x="3047245" y="2175939"/>
                  <a:pt x="3046584" y="2181733"/>
                </a:cubicBezTo>
                <a:cubicBezTo>
                  <a:pt x="3051571" y="2178903"/>
                  <a:pt x="3151830" y="2125405"/>
                  <a:pt x="3248719" y="2181733"/>
                </a:cubicBezTo>
                <a:cubicBezTo>
                  <a:pt x="3300049" y="2212998"/>
                  <a:pt x="3335504" y="2264879"/>
                  <a:pt x="3346149" y="2324037"/>
                </a:cubicBezTo>
                <a:cubicBezTo>
                  <a:pt x="3461313" y="2217713"/>
                  <a:pt x="3626767" y="2185776"/>
                  <a:pt x="3773193" y="2241701"/>
                </a:cubicBezTo>
                <a:cubicBezTo>
                  <a:pt x="3983819" y="2323633"/>
                  <a:pt x="4025997" y="2544904"/>
                  <a:pt x="4027885" y="2556358"/>
                </a:cubicBezTo>
                <a:cubicBezTo>
                  <a:pt x="4064269" y="2539917"/>
                  <a:pt x="4335669" y="2421601"/>
                  <a:pt x="4619871" y="2563903"/>
                </a:cubicBezTo>
                <a:cubicBezTo>
                  <a:pt x="4855561" y="2681413"/>
                  <a:pt x="4939515" y="2897561"/>
                  <a:pt x="4956764" y="2945941"/>
                </a:cubicBezTo>
                <a:cubicBezTo>
                  <a:pt x="4973608" y="2931386"/>
                  <a:pt x="5080067" y="2842716"/>
                  <a:pt x="5226277" y="2863603"/>
                </a:cubicBezTo>
                <a:cubicBezTo>
                  <a:pt x="5353219" y="2881526"/>
                  <a:pt x="5460754" y="2974913"/>
                  <a:pt x="5503473" y="3103336"/>
                </a:cubicBezTo>
                <a:cubicBezTo>
                  <a:pt x="5638230" y="3026525"/>
                  <a:pt x="5802634" y="3043235"/>
                  <a:pt x="5907744" y="3140799"/>
                </a:cubicBezTo>
                <a:cubicBezTo>
                  <a:pt x="6039401" y="3262080"/>
                  <a:pt x="6007194" y="3444542"/>
                  <a:pt x="6005038" y="3455455"/>
                </a:cubicBezTo>
                <a:cubicBezTo>
                  <a:pt x="6057863" y="3452761"/>
                  <a:pt x="6379123" y="3441979"/>
                  <a:pt x="6619395" y="3687642"/>
                </a:cubicBezTo>
                <a:cubicBezTo>
                  <a:pt x="6777061" y="3849350"/>
                  <a:pt x="6853771" y="4073518"/>
                  <a:pt x="6838326" y="4302102"/>
                </a:cubicBezTo>
                <a:lnTo>
                  <a:pt x="6792115" y="4528211"/>
                </a:lnTo>
                <a:lnTo>
                  <a:pt x="0" y="4528211"/>
                </a:lnTo>
                <a:lnTo>
                  <a:pt x="1751" y="1035357"/>
                </a:lnTo>
                <a:cubicBezTo>
                  <a:pt x="29134" y="1001398"/>
                  <a:pt x="67095" y="977681"/>
                  <a:pt x="109556" y="967978"/>
                </a:cubicBezTo>
                <a:cubicBezTo>
                  <a:pt x="161519" y="957466"/>
                  <a:pt x="215503" y="968383"/>
                  <a:pt x="259406" y="998028"/>
                </a:cubicBezTo>
                <a:cubicBezTo>
                  <a:pt x="266229" y="394907"/>
                  <a:pt x="757702" y="-14330"/>
                  <a:pt x="1186196" y="384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48" name="Google Shape;848;p27"/>
          <p:cNvSpPr/>
          <p:nvPr/>
        </p:nvSpPr>
        <p:spPr>
          <a:xfrm>
            <a:off x="-9074" y="3140731"/>
            <a:ext cx="3013996" cy="1995243"/>
          </a:xfrm>
          <a:custGeom>
            <a:avLst/>
            <a:gdLst/>
            <a:ahLst/>
            <a:cxnLst/>
            <a:rect l="l" t="t" r="r" b="b"/>
            <a:pathLst>
              <a:path w="6840274" h="4528211" extrusionOk="0">
                <a:moveTo>
                  <a:pt x="6036748" y="3454583"/>
                </a:moveTo>
                <a:cubicBezTo>
                  <a:pt x="6136913" y="3454073"/>
                  <a:pt x="6409157" y="3472687"/>
                  <a:pt x="6619395" y="3687642"/>
                </a:cubicBezTo>
                <a:cubicBezTo>
                  <a:pt x="6777061" y="3849350"/>
                  <a:pt x="6853771" y="4073518"/>
                  <a:pt x="6838326" y="4302102"/>
                </a:cubicBezTo>
                <a:lnTo>
                  <a:pt x="6837531" y="4305992"/>
                </a:lnTo>
                <a:lnTo>
                  <a:pt x="6833690" y="4187907"/>
                </a:lnTo>
                <a:cubicBezTo>
                  <a:pt x="6811240" y="4020846"/>
                  <a:pt x="6738529" y="3864431"/>
                  <a:pt x="6620279" y="3743150"/>
                </a:cubicBezTo>
                <a:cubicBezTo>
                  <a:pt x="6380007" y="3497487"/>
                  <a:pt x="6058747" y="3508269"/>
                  <a:pt x="6005922" y="3510963"/>
                </a:cubicBezTo>
                <a:cubicBezTo>
                  <a:pt x="6006461" y="3508235"/>
                  <a:pt x="6008878" y="3494785"/>
                  <a:pt x="6010144" y="3474249"/>
                </a:cubicBezTo>
                <a:lnTo>
                  <a:pt x="6010492" y="3455305"/>
                </a:lnTo>
                <a:close/>
                <a:moveTo>
                  <a:pt x="3176962" y="2157572"/>
                </a:moveTo>
                <a:cubicBezTo>
                  <a:pt x="3200064" y="2160433"/>
                  <a:pt x="3224497" y="2167651"/>
                  <a:pt x="3248719" y="2181733"/>
                </a:cubicBezTo>
                <a:cubicBezTo>
                  <a:pt x="3300049" y="2212998"/>
                  <a:pt x="3335504" y="2264879"/>
                  <a:pt x="3346149" y="2324037"/>
                </a:cubicBezTo>
                <a:cubicBezTo>
                  <a:pt x="3461313" y="2217713"/>
                  <a:pt x="3626767" y="2185776"/>
                  <a:pt x="3773193" y="2241701"/>
                </a:cubicBezTo>
                <a:cubicBezTo>
                  <a:pt x="3983819" y="2323633"/>
                  <a:pt x="4025997" y="2544904"/>
                  <a:pt x="4027885" y="2556358"/>
                </a:cubicBezTo>
                <a:cubicBezTo>
                  <a:pt x="4064269" y="2539917"/>
                  <a:pt x="4335669" y="2421601"/>
                  <a:pt x="4619871" y="2563903"/>
                </a:cubicBezTo>
                <a:cubicBezTo>
                  <a:pt x="4855561" y="2681413"/>
                  <a:pt x="4939515" y="2897561"/>
                  <a:pt x="4956764" y="2945941"/>
                </a:cubicBezTo>
                <a:cubicBezTo>
                  <a:pt x="4973608" y="2931386"/>
                  <a:pt x="5080067" y="2842716"/>
                  <a:pt x="5226277" y="2863603"/>
                </a:cubicBezTo>
                <a:cubicBezTo>
                  <a:pt x="5353219" y="2881526"/>
                  <a:pt x="5460754" y="2974913"/>
                  <a:pt x="5503473" y="3103336"/>
                </a:cubicBezTo>
                <a:cubicBezTo>
                  <a:pt x="5638230" y="3026525"/>
                  <a:pt x="5802634" y="3043235"/>
                  <a:pt x="5907744" y="3140799"/>
                </a:cubicBezTo>
                <a:cubicBezTo>
                  <a:pt x="5990030" y="3216600"/>
                  <a:pt x="6008306" y="3316299"/>
                  <a:pt x="6009916" y="3383079"/>
                </a:cubicBezTo>
                <a:lnTo>
                  <a:pt x="6009263" y="3418572"/>
                </a:lnTo>
                <a:lnTo>
                  <a:pt x="6007455" y="3395023"/>
                </a:lnTo>
                <a:cubicBezTo>
                  <a:pt x="5999319" y="3332884"/>
                  <a:pt x="5974457" y="3256948"/>
                  <a:pt x="5908628" y="3196307"/>
                </a:cubicBezTo>
                <a:cubicBezTo>
                  <a:pt x="5803518" y="3098743"/>
                  <a:pt x="5639114" y="3082033"/>
                  <a:pt x="5504357" y="3158844"/>
                </a:cubicBezTo>
                <a:cubicBezTo>
                  <a:pt x="5461638" y="3030421"/>
                  <a:pt x="5354103" y="2937034"/>
                  <a:pt x="5227161" y="2919111"/>
                </a:cubicBezTo>
                <a:cubicBezTo>
                  <a:pt x="5080951" y="2898224"/>
                  <a:pt x="4974492" y="2986894"/>
                  <a:pt x="4957648" y="3001449"/>
                </a:cubicBezTo>
                <a:cubicBezTo>
                  <a:pt x="4940399" y="2953069"/>
                  <a:pt x="4856445" y="2736921"/>
                  <a:pt x="4620755" y="2619411"/>
                </a:cubicBezTo>
                <a:cubicBezTo>
                  <a:pt x="4336553" y="2477109"/>
                  <a:pt x="4065153" y="2595425"/>
                  <a:pt x="4028769" y="2611866"/>
                </a:cubicBezTo>
                <a:cubicBezTo>
                  <a:pt x="4026881" y="2600412"/>
                  <a:pt x="3984703" y="2379141"/>
                  <a:pt x="3774077" y="2297209"/>
                </a:cubicBezTo>
                <a:cubicBezTo>
                  <a:pt x="3627651" y="2241284"/>
                  <a:pt x="3462197" y="2273221"/>
                  <a:pt x="3347033" y="2379545"/>
                </a:cubicBezTo>
                <a:cubicBezTo>
                  <a:pt x="3336388" y="2320387"/>
                  <a:pt x="3300933" y="2268506"/>
                  <a:pt x="3249603" y="2237241"/>
                </a:cubicBezTo>
                <a:cubicBezTo>
                  <a:pt x="3152714" y="2180913"/>
                  <a:pt x="3052455" y="2234411"/>
                  <a:pt x="3047468" y="2237241"/>
                </a:cubicBezTo>
                <a:cubicBezTo>
                  <a:pt x="3048129" y="2231447"/>
                  <a:pt x="3048600" y="2225652"/>
                  <a:pt x="3048883" y="2219859"/>
                </a:cubicBezTo>
                <a:lnTo>
                  <a:pt x="3046895" y="2181592"/>
                </a:lnTo>
                <a:lnTo>
                  <a:pt x="3066647" y="2172618"/>
                </a:lnTo>
                <a:cubicBezTo>
                  <a:pt x="3089876" y="2163552"/>
                  <a:pt x="3130757" y="2151849"/>
                  <a:pt x="3176962" y="2157572"/>
                </a:cubicBezTo>
                <a:close/>
                <a:moveTo>
                  <a:pt x="2801065" y="1883413"/>
                </a:moveTo>
                <a:lnTo>
                  <a:pt x="2845882" y="1890157"/>
                </a:lnTo>
                <a:cubicBezTo>
                  <a:pt x="2967330" y="1921259"/>
                  <a:pt x="3054320" y="2034294"/>
                  <a:pt x="3047999" y="2164351"/>
                </a:cubicBezTo>
                <a:lnTo>
                  <a:pt x="3046778" y="2179350"/>
                </a:lnTo>
                <a:lnTo>
                  <a:pt x="3046051" y="2165352"/>
                </a:lnTo>
                <a:cubicBezTo>
                  <a:pt x="3026913" y="2041483"/>
                  <a:pt x="2922871" y="1943910"/>
                  <a:pt x="2792778" y="1937541"/>
                </a:cubicBezTo>
                <a:cubicBezTo>
                  <a:pt x="2792475" y="1934206"/>
                  <a:pt x="2796660" y="1916991"/>
                  <a:pt x="2800312" y="1891019"/>
                </a:cubicBezTo>
                <a:close/>
                <a:moveTo>
                  <a:pt x="1927785" y="1216276"/>
                </a:moveTo>
                <a:lnTo>
                  <a:pt x="1974663" y="1220104"/>
                </a:lnTo>
                <a:cubicBezTo>
                  <a:pt x="2109145" y="1244984"/>
                  <a:pt x="2212149" y="1361687"/>
                  <a:pt x="2214825" y="1503772"/>
                </a:cubicBezTo>
                <a:cubicBezTo>
                  <a:pt x="2214837" y="1504984"/>
                  <a:pt x="2214852" y="1506197"/>
                  <a:pt x="2214864" y="1507411"/>
                </a:cubicBezTo>
                <a:cubicBezTo>
                  <a:pt x="2244106" y="1496899"/>
                  <a:pt x="2495834" y="1368880"/>
                  <a:pt x="2682201" y="1503637"/>
                </a:cubicBezTo>
                <a:cubicBezTo>
                  <a:pt x="2771748" y="1568455"/>
                  <a:pt x="2798867" y="1659719"/>
                  <a:pt x="2803752" y="1736446"/>
                </a:cubicBezTo>
                <a:lnTo>
                  <a:pt x="2803866" y="1786523"/>
                </a:lnTo>
                <a:lnTo>
                  <a:pt x="2796176" y="1732324"/>
                </a:lnTo>
                <a:cubicBezTo>
                  <a:pt x="2782290" y="1671248"/>
                  <a:pt x="2750245" y="1607759"/>
                  <a:pt x="2683085" y="1559145"/>
                </a:cubicBezTo>
                <a:cubicBezTo>
                  <a:pt x="2496718" y="1424388"/>
                  <a:pt x="2244990" y="1552407"/>
                  <a:pt x="2215748" y="1562919"/>
                </a:cubicBezTo>
                <a:cubicBezTo>
                  <a:pt x="2215736" y="1561705"/>
                  <a:pt x="2215721" y="1560492"/>
                  <a:pt x="2215709" y="1559280"/>
                </a:cubicBezTo>
                <a:cubicBezTo>
                  <a:pt x="2212650" y="1396897"/>
                  <a:pt x="2078552" y="1267666"/>
                  <a:pt x="1916185" y="1270764"/>
                </a:cubicBezTo>
                <a:close/>
                <a:moveTo>
                  <a:pt x="1186196" y="384"/>
                </a:moveTo>
                <a:cubicBezTo>
                  <a:pt x="1214762" y="1365"/>
                  <a:pt x="1243048" y="4230"/>
                  <a:pt x="1270892" y="9048"/>
                </a:cubicBezTo>
                <a:cubicBezTo>
                  <a:pt x="1644321" y="73546"/>
                  <a:pt x="1978440" y="495952"/>
                  <a:pt x="1950422" y="996679"/>
                </a:cubicBezTo>
                <a:lnTo>
                  <a:pt x="1949311" y="1006996"/>
                </a:lnTo>
                <a:lnTo>
                  <a:pt x="1942083" y="843200"/>
                </a:lnTo>
                <a:cubicBezTo>
                  <a:pt x="1883059" y="438077"/>
                  <a:pt x="1591858" y="119840"/>
                  <a:pt x="1271776" y="64556"/>
                </a:cubicBezTo>
                <a:cubicBezTo>
                  <a:pt x="1243932" y="59738"/>
                  <a:pt x="1215646" y="56873"/>
                  <a:pt x="1187080" y="55892"/>
                </a:cubicBezTo>
                <a:cubicBezTo>
                  <a:pt x="758586" y="41178"/>
                  <a:pt x="267113" y="450415"/>
                  <a:pt x="260290" y="1053536"/>
                </a:cubicBezTo>
                <a:cubicBezTo>
                  <a:pt x="216387" y="1023891"/>
                  <a:pt x="162403" y="1012974"/>
                  <a:pt x="110440" y="1023486"/>
                </a:cubicBezTo>
                <a:cubicBezTo>
                  <a:pt x="67979" y="1033189"/>
                  <a:pt x="30018" y="1056906"/>
                  <a:pt x="2635" y="1090865"/>
                </a:cubicBezTo>
                <a:lnTo>
                  <a:pt x="912" y="4528211"/>
                </a:lnTo>
                <a:lnTo>
                  <a:pt x="0" y="4528211"/>
                </a:lnTo>
                <a:lnTo>
                  <a:pt x="1751" y="1035357"/>
                </a:lnTo>
                <a:cubicBezTo>
                  <a:pt x="29134" y="1001398"/>
                  <a:pt x="67095" y="977681"/>
                  <a:pt x="109556" y="967978"/>
                </a:cubicBezTo>
                <a:cubicBezTo>
                  <a:pt x="161519" y="957466"/>
                  <a:pt x="215503" y="968383"/>
                  <a:pt x="259406" y="998028"/>
                </a:cubicBezTo>
                <a:cubicBezTo>
                  <a:pt x="266229" y="394907"/>
                  <a:pt x="757702" y="-14330"/>
                  <a:pt x="1186196" y="384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49" name="Google Shape;849;p27"/>
          <p:cNvSpPr txBox="1">
            <a:spLocks noGrp="1"/>
          </p:cNvSpPr>
          <p:nvPr>
            <p:ph type="subTitle" idx="1"/>
          </p:nvPr>
        </p:nvSpPr>
        <p:spPr>
          <a:xfrm>
            <a:off x="4597950" y="1887619"/>
            <a:ext cx="4186125" cy="5384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1575" b="1"/>
            </a:lvl1pPr>
            <a:lvl2pPr lvl="1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2pPr>
            <a:lvl3pPr lvl="2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3pPr>
            <a:lvl4pPr lvl="3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4pPr>
            <a:lvl5pPr lvl="4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5pPr>
            <a:lvl6pPr lvl="5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6pPr>
            <a:lvl7pPr lvl="6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7pPr>
            <a:lvl8pPr lvl="7" rtl="0">
              <a:spcBef>
                <a:spcPts val="1575"/>
              </a:spcBef>
              <a:spcAft>
                <a:spcPts val="0"/>
              </a:spcAft>
              <a:buSzPts val="2100"/>
              <a:buNone/>
              <a:defRPr sz="1575" b="1"/>
            </a:lvl8pPr>
            <a:lvl9pPr lvl="8" rtl="0">
              <a:spcBef>
                <a:spcPts val="1575"/>
              </a:spcBef>
              <a:spcAft>
                <a:spcPts val="1575"/>
              </a:spcAft>
              <a:buSzPts val="2100"/>
              <a:buNone/>
              <a:defRPr sz="1575" b="1"/>
            </a:lvl9pPr>
          </a:lstStyle>
          <a:p>
            <a:endParaRPr/>
          </a:p>
        </p:txBody>
      </p:sp>
      <p:sp>
        <p:nvSpPr>
          <p:cNvPr id="850" name="Google Shape;850;p27"/>
          <p:cNvSpPr txBox="1">
            <a:spLocks noGrp="1"/>
          </p:cNvSpPr>
          <p:nvPr>
            <p:ph type="title"/>
          </p:nvPr>
        </p:nvSpPr>
        <p:spPr>
          <a:xfrm>
            <a:off x="4597950" y="1187981"/>
            <a:ext cx="4186125" cy="572625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ldrich"/>
              <a:buNone/>
              <a:defRPr sz="525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851" name="Google Shape;851;p27"/>
          <p:cNvSpPr txBox="1">
            <a:spLocks noGrp="1"/>
          </p:cNvSpPr>
          <p:nvPr>
            <p:ph type="body" idx="2"/>
          </p:nvPr>
        </p:nvSpPr>
        <p:spPr>
          <a:xfrm>
            <a:off x="4597988" y="2536219"/>
            <a:ext cx="4186125" cy="1006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342900" lvl="0" indent="-26193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685800" lvl="1" indent="-26193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2pPr>
            <a:lvl3pPr marL="1028700" lvl="2" indent="-26193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■"/>
              <a:defRPr/>
            </a:lvl3pPr>
            <a:lvl4pPr marL="1371600" lvl="3" indent="-26193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4pPr>
            <a:lvl5pPr marL="1714500" lvl="4" indent="-26193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5pPr>
            <a:lvl6pPr marL="2057400" lvl="5" indent="-26193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■"/>
              <a:defRPr/>
            </a:lvl6pPr>
            <a:lvl7pPr marL="2400300" lvl="6" indent="-26193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7pPr>
            <a:lvl8pPr marL="2743200" lvl="7" indent="-26193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8pPr>
            <a:lvl9pPr marL="3086100" lvl="8" indent="-26193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grpSp>
        <p:nvGrpSpPr>
          <p:cNvPr id="852" name="Google Shape;852;p27"/>
          <p:cNvGrpSpPr/>
          <p:nvPr/>
        </p:nvGrpSpPr>
        <p:grpSpPr>
          <a:xfrm>
            <a:off x="770317" y="432573"/>
            <a:ext cx="3144170" cy="4160912"/>
            <a:chOff x="2256777" y="2198862"/>
            <a:chExt cx="2823618" cy="3736703"/>
          </a:xfrm>
        </p:grpSpPr>
        <p:grpSp>
          <p:nvGrpSpPr>
            <p:cNvPr id="853" name="Google Shape;853;p27"/>
            <p:cNvGrpSpPr/>
            <p:nvPr/>
          </p:nvGrpSpPr>
          <p:grpSpPr>
            <a:xfrm>
              <a:off x="3294899" y="5120706"/>
              <a:ext cx="748973" cy="454603"/>
              <a:chOff x="5910230" y="3314449"/>
              <a:chExt cx="375256" cy="227768"/>
            </a:xfrm>
          </p:grpSpPr>
          <p:sp>
            <p:nvSpPr>
              <p:cNvPr id="854" name="Google Shape;854;p27"/>
              <p:cNvSpPr/>
              <p:nvPr/>
            </p:nvSpPr>
            <p:spPr>
              <a:xfrm rot="-788041">
                <a:off x="5936369" y="3312998"/>
                <a:ext cx="9535" cy="231160"/>
              </a:xfrm>
              <a:custGeom>
                <a:avLst/>
                <a:gdLst/>
                <a:ahLst/>
                <a:cxnLst/>
                <a:rect l="l" t="t" r="r" b="b"/>
                <a:pathLst>
                  <a:path w="9524" h="230885" extrusionOk="0">
                    <a:moveTo>
                      <a:pt x="-431" y="-319"/>
                    </a:moveTo>
                    <a:lnTo>
                      <a:pt x="9094" y="-319"/>
                    </a:lnTo>
                    <a:lnTo>
                      <a:pt x="9094" y="230567"/>
                    </a:lnTo>
                    <a:lnTo>
                      <a:pt x="-431" y="23056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5" name="Google Shape;855;p27"/>
              <p:cNvSpPr/>
              <p:nvPr/>
            </p:nvSpPr>
            <p:spPr>
              <a:xfrm rot="-4611959">
                <a:off x="6139000" y="3423321"/>
                <a:ext cx="231160" cy="9535"/>
              </a:xfrm>
              <a:custGeom>
                <a:avLst/>
                <a:gdLst/>
                <a:ahLst/>
                <a:cxnLst/>
                <a:rect l="l" t="t" r="r" b="b"/>
                <a:pathLst>
                  <a:path w="230885" h="9524" extrusionOk="0">
                    <a:moveTo>
                      <a:pt x="-431" y="-319"/>
                    </a:moveTo>
                    <a:lnTo>
                      <a:pt x="230455" y="-319"/>
                    </a:lnTo>
                    <a:lnTo>
                      <a:pt x="230455" y="9206"/>
                    </a:lnTo>
                    <a:lnTo>
                      <a:pt x="-431" y="9206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ffectLst>
                <a:outerShdw blurRad="254000" sx="102000" sy="102000" algn="ctr" rotWithShape="0">
                  <a:srgbClr val="000000">
                    <a:alpha val="2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856" name="Google Shape;856;p27"/>
            <p:cNvSpPr/>
            <p:nvPr/>
          </p:nvSpPr>
          <p:spPr>
            <a:xfrm>
              <a:off x="3376049" y="5519665"/>
              <a:ext cx="585689" cy="415900"/>
            </a:xfrm>
            <a:custGeom>
              <a:avLst/>
              <a:gdLst/>
              <a:ahLst/>
              <a:cxnLst/>
              <a:rect l="l" t="t" r="r" b="b"/>
              <a:pathLst>
                <a:path w="273367" h="194119" extrusionOk="0">
                  <a:moveTo>
                    <a:pt x="273368" y="0"/>
                  </a:moveTo>
                  <a:lnTo>
                    <a:pt x="234125" y="194119"/>
                  </a:lnTo>
                  <a:lnTo>
                    <a:pt x="39243" y="194119"/>
                  </a:lnTo>
                  <a:lnTo>
                    <a:pt x="0" y="0"/>
                  </a:lnTo>
                  <a:lnTo>
                    <a:pt x="27336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540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57" name="Google Shape;857;p27"/>
            <p:cNvSpPr/>
            <p:nvPr/>
          </p:nvSpPr>
          <p:spPr>
            <a:xfrm>
              <a:off x="2256777" y="2203261"/>
              <a:ext cx="2823618" cy="3023507"/>
            </a:xfrm>
            <a:custGeom>
              <a:avLst/>
              <a:gdLst/>
              <a:ahLst/>
              <a:cxnLst/>
              <a:rect l="l" t="t" r="r" b="b"/>
              <a:pathLst>
                <a:path w="2823618" h="3023507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37215" y="-2797"/>
                    <a:pt x="1940079" y="2382"/>
                    <a:pt x="2304277" y="293914"/>
                  </a:cubicBezTo>
                  <a:cubicBezTo>
                    <a:pt x="2791372" y="683831"/>
                    <a:pt x="2817780" y="1272419"/>
                    <a:pt x="2822095" y="1379779"/>
                  </a:cubicBezTo>
                  <a:cubicBezTo>
                    <a:pt x="2854201" y="2097474"/>
                    <a:pt x="2369177" y="2553500"/>
                    <a:pt x="2294266" y="2622543"/>
                  </a:cubicBezTo>
                  <a:cubicBezTo>
                    <a:pt x="2048354" y="2843720"/>
                    <a:pt x="1740252" y="2983722"/>
                    <a:pt x="1411904" y="3023507"/>
                  </a:cubicBezTo>
                  <a:cubicBezTo>
                    <a:pt x="1083486" y="2983807"/>
                    <a:pt x="775298" y="2843788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58" name="Google Shape;858;p27"/>
            <p:cNvSpPr/>
            <p:nvPr/>
          </p:nvSpPr>
          <p:spPr>
            <a:xfrm>
              <a:off x="3376049" y="5519665"/>
              <a:ext cx="585633" cy="415859"/>
            </a:xfrm>
            <a:custGeom>
              <a:avLst/>
              <a:gdLst/>
              <a:ahLst/>
              <a:cxnLst/>
              <a:rect l="l" t="t" r="r" b="b"/>
              <a:pathLst>
                <a:path w="585633" h="415859" extrusionOk="0">
                  <a:moveTo>
                    <a:pt x="0" y="0"/>
                  </a:moveTo>
                  <a:lnTo>
                    <a:pt x="585633" y="0"/>
                  </a:lnTo>
                  <a:lnTo>
                    <a:pt x="575636" y="49454"/>
                  </a:lnTo>
                  <a:lnTo>
                    <a:pt x="31288" y="49454"/>
                  </a:lnTo>
                  <a:lnTo>
                    <a:pt x="105361" y="415859"/>
                  </a:lnTo>
                  <a:lnTo>
                    <a:pt x="84070" y="4158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59" name="Google Shape;859;p27"/>
            <p:cNvSpPr/>
            <p:nvPr/>
          </p:nvSpPr>
          <p:spPr>
            <a:xfrm>
              <a:off x="2710203" y="2203261"/>
              <a:ext cx="1916798" cy="3023507"/>
            </a:xfrm>
            <a:custGeom>
              <a:avLst/>
              <a:gdLst/>
              <a:ahLst/>
              <a:cxnLst/>
              <a:rect l="l" t="t" r="r" b="b"/>
              <a:pathLst>
                <a:path w="1916798" h="3023507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cubicBezTo>
                    <a:pt x="1894695" y="683831"/>
                    <a:pt x="1912472" y="1272419"/>
                    <a:pt x="1915752" y="1379779"/>
                  </a:cubicBezTo>
                  <a:cubicBezTo>
                    <a:pt x="1937673" y="2097474"/>
                    <a:pt x="1608513" y="2553500"/>
                    <a:pt x="1557593" y="2622543"/>
                  </a:cubicBezTo>
                  <a:cubicBezTo>
                    <a:pt x="1323713" y="2935995"/>
                    <a:pt x="1062387" y="3004692"/>
                    <a:pt x="958479" y="3023507"/>
                  </a:cubicBez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3023507"/>
                  </a:lnTo>
                  <a:cubicBezTo>
                    <a:pt x="854394" y="3004692"/>
                    <a:pt x="593069" y="2935995"/>
                    <a:pt x="359188" y="2622715"/>
                  </a:cubicBez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  <a:effectLst>
              <a:outerShdw blurRad="17145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0" name="Google Shape;860;p27"/>
            <p:cNvSpPr/>
            <p:nvPr/>
          </p:nvSpPr>
          <p:spPr>
            <a:xfrm>
              <a:off x="2711213" y="2222437"/>
              <a:ext cx="1593165" cy="3015570"/>
            </a:xfrm>
            <a:custGeom>
              <a:avLst/>
              <a:gdLst/>
              <a:ahLst/>
              <a:cxnLst/>
              <a:rect l="l" t="t" r="r" b="b"/>
              <a:pathLst>
                <a:path w="1593165" h="3015570" extrusionOk="0">
                  <a:moveTo>
                    <a:pt x="998748" y="192"/>
                  </a:moveTo>
                  <a:cubicBezTo>
                    <a:pt x="1111384" y="2972"/>
                    <a:pt x="1347878" y="38824"/>
                    <a:pt x="1564153" y="293914"/>
                  </a:cubicBezTo>
                  <a:lnTo>
                    <a:pt x="1593165" y="334631"/>
                  </a:lnTo>
                  <a:lnTo>
                    <a:pt x="1519727" y="257623"/>
                  </a:lnTo>
                  <a:cubicBezTo>
                    <a:pt x="1328034" y="79832"/>
                    <a:pt x="1134648" y="52079"/>
                    <a:pt x="1036092" y="49646"/>
                  </a:cubicBezTo>
                  <a:cubicBezTo>
                    <a:pt x="1020001" y="49249"/>
                    <a:pt x="1006438" y="49527"/>
                    <a:pt x="995823" y="49937"/>
                  </a:cubicBezTo>
                  <a:lnTo>
                    <a:pt x="995823" y="3015569"/>
                  </a:lnTo>
                  <a:lnTo>
                    <a:pt x="995820" y="3015570"/>
                  </a:lnTo>
                  <a:lnTo>
                    <a:pt x="995820" y="49937"/>
                  </a:lnTo>
                  <a:lnTo>
                    <a:pt x="958479" y="49668"/>
                  </a:lnTo>
                  <a:lnTo>
                    <a:pt x="958479" y="483"/>
                  </a:lnTo>
                  <a:cubicBezTo>
                    <a:pt x="969094" y="73"/>
                    <a:pt x="982657" y="-205"/>
                    <a:pt x="998748" y="192"/>
                  </a:cubicBezTo>
                  <a:close/>
                  <a:moveTo>
                    <a:pt x="918150" y="192"/>
                  </a:moveTo>
                  <a:cubicBezTo>
                    <a:pt x="934257" y="-205"/>
                    <a:pt x="947839" y="73"/>
                    <a:pt x="958476" y="483"/>
                  </a:cubicBezTo>
                  <a:lnTo>
                    <a:pt x="958476" y="49668"/>
                  </a:lnTo>
                  <a:lnTo>
                    <a:pt x="955494" y="49646"/>
                  </a:lnTo>
                  <a:cubicBezTo>
                    <a:pt x="842746" y="52426"/>
                    <a:pt x="606270" y="88278"/>
                    <a:pt x="390146" y="343368"/>
                  </a:cubicBezTo>
                  <a:cubicBezTo>
                    <a:pt x="59605" y="733803"/>
                    <a:pt x="41482" y="1322045"/>
                    <a:pt x="38374" y="1429405"/>
                  </a:cubicBezTo>
                  <a:cubicBezTo>
                    <a:pt x="19345" y="2057390"/>
                    <a:pt x="268847" y="2485032"/>
                    <a:pt x="365631" y="2628383"/>
                  </a:cubicBezTo>
                  <a:lnTo>
                    <a:pt x="375174" y="2641905"/>
                  </a:lnTo>
                  <a:lnTo>
                    <a:pt x="359188" y="2622715"/>
                  </a:lnTo>
                  <a:cubicBezTo>
                    <a:pt x="308269" y="2553672"/>
                    <a:pt x="-20718" y="2097648"/>
                    <a:pt x="1030" y="1379951"/>
                  </a:cubicBezTo>
                  <a:cubicBezTo>
                    <a:pt x="4138" y="1272591"/>
                    <a:pt x="22261" y="684349"/>
                    <a:pt x="352802" y="293914"/>
                  </a:cubicBezTo>
                  <a:cubicBezTo>
                    <a:pt x="568926" y="38824"/>
                    <a:pt x="805402" y="2972"/>
                    <a:pt x="91815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1" name="Google Shape;861;p27"/>
            <p:cNvSpPr/>
            <p:nvPr/>
          </p:nvSpPr>
          <p:spPr>
            <a:xfrm>
              <a:off x="3150463" y="2198862"/>
              <a:ext cx="1036590" cy="3027906"/>
            </a:xfrm>
            <a:custGeom>
              <a:avLst/>
              <a:gdLst/>
              <a:ahLst/>
              <a:cxnLst/>
              <a:rect l="l" t="t" r="r" b="b"/>
              <a:pathLst>
                <a:path w="1036590" h="302790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3027906"/>
                  </a:lnTo>
                  <a:cubicBezTo>
                    <a:pt x="461429" y="3009091"/>
                    <a:pt x="320582" y="2940394"/>
                    <a:pt x="194235" y="2627114"/>
                  </a:cubicBez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cubicBezTo>
                    <a:pt x="1024815" y="683831"/>
                    <a:pt x="1034481" y="1272419"/>
                    <a:pt x="1036035" y="1379779"/>
                  </a:cubicBezTo>
                  <a:cubicBezTo>
                    <a:pt x="1047773" y="2097474"/>
                    <a:pt x="869815" y="2553500"/>
                    <a:pt x="842370" y="2622543"/>
                  </a:cubicBezTo>
                  <a:cubicBezTo>
                    <a:pt x="715678" y="2935995"/>
                    <a:pt x="574486" y="3004692"/>
                    <a:pt x="518217" y="3023507"/>
                  </a:cubicBez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50000">
                  <a:schemeClr val="accent3"/>
                </a:gs>
                <a:gs pos="52000">
                  <a:schemeClr val="accent4"/>
                </a:gs>
                <a:gs pos="100000">
                  <a:schemeClr val="accent3"/>
                </a:gs>
              </a:gsLst>
              <a:lin ang="0" scaled="0"/>
            </a:gradFill>
            <a:ln>
              <a:noFill/>
            </a:ln>
            <a:effectLst>
              <a:outerShdw blurRad="128588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2" name="Google Shape;862;p27"/>
            <p:cNvSpPr/>
            <p:nvPr/>
          </p:nvSpPr>
          <p:spPr>
            <a:xfrm>
              <a:off x="3169640" y="2199871"/>
              <a:ext cx="864956" cy="3015976"/>
            </a:xfrm>
            <a:custGeom>
              <a:avLst/>
              <a:gdLst/>
              <a:ahLst/>
              <a:cxnLst/>
              <a:rect l="l" t="t" r="r" b="b"/>
              <a:pathLst>
                <a:path w="864956" h="3015976" extrusionOk="0">
                  <a:moveTo>
                    <a:pt x="496386" y="4591"/>
                  </a:moveTo>
                  <a:cubicBezTo>
                    <a:pt x="505103" y="4194"/>
                    <a:pt x="512455" y="4472"/>
                    <a:pt x="518216" y="4882"/>
                  </a:cubicBezTo>
                  <a:lnTo>
                    <a:pt x="518216" y="54080"/>
                  </a:lnTo>
                  <a:lnTo>
                    <a:pt x="515562" y="54045"/>
                  </a:lnTo>
                  <a:cubicBezTo>
                    <a:pt x="454545" y="56825"/>
                    <a:pt x="326641" y="92677"/>
                    <a:pt x="209440" y="347767"/>
                  </a:cubicBezTo>
                  <a:cubicBezTo>
                    <a:pt x="31829" y="738202"/>
                    <a:pt x="21473" y="1326444"/>
                    <a:pt x="19747" y="1433804"/>
                  </a:cubicBezTo>
                  <a:cubicBezTo>
                    <a:pt x="10816" y="1972077"/>
                    <a:pt x="108683" y="2363159"/>
                    <a:pt x="169826" y="2554185"/>
                  </a:cubicBezTo>
                  <a:lnTo>
                    <a:pt x="196316" y="2631739"/>
                  </a:lnTo>
                  <a:lnTo>
                    <a:pt x="194235" y="2627114"/>
                  </a:lnTo>
                  <a:cubicBezTo>
                    <a:pt x="166618" y="2558071"/>
                    <a:pt x="-11338" y="2102047"/>
                    <a:pt x="571" y="1384350"/>
                  </a:cubicBezTo>
                  <a:cubicBezTo>
                    <a:pt x="2297" y="1276990"/>
                    <a:pt x="12653" y="688748"/>
                    <a:pt x="190264" y="298313"/>
                  </a:cubicBezTo>
                  <a:cubicBezTo>
                    <a:pt x="307465" y="43223"/>
                    <a:pt x="435369" y="7371"/>
                    <a:pt x="496386" y="4591"/>
                  </a:cubicBezTo>
                  <a:close/>
                  <a:moveTo>
                    <a:pt x="539990" y="192"/>
                  </a:moveTo>
                  <a:cubicBezTo>
                    <a:pt x="600894" y="2972"/>
                    <a:pt x="728817" y="38824"/>
                    <a:pt x="846169" y="293914"/>
                  </a:cubicBezTo>
                  <a:lnTo>
                    <a:pt x="864956" y="342697"/>
                  </a:lnTo>
                  <a:lnTo>
                    <a:pt x="776562" y="190249"/>
                  </a:lnTo>
                  <a:cubicBezTo>
                    <a:pt x="688220" y="72419"/>
                    <a:pt x="604844" y="51731"/>
                    <a:pt x="559166" y="49646"/>
                  </a:cubicBezTo>
                  <a:cubicBezTo>
                    <a:pt x="550465" y="49249"/>
                    <a:pt x="543132" y="49527"/>
                    <a:pt x="537393" y="49937"/>
                  </a:cubicBezTo>
                  <a:lnTo>
                    <a:pt x="537393" y="3015976"/>
                  </a:lnTo>
                  <a:lnTo>
                    <a:pt x="537392" y="3015976"/>
                  </a:lnTo>
                  <a:lnTo>
                    <a:pt x="537392" y="54336"/>
                  </a:lnTo>
                  <a:lnTo>
                    <a:pt x="518217" y="54081"/>
                  </a:lnTo>
                  <a:lnTo>
                    <a:pt x="518217" y="483"/>
                  </a:lnTo>
                  <a:cubicBezTo>
                    <a:pt x="523956" y="73"/>
                    <a:pt x="531289" y="-205"/>
                    <a:pt x="539990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3" name="Google Shape;863;p27"/>
            <p:cNvSpPr/>
            <p:nvPr/>
          </p:nvSpPr>
          <p:spPr>
            <a:xfrm>
              <a:off x="2257788" y="2204270"/>
              <a:ext cx="2049602" cy="2904841"/>
            </a:xfrm>
            <a:custGeom>
              <a:avLst/>
              <a:gdLst/>
              <a:ahLst/>
              <a:cxnLst/>
              <a:rect l="l" t="t" r="r" b="b"/>
              <a:pathLst>
                <a:path w="2049602" h="2904841" extrusionOk="0">
                  <a:moveTo>
                    <a:pt x="1352512" y="192"/>
                  </a:moveTo>
                  <a:cubicBezTo>
                    <a:pt x="1376236" y="-205"/>
                    <a:pt x="1396240" y="73"/>
                    <a:pt x="1411904" y="483"/>
                  </a:cubicBezTo>
                  <a:cubicBezTo>
                    <a:pt x="1505888" y="-1977"/>
                    <a:pt x="1755994" y="321"/>
                    <a:pt x="2028820" y="124614"/>
                  </a:cubicBezTo>
                  <a:lnTo>
                    <a:pt x="2049602" y="135611"/>
                  </a:lnTo>
                  <a:lnTo>
                    <a:pt x="1949422" y="96315"/>
                  </a:lnTo>
                  <a:cubicBezTo>
                    <a:pt x="1731466" y="23911"/>
                    <a:pt x="1544728" y="22657"/>
                    <a:pt x="1466408" y="24707"/>
                  </a:cubicBezTo>
                  <a:cubicBezTo>
                    <a:pt x="1450744" y="24297"/>
                    <a:pt x="1430740" y="24019"/>
                    <a:pt x="1407016" y="24416"/>
                  </a:cubicBezTo>
                  <a:cubicBezTo>
                    <a:pt x="1240944" y="27196"/>
                    <a:pt x="892536" y="63048"/>
                    <a:pt x="573861" y="318138"/>
                  </a:cubicBezTo>
                  <a:cubicBezTo>
                    <a:pt x="86768" y="708055"/>
                    <a:pt x="60360" y="1296643"/>
                    <a:pt x="56043" y="1404003"/>
                  </a:cubicBezTo>
                  <a:cubicBezTo>
                    <a:pt x="23767" y="2121698"/>
                    <a:pt x="508789" y="2577724"/>
                    <a:pt x="583873" y="2646767"/>
                  </a:cubicBezTo>
                  <a:cubicBezTo>
                    <a:pt x="676097" y="2729734"/>
                    <a:pt x="777075" y="2801279"/>
                    <a:pt x="884593" y="2860394"/>
                  </a:cubicBezTo>
                  <a:lnTo>
                    <a:pt x="973281" y="2904841"/>
                  </a:lnTo>
                  <a:lnTo>
                    <a:pt x="939703" y="2891105"/>
                  </a:lnTo>
                  <a:cubicBezTo>
                    <a:pt x="790863" y="2823482"/>
                    <a:pt x="652334" y="2733166"/>
                    <a:pt x="529369" y="2622543"/>
                  </a:cubicBezTo>
                  <a:cubicBezTo>
                    <a:pt x="454285" y="2553500"/>
                    <a:pt x="-30737" y="2097474"/>
                    <a:pt x="1539" y="1379779"/>
                  </a:cubicBezTo>
                  <a:cubicBezTo>
                    <a:pt x="5856" y="1272419"/>
                    <a:pt x="32264" y="683831"/>
                    <a:pt x="519357" y="293914"/>
                  </a:cubicBezTo>
                  <a:cubicBezTo>
                    <a:pt x="838032" y="38824"/>
                    <a:pt x="1186440" y="2972"/>
                    <a:pt x="1352512" y="192"/>
                  </a:cubicBezTo>
                  <a:close/>
                </a:path>
              </a:pathLst>
            </a:custGeom>
            <a:solidFill>
              <a:srgbClr val="FFFFFF">
                <a:alpha val="227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64" name="Google Shape;864;p27"/>
          <p:cNvSpPr/>
          <p:nvPr/>
        </p:nvSpPr>
        <p:spPr>
          <a:xfrm>
            <a:off x="-4842" y="4025670"/>
            <a:ext cx="2116864" cy="1113425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5" name="Google Shape;865;p27"/>
          <p:cNvSpPr/>
          <p:nvPr/>
        </p:nvSpPr>
        <p:spPr>
          <a:xfrm>
            <a:off x="-4841" y="4469120"/>
            <a:ext cx="1476825" cy="671834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6" name="Google Shape;866;p27"/>
          <p:cNvSpPr/>
          <p:nvPr/>
        </p:nvSpPr>
        <p:spPr>
          <a:xfrm>
            <a:off x="-9074" y="4026263"/>
            <a:ext cx="2116864" cy="1113425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FFFFF">
              <a:alpha val="22750"/>
            </a:srgbClr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7" name="Google Shape;867;p27"/>
          <p:cNvSpPr/>
          <p:nvPr/>
        </p:nvSpPr>
        <p:spPr>
          <a:xfrm>
            <a:off x="-9074" y="4462597"/>
            <a:ext cx="1476825" cy="671834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68" name="Google Shape;868;p27"/>
          <p:cNvGrpSpPr/>
          <p:nvPr/>
        </p:nvGrpSpPr>
        <p:grpSpPr>
          <a:xfrm>
            <a:off x="2349147" y="2361829"/>
            <a:ext cx="1557543" cy="671821"/>
            <a:chOff x="3033562" y="1043489"/>
            <a:chExt cx="1537631" cy="663281"/>
          </a:xfrm>
        </p:grpSpPr>
        <p:sp>
          <p:nvSpPr>
            <p:cNvPr id="869" name="Google Shape;869;p27"/>
            <p:cNvSpPr/>
            <p:nvPr/>
          </p:nvSpPr>
          <p:spPr>
            <a:xfrm>
              <a:off x="3034040" y="1043562"/>
              <a:ext cx="1537152" cy="662932"/>
            </a:xfrm>
            <a:custGeom>
              <a:avLst/>
              <a:gdLst/>
              <a:ahLst/>
              <a:cxnLst/>
              <a:rect l="l" t="t" r="r" b="b"/>
              <a:pathLst>
                <a:path w="982206" h="423599" extrusionOk="0">
                  <a:moveTo>
                    <a:pt x="-305" y="423553"/>
                  </a:moveTo>
                  <a:cubicBezTo>
                    <a:pt x="46539" y="334487"/>
                    <a:pt x="156715" y="300260"/>
                    <a:pt x="245783" y="347104"/>
                  </a:cubicBezTo>
                  <a:cubicBezTo>
                    <a:pt x="254813" y="351854"/>
                    <a:pt x="263433" y="357353"/>
                    <a:pt x="271539" y="363546"/>
                  </a:cubicBezTo>
                  <a:cubicBezTo>
                    <a:pt x="262290" y="309890"/>
                    <a:pt x="298294" y="258898"/>
                    <a:pt x="351948" y="249651"/>
                  </a:cubicBezTo>
                  <a:cubicBezTo>
                    <a:pt x="376809" y="245366"/>
                    <a:pt x="402374" y="250778"/>
                    <a:pt x="423367" y="264771"/>
                  </a:cubicBezTo>
                  <a:cubicBezTo>
                    <a:pt x="401079" y="117610"/>
                    <a:pt x="514426" y="-1929"/>
                    <a:pt x="624631" y="-24"/>
                  </a:cubicBezTo>
                  <a:cubicBezTo>
                    <a:pt x="727881" y="1405"/>
                    <a:pt x="832752" y="109038"/>
                    <a:pt x="822274" y="247626"/>
                  </a:cubicBezTo>
                  <a:cubicBezTo>
                    <a:pt x="826370" y="246769"/>
                    <a:pt x="896474" y="233720"/>
                    <a:pt x="946099" y="286393"/>
                  </a:cubicBezTo>
                  <a:cubicBezTo>
                    <a:pt x="979675" y="322420"/>
                    <a:pt x="990666" y="374020"/>
                    <a:pt x="974674" y="420600"/>
                  </a:cubicBezTo>
                  <a:close/>
                </a:path>
              </a:pathLst>
            </a:custGeom>
            <a:gradFill>
              <a:gsLst>
                <a:gs pos="0">
                  <a:srgbClr val="FFFFFF"/>
                </a:gs>
                <a:gs pos="100000">
                  <a:srgbClr val="D8D8D8"/>
                </a:gs>
              </a:gsLst>
              <a:lin ang="5400012" scaled="0"/>
            </a:gradFill>
            <a:ln>
              <a:noFill/>
            </a:ln>
            <a:effectLst>
              <a:outerShdw blurRad="114300" algn="bl" rotWithShape="0">
                <a:srgbClr val="1C0935">
                  <a:alpha val="6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0" name="Google Shape;870;p27"/>
            <p:cNvSpPr/>
            <p:nvPr/>
          </p:nvSpPr>
          <p:spPr>
            <a:xfrm>
              <a:off x="3033562" y="1043489"/>
              <a:ext cx="1440584" cy="663281"/>
            </a:xfrm>
            <a:custGeom>
              <a:avLst/>
              <a:gdLst/>
              <a:ahLst/>
              <a:cxnLst/>
              <a:rect l="l" t="t" r="r" b="b"/>
              <a:pathLst>
                <a:path w="1440584" h="663281" extrusionOk="0">
                  <a:moveTo>
                    <a:pt x="276601" y="511724"/>
                  </a:moveTo>
                  <a:cubicBezTo>
                    <a:pt x="313532" y="514835"/>
                    <a:pt x="350464" y="525238"/>
                    <a:pt x="385330" y="543576"/>
                  </a:cubicBezTo>
                  <a:lnTo>
                    <a:pt x="397838" y="551560"/>
                  </a:lnTo>
                  <a:lnTo>
                    <a:pt x="356968" y="535060"/>
                  </a:lnTo>
                  <a:cubicBezTo>
                    <a:pt x="247722" y="503368"/>
                    <a:pt x="129181" y="540194"/>
                    <a:pt x="57125" y="628208"/>
                  </a:cubicBezTo>
                  <a:lnTo>
                    <a:pt x="33980" y="663178"/>
                  </a:lnTo>
                  <a:lnTo>
                    <a:pt x="0" y="663281"/>
                  </a:lnTo>
                  <a:cubicBezTo>
                    <a:pt x="55013" y="558685"/>
                    <a:pt x="165806" y="502390"/>
                    <a:pt x="276601" y="511724"/>
                  </a:cubicBezTo>
                  <a:close/>
                  <a:moveTo>
                    <a:pt x="1311299" y="385172"/>
                  </a:moveTo>
                  <a:lnTo>
                    <a:pt x="1358222" y="386730"/>
                  </a:lnTo>
                  <a:cubicBezTo>
                    <a:pt x="1377201" y="389247"/>
                    <a:pt x="1398407" y="394383"/>
                    <a:pt x="1419726" y="404045"/>
                  </a:cubicBezTo>
                  <a:lnTo>
                    <a:pt x="1440584" y="415935"/>
                  </a:lnTo>
                  <a:lnTo>
                    <a:pt x="1383450" y="399850"/>
                  </a:lnTo>
                  <a:cubicBezTo>
                    <a:pt x="1345493" y="394816"/>
                    <a:pt x="1316447" y="400260"/>
                    <a:pt x="1313240" y="400931"/>
                  </a:cubicBezTo>
                  <a:close/>
                  <a:moveTo>
                    <a:pt x="978539" y="35"/>
                  </a:moveTo>
                  <a:cubicBezTo>
                    <a:pt x="1018956" y="595"/>
                    <a:pt x="1059533" y="11548"/>
                    <a:pt x="1097406" y="31053"/>
                  </a:cubicBezTo>
                  <a:lnTo>
                    <a:pt x="1110125" y="39336"/>
                  </a:lnTo>
                  <a:lnTo>
                    <a:pt x="1064155" y="21560"/>
                  </a:lnTo>
                  <a:cubicBezTo>
                    <a:pt x="1044224" y="16313"/>
                    <a:pt x="1023975" y="13435"/>
                    <a:pt x="1003767" y="13155"/>
                  </a:cubicBezTo>
                  <a:cubicBezTo>
                    <a:pt x="831205" y="10173"/>
                    <a:pt x="653724" y="197349"/>
                    <a:pt x="688623" y="427777"/>
                  </a:cubicBezTo>
                  <a:cubicBezTo>
                    <a:pt x="655752" y="405866"/>
                    <a:pt x="615722" y="397392"/>
                    <a:pt x="576794" y="404102"/>
                  </a:cubicBezTo>
                  <a:cubicBezTo>
                    <a:pt x="492781" y="418581"/>
                    <a:pt x="436405" y="498425"/>
                    <a:pt x="450888" y="582441"/>
                  </a:cubicBezTo>
                  <a:lnTo>
                    <a:pt x="425743" y="566389"/>
                  </a:lnTo>
                  <a:lnTo>
                    <a:pt x="427408" y="508047"/>
                  </a:lnTo>
                  <a:cubicBezTo>
                    <a:pt x="441093" y="449468"/>
                    <a:pt x="488556" y="401841"/>
                    <a:pt x="551566" y="390982"/>
                  </a:cubicBezTo>
                  <a:cubicBezTo>
                    <a:pt x="590494" y="384272"/>
                    <a:pt x="630524" y="392746"/>
                    <a:pt x="663395" y="414657"/>
                  </a:cubicBezTo>
                  <a:cubicBezTo>
                    <a:pt x="628496" y="184229"/>
                    <a:pt x="805977" y="-2947"/>
                    <a:pt x="978539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596898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ustom Layout 1">
  <p:cSld name="Custom Layout 1">
    <p:spTree>
      <p:nvGrpSpPr>
        <p:cNvPr id="1" name="Shape 8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2" name="Google Shape;872;p28"/>
          <p:cNvSpPr txBox="1">
            <a:spLocks noGrp="1"/>
          </p:cNvSpPr>
          <p:nvPr>
            <p:ph type="title"/>
          </p:nvPr>
        </p:nvSpPr>
        <p:spPr>
          <a:xfrm>
            <a:off x="2391300" y="143775"/>
            <a:ext cx="5301225" cy="7983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ldrich"/>
              <a:buNone/>
              <a:defRPr sz="525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pic>
        <p:nvPicPr>
          <p:cNvPr id="873" name="Google Shape;873;p28"/>
          <p:cNvPicPr preferRelativeResize="0"/>
          <p:nvPr/>
        </p:nvPicPr>
        <p:blipFill rotWithShape="1">
          <a:blip r:embed="rId2">
            <a:alphaModFix/>
          </a:blip>
          <a:srcRect r="11520"/>
          <a:stretch/>
        </p:blipFill>
        <p:spPr>
          <a:xfrm>
            <a:off x="1143506" y="-141975"/>
            <a:ext cx="1226213" cy="1385837"/>
          </a:xfrm>
          <a:prstGeom prst="rect">
            <a:avLst/>
          </a:prstGeom>
          <a:noFill/>
          <a:ln>
            <a:noFill/>
          </a:ln>
          <a:effectLst>
            <a:outerShdw blurRad="142875" dist="19050" dir="5400000" algn="bl" rotWithShape="0">
              <a:srgbClr val="000000">
                <a:alpha val="67000"/>
              </a:srgbClr>
            </a:outerShdw>
          </a:effectLst>
        </p:spPr>
      </p:pic>
      <p:sp>
        <p:nvSpPr>
          <p:cNvPr id="874" name="Google Shape;874;p28"/>
          <p:cNvSpPr/>
          <p:nvPr/>
        </p:nvSpPr>
        <p:spPr>
          <a:xfrm flipH="1">
            <a:off x="-8639" y="3237133"/>
            <a:ext cx="3220419" cy="1913087"/>
          </a:xfrm>
          <a:custGeom>
            <a:avLst/>
            <a:gdLst/>
            <a:ahLst/>
            <a:cxnLst/>
            <a:rect l="l" t="t" r="r" b="b"/>
            <a:pathLst>
              <a:path w="7308753" h="4341756" extrusionOk="0">
                <a:moveTo>
                  <a:pt x="7110886" y="101"/>
                </a:moveTo>
                <a:cubicBezTo>
                  <a:pt x="7211330" y="-1977"/>
                  <a:pt x="7290731" y="28417"/>
                  <a:pt x="7308753" y="35912"/>
                </a:cubicBezTo>
                <a:lnTo>
                  <a:pt x="7308753" y="4341756"/>
                </a:lnTo>
                <a:lnTo>
                  <a:pt x="45625" y="4341756"/>
                </a:lnTo>
                <a:lnTo>
                  <a:pt x="7570" y="4185900"/>
                </a:lnTo>
                <a:cubicBezTo>
                  <a:pt x="-43691" y="3817116"/>
                  <a:pt x="169077" y="3450821"/>
                  <a:pt x="533756" y="3321826"/>
                </a:cubicBezTo>
                <a:cubicBezTo>
                  <a:pt x="685331" y="3268193"/>
                  <a:pt x="849518" y="3261590"/>
                  <a:pt x="1004959" y="3302555"/>
                </a:cubicBezTo>
                <a:cubicBezTo>
                  <a:pt x="1059537" y="2969706"/>
                  <a:pt x="1312610" y="2705851"/>
                  <a:pt x="1634409" y="2643190"/>
                </a:cubicBezTo>
                <a:cubicBezTo>
                  <a:pt x="1925484" y="2586592"/>
                  <a:pt x="2227340" y="2703156"/>
                  <a:pt x="2413574" y="2942889"/>
                </a:cubicBezTo>
                <a:cubicBezTo>
                  <a:pt x="2578274" y="2864865"/>
                  <a:pt x="2773806" y="2894511"/>
                  <a:pt x="2907997" y="3017814"/>
                </a:cubicBezTo>
                <a:cubicBezTo>
                  <a:pt x="2861601" y="2573655"/>
                  <a:pt x="3184035" y="2175987"/>
                  <a:pt x="3628152" y="2129632"/>
                </a:cubicBezTo>
                <a:cubicBezTo>
                  <a:pt x="3857508" y="2105645"/>
                  <a:pt x="4086177" y="2180838"/>
                  <a:pt x="4256646" y="2336078"/>
                </a:cubicBezTo>
                <a:cubicBezTo>
                  <a:pt x="4256646" y="2319639"/>
                  <a:pt x="4249503" y="1977086"/>
                  <a:pt x="4541387" y="1789101"/>
                </a:cubicBezTo>
                <a:cubicBezTo>
                  <a:pt x="4827879" y="1604484"/>
                  <a:pt x="5131081" y="1743418"/>
                  <a:pt x="5147793" y="1751638"/>
                </a:cubicBezTo>
                <a:cubicBezTo>
                  <a:pt x="5146175" y="1746382"/>
                  <a:pt x="5112217" y="1629413"/>
                  <a:pt x="5192801" y="1541821"/>
                </a:cubicBezTo>
                <a:cubicBezTo>
                  <a:pt x="5235829" y="1497217"/>
                  <a:pt x="5295648" y="1472692"/>
                  <a:pt x="5357609" y="1474442"/>
                </a:cubicBezTo>
                <a:cubicBezTo>
                  <a:pt x="4954146" y="1125154"/>
                  <a:pt x="4983389" y="549741"/>
                  <a:pt x="5260179" y="313108"/>
                </a:cubicBezTo>
                <a:cubicBezTo>
                  <a:pt x="5533601" y="79440"/>
                  <a:pt x="6096751" y="134825"/>
                  <a:pt x="6384053" y="575344"/>
                </a:cubicBezTo>
                <a:cubicBezTo>
                  <a:pt x="6435801" y="492604"/>
                  <a:pt x="6544683" y="467404"/>
                  <a:pt x="6627559" y="519152"/>
                </a:cubicBezTo>
                <a:cubicBezTo>
                  <a:pt x="6659900" y="539365"/>
                  <a:pt x="6684965" y="569686"/>
                  <a:pt x="6698710" y="605395"/>
                </a:cubicBezTo>
                <a:cubicBezTo>
                  <a:pt x="6644807" y="375500"/>
                  <a:pt x="6738193" y="148435"/>
                  <a:pt x="6916074" y="50871"/>
                </a:cubicBezTo>
                <a:cubicBezTo>
                  <a:pt x="6982778" y="14285"/>
                  <a:pt x="7050620" y="1348"/>
                  <a:pt x="7110886" y="101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75" name="Google Shape;875;p28"/>
          <p:cNvSpPr/>
          <p:nvPr/>
        </p:nvSpPr>
        <p:spPr>
          <a:xfrm flipH="1">
            <a:off x="-8639" y="3237133"/>
            <a:ext cx="3220197" cy="1803182"/>
          </a:xfrm>
          <a:custGeom>
            <a:avLst/>
            <a:gdLst/>
            <a:ahLst/>
            <a:cxnLst/>
            <a:rect l="l" t="t" r="r" b="b"/>
            <a:pathLst>
              <a:path w="7308248" h="4092327" extrusionOk="0">
                <a:moveTo>
                  <a:pt x="4854246" y="1693950"/>
                </a:moveTo>
                <a:cubicBezTo>
                  <a:pt x="4982439" y="1691032"/>
                  <a:pt x="5086385" y="1726416"/>
                  <a:pt x="5128184" y="1743316"/>
                </a:cubicBezTo>
                <a:lnTo>
                  <a:pt x="5140873" y="1748844"/>
                </a:lnTo>
                <a:lnTo>
                  <a:pt x="5143190" y="1784463"/>
                </a:lnTo>
                <a:cubicBezTo>
                  <a:pt x="5145342" y="1797536"/>
                  <a:pt x="5147768" y="1805832"/>
                  <a:pt x="5148172" y="1807146"/>
                </a:cubicBezTo>
                <a:cubicBezTo>
                  <a:pt x="5131460" y="1798926"/>
                  <a:pt x="4828258" y="1659992"/>
                  <a:pt x="4541766" y="1844609"/>
                </a:cubicBezTo>
                <a:cubicBezTo>
                  <a:pt x="4249882" y="2032594"/>
                  <a:pt x="4257025" y="2375147"/>
                  <a:pt x="4257025" y="2391586"/>
                </a:cubicBezTo>
                <a:cubicBezTo>
                  <a:pt x="4086556" y="2236346"/>
                  <a:pt x="3857887" y="2161153"/>
                  <a:pt x="3628531" y="2185140"/>
                </a:cubicBezTo>
                <a:cubicBezTo>
                  <a:pt x="3184414" y="2231495"/>
                  <a:pt x="2861980" y="2629163"/>
                  <a:pt x="2908376" y="3073322"/>
                </a:cubicBezTo>
                <a:cubicBezTo>
                  <a:pt x="2774185" y="2950019"/>
                  <a:pt x="2578653" y="2920373"/>
                  <a:pt x="2413953" y="2998397"/>
                </a:cubicBezTo>
                <a:cubicBezTo>
                  <a:pt x="2227719" y="2758664"/>
                  <a:pt x="1925863" y="2642100"/>
                  <a:pt x="1634788" y="2698698"/>
                </a:cubicBezTo>
                <a:cubicBezTo>
                  <a:pt x="1312989" y="2761359"/>
                  <a:pt x="1059916" y="3025214"/>
                  <a:pt x="1005338" y="3358063"/>
                </a:cubicBezTo>
                <a:cubicBezTo>
                  <a:pt x="849897" y="3317098"/>
                  <a:pt x="685710" y="3323701"/>
                  <a:pt x="534135" y="3377334"/>
                </a:cubicBezTo>
                <a:cubicBezTo>
                  <a:pt x="260626" y="3474080"/>
                  <a:pt x="72567" y="3704308"/>
                  <a:pt x="17257" y="3968956"/>
                </a:cubicBezTo>
                <a:lnTo>
                  <a:pt x="2265" y="4092327"/>
                </a:lnTo>
                <a:lnTo>
                  <a:pt x="0" y="4048182"/>
                </a:lnTo>
                <a:cubicBezTo>
                  <a:pt x="11370" y="3729250"/>
                  <a:pt x="214157" y="3434697"/>
                  <a:pt x="533251" y="3321826"/>
                </a:cubicBezTo>
                <a:cubicBezTo>
                  <a:pt x="684826" y="3268193"/>
                  <a:pt x="849013" y="3261590"/>
                  <a:pt x="1004454" y="3302555"/>
                </a:cubicBezTo>
                <a:cubicBezTo>
                  <a:pt x="1059032" y="2969706"/>
                  <a:pt x="1312105" y="2705851"/>
                  <a:pt x="1633904" y="2643190"/>
                </a:cubicBezTo>
                <a:cubicBezTo>
                  <a:pt x="1924979" y="2586592"/>
                  <a:pt x="2226835" y="2703156"/>
                  <a:pt x="2413069" y="2942889"/>
                </a:cubicBezTo>
                <a:cubicBezTo>
                  <a:pt x="2577769" y="2864865"/>
                  <a:pt x="2773301" y="2894511"/>
                  <a:pt x="2907492" y="3017814"/>
                </a:cubicBezTo>
                <a:cubicBezTo>
                  <a:pt x="2861096" y="2573655"/>
                  <a:pt x="3183530" y="2175987"/>
                  <a:pt x="3627647" y="2129632"/>
                </a:cubicBezTo>
                <a:cubicBezTo>
                  <a:pt x="3857003" y="2105645"/>
                  <a:pt x="4085672" y="2180838"/>
                  <a:pt x="4256141" y="2336078"/>
                </a:cubicBezTo>
                <a:cubicBezTo>
                  <a:pt x="4256141" y="2319639"/>
                  <a:pt x="4248998" y="1977086"/>
                  <a:pt x="4540882" y="1789101"/>
                </a:cubicBezTo>
                <a:cubicBezTo>
                  <a:pt x="4648316" y="1719870"/>
                  <a:pt x="4758101" y="1696138"/>
                  <a:pt x="4854246" y="1693950"/>
                </a:cubicBezTo>
                <a:close/>
                <a:moveTo>
                  <a:pt x="5309774" y="1478396"/>
                </a:moveTo>
                <a:lnTo>
                  <a:pt x="5357988" y="1529950"/>
                </a:lnTo>
                <a:cubicBezTo>
                  <a:pt x="5296027" y="1528200"/>
                  <a:pt x="5236208" y="1552725"/>
                  <a:pt x="5193180" y="1597329"/>
                </a:cubicBezTo>
                <a:cubicBezTo>
                  <a:pt x="5173034" y="1619227"/>
                  <a:pt x="5160047" y="1642961"/>
                  <a:pt x="5151924" y="1666327"/>
                </a:cubicBezTo>
                <a:lnTo>
                  <a:pt x="5141855" y="1722024"/>
                </a:lnTo>
                <a:lnTo>
                  <a:pt x="5138966" y="1677606"/>
                </a:lnTo>
                <a:cubicBezTo>
                  <a:pt x="5140347" y="1636758"/>
                  <a:pt x="5152004" y="1585617"/>
                  <a:pt x="5192296" y="1541821"/>
                </a:cubicBezTo>
                <a:cubicBezTo>
                  <a:pt x="5213810" y="1519519"/>
                  <a:pt x="5239522" y="1502237"/>
                  <a:pt x="5267600" y="1490749"/>
                </a:cubicBezTo>
                <a:close/>
                <a:moveTo>
                  <a:pt x="5659678" y="177243"/>
                </a:moveTo>
                <a:cubicBezTo>
                  <a:pt x="5916667" y="175138"/>
                  <a:pt x="6203984" y="300020"/>
                  <a:pt x="6383548" y="575344"/>
                </a:cubicBezTo>
                <a:cubicBezTo>
                  <a:pt x="6435296" y="492604"/>
                  <a:pt x="6544178" y="467404"/>
                  <a:pt x="6627054" y="519152"/>
                </a:cubicBezTo>
                <a:cubicBezTo>
                  <a:pt x="6643225" y="529259"/>
                  <a:pt x="6657576" y="541892"/>
                  <a:pt x="6669603" y="556463"/>
                </a:cubicBezTo>
                <a:lnTo>
                  <a:pt x="6687549" y="587165"/>
                </a:lnTo>
                <a:lnTo>
                  <a:pt x="6699089" y="660903"/>
                </a:lnTo>
                <a:cubicBezTo>
                  <a:pt x="6685344" y="625194"/>
                  <a:pt x="6660279" y="594873"/>
                  <a:pt x="6627938" y="574660"/>
                </a:cubicBezTo>
                <a:cubicBezTo>
                  <a:pt x="6545062" y="522912"/>
                  <a:pt x="6436180" y="548112"/>
                  <a:pt x="6384432" y="630852"/>
                </a:cubicBezTo>
                <a:cubicBezTo>
                  <a:pt x="6097130" y="190333"/>
                  <a:pt x="5533980" y="134948"/>
                  <a:pt x="5260558" y="368616"/>
                </a:cubicBezTo>
                <a:cubicBezTo>
                  <a:pt x="5156762" y="457354"/>
                  <a:pt x="5087777" y="593732"/>
                  <a:pt x="5063367" y="747961"/>
                </a:cubicBezTo>
                <a:lnTo>
                  <a:pt x="5056178" y="872414"/>
                </a:lnTo>
                <a:lnTo>
                  <a:pt x="5053294" y="851530"/>
                </a:lnTo>
                <a:cubicBezTo>
                  <a:pt x="5044771" y="634436"/>
                  <a:pt x="5121279" y="431425"/>
                  <a:pt x="5259674" y="313108"/>
                </a:cubicBezTo>
                <a:cubicBezTo>
                  <a:pt x="5362207" y="225483"/>
                  <a:pt x="5505484" y="178505"/>
                  <a:pt x="5659678" y="177243"/>
                </a:cubicBezTo>
                <a:close/>
                <a:moveTo>
                  <a:pt x="7110381" y="101"/>
                </a:moveTo>
                <a:cubicBezTo>
                  <a:pt x="7210825" y="-1977"/>
                  <a:pt x="7290226" y="28417"/>
                  <a:pt x="7308248" y="35912"/>
                </a:cubicBezTo>
                <a:lnTo>
                  <a:pt x="7308248" y="91092"/>
                </a:lnTo>
                <a:lnTo>
                  <a:pt x="7284737" y="82371"/>
                </a:lnTo>
                <a:cubicBezTo>
                  <a:pt x="7250094" y="70758"/>
                  <a:pt x="7186598" y="54051"/>
                  <a:pt x="7111265" y="55609"/>
                </a:cubicBezTo>
                <a:cubicBezTo>
                  <a:pt x="7050999" y="56856"/>
                  <a:pt x="6983157" y="69793"/>
                  <a:pt x="6916453" y="106379"/>
                </a:cubicBezTo>
                <a:cubicBezTo>
                  <a:pt x="6783042" y="179552"/>
                  <a:pt x="6697160" y="325570"/>
                  <a:pt x="6685297" y="490992"/>
                </a:cubicBezTo>
                <a:lnTo>
                  <a:pt x="6685438" y="523812"/>
                </a:lnTo>
                <a:lnTo>
                  <a:pt x="6684773" y="519565"/>
                </a:lnTo>
                <a:cubicBezTo>
                  <a:pt x="6668969" y="320757"/>
                  <a:pt x="6759923" y="136240"/>
                  <a:pt x="6915569" y="50871"/>
                </a:cubicBezTo>
                <a:cubicBezTo>
                  <a:pt x="6982273" y="14285"/>
                  <a:pt x="7050115" y="1348"/>
                  <a:pt x="7110381" y="101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76" name="Google Shape;876;p28"/>
          <p:cNvSpPr/>
          <p:nvPr/>
        </p:nvSpPr>
        <p:spPr>
          <a:xfrm>
            <a:off x="263156" y="1110910"/>
            <a:ext cx="3312675" cy="3865275"/>
          </a:xfrm>
          <a:prstGeom prst="rect">
            <a:avLst/>
          </a:prstGeom>
          <a:solidFill>
            <a:srgbClr val="EEEEEE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877" name="Google Shape;877;p28"/>
          <p:cNvSpPr/>
          <p:nvPr/>
        </p:nvSpPr>
        <p:spPr>
          <a:xfrm>
            <a:off x="263270" y="1110910"/>
            <a:ext cx="3312675" cy="3865275"/>
          </a:xfrm>
          <a:prstGeom prst="frame">
            <a:avLst>
              <a:gd name="adj1" fmla="val 4603"/>
            </a:avLst>
          </a:prstGeom>
          <a:solidFill>
            <a:schemeClr val="accent3"/>
          </a:solidFill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878" name="Google Shape;878;p28"/>
          <p:cNvSpPr/>
          <p:nvPr/>
        </p:nvSpPr>
        <p:spPr>
          <a:xfrm>
            <a:off x="3737767" y="1110900"/>
            <a:ext cx="2682225" cy="1861650"/>
          </a:xfrm>
          <a:prstGeom prst="rect">
            <a:avLst/>
          </a:prstGeom>
          <a:solidFill>
            <a:srgbClr val="EEEEEE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879" name="Google Shape;879;p28"/>
          <p:cNvSpPr/>
          <p:nvPr/>
        </p:nvSpPr>
        <p:spPr>
          <a:xfrm>
            <a:off x="3737767" y="3114543"/>
            <a:ext cx="2682225" cy="1861650"/>
          </a:xfrm>
          <a:prstGeom prst="rect">
            <a:avLst/>
          </a:prstGeom>
          <a:solidFill>
            <a:srgbClr val="EEEEEE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880" name="Google Shape;880;p28"/>
          <p:cNvSpPr/>
          <p:nvPr/>
        </p:nvSpPr>
        <p:spPr>
          <a:xfrm>
            <a:off x="3737767" y="1110910"/>
            <a:ext cx="2682225" cy="1861650"/>
          </a:xfrm>
          <a:prstGeom prst="frame">
            <a:avLst>
              <a:gd name="adj1" fmla="val 8314"/>
            </a:avLst>
          </a:prstGeom>
          <a:solidFill>
            <a:schemeClr val="accent2"/>
          </a:solidFill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881" name="Google Shape;881;p28"/>
          <p:cNvSpPr/>
          <p:nvPr/>
        </p:nvSpPr>
        <p:spPr>
          <a:xfrm>
            <a:off x="3737767" y="3114548"/>
            <a:ext cx="2682225" cy="1861650"/>
          </a:xfrm>
          <a:prstGeom prst="frame">
            <a:avLst>
              <a:gd name="adj1" fmla="val 8314"/>
            </a:avLst>
          </a:prstGeom>
          <a:solidFill>
            <a:schemeClr val="accent4"/>
          </a:solidFill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882" name="Google Shape;882;p28"/>
          <p:cNvSpPr/>
          <p:nvPr/>
        </p:nvSpPr>
        <p:spPr>
          <a:xfrm flipH="1">
            <a:off x="7476776" y="4266224"/>
            <a:ext cx="1666467" cy="876526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3030684" y="233404"/>
                  <a:pt x="3185115" y="651150"/>
                  <a:pt x="3026641" y="1023214"/>
                </a:cubicBezTo>
                <a:cubicBezTo>
                  <a:pt x="3099168" y="1035208"/>
                  <a:pt x="3163905" y="1075635"/>
                  <a:pt x="3206408" y="1135602"/>
                </a:cubicBezTo>
                <a:cubicBezTo>
                  <a:pt x="3250418" y="1201768"/>
                  <a:pt x="3264057" y="1283564"/>
                  <a:pt x="3243869" y="1360376"/>
                </a:cubicBezTo>
                <a:cubicBezTo>
                  <a:pt x="3327931" y="1323049"/>
                  <a:pt x="3426358" y="1360914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85827" y="1497963"/>
                  <a:pt x="4029866" y="1605095"/>
                  <a:pt x="4015219" y="1712496"/>
                </a:cubicBezTo>
                <a:cubicBezTo>
                  <a:pt x="4131069" y="1641749"/>
                  <a:pt x="4282348" y="1678268"/>
                  <a:pt x="4353108" y="1794158"/>
                </a:cubicBezTo>
                <a:cubicBezTo>
                  <a:pt x="4406242" y="1881077"/>
                  <a:pt x="4400165" y="1991847"/>
                  <a:pt x="4337827" y="2072566"/>
                </a:cubicBezTo>
                <a:cubicBezTo>
                  <a:pt x="4360735" y="2069332"/>
                  <a:pt x="4535245" y="2047637"/>
                  <a:pt x="4674719" y="2177408"/>
                </a:cubicBezTo>
                <a:cubicBezTo>
                  <a:pt x="4805955" y="2299329"/>
                  <a:pt x="4806781" y="2462210"/>
                  <a:pt x="4803402" y="2514025"/>
                </a:cubicBezTo>
                <a:lnTo>
                  <a:pt x="4802249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3" name="Google Shape;883;p28"/>
          <p:cNvSpPr/>
          <p:nvPr/>
        </p:nvSpPr>
        <p:spPr>
          <a:xfrm flipH="1">
            <a:off x="7480102" y="4266690"/>
            <a:ext cx="1666467" cy="876526"/>
          </a:xfrm>
          <a:custGeom>
            <a:avLst/>
            <a:gdLst/>
            <a:ahLst/>
            <a:cxnLst/>
            <a:rect l="l" t="t" r="r" b="b"/>
            <a:pathLst>
              <a:path w="4804230" h="2526921" extrusionOk="0">
                <a:moveTo>
                  <a:pt x="4380517" y="2069334"/>
                </a:moveTo>
                <a:cubicBezTo>
                  <a:pt x="4445800" y="2067951"/>
                  <a:pt x="4570114" y="2080080"/>
                  <a:pt x="4674719" y="2177408"/>
                </a:cubicBezTo>
                <a:cubicBezTo>
                  <a:pt x="4789551" y="2284089"/>
                  <a:pt x="4804537" y="2422130"/>
                  <a:pt x="4804226" y="2489685"/>
                </a:cubicBezTo>
                <a:lnTo>
                  <a:pt x="4803567" y="2509158"/>
                </a:lnTo>
                <a:lnTo>
                  <a:pt x="4790425" y="2427515"/>
                </a:lnTo>
                <a:cubicBezTo>
                  <a:pt x="4774237" y="2365077"/>
                  <a:pt x="4741221" y="2293877"/>
                  <a:pt x="4675603" y="2232916"/>
                </a:cubicBezTo>
                <a:cubicBezTo>
                  <a:pt x="4536129" y="2103145"/>
                  <a:pt x="4361619" y="2124840"/>
                  <a:pt x="4338711" y="2128074"/>
                </a:cubicBezTo>
                <a:lnTo>
                  <a:pt x="4370933" y="2069855"/>
                </a:lnTo>
                <a:close/>
                <a:moveTo>
                  <a:pt x="4154383" y="1676688"/>
                </a:moveTo>
                <a:cubicBezTo>
                  <a:pt x="4233206" y="1680300"/>
                  <a:pt x="4308883" y="1721727"/>
                  <a:pt x="4353108" y="1794158"/>
                </a:cubicBezTo>
                <a:cubicBezTo>
                  <a:pt x="4379675" y="1837618"/>
                  <a:pt x="4391440" y="1887040"/>
                  <a:pt x="4388770" y="1935687"/>
                </a:cubicBezTo>
                <a:lnTo>
                  <a:pt x="4385779" y="1950163"/>
                </a:lnTo>
                <a:lnTo>
                  <a:pt x="4382787" y="1918485"/>
                </a:lnTo>
                <a:cubicBezTo>
                  <a:pt x="4376859" y="1894616"/>
                  <a:pt x="4367276" y="1871396"/>
                  <a:pt x="4353992" y="1849666"/>
                </a:cubicBezTo>
                <a:cubicBezTo>
                  <a:pt x="4283232" y="1733776"/>
                  <a:pt x="4131953" y="1697257"/>
                  <a:pt x="4016103" y="1768004"/>
                </a:cubicBezTo>
                <a:lnTo>
                  <a:pt x="4016273" y="1711990"/>
                </a:lnTo>
                <a:lnTo>
                  <a:pt x="4060097" y="1690940"/>
                </a:lnTo>
                <a:cubicBezTo>
                  <a:pt x="4090821" y="1679848"/>
                  <a:pt x="4122853" y="1675243"/>
                  <a:pt x="4154383" y="1676688"/>
                </a:cubicBezTo>
                <a:close/>
                <a:moveTo>
                  <a:pt x="3308430" y="1346027"/>
                </a:moveTo>
                <a:cubicBezTo>
                  <a:pt x="3373328" y="1344871"/>
                  <a:pt x="3435697" y="1381937"/>
                  <a:pt x="3463712" y="1445004"/>
                </a:cubicBezTo>
                <a:cubicBezTo>
                  <a:pt x="3469763" y="1458614"/>
                  <a:pt x="3473967" y="1473033"/>
                  <a:pt x="3476190" y="1487721"/>
                </a:cubicBezTo>
                <a:cubicBezTo>
                  <a:pt x="3577784" y="1355391"/>
                  <a:pt x="3767441" y="1330461"/>
                  <a:pt x="3899812" y="1431931"/>
                </a:cubicBezTo>
                <a:cubicBezTo>
                  <a:pt x="3964323" y="1481455"/>
                  <a:pt x="4005223" y="1554098"/>
                  <a:pt x="4015462" y="1632634"/>
                </a:cubicBezTo>
                <a:lnTo>
                  <a:pt x="4015305" y="1684229"/>
                </a:lnTo>
                <a:lnTo>
                  <a:pt x="3996148" y="1612208"/>
                </a:lnTo>
                <a:cubicBezTo>
                  <a:pt x="3976217" y="1563746"/>
                  <a:pt x="3943704" y="1520455"/>
                  <a:pt x="3900696" y="1487439"/>
                </a:cubicBezTo>
                <a:cubicBezTo>
                  <a:pt x="3768325" y="1385969"/>
                  <a:pt x="3578668" y="1410899"/>
                  <a:pt x="3477074" y="1543229"/>
                </a:cubicBezTo>
                <a:cubicBezTo>
                  <a:pt x="3474851" y="1528541"/>
                  <a:pt x="3470647" y="1514122"/>
                  <a:pt x="3464596" y="1500512"/>
                </a:cubicBezTo>
                <a:cubicBezTo>
                  <a:pt x="3427242" y="1416422"/>
                  <a:pt x="3328815" y="1378557"/>
                  <a:pt x="3244753" y="1415884"/>
                </a:cubicBezTo>
                <a:lnTo>
                  <a:pt x="3247337" y="1359605"/>
                </a:lnTo>
                <a:close/>
                <a:moveTo>
                  <a:pt x="3043783" y="1027828"/>
                </a:moveTo>
                <a:lnTo>
                  <a:pt x="3079350" y="1037402"/>
                </a:lnTo>
                <a:cubicBezTo>
                  <a:pt x="3130147" y="1056643"/>
                  <a:pt x="3174531" y="1090627"/>
                  <a:pt x="3206408" y="1135602"/>
                </a:cubicBezTo>
                <a:cubicBezTo>
                  <a:pt x="3228413" y="1168685"/>
                  <a:pt x="3242825" y="1205676"/>
                  <a:pt x="3249213" y="1243997"/>
                </a:cubicBezTo>
                <a:lnTo>
                  <a:pt x="3247022" y="1291718"/>
                </a:lnTo>
                <a:lnTo>
                  <a:pt x="3207292" y="1191110"/>
                </a:lnTo>
                <a:cubicBezTo>
                  <a:pt x="3164789" y="1131143"/>
                  <a:pt x="3100052" y="1090716"/>
                  <a:pt x="3027525" y="1078722"/>
                </a:cubicBezTo>
                <a:close/>
                <a:moveTo>
                  <a:pt x="2433188" y="165"/>
                </a:moveTo>
                <a:cubicBezTo>
                  <a:pt x="2532639" y="2321"/>
                  <a:pt x="2630557" y="25609"/>
                  <a:pt x="2719395" y="71696"/>
                </a:cubicBezTo>
                <a:cubicBezTo>
                  <a:pt x="2952862" y="192977"/>
                  <a:pt x="3098096" y="458280"/>
                  <a:pt x="3089265" y="740315"/>
                </a:cubicBezTo>
                <a:lnTo>
                  <a:pt x="3087663" y="753253"/>
                </a:lnTo>
                <a:lnTo>
                  <a:pt x="3082031" y="656789"/>
                </a:lnTo>
                <a:cubicBezTo>
                  <a:pt x="3048118" y="429354"/>
                  <a:pt x="2914835" y="228272"/>
                  <a:pt x="2720279" y="127204"/>
                </a:cubicBezTo>
                <a:cubicBezTo>
                  <a:pt x="2631441" y="81117"/>
                  <a:pt x="2533523" y="57829"/>
                  <a:pt x="2434072" y="55673"/>
                </a:cubicBezTo>
                <a:cubicBezTo>
                  <a:pt x="2135721" y="49204"/>
                  <a:pt x="1823573" y="232921"/>
                  <a:pt x="1701383" y="561796"/>
                </a:cubicBezTo>
                <a:cubicBezTo>
                  <a:pt x="1627967" y="499807"/>
                  <a:pt x="1535227" y="465308"/>
                  <a:pt x="1439146" y="464366"/>
                </a:cubicBezTo>
                <a:cubicBezTo>
                  <a:pt x="1253855" y="464232"/>
                  <a:pt x="1140659" y="594945"/>
                  <a:pt x="1124488" y="614216"/>
                </a:cubicBezTo>
                <a:cubicBezTo>
                  <a:pt x="1107104" y="568667"/>
                  <a:pt x="975717" y="240938"/>
                  <a:pt x="614973" y="119657"/>
                </a:cubicBezTo>
                <a:cubicBezTo>
                  <a:pt x="313252" y="18319"/>
                  <a:pt x="56943" y="130978"/>
                  <a:pt x="884" y="157119"/>
                </a:cubicBezTo>
                <a:lnTo>
                  <a:pt x="884" y="2526921"/>
                </a:lnTo>
                <a:lnTo>
                  <a:pt x="0" y="2526921"/>
                </a:lnTo>
                <a:lnTo>
                  <a:pt x="0" y="101611"/>
                </a:lnTo>
                <a:cubicBezTo>
                  <a:pt x="56059" y="75470"/>
                  <a:pt x="312368" y="-37189"/>
                  <a:pt x="614089" y="64149"/>
                </a:cubicBezTo>
                <a:cubicBezTo>
                  <a:pt x="974833" y="185430"/>
                  <a:pt x="1106220" y="513159"/>
                  <a:pt x="1123604" y="558708"/>
                </a:cubicBezTo>
                <a:cubicBezTo>
                  <a:pt x="1139775" y="539437"/>
                  <a:pt x="1252971" y="408724"/>
                  <a:pt x="1438262" y="408858"/>
                </a:cubicBezTo>
                <a:cubicBezTo>
                  <a:pt x="1534343" y="409800"/>
                  <a:pt x="1627083" y="444299"/>
                  <a:pt x="1700499" y="506288"/>
                </a:cubicBezTo>
                <a:cubicBezTo>
                  <a:pt x="1822689" y="177413"/>
                  <a:pt x="2134837" y="-6304"/>
                  <a:pt x="2433188" y="165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4" name="Google Shape;884;p28"/>
          <p:cNvSpPr/>
          <p:nvPr/>
        </p:nvSpPr>
        <p:spPr>
          <a:xfrm flipH="1">
            <a:off x="7983962" y="4609546"/>
            <a:ext cx="1162607" cy="528891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3315141" y="1524731"/>
                </a:lnTo>
                <a:lnTo>
                  <a:pt x="3311622" y="1519508"/>
                </a:lnTo>
                <a:cubicBezTo>
                  <a:pt x="3244128" y="1434737"/>
                  <a:pt x="3157145" y="1366795"/>
                  <a:pt x="3057441" y="1321820"/>
                </a:cubicBezTo>
                <a:cubicBezTo>
                  <a:pt x="2803828" y="1209029"/>
                  <a:pt x="2570565" y="1296351"/>
                  <a:pt x="2525556" y="1314273"/>
                </a:cubicBezTo>
                <a:cubicBezTo>
                  <a:pt x="2517066" y="1272229"/>
                  <a:pt x="2462219" y="1021852"/>
                  <a:pt x="2218310" y="872272"/>
                </a:cubicBezTo>
                <a:cubicBezTo>
                  <a:pt x="1951357" y="708677"/>
                  <a:pt x="1677531" y="799638"/>
                  <a:pt x="1641416" y="812304"/>
                </a:cubicBezTo>
                <a:cubicBezTo>
                  <a:pt x="1637992" y="712448"/>
                  <a:pt x="1594871" y="617986"/>
                  <a:pt x="1521617" y="550068"/>
                </a:cubicBezTo>
                <a:cubicBezTo>
                  <a:pt x="1384029" y="426495"/>
                  <a:pt x="1208711" y="463822"/>
                  <a:pt x="1191867" y="467597"/>
                </a:cubicBezTo>
                <a:cubicBezTo>
                  <a:pt x="1154364" y="375019"/>
                  <a:pt x="1089923" y="295916"/>
                  <a:pt x="1006898" y="240396"/>
                </a:cubicBezTo>
                <a:cubicBezTo>
                  <a:pt x="777974" y="87312"/>
                  <a:pt x="468329" y="148761"/>
                  <a:pt x="315273" y="377712"/>
                </a:cubicBezTo>
                <a:cubicBezTo>
                  <a:pt x="264105" y="228537"/>
                  <a:pt x="148700" y="110356"/>
                  <a:pt x="884" y="55508"/>
                </a:cubicBezTo>
                <a:lnTo>
                  <a:pt x="884" y="1524731"/>
                </a:lnTo>
                <a:lnTo>
                  <a:pt x="0" y="15247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5" name="Google Shape;885;p28"/>
          <p:cNvSpPr/>
          <p:nvPr/>
        </p:nvSpPr>
        <p:spPr>
          <a:xfrm flipH="1">
            <a:off x="-7943" y="4086972"/>
            <a:ext cx="2403465" cy="1063981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329326" y="1802901"/>
                  <a:pt x="2680233" y="189642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76120" y="2088183"/>
                  <a:pt x="3025790" y="2093706"/>
                  <a:pt x="3066043" y="2119040"/>
                </a:cubicBezTo>
                <a:cubicBezTo>
                  <a:pt x="2866332" y="1750616"/>
                  <a:pt x="3021977" y="1311848"/>
                  <a:pt x="3330705" y="1165098"/>
                </a:cubicBezTo>
                <a:cubicBezTo>
                  <a:pt x="3659915" y="1008510"/>
                  <a:pt x="4131160" y="1199192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70205" y="1637152"/>
                  <a:pt x="4866004" y="1627987"/>
                  <a:pt x="4930808" y="1681351"/>
                </a:cubicBezTo>
                <a:cubicBezTo>
                  <a:pt x="4931078" y="1681620"/>
                  <a:pt x="4931348" y="1681756"/>
                  <a:pt x="4931618" y="1682025"/>
                </a:cubicBezTo>
                <a:cubicBezTo>
                  <a:pt x="4845400" y="1466414"/>
                  <a:pt x="4950349" y="1221695"/>
                  <a:pt x="5165824" y="1135585"/>
                </a:cubicBezTo>
                <a:cubicBezTo>
                  <a:pt x="5263522" y="1096505"/>
                  <a:pt x="5372272" y="1095428"/>
                  <a:pt x="5470645" y="1132621"/>
                </a:cubicBezTo>
                <a:cubicBezTo>
                  <a:pt x="5365938" y="812303"/>
                  <a:pt x="5540718" y="467865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6" name="Google Shape;886;p28"/>
          <p:cNvSpPr/>
          <p:nvPr/>
        </p:nvSpPr>
        <p:spPr>
          <a:xfrm flipH="1">
            <a:off x="-12157" y="4087324"/>
            <a:ext cx="2403465" cy="1063981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2288798" y="1878635"/>
                </a:moveTo>
                <a:cubicBezTo>
                  <a:pt x="2493233" y="1862262"/>
                  <a:pt x="2721772" y="197020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64912" y="2092158"/>
                  <a:pt x="3001258" y="2092284"/>
                  <a:pt x="3034311" y="2103779"/>
                </a:cubicBezTo>
                <a:lnTo>
                  <a:pt x="3038234" y="2105666"/>
                </a:lnTo>
                <a:lnTo>
                  <a:pt x="3066927" y="2174548"/>
                </a:lnTo>
                <a:cubicBezTo>
                  <a:pt x="3026674" y="2149214"/>
                  <a:pt x="2977004" y="2143691"/>
                  <a:pt x="2932170" y="2159591"/>
                </a:cubicBezTo>
                <a:cubicBezTo>
                  <a:pt x="2892928" y="2175628"/>
                  <a:pt x="2862163" y="2207296"/>
                  <a:pt x="2847272" y="2247048"/>
                </a:cubicBezTo>
                <a:cubicBezTo>
                  <a:pt x="2681117" y="1951931"/>
                  <a:pt x="2330210" y="1858409"/>
                  <a:pt x="2098024" y="1992358"/>
                </a:cubicBezTo>
                <a:cubicBezTo>
                  <a:pt x="1927152" y="2090461"/>
                  <a:pt x="1831340" y="2305804"/>
                  <a:pt x="1858291" y="2531386"/>
                </a:cubicBezTo>
                <a:cubicBezTo>
                  <a:pt x="1786856" y="2473306"/>
                  <a:pt x="1695101" y="2446354"/>
                  <a:pt x="1603601" y="2456461"/>
                </a:cubicBezTo>
                <a:cubicBezTo>
                  <a:pt x="1452808" y="2474923"/>
                  <a:pt x="1374649" y="2589736"/>
                  <a:pt x="1363868" y="2606311"/>
                </a:cubicBezTo>
                <a:cubicBezTo>
                  <a:pt x="1288540" y="2570870"/>
                  <a:pt x="996790" y="2444198"/>
                  <a:pt x="644535" y="2546345"/>
                </a:cubicBezTo>
                <a:cubicBezTo>
                  <a:pt x="310151" y="2643225"/>
                  <a:pt x="125930" y="2886951"/>
                  <a:pt x="45850" y="3021761"/>
                </a:cubicBezTo>
                <a:lnTo>
                  <a:pt x="2963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155187" y="1903363"/>
                  <a:pt x="2220653" y="1884093"/>
                  <a:pt x="2288798" y="1878635"/>
                </a:cubicBezTo>
                <a:close/>
                <a:moveTo>
                  <a:pt x="3596672" y="1111090"/>
                </a:moveTo>
                <a:cubicBezTo>
                  <a:pt x="3874128" y="1118834"/>
                  <a:pt x="4163333" y="1306796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56857" y="1653356"/>
                  <a:pt x="4820755" y="1636048"/>
                  <a:pt x="4877540" y="1652945"/>
                </a:cubicBezTo>
                <a:lnTo>
                  <a:pt x="4913735" y="1672247"/>
                </a:lnTo>
                <a:lnTo>
                  <a:pt x="4932502" y="1737533"/>
                </a:lnTo>
                <a:cubicBezTo>
                  <a:pt x="4932232" y="1737264"/>
                  <a:pt x="4931962" y="1737128"/>
                  <a:pt x="4931692" y="1736859"/>
                </a:cubicBezTo>
                <a:cubicBezTo>
                  <a:pt x="4866888" y="1683495"/>
                  <a:pt x="4771089" y="1692660"/>
                  <a:pt x="4717698" y="1757477"/>
                </a:cubicBezTo>
                <a:cubicBezTo>
                  <a:pt x="4711096" y="1740767"/>
                  <a:pt x="4670668" y="1638083"/>
                  <a:pt x="4562863" y="1597656"/>
                </a:cubicBezTo>
                <a:cubicBezTo>
                  <a:pt x="4460582" y="1560058"/>
                  <a:pt x="4339435" y="1594422"/>
                  <a:pt x="4260738" y="1685113"/>
                </a:cubicBezTo>
                <a:cubicBezTo>
                  <a:pt x="4132044" y="1254700"/>
                  <a:pt x="3660799" y="1064018"/>
                  <a:pt x="3331589" y="1220606"/>
                </a:cubicBezTo>
                <a:cubicBezTo>
                  <a:pt x="3138634" y="1312325"/>
                  <a:pt x="3005477" y="1518113"/>
                  <a:pt x="2981502" y="1749504"/>
                </a:cubicBezTo>
                <a:lnTo>
                  <a:pt x="2980923" y="1841369"/>
                </a:lnTo>
                <a:lnTo>
                  <a:pt x="2979729" y="1835195"/>
                </a:lnTo>
                <a:cubicBezTo>
                  <a:pt x="2953723" y="1549483"/>
                  <a:pt x="3099159" y="1275161"/>
                  <a:pt x="3330705" y="1165098"/>
                </a:cubicBezTo>
                <a:cubicBezTo>
                  <a:pt x="3413008" y="1125951"/>
                  <a:pt x="3504187" y="1108509"/>
                  <a:pt x="3596672" y="1111090"/>
                </a:cubicBezTo>
                <a:close/>
                <a:moveTo>
                  <a:pt x="5317981" y="1105501"/>
                </a:moveTo>
                <a:cubicBezTo>
                  <a:pt x="5343830" y="1105248"/>
                  <a:pt x="5369699" y="1107379"/>
                  <a:pt x="5395254" y="1111898"/>
                </a:cubicBezTo>
                <a:lnTo>
                  <a:pt x="5458658" y="1129326"/>
                </a:lnTo>
                <a:lnTo>
                  <a:pt x="5471529" y="1188129"/>
                </a:lnTo>
                <a:cubicBezTo>
                  <a:pt x="5373156" y="1150936"/>
                  <a:pt x="5264406" y="1152013"/>
                  <a:pt x="5166708" y="1191093"/>
                </a:cubicBezTo>
                <a:cubicBezTo>
                  <a:pt x="5058971" y="1234148"/>
                  <a:pt x="4978864" y="1316856"/>
                  <a:pt x="4936470" y="1415750"/>
                </a:cubicBezTo>
                <a:lnTo>
                  <a:pt x="4905003" y="1561359"/>
                </a:lnTo>
                <a:lnTo>
                  <a:pt x="4901538" y="1517792"/>
                </a:lnTo>
                <a:cubicBezTo>
                  <a:pt x="4904782" y="1353968"/>
                  <a:pt x="5004218" y="1200168"/>
                  <a:pt x="5165824" y="1135585"/>
                </a:cubicBezTo>
                <a:cubicBezTo>
                  <a:pt x="5214673" y="1116045"/>
                  <a:pt x="5266285" y="1106006"/>
                  <a:pt x="5317981" y="1105501"/>
                </a:cubicBezTo>
                <a:close/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115898"/>
                </a:lnTo>
                <a:lnTo>
                  <a:pt x="6870555" y="103763"/>
                </a:lnTo>
                <a:cubicBezTo>
                  <a:pt x="6835186" y="85175"/>
                  <a:pt x="6762268" y="53843"/>
                  <a:pt x="6675258" y="55576"/>
                </a:cubicBezTo>
                <a:cubicBezTo>
                  <a:pt x="6636587" y="56347"/>
                  <a:pt x="6595132" y="63649"/>
                  <a:pt x="6552953" y="81505"/>
                </a:cubicBezTo>
                <a:cubicBezTo>
                  <a:pt x="6412132" y="141471"/>
                  <a:pt x="6322115" y="293612"/>
                  <a:pt x="6335590" y="458824"/>
                </a:cubicBezTo>
                <a:cubicBezTo>
                  <a:pt x="6189648" y="382014"/>
                  <a:pt x="6018776" y="367459"/>
                  <a:pt x="5861920" y="418802"/>
                </a:cubicBezTo>
                <a:cubicBezTo>
                  <a:pt x="5621682" y="497231"/>
                  <a:pt x="5463308" y="710584"/>
                  <a:pt x="5443310" y="947493"/>
                </a:cubicBezTo>
                <a:lnTo>
                  <a:pt x="5444277" y="1012150"/>
                </a:lnTo>
                <a:lnTo>
                  <a:pt x="5444219" y="1011887"/>
                </a:lnTo>
                <a:cubicBezTo>
                  <a:pt x="5411907" y="729942"/>
                  <a:pt x="5580758" y="454794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87" name="Google Shape;887;p28"/>
          <p:cNvGrpSpPr/>
          <p:nvPr/>
        </p:nvGrpSpPr>
        <p:grpSpPr>
          <a:xfrm>
            <a:off x="7871997" y="59317"/>
            <a:ext cx="882686" cy="882683"/>
            <a:chOff x="8018175" y="827982"/>
            <a:chExt cx="1784827" cy="1784822"/>
          </a:xfrm>
        </p:grpSpPr>
        <p:grpSp>
          <p:nvGrpSpPr>
            <p:cNvPr id="888" name="Google Shape;888;p28"/>
            <p:cNvGrpSpPr/>
            <p:nvPr/>
          </p:nvGrpSpPr>
          <p:grpSpPr>
            <a:xfrm>
              <a:off x="8018175" y="827982"/>
              <a:ext cx="1784827" cy="1784822"/>
              <a:chOff x="8360218" y="1166853"/>
              <a:chExt cx="1375271" cy="1375267"/>
            </a:xfrm>
          </p:grpSpPr>
          <p:sp>
            <p:nvSpPr>
              <p:cNvPr id="889" name="Google Shape;889;p28"/>
              <p:cNvSpPr/>
              <p:nvPr/>
            </p:nvSpPr>
            <p:spPr>
              <a:xfrm>
                <a:off x="8360222" y="1166853"/>
                <a:ext cx="1375267" cy="1375267"/>
              </a:xfrm>
              <a:custGeom>
                <a:avLst/>
                <a:gdLst/>
                <a:ahLst/>
                <a:cxnLst/>
                <a:rect l="l" t="t" r="r" b="b"/>
                <a:pathLst>
                  <a:path w="1642110" h="1642110" extrusionOk="0">
                    <a:moveTo>
                      <a:pt x="1642110" y="821055"/>
                    </a:moveTo>
                    <a:cubicBezTo>
                      <a:pt x="1642110" y="1274511"/>
                      <a:pt x="1274512" y="1642110"/>
                      <a:pt x="821055" y="1642110"/>
                    </a:cubicBezTo>
                    <a:cubicBezTo>
                      <a:pt x="367599" y="1642110"/>
                      <a:pt x="0" y="1274511"/>
                      <a:pt x="0" y="821055"/>
                    </a:cubicBezTo>
                    <a:cubicBezTo>
                      <a:pt x="0" y="367599"/>
                      <a:pt x="367599" y="0"/>
                      <a:pt x="821055" y="0"/>
                    </a:cubicBezTo>
                    <a:cubicBezTo>
                      <a:pt x="1274512" y="0"/>
                      <a:pt x="1642110" y="367599"/>
                      <a:pt x="1642110" y="821055"/>
                    </a:cubicBezTo>
                    <a:close/>
                  </a:path>
                </a:pathLst>
              </a:custGeom>
              <a:gradFill>
                <a:gsLst>
                  <a:gs pos="0">
                    <a:srgbClr val="F5F4F7"/>
                  </a:gs>
                  <a:gs pos="34000">
                    <a:srgbClr val="F5F4F7"/>
                  </a:gs>
                  <a:gs pos="64000">
                    <a:srgbClr val="E7E6E6"/>
                  </a:gs>
                  <a:gs pos="82000">
                    <a:srgbClr val="D2CED9"/>
                  </a:gs>
                  <a:gs pos="100000">
                    <a:srgbClr val="D2CED9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effectLst>
                <a:outerShdw blurRad="571500" algn="bl" rotWithShape="0">
                  <a:srgbClr val="FFFFFF">
                    <a:alpha val="498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00"/>
                  <a:buFont typeface="Calibri"/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0" name="Google Shape;890;p28"/>
              <p:cNvSpPr/>
              <p:nvPr/>
            </p:nvSpPr>
            <p:spPr>
              <a:xfrm>
                <a:off x="8360218" y="1166853"/>
                <a:ext cx="1184346" cy="1184346"/>
              </a:xfrm>
              <a:custGeom>
                <a:avLst/>
                <a:gdLst/>
                <a:ahLst/>
                <a:cxnLst/>
                <a:rect l="l" t="t" r="r" b="b"/>
                <a:pathLst>
                  <a:path w="1414145" h="1414144" extrusionOk="0">
                    <a:moveTo>
                      <a:pt x="25400" y="846455"/>
                    </a:moveTo>
                    <a:cubicBezTo>
                      <a:pt x="25400" y="393065"/>
                      <a:pt x="393065" y="25400"/>
                      <a:pt x="846455" y="25400"/>
                    </a:cubicBezTo>
                    <a:cubicBezTo>
                      <a:pt x="1066800" y="25400"/>
                      <a:pt x="1266825" y="112395"/>
                      <a:pt x="1414145" y="253365"/>
                    </a:cubicBezTo>
                    <a:cubicBezTo>
                      <a:pt x="1264920" y="97155"/>
                      <a:pt x="1054100" y="0"/>
                      <a:pt x="821055" y="0"/>
                    </a:cubicBezTo>
                    <a:cubicBezTo>
                      <a:pt x="367665" y="0"/>
                      <a:pt x="0" y="367665"/>
                      <a:pt x="0" y="821055"/>
                    </a:cubicBezTo>
                    <a:cubicBezTo>
                      <a:pt x="0" y="1054100"/>
                      <a:pt x="97155" y="1264285"/>
                      <a:pt x="253365" y="1414145"/>
                    </a:cubicBezTo>
                    <a:cubicBezTo>
                      <a:pt x="112395" y="1266825"/>
                      <a:pt x="25400" y="1066800"/>
                      <a:pt x="25400" y="8464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00"/>
                  <a:buFont typeface="Calibri"/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91" name="Google Shape;891;p28"/>
            <p:cNvGrpSpPr/>
            <p:nvPr/>
          </p:nvGrpSpPr>
          <p:grpSpPr>
            <a:xfrm>
              <a:off x="8103650" y="1044518"/>
              <a:ext cx="925552" cy="1366411"/>
              <a:chOff x="4816753" y="2449658"/>
              <a:chExt cx="925552" cy="1366411"/>
            </a:xfrm>
          </p:grpSpPr>
          <p:sp>
            <p:nvSpPr>
              <p:cNvPr id="892" name="Google Shape;892;p28"/>
              <p:cNvSpPr/>
              <p:nvPr/>
            </p:nvSpPr>
            <p:spPr>
              <a:xfrm>
                <a:off x="5148264" y="2715819"/>
                <a:ext cx="393006" cy="491856"/>
              </a:xfrm>
              <a:custGeom>
                <a:avLst/>
                <a:gdLst/>
                <a:ahLst/>
                <a:cxnLst/>
                <a:rect l="l" t="t" r="r" b="b"/>
                <a:pathLst>
                  <a:path w="393006" h="491856" extrusionOk="0">
                    <a:moveTo>
                      <a:pt x="45741" y="382680"/>
                    </a:moveTo>
                    <a:cubicBezTo>
                      <a:pt x="6117" y="343437"/>
                      <a:pt x="497" y="280667"/>
                      <a:pt x="-169" y="273238"/>
                    </a:cubicBezTo>
                    <a:cubicBezTo>
                      <a:pt x="-2265" y="233662"/>
                      <a:pt x="5631" y="194190"/>
                      <a:pt x="22786" y="158462"/>
                    </a:cubicBezTo>
                    <a:cubicBezTo>
                      <a:pt x="36873" y="126667"/>
                      <a:pt x="55304" y="96987"/>
                      <a:pt x="77555" y="70260"/>
                    </a:cubicBezTo>
                    <a:cubicBezTo>
                      <a:pt x="104225" y="35018"/>
                      <a:pt x="117655" y="17396"/>
                      <a:pt x="137562" y="8443"/>
                    </a:cubicBezTo>
                    <a:cubicBezTo>
                      <a:pt x="179568" y="-10607"/>
                      <a:pt x="225002" y="8443"/>
                      <a:pt x="241670" y="15491"/>
                    </a:cubicBezTo>
                    <a:cubicBezTo>
                      <a:pt x="316251" y="46543"/>
                      <a:pt x="348636" y="118457"/>
                      <a:pt x="363495" y="151413"/>
                    </a:cubicBezTo>
                    <a:cubicBezTo>
                      <a:pt x="391413" y="212659"/>
                      <a:pt x="399443" y="281106"/>
                      <a:pt x="386450" y="347152"/>
                    </a:cubicBezTo>
                    <a:cubicBezTo>
                      <a:pt x="378068" y="387538"/>
                      <a:pt x="361781" y="465643"/>
                      <a:pt x="303487" y="486598"/>
                    </a:cubicBezTo>
                    <a:cubicBezTo>
                      <a:pt x="270303" y="496961"/>
                      <a:pt x="234260" y="492475"/>
                      <a:pt x="204618" y="474311"/>
                    </a:cubicBezTo>
                    <a:cubicBezTo>
                      <a:pt x="164518" y="449450"/>
                      <a:pt x="162899" y="410493"/>
                      <a:pt x="126990" y="405445"/>
                    </a:cubicBezTo>
                    <a:cubicBezTo>
                      <a:pt x="108987" y="402873"/>
                      <a:pt x="96509" y="410874"/>
                      <a:pt x="74031" y="401921"/>
                    </a:cubicBezTo>
                    <a:cubicBezTo>
                      <a:pt x="63400" y="397472"/>
                      <a:pt x="53781" y="390929"/>
                      <a:pt x="45741" y="382680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3" name="Google Shape;893;p28"/>
              <p:cNvSpPr/>
              <p:nvPr/>
            </p:nvSpPr>
            <p:spPr>
              <a:xfrm>
                <a:off x="5327856" y="3494849"/>
                <a:ext cx="414449" cy="321220"/>
              </a:xfrm>
              <a:custGeom>
                <a:avLst/>
                <a:gdLst/>
                <a:ahLst/>
                <a:cxnLst/>
                <a:rect l="l" t="t" r="r" b="b"/>
                <a:pathLst>
                  <a:path w="414449" h="321220" extrusionOk="0">
                    <a:moveTo>
                      <a:pt x="14072" y="67612"/>
                    </a:moveTo>
                    <a:cubicBezTo>
                      <a:pt x="35113" y="30329"/>
                      <a:pt x="72851" y="5499"/>
                      <a:pt x="115418" y="937"/>
                    </a:cubicBezTo>
                    <a:cubicBezTo>
                      <a:pt x="150566" y="-2682"/>
                      <a:pt x="185618" y="7890"/>
                      <a:pt x="218669" y="19987"/>
                    </a:cubicBezTo>
                    <a:cubicBezTo>
                      <a:pt x="253169" y="32921"/>
                      <a:pt x="286830" y="48000"/>
                      <a:pt x="319444" y="65136"/>
                    </a:cubicBezTo>
                    <a:cubicBezTo>
                      <a:pt x="349066" y="80661"/>
                      <a:pt x="378784" y="98854"/>
                      <a:pt x="397073" y="126762"/>
                    </a:cubicBezTo>
                    <a:cubicBezTo>
                      <a:pt x="427362" y="176452"/>
                      <a:pt x="415932" y="240917"/>
                      <a:pt x="370402" y="277162"/>
                    </a:cubicBezTo>
                    <a:cubicBezTo>
                      <a:pt x="344494" y="296212"/>
                      <a:pt x="311728" y="303546"/>
                      <a:pt x="280105" y="310023"/>
                    </a:cubicBezTo>
                    <a:cubicBezTo>
                      <a:pt x="226480" y="321168"/>
                      <a:pt x="166948" y="331455"/>
                      <a:pt x="119990" y="303356"/>
                    </a:cubicBezTo>
                    <a:cubicBezTo>
                      <a:pt x="95511" y="288687"/>
                      <a:pt x="77699" y="265256"/>
                      <a:pt x="60554" y="242491"/>
                    </a:cubicBezTo>
                    <a:cubicBezTo>
                      <a:pt x="19311" y="187246"/>
                      <a:pt x="-23742" y="137716"/>
                      <a:pt x="14072" y="67612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4" name="Google Shape;894;p28"/>
              <p:cNvSpPr/>
              <p:nvPr/>
            </p:nvSpPr>
            <p:spPr>
              <a:xfrm>
                <a:off x="5022506" y="3266662"/>
                <a:ext cx="244496" cy="299730"/>
              </a:xfrm>
              <a:custGeom>
                <a:avLst/>
                <a:gdLst/>
                <a:ahLst/>
                <a:cxnLst/>
                <a:rect l="l" t="t" r="r" b="b"/>
                <a:pathLst>
                  <a:path w="244496" h="299730" extrusionOk="0">
                    <a:moveTo>
                      <a:pt x="164355" y="3763"/>
                    </a:moveTo>
                    <a:cubicBezTo>
                      <a:pt x="203693" y="15384"/>
                      <a:pt x="231888" y="52722"/>
                      <a:pt x="240555" y="92822"/>
                    </a:cubicBezTo>
                    <a:cubicBezTo>
                      <a:pt x="249223" y="132922"/>
                      <a:pt x="240555" y="175023"/>
                      <a:pt x="225315" y="213123"/>
                    </a:cubicBezTo>
                    <a:cubicBezTo>
                      <a:pt x="215962" y="240211"/>
                      <a:pt x="199160" y="264113"/>
                      <a:pt x="176833" y="282084"/>
                    </a:cubicBezTo>
                    <a:cubicBezTo>
                      <a:pt x="139686" y="308659"/>
                      <a:pt x="85202" y="304563"/>
                      <a:pt x="49103" y="276559"/>
                    </a:cubicBezTo>
                    <a:cubicBezTo>
                      <a:pt x="13336" y="246701"/>
                      <a:pt x="-4961" y="200822"/>
                      <a:pt x="430" y="154544"/>
                    </a:cubicBezTo>
                    <a:cubicBezTo>
                      <a:pt x="8050" y="84536"/>
                      <a:pt x="81964" y="-20430"/>
                      <a:pt x="164355" y="3763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5" name="Google Shape;895;p28"/>
              <p:cNvSpPr/>
              <p:nvPr/>
            </p:nvSpPr>
            <p:spPr>
              <a:xfrm>
                <a:off x="4816753" y="3009981"/>
                <a:ext cx="210378" cy="243480"/>
              </a:xfrm>
              <a:custGeom>
                <a:avLst/>
                <a:gdLst/>
                <a:ahLst/>
                <a:cxnLst/>
                <a:rect l="l" t="t" r="r" b="b"/>
                <a:pathLst>
                  <a:path w="210378" h="243480" extrusionOk="0">
                    <a:moveTo>
                      <a:pt x="13778" y="202342"/>
                    </a:moveTo>
                    <a:cubicBezTo>
                      <a:pt x="-4129" y="163384"/>
                      <a:pt x="-4320" y="155574"/>
                      <a:pt x="8349" y="118236"/>
                    </a:cubicBezTo>
                    <a:cubicBezTo>
                      <a:pt x="18636" y="88042"/>
                      <a:pt x="41782" y="64134"/>
                      <a:pt x="64165" y="41464"/>
                    </a:cubicBezTo>
                    <a:cubicBezTo>
                      <a:pt x="84073" y="21367"/>
                      <a:pt x="107218" y="-160"/>
                      <a:pt x="135413" y="221"/>
                    </a:cubicBezTo>
                    <a:cubicBezTo>
                      <a:pt x="153414" y="1155"/>
                      <a:pt x="170198" y="9584"/>
                      <a:pt x="181704" y="23462"/>
                    </a:cubicBezTo>
                    <a:cubicBezTo>
                      <a:pt x="193067" y="37283"/>
                      <a:pt x="200963" y="53609"/>
                      <a:pt x="204754" y="71087"/>
                    </a:cubicBezTo>
                    <a:cubicBezTo>
                      <a:pt x="214213" y="106911"/>
                      <a:pt x="210498" y="144934"/>
                      <a:pt x="194277" y="178243"/>
                    </a:cubicBezTo>
                    <a:cubicBezTo>
                      <a:pt x="177665" y="211581"/>
                      <a:pt x="146461" y="235279"/>
                      <a:pt x="109886" y="242347"/>
                    </a:cubicBezTo>
                    <a:cubicBezTo>
                      <a:pt x="72823" y="248557"/>
                      <a:pt x="35486" y="233012"/>
                      <a:pt x="13778" y="202342"/>
                    </a:cubicBezTo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6" name="Google Shape;896;p28"/>
              <p:cNvSpPr/>
              <p:nvPr/>
            </p:nvSpPr>
            <p:spPr>
              <a:xfrm>
                <a:off x="5008691" y="2845862"/>
                <a:ext cx="57442" cy="84019"/>
              </a:xfrm>
              <a:custGeom>
                <a:avLst/>
                <a:gdLst/>
                <a:ahLst/>
                <a:cxnLst/>
                <a:rect l="l" t="t" r="r" b="b"/>
                <a:pathLst>
                  <a:path w="57442" h="84019" extrusionOk="0">
                    <a:moveTo>
                      <a:pt x="148" y="63757"/>
                    </a:moveTo>
                    <a:cubicBezTo>
                      <a:pt x="2815" y="74825"/>
                      <a:pt x="12159" y="83026"/>
                      <a:pt x="23484" y="84235"/>
                    </a:cubicBezTo>
                    <a:cubicBezTo>
                      <a:pt x="34723" y="83788"/>
                      <a:pt x="44734" y="76987"/>
                      <a:pt x="49297" y="66709"/>
                    </a:cubicBezTo>
                    <a:cubicBezTo>
                      <a:pt x="53697" y="56594"/>
                      <a:pt x="56088" y="45726"/>
                      <a:pt x="56345" y="34705"/>
                    </a:cubicBezTo>
                    <a:cubicBezTo>
                      <a:pt x="57327" y="27990"/>
                      <a:pt x="57098" y="21151"/>
                      <a:pt x="55678" y="14512"/>
                    </a:cubicBezTo>
                    <a:cubicBezTo>
                      <a:pt x="42915" y="-28827"/>
                      <a:pt x="-6710" y="37753"/>
                      <a:pt x="148" y="63757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7" name="Google Shape;897;p28"/>
              <p:cNvSpPr/>
              <p:nvPr/>
            </p:nvSpPr>
            <p:spPr>
              <a:xfrm>
                <a:off x="5546163" y="3238122"/>
                <a:ext cx="190482" cy="156272"/>
              </a:xfrm>
              <a:custGeom>
                <a:avLst/>
                <a:gdLst/>
                <a:ahLst/>
                <a:cxnLst/>
                <a:rect l="l" t="t" r="r" b="b"/>
                <a:pathLst>
                  <a:path w="190482" h="156272" extrusionOk="0">
                    <a:moveTo>
                      <a:pt x="4077" y="102598"/>
                    </a:moveTo>
                    <a:cubicBezTo>
                      <a:pt x="7049" y="117037"/>
                      <a:pt x="13602" y="130498"/>
                      <a:pt x="23127" y="141746"/>
                    </a:cubicBezTo>
                    <a:cubicBezTo>
                      <a:pt x="32814" y="153080"/>
                      <a:pt x="47778" y="158442"/>
                      <a:pt x="62465" y="155843"/>
                    </a:cubicBezTo>
                    <a:cubicBezTo>
                      <a:pt x="78753" y="151937"/>
                      <a:pt x="89421" y="136793"/>
                      <a:pt x="104470" y="129173"/>
                    </a:cubicBezTo>
                    <a:cubicBezTo>
                      <a:pt x="119520" y="121553"/>
                      <a:pt x="134379" y="123267"/>
                      <a:pt x="148857" y="118600"/>
                    </a:cubicBezTo>
                    <a:cubicBezTo>
                      <a:pt x="180499" y="106666"/>
                      <a:pt x="197244" y="72041"/>
                      <a:pt x="186957" y="39828"/>
                    </a:cubicBezTo>
                    <a:cubicBezTo>
                      <a:pt x="178232" y="18140"/>
                      <a:pt x="158287" y="3024"/>
                      <a:pt x="135046" y="490"/>
                    </a:cubicBezTo>
                    <a:cubicBezTo>
                      <a:pt x="110567" y="-2368"/>
                      <a:pt x="92469" y="18206"/>
                      <a:pt x="69133" y="12587"/>
                    </a:cubicBezTo>
                    <a:cubicBezTo>
                      <a:pt x="45797" y="6967"/>
                      <a:pt x="35224" y="-1701"/>
                      <a:pt x="15507" y="20778"/>
                    </a:cubicBezTo>
                    <a:cubicBezTo>
                      <a:pt x="-4210" y="43257"/>
                      <a:pt x="-2686" y="75737"/>
                      <a:pt x="4077" y="102598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8" name="Google Shape;898;p28"/>
              <p:cNvSpPr/>
              <p:nvPr/>
            </p:nvSpPr>
            <p:spPr>
              <a:xfrm>
                <a:off x="5454850" y="2449658"/>
                <a:ext cx="69986" cy="73178"/>
              </a:xfrm>
              <a:custGeom>
                <a:avLst/>
                <a:gdLst/>
                <a:ahLst/>
                <a:cxnLst/>
                <a:rect l="l" t="t" r="r" b="b"/>
                <a:pathLst>
                  <a:path w="69986" h="73178" extrusionOk="0">
                    <a:moveTo>
                      <a:pt x="17666" y="72198"/>
                    </a:moveTo>
                    <a:cubicBezTo>
                      <a:pt x="28048" y="76103"/>
                      <a:pt x="39383" y="69721"/>
                      <a:pt x="48717" y="63625"/>
                    </a:cubicBezTo>
                    <a:cubicBezTo>
                      <a:pt x="58052" y="57529"/>
                      <a:pt x="69768" y="48480"/>
                      <a:pt x="69482" y="36669"/>
                    </a:cubicBezTo>
                    <a:cubicBezTo>
                      <a:pt x="68815" y="15524"/>
                      <a:pt x="31382" y="-9146"/>
                      <a:pt x="12332" y="3808"/>
                    </a:cubicBezTo>
                    <a:cubicBezTo>
                      <a:pt x="-6718" y="16762"/>
                      <a:pt x="-4242" y="63815"/>
                      <a:pt x="17666" y="72198"/>
                    </a:cubicBezTo>
                    <a:close/>
                  </a:path>
                </a:pathLst>
              </a:custGeom>
              <a:solidFill>
                <a:srgbClr val="1C0935">
                  <a:alpha val="588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pic>
        <p:nvPicPr>
          <p:cNvPr id="899" name="Google Shape;899;p2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-121988" y="-171450"/>
            <a:ext cx="1960500" cy="1960500"/>
          </a:xfrm>
          <a:prstGeom prst="rect">
            <a:avLst/>
          </a:prstGeom>
          <a:noFill/>
          <a:ln>
            <a:noFill/>
          </a:ln>
          <a:effectLst>
            <a:outerShdw blurRad="142875" dist="19050" dir="5400000" algn="bl" rotWithShape="0">
              <a:srgbClr val="000000">
                <a:alpha val="67000"/>
              </a:srgbClr>
            </a:outerShdw>
          </a:effectLst>
        </p:spPr>
      </p:pic>
      <p:pic>
        <p:nvPicPr>
          <p:cNvPr id="900" name="Google Shape;900;p2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flipH="1">
            <a:off x="8013731" y="101262"/>
            <a:ext cx="1226213" cy="1226226"/>
          </a:xfrm>
          <a:prstGeom prst="rect">
            <a:avLst/>
          </a:prstGeom>
          <a:noFill/>
          <a:ln>
            <a:noFill/>
          </a:ln>
          <a:effectLst>
            <a:outerShdw blurRad="142875" dist="19050" dir="5400000" algn="bl" rotWithShape="0">
              <a:srgbClr val="000000">
                <a:alpha val="67000"/>
              </a:srgbClr>
            </a:outerShdw>
          </a:effectLst>
        </p:spPr>
      </p:pic>
      <p:sp>
        <p:nvSpPr>
          <p:cNvPr id="901" name="Google Shape;901;p28"/>
          <p:cNvSpPr/>
          <p:nvPr/>
        </p:nvSpPr>
        <p:spPr>
          <a:xfrm>
            <a:off x="4649671" y="3490480"/>
            <a:ext cx="3747338" cy="1658895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329326" y="1802901"/>
                  <a:pt x="2680233" y="189642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76120" y="2088183"/>
                  <a:pt x="3025790" y="2093706"/>
                  <a:pt x="3066043" y="2119040"/>
                </a:cubicBezTo>
                <a:cubicBezTo>
                  <a:pt x="2866332" y="1750616"/>
                  <a:pt x="3021977" y="1311848"/>
                  <a:pt x="3330705" y="1165098"/>
                </a:cubicBezTo>
                <a:cubicBezTo>
                  <a:pt x="3659915" y="1008510"/>
                  <a:pt x="4131160" y="1199192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70205" y="1637152"/>
                  <a:pt x="4866004" y="1627987"/>
                  <a:pt x="4930808" y="1681351"/>
                </a:cubicBezTo>
                <a:cubicBezTo>
                  <a:pt x="4931078" y="1681620"/>
                  <a:pt x="4931348" y="1681756"/>
                  <a:pt x="4931618" y="1682025"/>
                </a:cubicBezTo>
                <a:cubicBezTo>
                  <a:pt x="4845400" y="1466414"/>
                  <a:pt x="4950349" y="1221695"/>
                  <a:pt x="5165824" y="1135585"/>
                </a:cubicBezTo>
                <a:cubicBezTo>
                  <a:pt x="5263522" y="1096505"/>
                  <a:pt x="5372272" y="1095428"/>
                  <a:pt x="5470645" y="1132621"/>
                </a:cubicBezTo>
                <a:cubicBezTo>
                  <a:pt x="5365938" y="812303"/>
                  <a:pt x="5540718" y="467865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35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02" name="Google Shape;902;p28"/>
          <p:cNvSpPr/>
          <p:nvPr/>
        </p:nvSpPr>
        <p:spPr>
          <a:xfrm>
            <a:off x="4656253" y="3491028"/>
            <a:ext cx="3747338" cy="1658895"/>
          </a:xfrm>
          <a:custGeom>
            <a:avLst/>
            <a:gdLst/>
            <a:ahLst/>
            <a:cxnLst/>
            <a:rect l="l" t="t" r="r" b="b"/>
            <a:pathLst>
              <a:path w="6891656" h="3050841" extrusionOk="0">
                <a:moveTo>
                  <a:pt x="2288798" y="1878635"/>
                </a:moveTo>
                <a:cubicBezTo>
                  <a:pt x="2493233" y="1862262"/>
                  <a:pt x="2721772" y="1970203"/>
                  <a:pt x="2846388" y="2191540"/>
                </a:cubicBezTo>
                <a:cubicBezTo>
                  <a:pt x="2861279" y="2151788"/>
                  <a:pt x="2892044" y="2120120"/>
                  <a:pt x="2931286" y="2104083"/>
                </a:cubicBezTo>
                <a:cubicBezTo>
                  <a:pt x="2964912" y="2092158"/>
                  <a:pt x="3001258" y="2092284"/>
                  <a:pt x="3034311" y="2103779"/>
                </a:cubicBezTo>
                <a:lnTo>
                  <a:pt x="3038234" y="2105666"/>
                </a:lnTo>
                <a:lnTo>
                  <a:pt x="3066927" y="2174548"/>
                </a:lnTo>
                <a:cubicBezTo>
                  <a:pt x="3026674" y="2149214"/>
                  <a:pt x="2977004" y="2143691"/>
                  <a:pt x="2932170" y="2159591"/>
                </a:cubicBezTo>
                <a:cubicBezTo>
                  <a:pt x="2892928" y="2175628"/>
                  <a:pt x="2862163" y="2207296"/>
                  <a:pt x="2847272" y="2247048"/>
                </a:cubicBezTo>
                <a:cubicBezTo>
                  <a:pt x="2681117" y="1951931"/>
                  <a:pt x="2330210" y="1858409"/>
                  <a:pt x="2098024" y="1992358"/>
                </a:cubicBezTo>
                <a:cubicBezTo>
                  <a:pt x="1927152" y="2090461"/>
                  <a:pt x="1831340" y="2305804"/>
                  <a:pt x="1858291" y="2531386"/>
                </a:cubicBezTo>
                <a:cubicBezTo>
                  <a:pt x="1786856" y="2473306"/>
                  <a:pt x="1695101" y="2446354"/>
                  <a:pt x="1603601" y="2456461"/>
                </a:cubicBezTo>
                <a:cubicBezTo>
                  <a:pt x="1452808" y="2474923"/>
                  <a:pt x="1374649" y="2589736"/>
                  <a:pt x="1363868" y="2606311"/>
                </a:cubicBezTo>
                <a:cubicBezTo>
                  <a:pt x="1288540" y="2570870"/>
                  <a:pt x="996790" y="2444198"/>
                  <a:pt x="644535" y="2546345"/>
                </a:cubicBezTo>
                <a:cubicBezTo>
                  <a:pt x="310151" y="2643225"/>
                  <a:pt x="125930" y="2886951"/>
                  <a:pt x="45850" y="3021761"/>
                </a:cubicBezTo>
                <a:lnTo>
                  <a:pt x="29636" y="3050841"/>
                </a:lnTo>
                <a:lnTo>
                  <a:pt x="0" y="3050841"/>
                </a:lnTo>
                <a:lnTo>
                  <a:pt x="16887" y="3016614"/>
                </a:lnTo>
                <a:cubicBezTo>
                  <a:pt x="75476" y="2904075"/>
                  <a:pt x="261498" y="2601557"/>
                  <a:pt x="643651" y="2490837"/>
                </a:cubicBezTo>
                <a:cubicBezTo>
                  <a:pt x="995906" y="2388690"/>
                  <a:pt x="1287656" y="2515362"/>
                  <a:pt x="1362984" y="2550803"/>
                </a:cubicBezTo>
                <a:cubicBezTo>
                  <a:pt x="1373765" y="2534228"/>
                  <a:pt x="1451924" y="2419415"/>
                  <a:pt x="1602717" y="2400953"/>
                </a:cubicBezTo>
                <a:cubicBezTo>
                  <a:pt x="1694217" y="2390846"/>
                  <a:pt x="1785972" y="2417798"/>
                  <a:pt x="1857407" y="2475878"/>
                </a:cubicBezTo>
                <a:cubicBezTo>
                  <a:pt x="1830456" y="2250296"/>
                  <a:pt x="1926268" y="2034953"/>
                  <a:pt x="2097140" y="1936850"/>
                </a:cubicBezTo>
                <a:cubicBezTo>
                  <a:pt x="2155187" y="1903363"/>
                  <a:pt x="2220653" y="1884093"/>
                  <a:pt x="2288798" y="1878635"/>
                </a:cubicBezTo>
                <a:close/>
                <a:moveTo>
                  <a:pt x="3596672" y="1111090"/>
                </a:moveTo>
                <a:cubicBezTo>
                  <a:pt x="3874128" y="1118834"/>
                  <a:pt x="4163333" y="1306796"/>
                  <a:pt x="4259854" y="1629605"/>
                </a:cubicBezTo>
                <a:cubicBezTo>
                  <a:pt x="4338551" y="1538914"/>
                  <a:pt x="4459698" y="1504550"/>
                  <a:pt x="4561979" y="1542148"/>
                </a:cubicBezTo>
                <a:cubicBezTo>
                  <a:pt x="4669784" y="1582575"/>
                  <a:pt x="4710212" y="1685259"/>
                  <a:pt x="4716814" y="1701969"/>
                </a:cubicBezTo>
                <a:cubicBezTo>
                  <a:pt x="4756857" y="1653356"/>
                  <a:pt x="4820755" y="1636048"/>
                  <a:pt x="4877540" y="1652945"/>
                </a:cubicBezTo>
                <a:lnTo>
                  <a:pt x="4913735" y="1672247"/>
                </a:lnTo>
                <a:lnTo>
                  <a:pt x="4932502" y="1737533"/>
                </a:lnTo>
                <a:cubicBezTo>
                  <a:pt x="4932232" y="1737264"/>
                  <a:pt x="4931962" y="1737128"/>
                  <a:pt x="4931692" y="1736859"/>
                </a:cubicBezTo>
                <a:cubicBezTo>
                  <a:pt x="4866888" y="1683495"/>
                  <a:pt x="4771089" y="1692660"/>
                  <a:pt x="4717698" y="1757477"/>
                </a:cubicBezTo>
                <a:cubicBezTo>
                  <a:pt x="4711096" y="1740767"/>
                  <a:pt x="4670668" y="1638083"/>
                  <a:pt x="4562863" y="1597656"/>
                </a:cubicBezTo>
                <a:cubicBezTo>
                  <a:pt x="4460582" y="1560058"/>
                  <a:pt x="4339435" y="1594422"/>
                  <a:pt x="4260738" y="1685113"/>
                </a:cubicBezTo>
                <a:cubicBezTo>
                  <a:pt x="4132044" y="1254700"/>
                  <a:pt x="3660799" y="1064018"/>
                  <a:pt x="3331589" y="1220606"/>
                </a:cubicBezTo>
                <a:cubicBezTo>
                  <a:pt x="3138634" y="1312325"/>
                  <a:pt x="3005477" y="1518113"/>
                  <a:pt x="2981502" y="1749504"/>
                </a:cubicBezTo>
                <a:lnTo>
                  <a:pt x="2980923" y="1841369"/>
                </a:lnTo>
                <a:lnTo>
                  <a:pt x="2979729" y="1835195"/>
                </a:lnTo>
                <a:cubicBezTo>
                  <a:pt x="2953723" y="1549483"/>
                  <a:pt x="3099159" y="1275161"/>
                  <a:pt x="3330705" y="1165098"/>
                </a:cubicBezTo>
                <a:cubicBezTo>
                  <a:pt x="3413008" y="1125951"/>
                  <a:pt x="3504187" y="1108509"/>
                  <a:pt x="3596672" y="1111090"/>
                </a:cubicBezTo>
                <a:close/>
                <a:moveTo>
                  <a:pt x="5317981" y="1105501"/>
                </a:moveTo>
                <a:cubicBezTo>
                  <a:pt x="5343830" y="1105248"/>
                  <a:pt x="5369699" y="1107379"/>
                  <a:pt x="5395254" y="1111898"/>
                </a:cubicBezTo>
                <a:lnTo>
                  <a:pt x="5458658" y="1129326"/>
                </a:lnTo>
                <a:lnTo>
                  <a:pt x="5471529" y="1188129"/>
                </a:lnTo>
                <a:cubicBezTo>
                  <a:pt x="5373156" y="1150936"/>
                  <a:pt x="5264406" y="1152013"/>
                  <a:pt x="5166708" y="1191093"/>
                </a:cubicBezTo>
                <a:cubicBezTo>
                  <a:pt x="5058971" y="1234148"/>
                  <a:pt x="4978864" y="1316856"/>
                  <a:pt x="4936470" y="1415750"/>
                </a:cubicBezTo>
                <a:lnTo>
                  <a:pt x="4905003" y="1561359"/>
                </a:lnTo>
                <a:lnTo>
                  <a:pt x="4901538" y="1517792"/>
                </a:lnTo>
                <a:cubicBezTo>
                  <a:pt x="4904782" y="1353968"/>
                  <a:pt x="5004218" y="1200168"/>
                  <a:pt x="5165824" y="1135585"/>
                </a:cubicBezTo>
                <a:cubicBezTo>
                  <a:pt x="5214673" y="1116045"/>
                  <a:pt x="5266285" y="1106006"/>
                  <a:pt x="5317981" y="1105501"/>
                </a:cubicBezTo>
                <a:close/>
                <a:moveTo>
                  <a:pt x="6674374" y="68"/>
                </a:moveTo>
                <a:cubicBezTo>
                  <a:pt x="6790387" y="-2243"/>
                  <a:pt x="6881348" y="54229"/>
                  <a:pt x="6891656" y="60898"/>
                </a:cubicBezTo>
                <a:lnTo>
                  <a:pt x="6891656" y="115898"/>
                </a:lnTo>
                <a:lnTo>
                  <a:pt x="6870555" y="103763"/>
                </a:lnTo>
                <a:cubicBezTo>
                  <a:pt x="6835186" y="85175"/>
                  <a:pt x="6762268" y="53843"/>
                  <a:pt x="6675258" y="55576"/>
                </a:cubicBezTo>
                <a:cubicBezTo>
                  <a:pt x="6636587" y="56347"/>
                  <a:pt x="6595132" y="63649"/>
                  <a:pt x="6552953" y="81505"/>
                </a:cubicBezTo>
                <a:cubicBezTo>
                  <a:pt x="6412132" y="141471"/>
                  <a:pt x="6322115" y="293612"/>
                  <a:pt x="6335590" y="458824"/>
                </a:cubicBezTo>
                <a:cubicBezTo>
                  <a:pt x="6189648" y="382014"/>
                  <a:pt x="6018776" y="367459"/>
                  <a:pt x="5861920" y="418802"/>
                </a:cubicBezTo>
                <a:cubicBezTo>
                  <a:pt x="5621682" y="497231"/>
                  <a:pt x="5463308" y="710584"/>
                  <a:pt x="5443310" y="947493"/>
                </a:cubicBezTo>
                <a:lnTo>
                  <a:pt x="5444277" y="1012150"/>
                </a:lnTo>
                <a:lnTo>
                  <a:pt x="5444219" y="1011887"/>
                </a:lnTo>
                <a:cubicBezTo>
                  <a:pt x="5411907" y="729942"/>
                  <a:pt x="5580758" y="454794"/>
                  <a:pt x="5861036" y="363294"/>
                </a:cubicBezTo>
                <a:cubicBezTo>
                  <a:pt x="6017892" y="311951"/>
                  <a:pt x="6188764" y="326506"/>
                  <a:pt x="6334706" y="403316"/>
                </a:cubicBezTo>
                <a:cubicBezTo>
                  <a:pt x="6321231" y="238104"/>
                  <a:pt x="6411248" y="85963"/>
                  <a:pt x="6552069" y="25997"/>
                </a:cubicBezTo>
                <a:cubicBezTo>
                  <a:pt x="6594248" y="8141"/>
                  <a:pt x="6635703" y="839"/>
                  <a:pt x="6674374" y="68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35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03" name="Google Shape;903;p28"/>
          <p:cNvSpPr/>
          <p:nvPr/>
        </p:nvSpPr>
        <p:spPr>
          <a:xfrm>
            <a:off x="6581875" y="1110910"/>
            <a:ext cx="2352150" cy="3865275"/>
          </a:xfrm>
          <a:prstGeom prst="rect">
            <a:avLst/>
          </a:prstGeom>
          <a:solidFill>
            <a:srgbClr val="EEEEEE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904" name="Google Shape;904;p28"/>
          <p:cNvSpPr/>
          <p:nvPr/>
        </p:nvSpPr>
        <p:spPr>
          <a:xfrm>
            <a:off x="6581875" y="1110910"/>
            <a:ext cx="2352150" cy="3865275"/>
          </a:xfrm>
          <a:prstGeom prst="frame">
            <a:avLst>
              <a:gd name="adj1" fmla="val 7678"/>
            </a:avLst>
          </a:prstGeom>
          <a:solidFill>
            <a:schemeClr val="accent1"/>
          </a:solidFill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905" name="Google Shape;905;p28"/>
          <p:cNvSpPr/>
          <p:nvPr/>
        </p:nvSpPr>
        <p:spPr>
          <a:xfrm flipH="1">
            <a:off x="7980636" y="4614671"/>
            <a:ext cx="1162607" cy="528891"/>
          </a:xfrm>
          <a:custGeom>
            <a:avLst/>
            <a:gdLst/>
            <a:ahLst/>
            <a:cxnLst/>
            <a:rect l="l" t="t" r="r" b="b"/>
            <a:pathLst>
              <a:path w="3351659" h="1524731" extrusionOk="0">
                <a:moveTo>
                  <a:pt x="0" y="0"/>
                </a:moveTo>
                <a:cubicBezTo>
                  <a:pt x="147816" y="54848"/>
                  <a:pt x="263221" y="173029"/>
                  <a:pt x="314389" y="322204"/>
                </a:cubicBezTo>
                <a:cubicBezTo>
                  <a:pt x="467445" y="93253"/>
                  <a:pt x="777090" y="31804"/>
                  <a:pt x="1006014" y="184888"/>
                </a:cubicBezTo>
                <a:cubicBezTo>
                  <a:pt x="1089039" y="240408"/>
                  <a:pt x="1153480" y="319511"/>
                  <a:pt x="1190983" y="412089"/>
                </a:cubicBezTo>
                <a:cubicBezTo>
                  <a:pt x="1207827" y="408314"/>
                  <a:pt x="1383145" y="370987"/>
                  <a:pt x="1520733" y="494560"/>
                </a:cubicBezTo>
                <a:cubicBezTo>
                  <a:pt x="1593987" y="562478"/>
                  <a:pt x="1637108" y="656940"/>
                  <a:pt x="1640532" y="756796"/>
                </a:cubicBezTo>
                <a:cubicBezTo>
                  <a:pt x="1676647" y="744130"/>
                  <a:pt x="1950473" y="653169"/>
                  <a:pt x="2217426" y="816764"/>
                </a:cubicBezTo>
                <a:cubicBezTo>
                  <a:pt x="2461335" y="966344"/>
                  <a:pt x="2516182" y="1216721"/>
                  <a:pt x="2524672" y="1258765"/>
                </a:cubicBezTo>
                <a:cubicBezTo>
                  <a:pt x="2569681" y="1240843"/>
                  <a:pt x="2802944" y="1153521"/>
                  <a:pt x="3056557" y="1266312"/>
                </a:cubicBezTo>
                <a:cubicBezTo>
                  <a:pt x="3156261" y="1311287"/>
                  <a:pt x="3243244" y="1379229"/>
                  <a:pt x="3310738" y="1464000"/>
                </a:cubicBezTo>
                <a:lnTo>
                  <a:pt x="3351659" y="1524731"/>
                </a:lnTo>
                <a:lnTo>
                  <a:pt x="0" y="152473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D8D8D8"/>
              </a:gs>
            </a:gsLst>
            <a:lin ang="0" scaled="0"/>
          </a:gradFill>
          <a:ln>
            <a:noFill/>
          </a:ln>
          <a:effectLst>
            <a:outerShdw blurRad="200025" dist="19050" dir="5400000" algn="bl" rotWithShape="0">
              <a:srgbClr val="0C0C0C">
                <a:alpha val="60000"/>
              </a:srgbClr>
            </a:outerShd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85809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7" name="Google Shape;547;p8"/>
          <p:cNvGrpSpPr/>
          <p:nvPr/>
        </p:nvGrpSpPr>
        <p:grpSpPr>
          <a:xfrm>
            <a:off x="104275" y="50550"/>
            <a:ext cx="10266591" cy="5287714"/>
            <a:chOff x="104275" y="50550"/>
            <a:chExt cx="10266591" cy="5287714"/>
          </a:xfrm>
        </p:grpSpPr>
        <p:sp>
          <p:nvSpPr>
            <p:cNvPr id="548" name="Google Shape;548;p8"/>
            <p:cNvSpPr/>
            <p:nvPr/>
          </p:nvSpPr>
          <p:spPr>
            <a:xfrm>
              <a:off x="2444298" y="3856703"/>
              <a:ext cx="2558390" cy="1098526"/>
            </a:xfrm>
            <a:custGeom>
              <a:avLst/>
              <a:gdLst/>
              <a:ahLst/>
              <a:cxnLst/>
              <a:rect l="l" t="t" r="r" b="b"/>
              <a:pathLst>
                <a:path w="5472493" h="2349788" extrusionOk="0">
                  <a:moveTo>
                    <a:pt x="5436617" y="2349535"/>
                  </a:moveTo>
                  <a:cubicBezTo>
                    <a:pt x="5460493" y="2251739"/>
                    <a:pt x="5472557" y="2151434"/>
                    <a:pt x="5472494" y="2050767"/>
                  </a:cubicBezTo>
                  <a:cubicBezTo>
                    <a:pt x="5472494" y="1357538"/>
                    <a:pt x="4910519" y="795563"/>
                    <a:pt x="4217290" y="795563"/>
                  </a:cubicBezTo>
                  <a:cubicBezTo>
                    <a:pt x="4134930" y="795556"/>
                    <a:pt x="4052761" y="803596"/>
                    <a:pt x="3971989" y="819566"/>
                  </a:cubicBezTo>
                  <a:cubicBezTo>
                    <a:pt x="3864356" y="269832"/>
                    <a:pt x="3331401" y="-88551"/>
                    <a:pt x="2781681" y="19095"/>
                  </a:cubicBezTo>
                  <a:cubicBezTo>
                    <a:pt x="2480437" y="78083"/>
                    <a:pt x="2222119" y="270325"/>
                    <a:pt x="2079118" y="541944"/>
                  </a:cubicBezTo>
                  <a:cubicBezTo>
                    <a:pt x="1556068" y="340890"/>
                    <a:pt x="969017" y="601932"/>
                    <a:pt x="767963" y="1125007"/>
                  </a:cubicBezTo>
                  <a:cubicBezTo>
                    <a:pt x="723354" y="1241066"/>
                    <a:pt x="700456" y="1364332"/>
                    <a:pt x="700405" y="1488665"/>
                  </a:cubicBezTo>
                  <a:cubicBezTo>
                    <a:pt x="700405" y="1512097"/>
                    <a:pt x="701294" y="1535274"/>
                    <a:pt x="702818" y="1558515"/>
                  </a:cubicBezTo>
                  <a:cubicBezTo>
                    <a:pt x="367094" y="1509627"/>
                    <a:pt x="55302" y="1742157"/>
                    <a:pt x="6414" y="2077882"/>
                  </a:cubicBezTo>
                  <a:cubicBezTo>
                    <a:pt x="2153" y="2107136"/>
                    <a:pt x="7" y="2136651"/>
                    <a:pt x="0" y="2166211"/>
                  </a:cubicBezTo>
                  <a:cubicBezTo>
                    <a:pt x="-63" y="2228466"/>
                    <a:pt x="9360" y="2290372"/>
                    <a:pt x="27940" y="2349789"/>
                  </a:cubicBezTo>
                  <a:close/>
                </a:path>
              </a:pathLst>
            </a:custGeom>
            <a:gradFill>
              <a:gsLst>
                <a:gs pos="0">
                  <a:srgbClr val="FFFFFF">
                    <a:alpha val="50588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49" name="Google Shape;549;p8"/>
            <p:cNvSpPr/>
            <p:nvPr/>
          </p:nvSpPr>
          <p:spPr>
            <a:xfrm>
              <a:off x="5295333" y="4495140"/>
              <a:ext cx="1449771" cy="493781"/>
            </a:xfrm>
            <a:custGeom>
              <a:avLst/>
              <a:gdLst/>
              <a:ahLst/>
              <a:cxnLst/>
              <a:rect l="l" t="t" r="r" b="b"/>
              <a:pathLst>
                <a:path w="2870834" h="977784" extrusionOk="0">
                  <a:moveTo>
                    <a:pt x="2870835" y="977785"/>
                  </a:moveTo>
                  <a:cubicBezTo>
                    <a:pt x="2845943" y="605751"/>
                    <a:pt x="2524252" y="324312"/>
                    <a:pt x="2152206" y="349172"/>
                  </a:cubicBezTo>
                  <a:cubicBezTo>
                    <a:pt x="2121916" y="351192"/>
                    <a:pt x="2091817" y="355256"/>
                    <a:pt x="2062099" y="361326"/>
                  </a:cubicBezTo>
                  <a:cubicBezTo>
                    <a:pt x="1974025" y="87578"/>
                    <a:pt x="1680655" y="-62923"/>
                    <a:pt x="1406906" y="25176"/>
                  </a:cubicBezTo>
                  <a:cubicBezTo>
                    <a:pt x="1329372" y="50126"/>
                    <a:pt x="1258760" y="92925"/>
                    <a:pt x="1200785" y="150125"/>
                  </a:cubicBezTo>
                  <a:cubicBezTo>
                    <a:pt x="925068" y="68357"/>
                    <a:pt x="635318" y="225570"/>
                    <a:pt x="553530" y="501274"/>
                  </a:cubicBezTo>
                  <a:cubicBezTo>
                    <a:pt x="543623" y="534656"/>
                    <a:pt x="537084" y="568952"/>
                    <a:pt x="534035" y="603643"/>
                  </a:cubicBezTo>
                  <a:cubicBezTo>
                    <a:pt x="325882" y="529640"/>
                    <a:pt x="97092" y="638409"/>
                    <a:pt x="23114" y="846587"/>
                  </a:cubicBezTo>
                  <a:cubicBezTo>
                    <a:pt x="8128" y="888726"/>
                    <a:pt x="318" y="933068"/>
                    <a:pt x="0" y="977785"/>
                  </a:cubicBezTo>
                  <a:close/>
                </a:path>
              </a:pathLst>
            </a:custGeom>
            <a:gradFill>
              <a:gsLst>
                <a:gs pos="0">
                  <a:srgbClr val="FFFFFF">
                    <a:alpha val="50588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50" name="Google Shape;550;p8"/>
            <p:cNvSpPr/>
            <p:nvPr/>
          </p:nvSpPr>
          <p:spPr>
            <a:xfrm>
              <a:off x="4159304" y="3962484"/>
              <a:ext cx="1535294" cy="703291"/>
            </a:xfrm>
            <a:custGeom>
              <a:avLst/>
              <a:gdLst/>
              <a:ahLst/>
              <a:cxnLst/>
              <a:rect l="l" t="t" r="r" b="b"/>
              <a:pathLst>
                <a:path w="2580326" h="1182002" extrusionOk="0">
                  <a:moveTo>
                    <a:pt x="2518156" y="1182003"/>
                  </a:moveTo>
                  <a:cubicBezTo>
                    <a:pt x="2695257" y="740671"/>
                    <a:pt x="2481072" y="239313"/>
                    <a:pt x="2039747" y="62186"/>
                  </a:cubicBezTo>
                  <a:cubicBezTo>
                    <a:pt x="1598422" y="-114941"/>
                    <a:pt x="1097089" y="99239"/>
                    <a:pt x="919925" y="540570"/>
                  </a:cubicBezTo>
                  <a:cubicBezTo>
                    <a:pt x="906018" y="575279"/>
                    <a:pt x="894397" y="610858"/>
                    <a:pt x="885063" y="647079"/>
                  </a:cubicBezTo>
                  <a:cubicBezTo>
                    <a:pt x="557213" y="511557"/>
                    <a:pt x="181546" y="667475"/>
                    <a:pt x="46038" y="995338"/>
                  </a:cubicBezTo>
                  <a:cubicBezTo>
                    <a:pt x="21399" y="1054901"/>
                    <a:pt x="5905" y="1117823"/>
                    <a:pt x="0" y="1182003"/>
                  </a:cubicBezTo>
                  <a:close/>
                </a:path>
              </a:pathLst>
            </a:custGeom>
            <a:gradFill>
              <a:gsLst>
                <a:gs pos="0">
                  <a:srgbClr val="FFFFFF">
                    <a:alpha val="50588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51" name="Google Shape;551;p8"/>
            <p:cNvSpPr/>
            <p:nvPr/>
          </p:nvSpPr>
          <p:spPr>
            <a:xfrm>
              <a:off x="4832518" y="3687079"/>
              <a:ext cx="3420308" cy="1468618"/>
            </a:xfrm>
            <a:custGeom>
              <a:avLst/>
              <a:gdLst/>
              <a:ahLst/>
              <a:cxnLst/>
              <a:rect l="l" t="t" r="r" b="b"/>
              <a:pathLst>
                <a:path w="5472493" h="2349788" extrusionOk="0">
                  <a:moveTo>
                    <a:pt x="5436617" y="2349535"/>
                  </a:moveTo>
                  <a:cubicBezTo>
                    <a:pt x="5460493" y="2251739"/>
                    <a:pt x="5472557" y="2151434"/>
                    <a:pt x="5472494" y="2050767"/>
                  </a:cubicBezTo>
                  <a:cubicBezTo>
                    <a:pt x="5472494" y="1357538"/>
                    <a:pt x="4910519" y="795563"/>
                    <a:pt x="4217290" y="795563"/>
                  </a:cubicBezTo>
                  <a:cubicBezTo>
                    <a:pt x="4134930" y="795556"/>
                    <a:pt x="4052761" y="803596"/>
                    <a:pt x="3971989" y="819566"/>
                  </a:cubicBezTo>
                  <a:cubicBezTo>
                    <a:pt x="3864356" y="269832"/>
                    <a:pt x="3331401" y="-88551"/>
                    <a:pt x="2781681" y="19095"/>
                  </a:cubicBezTo>
                  <a:cubicBezTo>
                    <a:pt x="2480437" y="78083"/>
                    <a:pt x="2222119" y="270325"/>
                    <a:pt x="2079118" y="541944"/>
                  </a:cubicBezTo>
                  <a:cubicBezTo>
                    <a:pt x="1556068" y="340890"/>
                    <a:pt x="969017" y="601932"/>
                    <a:pt x="767963" y="1125007"/>
                  </a:cubicBezTo>
                  <a:cubicBezTo>
                    <a:pt x="723354" y="1241066"/>
                    <a:pt x="700456" y="1364332"/>
                    <a:pt x="700405" y="1488665"/>
                  </a:cubicBezTo>
                  <a:cubicBezTo>
                    <a:pt x="700405" y="1512097"/>
                    <a:pt x="701294" y="1535274"/>
                    <a:pt x="702818" y="1558515"/>
                  </a:cubicBezTo>
                  <a:cubicBezTo>
                    <a:pt x="367094" y="1509627"/>
                    <a:pt x="55302" y="1742157"/>
                    <a:pt x="6414" y="2077882"/>
                  </a:cubicBezTo>
                  <a:cubicBezTo>
                    <a:pt x="2153" y="2107136"/>
                    <a:pt x="7" y="2136651"/>
                    <a:pt x="0" y="2166211"/>
                  </a:cubicBezTo>
                  <a:cubicBezTo>
                    <a:pt x="-63" y="2228466"/>
                    <a:pt x="9360" y="2290372"/>
                    <a:pt x="27940" y="2349789"/>
                  </a:cubicBezTo>
                  <a:close/>
                </a:path>
              </a:pathLst>
            </a:custGeom>
            <a:gradFill>
              <a:gsLst>
                <a:gs pos="0">
                  <a:srgbClr val="FFFFFF">
                    <a:alpha val="50588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52" name="Google Shape;552;p8"/>
            <p:cNvSpPr/>
            <p:nvPr/>
          </p:nvSpPr>
          <p:spPr>
            <a:xfrm>
              <a:off x="2867782" y="4501768"/>
              <a:ext cx="1717868" cy="654661"/>
            </a:xfrm>
            <a:custGeom>
              <a:avLst/>
              <a:gdLst/>
              <a:ahLst/>
              <a:cxnLst/>
              <a:rect l="l" t="t" r="r" b="b"/>
              <a:pathLst>
                <a:path w="3674584" h="1400344" extrusionOk="0">
                  <a:moveTo>
                    <a:pt x="3674585" y="1400345"/>
                  </a:moveTo>
                  <a:cubicBezTo>
                    <a:pt x="3663789" y="1096548"/>
                    <a:pt x="3408773" y="859033"/>
                    <a:pt x="3104926" y="869834"/>
                  </a:cubicBezTo>
                  <a:cubicBezTo>
                    <a:pt x="3067460" y="871168"/>
                    <a:pt x="3030250" y="876324"/>
                    <a:pt x="2993801" y="885233"/>
                  </a:cubicBezTo>
                  <a:cubicBezTo>
                    <a:pt x="2942556" y="347585"/>
                    <a:pt x="2465220" y="-46744"/>
                    <a:pt x="1927572" y="4475"/>
                  </a:cubicBezTo>
                  <a:cubicBezTo>
                    <a:pt x="1581262" y="37463"/>
                    <a:pt x="1278551" y="251947"/>
                    <a:pt x="1132616" y="567733"/>
                  </a:cubicBezTo>
                  <a:cubicBezTo>
                    <a:pt x="771282" y="359332"/>
                    <a:pt x="309421" y="483310"/>
                    <a:pt x="101020" y="844637"/>
                  </a:cubicBezTo>
                  <a:cubicBezTo>
                    <a:pt x="4055" y="1012760"/>
                    <a:pt x="-24469" y="1211756"/>
                    <a:pt x="21366" y="1400345"/>
                  </a:cubicBezTo>
                  <a:close/>
                </a:path>
              </a:pathLst>
            </a:custGeom>
            <a:gradFill>
              <a:gsLst>
                <a:gs pos="0">
                  <a:srgbClr val="FFFFFF">
                    <a:alpha val="50588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53" name="Google Shape;553;p8"/>
            <p:cNvSpPr/>
            <p:nvPr/>
          </p:nvSpPr>
          <p:spPr>
            <a:xfrm flipH="1">
              <a:off x="2057325" y="4709438"/>
              <a:ext cx="941819" cy="431431"/>
            </a:xfrm>
            <a:custGeom>
              <a:avLst/>
              <a:gdLst/>
              <a:ahLst/>
              <a:cxnLst/>
              <a:rect l="l" t="t" r="r" b="b"/>
              <a:pathLst>
                <a:path w="2580326" h="1182002" extrusionOk="0">
                  <a:moveTo>
                    <a:pt x="2518156" y="1182003"/>
                  </a:moveTo>
                  <a:cubicBezTo>
                    <a:pt x="2695257" y="740671"/>
                    <a:pt x="2481072" y="239313"/>
                    <a:pt x="2039747" y="62186"/>
                  </a:cubicBezTo>
                  <a:cubicBezTo>
                    <a:pt x="1598422" y="-114941"/>
                    <a:pt x="1097089" y="99239"/>
                    <a:pt x="919925" y="540570"/>
                  </a:cubicBezTo>
                  <a:cubicBezTo>
                    <a:pt x="906018" y="575279"/>
                    <a:pt x="894397" y="610858"/>
                    <a:pt x="885063" y="647079"/>
                  </a:cubicBezTo>
                  <a:cubicBezTo>
                    <a:pt x="557213" y="511557"/>
                    <a:pt x="181546" y="667475"/>
                    <a:pt x="46038" y="995338"/>
                  </a:cubicBezTo>
                  <a:cubicBezTo>
                    <a:pt x="21399" y="1054901"/>
                    <a:pt x="5905" y="1117823"/>
                    <a:pt x="0" y="1182003"/>
                  </a:cubicBezTo>
                  <a:close/>
                </a:path>
              </a:pathLst>
            </a:custGeom>
            <a:gradFill>
              <a:gsLst>
                <a:gs pos="0">
                  <a:srgbClr val="FFFFFF">
                    <a:alpha val="50588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54" name="Google Shape;554;p8"/>
            <p:cNvSpPr/>
            <p:nvPr/>
          </p:nvSpPr>
          <p:spPr>
            <a:xfrm>
              <a:off x="6498024" y="3944922"/>
              <a:ext cx="3656211" cy="1393342"/>
            </a:xfrm>
            <a:custGeom>
              <a:avLst/>
              <a:gdLst/>
              <a:ahLst/>
              <a:cxnLst/>
              <a:rect l="l" t="t" r="r" b="b"/>
              <a:pathLst>
                <a:path w="3674584" h="1400344" extrusionOk="0">
                  <a:moveTo>
                    <a:pt x="3674585" y="1400345"/>
                  </a:moveTo>
                  <a:cubicBezTo>
                    <a:pt x="3663789" y="1096548"/>
                    <a:pt x="3408773" y="859033"/>
                    <a:pt x="3104926" y="869834"/>
                  </a:cubicBezTo>
                  <a:cubicBezTo>
                    <a:pt x="3067460" y="871168"/>
                    <a:pt x="3030250" y="876324"/>
                    <a:pt x="2993801" y="885233"/>
                  </a:cubicBezTo>
                  <a:cubicBezTo>
                    <a:pt x="2942556" y="347585"/>
                    <a:pt x="2465220" y="-46744"/>
                    <a:pt x="1927572" y="4475"/>
                  </a:cubicBezTo>
                  <a:cubicBezTo>
                    <a:pt x="1581262" y="37463"/>
                    <a:pt x="1278551" y="251947"/>
                    <a:pt x="1132616" y="567733"/>
                  </a:cubicBezTo>
                  <a:cubicBezTo>
                    <a:pt x="771282" y="359332"/>
                    <a:pt x="309421" y="483310"/>
                    <a:pt x="101020" y="844637"/>
                  </a:cubicBezTo>
                  <a:cubicBezTo>
                    <a:pt x="4055" y="1012760"/>
                    <a:pt x="-24469" y="1211756"/>
                    <a:pt x="21366" y="1400345"/>
                  </a:cubicBezTo>
                  <a:close/>
                </a:path>
              </a:pathLst>
            </a:custGeom>
            <a:gradFill>
              <a:gsLst>
                <a:gs pos="0">
                  <a:srgbClr val="FFFFFF">
                    <a:alpha val="50588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55" name="Google Shape;555;p8"/>
            <p:cNvSpPr/>
            <p:nvPr/>
          </p:nvSpPr>
          <p:spPr>
            <a:xfrm flipH="1">
              <a:off x="6348583" y="2926377"/>
              <a:ext cx="4022282" cy="1727094"/>
            </a:xfrm>
            <a:custGeom>
              <a:avLst/>
              <a:gdLst/>
              <a:ahLst/>
              <a:cxnLst/>
              <a:rect l="l" t="t" r="r" b="b"/>
              <a:pathLst>
                <a:path w="5472493" h="2349788" extrusionOk="0">
                  <a:moveTo>
                    <a:pt x="5436617" y="2349535"/>
                  </a:moveTo>
                  <a:cubicBezTo>
                    <a:pt x="5460493" y="2251739"/>
                    <a:pt x="5472557" y="2151434"/>
                    <a:pt x="5472494" y="2050767"/>
                  </a:cubicBezTo>
                  <a:cubicBezTo>
                    <a:pt x="5472494" y="1357538"/>
                    <a:pt x="4910519" y="795563"/>
                    <a:pt x="4217290" y="795563"/>
                  </a:cubicBezTo>
                  <a:cubicBezTo>
                    <a:pt x="4134930" y="795556"/>
                    <a:pt x="4052761" y="803596"/>
                    <a:pt x="3971989" y="819566"/>
                  </a:cubicBezTo>
                  <a:cubicBezTo>
                    <a:pt x="3864356" y="269832"/>
                    <a:pt x="3331401" y="-88551"/>
                    <a:pt x="2781681" y="19095"/>
                  </a:cubicBezTo>
                  <a:cubicBezTo>
                    <a:pt x="2480437" y="78083"/>
                    <a:pt x="2222119" y="270325"/>
                    <a:pt x="2079118" y="541944"/>
                  </a:cubicBezTo>
                  <a:cubicBezTo>
                    <a:pt x="1556068" y="340890"/>
                    <a:pt x="969017" y="601932"/>
                    <a:pt x="767963" y="1125007"/>
                  </a:cubicBezTo>
                  <a:cubicBezTo>
                    <a:pt x="723354" y="1241066"/>
                    <a:pt x="700456" y="1364332"/>
                    <a:pt x="700405" y="1488665"/>
                  </a:cubicBezTo>
                  <a:cubicBezTo>
                    <a:pt x="700405" y="1512097"/>
                    <a:pt x="701294" y="1535274"/>
                    <a:pt x="702818" y="1558515"/>
                  </a:cubicBezTo>
                  <a:cubicBezTo>
                    <a:pt x="367094" y="1509627"/>
                    <a:pt x="55302" y="1742157"/>
                    <a:pt x="6414" y="2077882"/>
                  </a:cubicBezTo>
                  <a:cubicBezTo>
                    <a:pt x="2153" y="2107136"/>
                    <a:pt x="7" y="2136651"/>
                    <a:pt x="0" y="2166211"/>
                  </a:cubicBezTo>
                  <a:cubicBezTo>
                    <a:pt x="-63" y="2228466"/>
                    <a:pt x="9360" y="2290372"/>
                    <a:pt x="27940" y="2349789"/>
                  </a:cubicBezTo>
                  <a:close/>
                </a:path>
              </a:pathLst>
            </a:custGeom>
            <a:gradFill>
              <a:gsLst>
                <a:gs pos="0">
                  <a:srgbClr val="FFFFFF">
                    <a:alpha val="50588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56" name="Google Shape;556;p8"/>
            <p:cNvGrpSpPr/>
            <p:nvPr/>
          </p:nvGrpSpPr>
          <p:grpSpPr>
            <a:xfrm>
              <a:off x="7817748" y="1079748"/>
              <a:ext cx="408036" cy="4063663"/>
              <a:chOff x="967895" y="415018"/>
              <a:chExt cx="628714" cy="6262387"/>
            </a:xfrm>
          </p:grpSpPr>
          <p:sp>
            <p:nvSpPr>
              <p:cNvPr id="557" name="Google Shape;557;p8"/>
              <p:cNvSpPr/>
              <p:nvPr/>
            </p:nvSpPr>
            <p:spPr>
              <a:xfrm>
                <a:off x="1207111" y="963605"/>
                <a:ext cx="150300" cy="5713800"/>
              </a:xfrm>
              <a:prstGeom prst="trapezoid">
                <a:avLst>
                  <a:gd name="adj" fmla="val 25183"/>
                </a:avLst>
              </a:prstGeom>
              <a:gradFill>
                <a:gsLst>
                  <a:gs pos="0">
                    <a:srgbClr val="FFFFFF">
                      <a:alpha val="50588"/>
                      <a:alpha val="16200"/>
                    </a:srgbClr>
                  </a:gs>
                  <a:gs pos="100000">
                    <a:srgbClr val="FFFFFF">
                      <a:alpha val="0"/>
                      <a:alpha val="1620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558" name="Google Shape;558;p8"/>
              <p:cNvGrpSpPr/>
              <p:nvPr/>
            </p:nvGrpSpPr>
            <p:grpSpPr>
              <a:xfrm>
                <a:off x="967895" y="415018"/>
                <a:ext cx="628714" cy="801374"/>
                <a:chOff x="1774126" y="766200"/>
                <a:chExt cx="1582467" cy="2017050"/>
              </a:xfrm>
            </p:grpSpPr>
            <p:sp>
              <p:nvSpPr>
                <p:cNvPr id="559" name="Google Shape;559;p8"/>
                <p:cNvSpPr/>
                <p:nvPr/>
              </p:nvSpPr>
              <p:spPr>
                <a:xfrm>
                  <a:off x="2394628" y="2579744"/>
                  <a:ext cx="341579" cy="2035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3811" h="163131" extrusionOk="0">
                      <a:moveTo>
                        <a:pt x="20002" y="0"/>
                      </a:moveTo>
                      <a:lnTo>
                        <a:pt x="0" y="120967"/>
                      </a:lnTo>
                      <a:cubicBezTo>
                        <a:pt x="0" y="120967"/>
                        <a:pt x="34798" y="163132"/>
                        <a:pt x="136906" y="163132"/>
                      </a:cubicBezTo>
                      <a:cubicBezTo>
                        <a:pt x="239014" y="163132"/>
                        <a:pt x="273812" y="120967"/>
                        <a:pt x="273812" y="120967"/>
                      </a:cubicBezTo>
                      <a:lnTo>
                        <a:pt x="253810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808CAD"/>
                    </a:gs>
                    <a:gs pos="100000">
                      <a:srgbClr val="A7AFCB"/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60" name="Google Shape;560;p8"/>
                <p:cNvSpPr/>
                <p:nvPr/>
              </p:nvSpPr>
              <p:spPr>
                <a:xfrm>
                  <a:off x="1774126" y="1886912"/>
                  <a:ext cx="638562" cy="8409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1873" h="674116" extrusionOk="0">
                      <a:moveTo>
                        <a:pt x="436626" y="414528"/>
                      </a:moveTo>
                      <a:lnTo>
                        <a:pt x="0" y="674116"/>
                      </a:lnTo>
                      <a:cubicBezTo>
                        <a:pt x="0" y="674116"/>
                        <a:pt x="55118" y="297752"/>
                        <a:pt x="230759" y="183261"/>
                      </a:cubicBezTo>
                      <a:lnTo>
                        <a:pt x="51187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808CAD"/>
                    </a:gs>
                    <a:gs pos="100000">
                      <a:srgbClr val="566185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61" name="Google Shape;561;p8"/>
                <p:cNvSpPr/>
                <p:nvPr/>
              </p:nvSpPr>
              <p:spPr>
                <a:xfrm>
                  <a:off x="2718110" y="1886912"/>
                  <a:ext cx="638483" cy="8409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1810" h="674116" extrusionOk="0">
                      <a:moveTo>
                        <a:pt x="75248" y="414528"/>
                      </a:moveTo>
                      <a:lnTo>
                        <a:pt x="511810" y="674116"/>
                      </a:lnTo>
                      <a:cubicBezTo>
                        <a:pt x="511810" y="674116"/>
                        <a:pt x="456755" y="297752"/>
                        <a:pt x="281114" y="18326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566185"/>
                    </a:gs>
                    <a:gs pos="100000">
                      <a:srgbClr val="808CAD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62" name="Google Shape;562;p8"/>
                <p:cNvSpPr/>
                <p:nvPr/>
              </p:nvSpPr>
              <p:spPr>
                <a:xfrm>
                  <a:off x="2187286" y="766200"/>
                  <a:ext cx="756210" cy="18820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180" h="1508680" extrusionOk="0">
                      <a:moveTo>
                        <a:pt x="366146" y="30147"/>
                      </a:moveTo>
                      <a:cubicBezTo>
                        <a:pt x="336237" y="-10049"/>
                        <a:pt x="269943" y="-10049"/>
                        <a:pt x="239971" y="30147"/>
                      </a:cubicBezTo>
                      <a:cubicBezTo>
                        <a:pt x="140276" y="164005"/>
                        <a:pt x="-38095" y="453882"/>
                        <a:pt x="7244" y="765794"/>
                      </a:cubicBezTo>
                      <a:lnTo>
                        <a:pt x="84968" y="1391460"/>
                      </a:lnTo>
                      <a:cubicBezTo>
                        <a:pt x="84968" y="1391460"/>
                        <a:pt x="140403" y="1508681"/>
                        <a:pt x="303090" y="1508681"/>
                      </a:cubicBezTo>
                      <a:cubicBezTo>
                        <a:pt x="465777" y="1508681"/>
                        <a:pt x="521213" y="1391460"/>
                        <a:pt x="521213" y="1391460"/>
                      </a:cubicBezTo>
                      <a:lnTo>
                        <a:pt x="598937" y="765794"/>
                      </a:lnTo>
                      <a:cubicBezTo>
                        <a:pt x="644276" y="453882"/>
                        <a:pt x="465904" y="164005"/>
                        <a:pt x="366146" y="3014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808CAD"/>
                    </a:gs>
                    <a:gs pos="16000">
                      <a:srgbClr val="808CAD"/>
                    </a:gs>
                    <a:gs pos="50000">
                      <a:srgbClr val="A7AFCB"/>
                    </a:gs>
                    <a:gs pos="85000">
                      <a:srgbClr val="808CAD"/>
                    </a:gs>
                    <a:gs pos="100000">
                      <a:srgbClr val="808CAD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63" name="Google Shape;563;p8"/>
                <p:cNvSpPr/>
                <p:nvPr/>
              </p:nvSpPr>
              <p:spPr>
                <a:xfrm>
                  <a:off x="2568529" y="766497"/>
                  <a:ext cx="375239" cy="18816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0793" h="1508315" extrusionOk="0">
                      <a:moveTo>
                        <a:pt x="60579" y="29909"/>
                      </a:moveTo>
                      <a:cubicBezTo>
                        <a:pt x="46025" y="11195"/>
                        <a:pt x="23705" y="178"/>
                        <a:pt x="0" y="0"/>
                      </a:cubicBezTo>
                      <a:lnTo>
                        <a:pt x="0" y="1508316"/>
                      </a:lnTo>
                      <a:cubicBezTo>
                        <a:pt x="160718" y="1507109"/>
                        <a:pt x="215900" y="1391222"/>
                        <a:pt x="215900" y="1391222"/>
                      </a:cubicBezTo>
                      <a:lnTo>
                        <a:pt x="293624" y="765556"/>
                      </a:lnTo>
                      <a:cubicBezTo>
                        <a:pt x="338709" y="453644"/>
                        <a:pt x="160338" y="163766"/>
                        <a:pt x="60579" y="29909"/>
                      </a:cubicBezTo>
                      <a:close/>
                    </a:path>
                  </a:pathLst>
                </a:custGeom>
                <a:solidFill>
                  <a:srgbClr val="FFFFFF">
                    <a:alpha val="1620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64" name="Google Shape;564;p8"/>
                <p:cNvSpPr/>
                <p:nvPr/>
              </p:nvSpPr>
              <p:spPr>
                <a:xfrm>
                  <a:off x="2353668" y="1074766"/>
                  <a:ext cx="423489" cy="1848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70" h="148145" extrusionOk="0">
                      <a:moveTo>
                        <a:pt x="169736" y="78295"/>
                      </a:moveTo>
                      <a:cubicBezTo>
                        <a:pt x="233236" y="78295"/>
                        <a:pt x="292036" y="104457"/>
                        <a:pt x="339471" y="148145"/>
                      </a:cubicBezTo>
                      <a:cubicBezTo>
                        <a:pt x="301752" y="58610"/>
                        <a:pt x="239839" y="0"/>
                        <a:pt x="169736" y="0"/>
                      </a:cubicBezTo>
                      <a:cubicBezTo>
                        <a:pt x="99632" y="0"/>
                        <a:pt x="37719" y="58610"/>
                        <a:pt x="0" y="148145"/>
                      </a:cubicBezTo>
                      <a:cubicBezTo>
                        <a:pt x="47371" y="104457"/>
                        <a:pt x="106045" y="78295"/>
                        <a:pt x="169736" y="78295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65" name="Google Shape;565;p8"/>
                <p:cNvSpPr/>
                <p:nvPr/>
              </p:nvSpPr>
              <p:spPr>
                <a:xfrm>
                  <a:off x="2568529" y="1074924"/>
                  <a:ext cx="208654" cy="18473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7258" h="148082" extrusionOk="0">
                      <a:moveTo>
                        <a:pt x="0" y="78232"/>
                      </a:moveTo>
                      <a:cubicBezTo>
                        <a:pt x="62738" y="78867"/>
                        <a:pt x="120650" y="104839"/>
                        <a:pt x="167259" y="148082"/>
                      </a:cubicBezTo>
                      <a:cubicBezTo>
                        <a:pt x="129985" y="59563"/>
                        <a:pt x="69088" y="1333"/>
                        <a:pt x="0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66" name="Google Shape;566;p8"/>
                <p:cNvSpPr/>
                <p:nvPr/>
              </p:nvSpPr>
              <p:spPr>
                <a:xfrm>
                  <a:off x="2513864" y="1953303"/>
                  <a:ext cx="103138" cy="7653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676" h="613536" extrusionOk="0">
                      <a:moveTo>
                        <a:pt x="82677" y="414782"/>
                      </a:moveTo>
                      <a:cubicBezTo>
                        <a:pt x="82677" y="584200"/>
                        <a:pt x="41339" y="613537"/>
                        <a:pt x="41339" y="613537"/>
                      </a:cubicBezTo>
                      <a:cubicBezTo>
                        <a:pt x="41339" y="613537"/>
                        <a:pt x="0" y="584200"/>
                        <a:pt x="0" y="414782"/>
                      </a:cubicBezTo>
                      <a:cubicBezTo>
                        <a:pt x="0" y="245364"/>
                        <a:pt x="41339" y="0"/>
                        <a:pt x="41339" y="0"/>
                      </a:cubicBezTo>
                      <a:cubicBezTo>
                        <a:pt x="41339" y="0"/>
                        <a:pt x="82677" y="245364"/>
                        <a:pt x="82677" y="414782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566185"/>
                    </a:gs>
                    <a:gs pos="100000">
                      <a:srgbClr val="808CAD"/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  <p:grpSp>
          <p:nvGrpSpPr>
            <p:cNvPr id="567" name="Google Shape;567;p8"/>
            <p:cNvGrpSpPr/>
            <p:nvPr/>
          </p:nvGrpSpPr>
          <p:grpSpPr>
            <a:xfrm>
              <a:off x="7200036" y="3718572"/>
              <a:ext cx="284493" cy="1424795"/>
              <a:chOff x="967895" y="415018"/>
              <a:chExt cx="628714" cy="3148718"/>
            </a:xfrm>
          </p:grpSpPr>
          <p:sp>
            <p:nvSpPr>
              <p:cNvPr id="568" name="Google Shape;568;p8"/>
              <p:cNvSpPr/>
              <p:nvPr/>
            </p:nvSpPr>
            <p:spPr>
              <a:xfrm>
                <a:off x="1207096" y="963636"/>
                <a:ext cx="150300" cy="2600100"/>
              </a:xfrm>
              <a:prstGeom prst="trapezoid">
                <a:avLst>
                  <a:gd name="adj" fmla="val 25183"/>
                </a:avLst>
              </a:prstGeom>
              <a:gradFill>
                <a:gsLst>
                  <a:gs pos="0">
                    <a:srgbClr val="FFFFFF">
                      <a:alpha val="50588"/>
                      <a:alpha val="16200"/>
                    </a:srgbClr>
                  </a:gs>
                  <a:gs pos="100000">
                    <a:srgbClr val="FFFFFF">
                      <a:alpha val="0"/>
                      <a:alpha val="1620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569" name="Google Shape;569;p8"/>
              <p:cNvGrpSpPr/>
              <p:nvPr/>
            </p:nvGrpSpPr>
            <p:grpSpPr>
              <a:xfrm>
                <a:off x="967895" y="415018"/>
                <a:ext cx="628714" cy="801374"/>
                <a:chOff x="1774126" y="766200"/>
                <a:chExt cx="1582467" cy="2017050"/>
              </a:xfrm>
            </p:grpSpPr>
            <p:sp>
              <p:nvSpPr>
                <p:cNvPr id="570" name="Google Shape;570;p8"/>
                <p:cNvSpPr/>
                <p:nvPr/>
              </p:nvSpPr>
              <p:spPr>
                <a:xfrm>
                  <a:off x="2394628" y="2579744"/>
                  <a:ext cx="341579" cy="2035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3811" h="163131" extrusionOk="0">
                      <a:moveTo>
                        <a:pt x="20002" y="0"/>
                      </a:moveTo>
                      <a:lnTo>
                        <a:pt x="0" y="120967"/>
                      </a:lnTo>
                      <a:cubicBezTo>
                        <a:pt x="0" y="120967"/>
                        <a:pt x="34798" y="163132"/>
                        <a:pt x="136906" y="163132"/>
                      </a:cubicBezTo>
                      <a:cubicBezTo>
                        <a:pt x="239014" y="163132"/>
                        <a:pt x="273812" y="120967"/>
                        <a:pt x="273812" y="120967"/>
                      </a:cubicBezTo>
                      <a:lnTo>
                        <a:pt x="253810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808CAD"/>
                    </a:gs>
                    <a:gs pos="100000">
                      <a:srgbClr val="A7AFCB"/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71" name="Google Shape;571;p8"/>
                <p:cNvSpPr/>
                <p:nvPr/>
              </p:nvSpPr>
              <p:spPr>
                <a:xfrm>
                  <a:off x="1774126" y="1886912"/>
                  <a:ext cx="638562" cy="8409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1873" h="674116" extrusionOk="0">
                      <a:moveTo>
                        <a:pt x="436626" y="414528"/>
                      </a:moveTo>
                      <a:lnTo>
                        <a:pt x="0" y="674116"/>
                      </a:lnTo>
                      <a:cubicBezTo>
                        <a:pt x="0" y="674116"/>
                        <a:pt x="55118" y="297752"/>
                        <a:pt x="230759" y="183261"/>
                      </a:cubicBezTo>
                      <a:lnTo>
                        <a:pt x="51187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808CAD"/>
                    </a:gs>
                    <a:gs pos="100000">
                      <a:srgbClr val="566185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72" name="Google Shape;572;p8"/>
                <p:cNvSpPr/>
                <p:nvPr/>
              </p:nvSpPr>
              <p:spPr>
                <a:xfrm>
                  <a:off x="2718110" y="1886912"/>
                  <a:ext cx="638483" cy="8409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1810" h="674116" extrusionOk="0">
                      <a:moveTo>
                        <a:pt x="75248" y="414528"/>
                      </a:moveTo>
                      <a:lnTo>
                        <a:pt x="511810" y="674116"/>
                      </a:lnTo>
                      <a:cubicBezTo>
                        <a:pt x="511810" y="674116"/>
                        <a:pt x="456755" y="297752"/>
                        <a:pt x="281114" y="18326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566185"/>
                    </a:gs>
                    <a:gs pos="100000">
                      <a:srgbClr val="808CAD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73" name="Google Shape;573;p8"/>
                <p:cNvSpPr/>
                <p:nvPr/>
              </p:nvSpPr>
              <p:spPr>
                <a:xfrm>
                  <a:off x="2187286" y="766200"/>
                  <a:ext cx="756210" cy="18820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180" h="1508680" extrusionOk="0">
                      <a:moveTo>
                        <a:pt x="366146" y="30147"/>
                      </a:moveTo>
                      <a:cubicBezTo>
                        <a:pt x="336237" y="-10049"/>
                        <a:pt x="269943" y="-10049"/>
                        <a:pt x="239971" y="30147"/>
                      </a:cubicBezTo>
                      <a:cubicBezTo>
                        <a:pt x="140276" y="164005"/>
                        <a:pt x="-38095" y="453882"/>
                        <a:pt x="7244" y="765794"/>
                      </a:cubicBezTo>
                      <a:lnTo>
                        <a:pt x="84968" y="1391460"/>
                      </a:lnTo>
                      <a:cubicBezTo>
                        <a:pt x="84968" y="1391460"/>
                        <a:pt x="140403" y="1508681"/>
                        <a:pt x="303090" y="1508681"/>
                      </a:cubicBezTo>
                      <a:cubicBezTo>
                        <a:pt x="465777" y="1508681"/>
                        <a:pt x="521213" y="1391460"/>
                        <a:pt x="521213" y="1391460"/>
                      </a:cubicBezTo>
                      <a:lnTo>
                        <a:pt x="598937" y="765794"/>
                      </a:lnTo>
                      <a:cubicBezTo>
                        <a:pt x="644276" y="453882"/>
                        <a:pt x="465904" y="164005"/>
                        <a:pt x="366146" y="3014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808CAD"/>
                    </a:gs>
                    <a:gs pos="16000">
                      <a:srgbClr val="808CAD"/>
                    </a:gs>
                    <a:gs pos="50000">
                      <a:srgbClr val="A7AFCB"/>
                    </a:gs>
                    <a:gs pos="85000">
                      <a:srgbClr val="808CAD"/>
                    </a:gs>
                    <a:gs pos="100000">
                      <a:srgbClr val="808CAD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74" name="Google Shape;574;p8"/>
                <p:cNvSpPr/>
                <p:nvPr/>
              </p:nvSpPr>
              <p:spPr>
                <a:xfrm>
                  <a:off x="2568529" y="766497"/>
                  <a:ext cx="375239" cy="18816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0793" h="1508315" extrusionOk="0">
                      <a:moveTo>
                        <a:pt x="60579" y="29909"/>
                      </a:moveTo>
                      <a:cubicBezTo>
                        <a:pt x="46025" y="11195"/>
                        <a:pt x="23705" y="178"/>
                        <a:pt x="0" y="0"/>
                      </a:cubicBezTo>
                      <a:lnTo>
                        <a:pt x="0" y="1508316"/>
                      </a:lnTo>
                      <a:cubicBezTo>
                        <a:pt x="160718" y="1507109"/>
                        <a:pt x="215900" y="1391222"/>
                        <a:pt x="215900" y="1391222"/>
                      </a:cubicBezTo>
                      <a:lnTo>
                        <a:pt x="293624" y="765556"/>
                      </a:lnTo>
                      <a:cubicBezTo>
                        <a:pt x="338709" y="453644"/>
                        <a:pt x="160338" y="163766"/>
                        <a:pt x="60579" y="29909"/>
                      </a:cubicBezTo>
                      <a:close/>
                    </a:path>
                  </a:pathLst>
                </a:custGeom>
                <a:solidFill>
                  <a:srgbClr val="FFFFFF">
                    <a:alpha val="1620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75" name="Google Shape;575;p8"/>
                <p:cNvSpPr/>
                <p:nvPr/>
              </p:nvSpPr>
              <p:spPr>
                <a:xfrm>
                  <a:off x="2353668" y="1074766"/>
                  <a:ext cx="423489" cy="1848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70" h="148145" extrusionOk="0">
                      <a:moveTo>
                        <a:pt x="169736" y="78295"/>
                      </a:moveTo>
                      <a:cubicBezTo>
                        <a:pt x="233236" y="78295"/>
                        <a:pt x="292036" y="104457"/>
                        <a:pt x="339471" y="148145"/>
                      </a:cubicBezTo>
                      <a:cubicBezTo>
                        <a:pt x="301752" y="58610"/>
                        <a:pt x="239839" y="0"/>
                        <a:pt x="169736" y="0"/>
                      </a:cubicBezTo>
                      <a:cubicBezTo>
                        <a:pt x="99632" y="0"/>
                        <a:pt x="37719" y="58610"/>
                        <a:pt x="0" y="148145"/>
                      </a:cubicBezTo>
                      <a:cubicBezTo>
                        <a:pt x="47371" y="104457"/>
                        <a:pt x="106045" y="78295"/>
                        <a:pt x="169736" y="78295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76" name="Google Shape;576;p8"/>
                <p:cNvSpPr/>
                <p:nvPr/>
              </p:nvSpPr>
              <p:spPr>
                <a:xfrm>
                  <a:off x="2568529" y="1074924"/>
                  <a:ext cx="208654" cy="18473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7258" h="148082" extrusionOk="0">
                      <a:moveTo>
                        <a:pt x="0" y="78232"/>
                      </a:moveTo>
                      <a:cubicBezTo>
                        <a:pt x="62738" y="78867"/>
                        <a:pt x="120650" y="104839"/>
                        <a:pt x="167259" y="148082"/>
                      </a:cubicBezTo>
                      <a:cubicBezTo>
                        <a:pt x="129985" y="59563"/>
                        <a:pt x="69088" y="1333"/>
                        <a:pt x="0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77" name="Google Shape;577;p8"/>
                <p:cNvSpPr/>
                <p:nvPr/>
              </p:nvSpPr>
              <p:spPr>
                <a:xfrm>
                  <a:off x="2513864" y="1953303"/>
                  <a:ext cx="103138" cy="7653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676" h="613536" extrusionOk="0">
                      <a:moveTo>
                        <a:pt x="82677" y="414782"/>
                      </a:moveTo>
                      <a:cubicBezTo>
                        <a:pt x="82677" y="584200"/>
                        <a:pt x="41339" y="613537"/>
                        <a:pt x="41339" y="613537"/>
                      </a:cubicBezTo>
                      <a:cubicBezTo>
                        <a:pt x="41339" y="613537"/>
                        <a:pt x="0" y="584200"/>
                        <a:pt x="0" y="414782"/>
                      </a:cubicBezTo>
                      <a:cubicBezTo>
                        <a:pt x="0" y="245364"/>
                        <a:pt x="41339" y="0"/>
                        <a:pt x="41339" y="0"/>
                      </a:cubicBezTo>
                      <a:cubicBezTo>
                        <a:pt x="41339" y="0"/>
                        <a:pt x="82677" y="245364"/>
                        <a:pt x="82677" y="414782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566185"/>
                    </a:gs>
                    <a:gs pos="100000">
                      <a:srgbClr val="808CAD"/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  <p:grpSp>
          <p:nvGrpSpPr>
            <p:cNvPr id="578" name="Google Shape;578;p8"/>
            <p:cNvGrpSpPr/>
            <p:nvPr/>
          </p:nvGrpSpPr>
          <p:grpSpPr>
            <a:xfrm>
              <a:off x="8299552" y="3133869"/>
              <a:ext cx="333219" cy="2017814"/>
              <a:chOff x="967895" y="415018"/>
              <a:chExt cx="628714" cy="3807196"/>
            </a:xfrm>
          </p:grpSpPr>
          <p:sp>
            <p:nvSpPr>
              <p:cNvPr id="579" name="Google Shape;579;p8"/>
              <p:cNvSpPr/>
              <p:nvPr/>
            </p:nvSpPr>
            <p:spPr>
              <a:xfrm>
                <a:off x="1207136" y="963615"/>
                <a:ext cx="150300" cy="3258600"/>
              </a:xfrm>
              <a:prstGeom prst="trapezoid">
                <a:avLst>
                  <a:gd name="adj" fmla="val 25183"/>
                </a:avLst>
              </a:prstGeom>
              <a:gradFill>
                <a:gsLst>
                  <a:gs pos="0">
                    <a:srgbClr val="FFFFFF">
                      <a:alpha val="50588"/>
                      <a:alpha val="16200"/>
                    </a:srgbClr>
                  </a:gs>
                  <a:gs pos="100000">
                    <a:srgbClr val="FFFFFF">
                      <a:alpha val="0"/>
                      <a:alpha val="1620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580" name="Google Shape;580;p8"/>
              <p:cNvGrpSpPr/>
              <p:nvPr/>
            </p:nvGrpSpPr>
            <p:grpSpPr>
              <a:xfrm>
                <a:off x="967895" y="415018"/>
                <a:ext cx="628714" cy="801374"/>
                <a:chOff x="1774126" y="766200"/>
                <a:chExt cx="1582467" cy="2017050"/>
              </a:xfrm>
            </p:grpSpPr>
            <p:sp>
              <p:nvSpPr>
                <p:cNvPr id="581" name="Google Shape;581;p8"/>
                <p:cNvSpPr/>
                <p:nvPr/>
              </p:nvSpPr>
              <p:spPr>
                <a:xfrm>
                  <a:off x="2394628" y="2579744"/>
                  <a:ext cx="341579" cy="2035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3811" h="163131" extrusionOk="0">
                      <a:moveTo>
                        <a:pt x="20002" y="0"/>
                      </a:moveTo>
                      <a:lnTo>
                        <a:pt x="0" y="120967"/>
                      </a:lnTo>
                      <a:cubicBezTo>
                        <a:pt x="0" y="120967"/>
                        <a:pt x="34798" y="163132"/>
                        <a:pt x="136906" y="163132"/>
                      </a:cubicBezTo>
                      <a:cubicBezTo>
                        <a:pt x="239014" y="163132"/>
                        <a:pt x="273812" y="120967"/>
                        <a:pt x="273812" y="120967"/>
                      </a:cubicBezTo>
                      <a:lnTo>
                        <a:pt x="253810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808CAD"/>
                    </a:gs>
                    <a:gs pos="100000">
                      <a:srgbClr val="A7AFCB"/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82" name="Google Shape;582;p8"/>
                <p:cNvSpPr/>
                <p:nvPr/>
              </p:nvSpPr>
              <p:spPr>
                <a:xfrm>
                  <a:off x="1774126" y="1886912"/>
                  <a:ext cx="638562" cy="8409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1873" h="674116" extrusionOk="0">
                      <a:moveTo>
                        <a:pt x="436626" y="414528"/>
                      </a:moveTo>
                      <a:lnTo>
                        <a:pt x="0" y="674116"/>
                      </a:lnTo>
                      <a:cubicBezTo>
                        <a:pt x="0" y="674116"/>
                        <a:pt x="55118" y="297752"/>
                        <a:pt x="230759" y="183261"/>
                      </a:cubicBezTo>
                      <a:lnTo>
                        <a:pt x="51187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808CAD"/>
                    </a:gs>
                    <a:gs pos="100000">
                      <a:srgbClr val="566185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83" name="Google Shape;583;p8"/>
                <p:cNvSpPr/>
                <p:nvPr/>
              </p:nvSpPr>
              <p:spPr>
                <a:xfrm>
                  <a:off x="2718110" y="1886912"/>
                  <a:ext cx="638483" cy="8409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1810" h="674116" extrusionOk="0">
                      <a:moveTo>
                        <a:pt x="75248" y="414528"/>
                      </a:moveTo>
                      <a:lnTo>
                        <a:pt x="511810" y="674116"/>
                      </a:lnTo>
                      <a:cubicBezTo>
                        <a:pt x="511810" y="674116"/>
                        <a:pt x="456755" y="297752"/>
                        <a:pt x="281114" y="18326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566185"/>
                    </a:gs>
                    <a:gs pos="100000">
                      <a:srgbClr val="808CAD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84" name="Google Shape;584;p8"/>
                <p:cNvSpPr/>
                <p:nvPr/>
              </p:nvSpPr>
              <p:spPr>
                <a:xfrm>
                  <a:off x="2187286" y="766200"/>
                  <a:ext cx="756210" cy="18820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180" h="1508680" extrusionOk="0">
                      <a:moveTo>
                        <a:pt x="366146" y="30147"/>
                      </a:moveTo>
                      <a:cubicBezTo>
                        <a:pt x="336237" y="-10049"/>
                        <a:pt x="269943" y="-10049"/>
                        <a:pt x="239971" y="30147"/>
                      </a:cubicBezTo>
                      <a:cubicBezTo>
                        <a:pt x="140276" y="164005"/>
                        <a:pt x="-38095" y="453882"/>
                        <a:pt x="7244" y="765794"/>
                      </a:cubicBezTo>
                      <a:lnTo>
                        <a:pt x="84968" y="1391460"/>
                      </a:lnTo>
                      <a:cubicBezTo>
                        <a:pt x="84968" y="1391460"/>
                        <a:pt x="140403" y="1508681"/>
                        <a:pt x="303090" y="1508681"/>
                      </a:cubicBezTo>
                      <a:cubicBezTo>
                        <a:pt x="465777" y="1508681"/>
                        <a:pt x="521213" y="1391460"/>
                        <a:pt x="521213" y="1391460"/>
                      </a:cubicBezTo>
                      <a:lnTo>
                        <a:pt x="598937" y="765794"/>
                      </a:lnTo>
                      <a:cubicBezTo>
                        <a:pt x="644276" y="453882"/>
                        <a:pt x="465904" y="164005"/>
                        <a:pt x="366146" y="3014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808CAD"/>
                    </a:gs>
                    <a:gs pos="16000">
                      <a:srgbClr val="808CAD"/>
                    </a:gs>
                    <a:gs pos="50000">
                      <a:srgbClr val="A7AFCB"/>
                    </a:gs>
                    <a:gs pos="85000">
                      <a:srgbClr val="808CAD"/>
                    </a:gs>
                    <a:gs pos="100000">
                      <a:srgbClr val="808CAD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85" name="Google Shape;585;p8"/>
                <p:cNvSpPr/>
                <p:nvPr/>
              </p:nvSpPr>
              <p:spPr>
                <a:xfrm>
                  <a:off x="2568529" y="766497"/>
                  <a:ext cx="375239" cy="18816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0793" h="1508315" extrusionOk="0">
                      <a:moveTo>
                        <a:pt x="60579" y="29909"/>
                      </a:moveTo>
                      <a:cubicBezTo>
                        <a:pt x="46025" y="11195"/>
                        <a:pt x="23705" y="178"/>
                        <a:pt x="0" y="0"/>
                      </a:cubicBezTo>
                      <a:lnTo>
                        <a:pt x="0" y="1508316"/>
                      </a:lnTo>
                      <a:cubicBezTo>
                        <a:pt x="160718" y="1507109"/>
                        <a:pt x="215900" y="1391222"/>
                        <a:pt x="215900" y="1391222"/>
                      </a:cubicBezTo>
                      <a:lnTo>
                        <a:pt x="293624" y="765556"/>
                      </a:lnTo>
                      <a:cubicBezTo>
                        <a:pt x="338709" y="453644"/>
                        <a:pt x="160338" y="163766"/>
                        <a:pt x="60579" y="29909"/>
                      </a:cubicBezTo>
                      <a:close/>
                    </a:path>
                  </a:pathLst>
                </a:custGeom>
                <a:solidFill>
                  <a:srgbClr val="FFFFFF">
                    <a:alpha val="1620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86" name="Google Shape;586;p8"/>
                <p:cNvSpPr/>
                <p:nvPr/>
              </p:nvSpPr>
              <p:spPr>
                <a:xfrm>
                  <a:off x="2353668" y="1074766"/>
                  <a:ext cx="423489" cy="1848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70" h="148145" extrusionOk="0">
                      <a:moveTo>
                        <a:pt x="169736" y="78295"/>
                      </a:moveTo>
                      <a:cubicBezTo>
                        <a:pt x="233236" y="78295"/>
                        <a:pt x="292036" y="104457"/>
                        <a:pt x="339471" y="148145"/>
                      </a:cubicBezTo>
                      <a:cubicBezTo>
                        <a:pt x="301752" y="58610"/>
                        <a:pt x="239839" y="0"/>
                        <a:pt x="169736" y="0"/>
                      </a:cubicBezTo>
                      <a:cubicBezTo>
                        <a:pt x="99632" y="0"/>
                        <a:pt x="37719" y="58610"/>
                        <a:pt x="0" y="148145"/>
                      </a:cubicBezTo>
                      <a:cubicBezTo>
                        <a:pt x="47371" y="104457"/>
                        <a:pt x="106045" y="78295"/>
                        <a:pt x="169736" y="78295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87" name="Google Shape;587;p8"/>
                <p:cNvSpPr/>
                <p:nvPr/>
              </p:nvSpPr>
              <p:spPr>
                <a:xfrm>
                  <a:off x="2568529" y="1074924"/>
                  <a:ext cx="208654" cy="18473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7258" h="148082" extrusionOk="0">
                      <a:moveTo>
                        <a:pt x="0" y="78232"/>
                      </a:moveTo>
                      <a:cubicBezTo>
                        <a:pt x="62738" y="78867"/>
                        <a:pt x="120650" y="104839"/>
                        <a:pt x="167259" y="148082"/>
                      </a:cubicBezTo>
                      <a:cubicBezTo>
                        <a:pt x="129985" y="59563"/>
                        <a:pt x="69088" y="1333"/>
                        <a:pt x="0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88" name="Google Shape;588;p8"/>
                <p:cNvSpPr/>
                <p:nvPr/>
              </p:nvSpPr>
              <p:spPr>
                <a:xfrm>
                  <a:off x="2513864" y="1953303"/>
                  <a:ext cx="103138" cy="7653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676" h="613536" extrusionOk="0">
                      <a:moveTo>
                        <a:pt x="82677" y="414782"/>
                      </a:moveTo>
                      <a:cubicBezTo>
                        <a:pt x="82677" y="584200"/>
                        <a:pt x="41339" y="613537"/>
                        <a:pt x="41339" y="613537"/>
                      </a:cubicBezTo>
                      <a:cubicBezTo>
                        <a:pt x="41339" y="613537"/>
                        <a:pt x="0" y="584200"/>
                        <a:pt x="0" y="414782"/>
                      </a:cubicBezTo>
                      <a:cubicBezTo>
                        <a:pt x="0" y="245364"/>
                        <a:pt x="41339" y="0"/>
                        <a:pt x="41339" y="0"/>
                      </a:cubicBezTo>
                      <a:cubicBezTo>
                        <a:pt x="41339" y="0"/>
                        <a:pt x="82677" y="245364"/>
                        <a:pt x="82677" y="414782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566185"/>
                    </a:gs>
                    <a:gs pos="100000">
                      <a:srgbClr val="808CAD"/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  <p:grpSp>
          <p:nvGrpSpPr>
            <p:cNvPr id="589" name="Google Shape;589;p8"/>
            <p:cNvGrpSpPr/>
            <p:nvPr/>
          </p:nvGrpSpPr>
          <p:grpSpPr>
            <a:xfrm>
              <a:off x="104275" y="50550"/>
              <a:ext cx="8948150" cy="772675"/>
              <a:chOff x="104275" y="50550"/>
              <a:chExt cx="8948150" cy="772675"/>
            </a:xfrm>
          </p:grpSpPr>
          <p:sp>
            <p:nvSpPr>
              <p:cNvPr id="590" name="Google Shape;590;p8"/>
              <p:cNvSpPr/>
              <p:nvPr/>
            </p:nvSpPr>
            <p:spPr>
              <a:xfrm>
                <a:off x="8694850" y="114325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591" name="Google Shape;591;p8"/>
              <p:cNvSpPr/>
              <p:nvPr/>
            </p:nvSpPr>
            <p:spPr>
              <a:xfrm>
                <a:off x="5156375" y="146713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592" name="Google Shape;592;p8"/>
              <p:cNvSpPr/>
              <p:nvPr/>
            </p:nvSpPr>
            <p:spPr>
              <a:xfrm>
                <a:off x="7219963" y="349471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593" name="Google Shape;593;p8"/>
              <p:cNvSpPr/>
              <p:nvPr/>
            </p:nvSpPr>
            <p:spPr>
              <a:xfrm>
                <a:off x="7252363" y="114324"/>
                <a:ext cx="32400" cy="32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594" name="Google Shape;594;p8"/>
              <p:cNvSpPr/>
              <p:nvPr/>
            </p:nvSpPr>
            <p:spPr>
              <a:xfrm>
                <a:off x="7998675" y="226350"/>
                <a:ext cx="32400" cy="32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595" name="Google Shape;595;p8"/>
              <p:cNvSpPr/>
              <p:nvPr/>
            </p:nvSpPr>
            <p:spPr>
              <a:xfrm>
                <a:off x="6352675" y="114325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596" name="Google Shape;596;p8"/>
              <p:cNvSpPr/>
              <p:nvPr/>
            </p:nvSpPr>
            <p:spPr>
              <a:xfrm>
                <a:off x="3736700" y="300700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597" name="Google Shape;597;p8"/>
              <p:cNvSpPr/>
              <p:nvPr/>
            </p:nvSpPr>
            <p:spPr>
              <a:xfrm>
                <a:off x="2805625" y="300700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598" name="Google Shape;598;p8"/>
              <p:cNvSpPr/>
              <p:nvPr/>
            </p:nvSpPr>
            <p:spPr>
              <a:xfrm>
                <a:off x="1913750" y="300700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599" name="Google Shape;599;p8"/>
              <p:cNvSpPr/>
              <p:nvPr/>
            </p:nvSpPr>
            <p:spPr>
              <a:xfrm>
                <a:off x="3266675" y="114325"/>
                <a:ext cx="32400" cy="32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00" name="Google Shape;600;p8"/>
              <p:cNvSpPr/>
              <p:nvPr/>
            </p:nvSpPr>
            <p:spPr>
              <a:xfrm>
                <a:off x="262050" y="114325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01" name="Google Shape;601;p8"/>
              <p:cNvSpPr/>
              <p:nvPr/>
            </p:nvSpPr>
            <p:spPr>
              <a:xfrm>
                <a:off x="1279125" y="220825"/>
                <a:ext cx="32400" cy="32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02" name="Google Shape;602;p8"/>
              <p:cNvSpPr/>
              <p:nvPr/>
            </p:nvSpPr>
            <p:spPr>
              <a:xfrm>
                <a:off x="1055175" y="472350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03" name="Google Shape;603;p8"/>
              <p:cNvSpPr/>
              <p:nvPr/>
            </p:nvSpPr>
            <p:spPr>
              <a:xfrm>
                <a:off x="872350" y="352353"/>
                <a:ext cx="91443" cy="91443"/>
              </a:xfrm>
              <a:custGeom>
                <a:avLst/>
                <a:gdLst/>
                <a:ahLst/>
                <a:cxnLst/>
                <a:rect l="l" t="t" r="r" b="b"/>
                <a:pathLst>
                  <a:path w="2771" h="2771" extrusionOk="0">
                    <a:moveTo>
                      <a:pt x="1372" y="0"/>
                    </a:moveTo>
                    <a:lnTo>
                      <a:pt x="1260" y="1259"/>
                    </a:lnTo>
                    <a:lnTo>
                      <a:pt x="1" y="1399"/>
                    </a:lnTo>
                    <a:lnTo>
                      <a:pt x="1260" y="1511"/>
                    </a:lnTo>
                    <a:lnTo>
                      <a:pt x="1372" y="2770"/>
                    </a:lnTo>
                    <a:lnTo>
                      <a:pt x="1511" y="1511"/>
                    </a:lnTo>
                    <a:lnTo>
                      <a:pt x="2770" y="1399"/>
                    </a:lnTo>
                    <a:lnTo>
                      <a:pt x="1511" y="1259"/>
                    </a:lnTo>
                    <a:lnTo>
                      <a:pt x="137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4" name="Google Shape;604;p8"/>
              <p:cNvSpPr/>
              <p:nvPr/>
            </p:nvSpPr>
            <p:spPr>
              <a:xfrm>
                <a:off x="7014788" y="260903"/>
                <a:ext cx="91443" cy="91443"/>
              </a:xfrm>
              <a:custGeom>
                <a:avLst/>
                <a:gdLst/>
                <a:ahLst/>
                <a:cxnLst/>
                <a:rect l="l" t="t" r="r" b="b"/>
                <a:pathLst>
                  <a:path w="2771" h="2771" extrusionOk="0">
                    <a:moveTo>
                      <a:pt x="1372" y="0"/>
                    </a:moveTo>
                    <a:lnTo>
                      <a:pt x="1260" y="1259"/>
                    </a:lnTo>
                    <a:lnTo>
                      <a:pt x="1" y="1399"/>
                    </a:lnTo>
                    <a:lnTo>
                      <a:pt x="1260" y="1511"/>
                    </a:lnTo>
                    <a:lnTo>
                      <a:pt x="1372" y="2770"/>
                    </a:lnTo>
                    <a:lnTo>
                      <a:pt x="1511" y="1511"/>
                    </a:lnTo>
                    <a:lnTo>
                      <a:pt x="2770" y="1399"/>
                    </a:lnTo>
                    <a:lnTo>
                      <a:pt x="1511" y="1259"/>
                    </a:lnTo>
                    <a:lnTo>
                      <a:pt x="137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5" name="Google Shape;605;p8"/>
              <p:cNvSpPr/>
              <p:nvPr/>
            </p:nvSpPr>
            <p:spPr>
              <a:xfrm>
                <a:off x="8777500" y="319953"/>
                <a:ext cx="91443" cy="91443"/>
              </a:xfrm>
              <a:custGeom>
                <a:avLst/>
                <a:gdLst/>
                <a:ahLst/>
                <a:cxnLst/>
                <a:rect l="l" t="t" r="r" b="b"/>
                <a:pathLst>
                  <a:path w="2771" h="2771" extrusionOk="0">
                    <a:moveTo>
                      <a:pt x="1372" y="0"/>
                    </a:moveTo>
                    <a:lnTo>
                      <a:pt x="1260" y="1259"/>
                    </a:lnTo>
                    <a:lnTo>
                      <a:pt x="1" y="1399"/>
                    </a:lnTo>
                    <a:lnTo>
                      <a:pt x="1260" y="1511"/>
                    </a:lnTo>
                    <a:lnTo>
                      <a:pt x="1372" y="2770"/>
                    </a:lnTo>
                    <a:lnTo>
                      <a:pt x="1511" y="1511"/>
                    </a:lnTo>
                    <a:lnTo>
                      <a:pt x="2770" y="1399"/>
                    </a:lnTo>
                    <a:lnTo>
                      <a:pt x="1511" y="1259"/>
                    </a:lnTo>
                    <a:lnTo>
                      <a:pt x="137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6" name="Google Shape;606;p8"/>
              <p:cNvSpPr/>
              <p:nvPr/>
            </p:nvSpPr>
            <p:spPr>
              <a:xfrm>
                <a:off x="4467225" y="191303"/>
                <a:ext cx="91443" cy="91443"/>
              </a:xfrm>
              <a:custGeom>
                <a:avLst/>
                <a:gdLst/>
                <a:ahLst/>
                <a:cxnLst/>
                <a:rect l="l" t="t" r="r" b="b"/>
                <a:pathLst>
                  <a:path w="2771" h="2771" extrusionOk="0">
                    <a:moveTo>
                      <a:pt x="1372" y="0"/>
                    </a:moveTo>
                    <a:lnTo>
                      <a:pt x="1260" y="1259"/>
                    </a:lnTo>
                    <a:lnTo>
                      <a:pt x="1" y="1399"/>
                    </a:lnTo>
                    <a:lnTo>
                      <a:pt x="1260" y="1511"/>
                    </a:lnTo>
                    <a:lnTo>
                      <a:pt x="1372" y="2770"/>
                    </a:lnTo>
                    <a:lnTo>
                      <a:pt x="1511" y="1511"/>
                    </a:lnTo>
                    <a:lnTo>
                      <a:pt x="2770" y="1399"/>
                    </a:lnTo>
                    <a:lnTo>
                      <a:pt x="1511" y="1259"/>
                    </a:lnTo>
                    <a:lnTo>
                      <a:pt x="137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7" name="Google Shape;607;p8"/>
              <p:cNvSpPr/>
              <p:nvPr/>
            </p:nvSpPr>
            <p:spPr>
              <a:xfrm>
                <a:off x="2601875" y="196828"/>
                <a:ext cx="91443" cy="91443"/>
              </a:xfrm>
              <a:custGeom>
                <a:avLst/>
                <a:gdLst/>
                <a:ahLst/>
                <a:cxnLst/>
                <a:rect l="l" t="t" r="r" b="b"/>
                <a:pathLst>
                  <a:path w="2771" h="2771" extrusionOk="0">
                    <a:moveTo>
                      <a:pt x="1372" y="0"/>
                    </a:moveTo>
                    <a:lnTo>
                      <a:pt x="1260" y="1259"/>
                    </a:lnTo>
                    <a:lnTo>
                      <a:pt x="1" y="1399"/>
                    </a:lnTo>
                    <a:lnTo>
                      <a:pt x="1260" y="1511"/>
                    </a:lnTo>
                    <a:lnTo>
                      <a:pt x="1372" y="2770"/>
                    </a:lnTo>
                    <a:lnTo>
                      <a:pt x="1511" y="1511"/>
                    </a:lnTo>
                    <a:lnTo>
                      <a:pt x="2770" y="1399"/>
                    </a:lnTo>
                    <a:lnTo>
                      <a:pt x="1511" y="1259"/>
                    </a:lnTo>
                    <a:lnTo>
                      <a:pt x="137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8" name="Google Shape;608;p8"/>
              <p:cNvSpPr/>
              <p:nvPr/>
            </p:nvSpPr>
            <p:spPr>
              <a:xfrm>
                <a:off x="5288025" y="226350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09" name="Google Shape;609;p8"/>
              <p:cNvSpPr/>
              <p:nvPr/>
            </p:nvSpPr>
            <p:spPr>
              <a:xfrm>
                <a:off x="5948425" y="381875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10" name="Google Shape;610;p8"/>
              <p:cNvSpPr/>
              <p:nvPr/>
            </p:nvSpPr>
            <p:spPr>
              <a:xfrm>
                <a:off x="9020025" y="414275"/>
                <a:ext cx="32400" cy="32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11" name="Google Shape;611;p8"/>
              <p:cNvSpPr/>
              <p:nvPr/>
            </p:nvSpPr>
            <p:spPr>
              <a:xfrm>
                <a:off x="1588200" y="50550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12" name="Google Shape;612;p8"/>
              <p:cNvSpPr/>
              <p:nvPr/>
            </p:nvSpPr>
            <p:spPr>
              <a:xfrm>
                <a:off x="3636675" y="472350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13" name="Google Shape;613;p8"/>
              <p:cNvSpPr/>
              <p:nvPr/>
            </p:nvSpPr>
            <p:spPr>
              <a:xfrm>
                <a:off x="104275" y="349475"/>
                <a:ext cx="32400" cy="32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14" name="Google Shape;614;p8"/>
              <p:cNvSpPr/>
              <p:nvPr/>
            </p:nvSpPr>
            <p:spPr>
              <a:xfrm>
                <a:off x="4558675" y="300700"/>
                <a:ext cx="32400" cy="32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15" name="Google Shape;615;p8"/>
              <p:cNvSpPr/>
              <p:nvPr/>
            </p:nvSpPr>
            <p:spPr>
              <a:xfrm>
                <a:off x="6054325" y="290425"/>
                <a:ext cx="32400" cy="32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16" name="Google Shape;616;p8"/>
              <p:cNvSpPr/>
              <p:nvPr/>
            </p:nvSpPr>
            <p:spPr>
              <a:xfrm>
                <a:off x="8181475" y="290425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17" name="Google Shape;617;p8"/>
              <p:cNvSpPr/>
              <p:nvPr/>
            </p:nvSpPr>
            <p:spPr>
              <a:xfrm>
                <a:off x="6024800" y="442828"/>
                <a:ext cx="91443" cy="91443"/>
              </a:xfrm>
              <a:custGeom>
                <a:avLst/>
                <a:gdLst/>
                <a:ahLst/>
                <a:cxnLst/>
                <a:rect l="l" t="t" r="r" b="b"/>
                <a:pathLst>
                  <a:path w="2771" h="2771" extrusionOk="0">
                    <a:moveTo>
                      <a:pt x="1372" y="0"/>
                    </a:moveTo>
                    <a:lnTo>
                      <a:pt x="1260" y="1259"/>
                    </a:lnTo>
                    <a:lnTo>
                      <a:pt x="1" y="1399"/>
                    </a:lnTo>
                    <a:lnTo>
                      <a:pt x="1260" y="1511"/>
                    </a:lnTo>
                    <a:lnTo>
                      <a:pt x="1372" y="2770"/>
                    </a:lnTo>
                    <a:lnTo>
                      <a:pt x="1511" y="1511"/>
                    </a:lnTo>
                    <a:lnTo>
                      <a:pt x="2770" y="1399"/>
                    </a:lnTo>
                    <a:lnTo>
                      <a:pt x="1511" y="1259"/>
                    </a:lnTo>
                    <a:lnTo>
                      <a:pt x="137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8" name="Google Shape;618;p8"/>
              <p:cNvSpPr/>
              <p:nvPr/>
            </p:nvSpPr>
            <p:spPr>
              <a:xfrm>
                <a:off x="2292625" y="631975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19" name="Google Shape;619;p8"/>
              <p:cNvSpPr/>
              <p:nvPr/>
            </p:nvSpPr>
            <p:spPr>
              <a:xfrm>
                <a:off x="5464400" y="719975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20" name="Google Shape;620;p8"/>
              <p:cNvSpPr/>
              <p:nvPr/>
            </p:nvSpPr>
            <p:spPr>
              <a:xfrm>
                <a:off x="294450" y="719975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21" name="Google Shape;621;p8"/>
              <p:cNvSpPr/>
              <p:nvPr/>
            </p:nvSpPr>
            <p:spPr>
              <a:xfrm>
                <a:off x="7822650" y="631975"/>
                <a:ext cx="32400" cy="32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  <p:sp>
            <p:nvSpPr>
              <p:cNvPr id="622" name="Google Shape;622;p8"/>
              <p:cNvSpPr/>
              <p:nvPr/>
            </p:nvSpPr>
            <p:spPr>
              <a:xfrm>
                <a:off x="8583225" y="790825"/>
                <a:ext cx="32400" cy="324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/>
                  <a:t>  </a:t>
                </a:r>
                <a:endParaRPr/>
              </a:p>
            </p:txBody>
          </p:sp>
        </p:grpSp>
      </p:grpSp>
      <p:sp>
        <p:nvSpPr>
          <p:cNvPr id="623" name="Google Shape;623;p8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62409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624" name="Google Shape;624;p8"/>
          <p:cNvSpPr txBox="1">
            <a:spLocks noGrp="1"/>
          </p:cNvSpPr>
          <p:nvPr>
            <p:ph type="sldNum" idx="12"/>
          </p:nvPr>
        </p:nvSpPr>
        <p:spPr>
          <a:xfrm>
            <a:off x="4297650" y="45974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14578952"/>
      </p:ext>
    </p:extLst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15578-682B-4A01-9638-014C16DE1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AAC1EE-97A3-4603-AA67-B9B86F55FF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70C8B9-3AC5-46CF-A12A-6DF4288A1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8CA0AF-530D-4EBD-B965-8B94F5F1B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59C82-3A0F-48FF-926E-5D04481A0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017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34"/>
          <p:cNvSpPr txBox="1"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34"/>
          <p:cNvSpPr txBox="1"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42900" lvl="0" indent="-257175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685800" lvl="1" indent="-257175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028700" lvl="2" indent="-257175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371600" lvl="3" indent="-257175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1714500" lvl="4" indent="-257175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057400" lvl="5" indent="-257175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2400300" lvl="6" indent="-257175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2743200" lvl="7" indent="-257175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3086100" lvl="8" indent="-257175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8" name="Google Shape;18;p34"/>
          <p:cNvSpPr txBox="1">
            <a:spLocks noGrp="1"/>
          </p:cNvSpPr>
          <p:nvPr>
            <p:ph type="dt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34"/>
          <p:cNvSpPr txBox="1">
            <a:spLocks noGrp="1"/>
          </p:cNvSpPr>
          <p:nvPr>
            <p:ph type="ft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34"/>
          <p:cNvSpPr txBox="1">
            <a:spLocks noGrp="1"/>
          </p:cNvSpPr>
          <p:nvPr>
            <p:ph type="sldNum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195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4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904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18" Type="http://schemas.openxmlformats.org/officeDocument/2006/relationships/slideLayout" Target="../slideLayouts/slideLayout48.xml"/><Relationship Id="rId26" Type="http://schemas.openxmlformats.org/officeDocument/2006/relationships/slideLayout" Target="../slideLayouts/slideLayout56.xml"/><Relationship Id="rId3" Type="http://schemas.openxmlformats.org/officeDocument/2006/relationships/slideLayout" Target="../slideLayouts/slideLayout33.xml"/><Relationship Id="rId21" Type="http://schemas.openxmlformats.org/officeDocument/2006/relationships/slideLayout" Target="../slideLayouts/slideLayout51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17" Type="http://schemas.openxmlformats.org/officeDocument/2006/relationships/slideLayout" Target="../slideLayouts/slideLayout47.xml"/><Relationship Id="rId25" Type="http://schemas.openxmlformats.org/officeDocument/2006/relationships/slideLayout" Target="../slideLayouts/slideLayout55.xml"/><Relationship Id="rId2" Type="http://schemas.openxmlformats.org/officeDocument/2006/relationships/slideLayout" Target="../slideLayouts/slideLayout32.xml"/><Relationship Id="rId1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50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24" Type="http://schemas.openxmlformats.org/officeDocument/2006/relationships/slideLayout" Target="../slideLayouts/slideLayout54.xml"/><Relationship Id="rId5" Type="http://schemas.openxmlformats.org/officeDocument/2006/relationships/slideLayout" Target="../slideLayouts/slideLayout35.xml"/><Relationship Id="rId15" Type="http://schemas.openxmlformats.org/officeDocument/2006/relationships/slideLayout" Target="../slideLayouts/slideLayout45.xml"/><Relationship Id="rId23" Type="http://schemas.openxmlformats.org/officeDocument/2006/relationships/slideLayout" Target="../slideLayouts/slideLayout53.xml"/><Relationship Id="rId28" Type="http://schemas.openxmlformats.org/officeDocument/2006/relationships/theme" Target="../theme/theme4.xml"/><Relationship Id="rId10" Type="http://schemas.openxmlformats.org/officeDocument/2006/relationships/slideLayout" Target="../slideLayouts/slideLayout40.xml"/><Relationship Id="rId19" Type="http://schemas.openxmlformats.org/officeDocument/2006/relationships/slideLayout" Target="../slideLayouts/slideLayout49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Relationship Id="rId22" Type="http://schemas.openxmlformats.org/officeDocument/2006/relationships/slideLayout" Target="../slideLayouts/slideLayout52.xml"/><Relationship Id="rId27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Open Sans"/>
              <a:buNone/>
              <a:defRPr sz="3200" b="1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  <a:defRPr sz="3200" b="1">
                <a:solidFill>
                  <a:schemeClr val="dk1"/>
                </a:solidFill>
              </a:defRPr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  <a:defRPr sz="3200" b="1">
                <a:solidFill>
                  <a:schemeClr val="dk1"/>
                </a:solidFill>
              </a:defRPr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  <a:defRPr sz="3200" b="1">
                <a:solidFill>
                  <a:schemeClr val="dk1"/>
                </a:solidFill>
              </a:defRPr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  <a:defRPr sz="3200" b="1">
                <a:solidFill>
                  <a:schemeClr val="dk1"/>
                </a:solidFill>
              </a:defRPr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  <a:defRPr sz="3200" b="1">
                <a:solidFill>
                  <a:schemeClr val="dk1"/>
                </a:solidFill>
              </a:defRPr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  <a:defRPr sz="3200" b="1">
                <a:solidFill>
                  <a:schemeClr val="dk1"/>
                </a:solidFill>
              </a:defRPr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  <a:defRPr sz="3200" b="1">
                <a:solidFill>
                  <a:schemeClr val="dk1"/>
                </a:solidFill>
              </a:defRPr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  <a:defRPr sz="3200"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855300" y="1353947"/>
            <a:ext cx="7433400" cy="303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365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Open Sans"/>
              <a:buChar char="●"/>
              <a:defRPr sz="17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3655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Open Sans"/>
              <a:buChar char="○"/>
              <a:defRPr sz="17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3655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Open Sans"/>
              <a:buChar char="■"/>
              <a:defRPr sz="17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3655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Open Sans"/>
              <a:buChar char="●"/>
              <a:defRPr sz="17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3655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Open Sans"/>
              <a:buChar char="○"/>
              <a:defRPr sz="17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3655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Open Sans"/>
              <a:buChar char="■"/>
              <a:defRPr sz="17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3655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Open Sans"/>
              <a:buChar char="●"/>
              <a:defRPr sz="17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3655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Open Sans"/>
              <a:buChar char="○"/>
              <a:defRPr sz="17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36550" rtl="0">
              <a:lnSpc>
                <a:spcPct val="115000"/>
              </a:lnSpc>
              <a:spcBef>
                <a:spcPts val="800"/>
              </a:spcBef>
              <a:spcAft>
                <a:spcPts val="800"/>
              </a:spcAft>
              <a:buClr>
                <a:schemeClr val="dk1"/>
              </a:buClr>
              <a:buSzPts val="1700"/>
              <a:buFont typeface="Open Sans"/>
              <a:buChar char="■"/>
              <a:defRPr sz="17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r" rtl="0">
              <a:buNone/>
              <a:defRPr sz="13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lvl="1" algn="r" rtl="0">
              <a:buNone/>
              <a:defRPr sz="13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lvl="2" algn="r" rtl="0">
              <a:buNone/>
              <a:defRPr sz="13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lvl="3" algn="r" rtl="0">
              <a:buNone/>
              <a:defRPr sz="13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lvl="4" algn="r" rtl="0">
              <a:buNone/>
              <a:defRPr sz="13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lvl="5" algn="r" rtl="0">
              <a:buNone/>
              <a:defRPr sz="13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lvl="6" algn="r" rtl="0">
              <a:buNone/>
              <a:defRPr sz="13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lvl="7" algn="r" rtl="0">
              <a:buNone/>
              <a:defRPr sz="13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lvl="8" algn="r" rtl="0">
              <a:buNone/>
              <a:defRPr sz="13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1" r:id="rId2"/>
    <p:sldLayoutId id="2147483653" r:id="rId3"/>
    <p:sldLayoutId id="2147483655" r:id="rId4"/>
    <p:sldLayoutId id="2147483656" r:id="rId5"/>
    <p:sldLayoutId id="2147483658" r:id="rId6"/>
    <p:sldLayoutId id="2147483735" r:id="rId7"/>
    <p:sldLayoutId id="2147483736" r:id="rId8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:a16="http://schemas.microsoft.com/office/drawing/2014/main" id="{1E4C6329-858C-4EE3-AD42-8F69498F23E1}"/>
              </a:ext>
            </a:extLst>
          </p:cNvPr>
          <p:cNvSpPr txBox="1"/>
          <p:nvPr userDrawn="1"/>
        </p:nvSpPr>
        <p:spPr>
          <a:xfrm>
            <a:off x="0" y="-1203499"/>
            <a:ext cx="9144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18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2FE942-8C21-4115-8680-D88995117483}" type="datetimeFigureOut">
              <a:rPr lang="zh-CN" altLang="en-US" smtClean="0"/>
              <a:t>2024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130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864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243E7D"/>
            </a:gs>
            <a:gs pos="60000">
              <a:srgbClr val="0F224F"/>
            </a:gs>
            <a:gs pos="100000">
              <a:srgbClr val="0F224F"/>
            </a:gs>
          </a:gsLst>
          <a:lin ang="18900044" scaled="0"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329906" y="1339019"/>
            <a:ext cx="8520525" cy="3416400"/>
          </a:xfrm>
          <a:prstGeom prst="rect">
            <a:avLst/>
          </a:prstGeom>
          <a:noFill/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900"/>
              <a:buFont typeface="Carme"/>
              <a:buChar char="●"/>
              <a:defRPr sz="1900">
                <a:solidFill>
                  <a:schemeClr val="lt1"/>
                </a:solidFill>
                <a:latin typeface="Carme"/>
                <a:ea typeface="Carme"/>
                <a:cs typeface="Carme"/>
                <a:sym typeface="Carme"/>
              </a:defRPr>
            </a:lvl1pPr>
            <a:lvl2pPr marL="914400" lvl="1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lt1"/>
              </a:buClr>
              <a:buSzPts val="1900"/>
              <a:buFont typeface="Carme"/>
              <a:buChar char="○"/>
              <a:defRPr sz="1900">
                <a:solidFill>
                  <a:schemeClr val="lt1"/>
                </a:solidFill>
                <a:latin typeface="Carme"/>
                <a:ea typeface="Carme"/>
                <a:cs typeface="Carme"/>
                <a:sym typeface="Carme"/>
              </a:defRPr>
            </a:lvl2pPr>
            <a:lvl3pPr marL="1371600" lvl="2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lt1"/>
              </a:buClr>
              <a:buSzPts val="1900"/>
              <a:buFont typeface="Carme"/>
              <a:buChar char="■"/>
              <a:defRPr sz="1900">
                <a:solidFill>
                  <a:schemeClr val="lt1"/>
                </a:solidFill>
                <a:latin typeface="Carme"/>
                <a:ea typeface="Carme"/>
                <a:cs typeface="Carme"/>
                <a:sym typeface="Carme"/>
              </a:defRPr>
            </a:lvl3pPr>
            <a:lvl4pPr marL="1828800" lvl="3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lt1"/>
              </a:buClr>
              <a:buSzPts val="1900"/>
              <a:buFont typeface="Carme"/>
              <a:buChar char="●"/>
              <a:defRPr sz="1900">
                <a:solidFill>
                  <a:schemeClr val="lt1"/>
                </a:solidFill>
                <a:latin typeface="Carme"/>
                <a:ea typeface="Carme"/>
                <a:cs typeface="Carme"/>
                <a:sym typeface="Carme"/>
              </a:defRPr>
            </a:lvl4pPr>
            <a:lvl5pPr marL="2286000" lvl="4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lt1"/>
              </a:buClr>
              <a:buSzPts val="1900"/>
              <a:buFont typeface="Carme"/>
              <a:buChar char="○"/>
              <a:defRPr sz="1900">
                <a:solidFill>
                  <a:schemeClr val="lt1"/>
                </a:solidFill>
                <a:latin typeface="Carme"/>
                <a:ea typeface="Carme"/>
                <a:cs typeface="Carme"/>
                <a:sym typeface="Carme"/>
              </a:defRPr>
            </a:lvl5pPr>
            <a:lvl6pPr marL="2743200" lvl="5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lt1"/>
              </a:buClr>
              <a:buSzPts val="1900"/>
              <a:buFont typeface="Carme"/>
              <a:buChar char="■"/>
              <a:defRPr sz="1900">
                <a:solidFill>
                  <a:schemeClr val="lt1"/>
                </a:solidFill>
                <a:latin typeface="Carme"/>
                <a:ea typeface="Carme"/>
                <a:cs typeface="Carme"/>
                <a:sym typeface="Carme"/>
              </a:defRPr>
            </a:lvl6pPr>
            <a:lvl7pPr marL="3200400" lvl="6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lt1"/>
              </a:buClr>
              <a:buSzPts val="1900"/>
              <a:buFont typeface="Carme"/>
              <a:buChar char="●"/>
              <a:defRPr sz="1900">
                <a:solidFill>
                  <a:schemeClr val="lt1"/>
                </a:solidFill>
                <a:latin typeface="Carme"/>
                <a:ea typeface="Carme"/>
                <a:cs typeface="Carme"/>
                <a:sym typeface="Carme"/>
              </a:defRPr>
            </a:lvl7pPr>
            <a:lvl8pPr marL="3657600" lvl="7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lt1"/>
              </a:buClr>
              <a:buSzPts val="1900"/>
              <a:buFont typeface="Carme"/>
              <a:buChar char="○"/>
              <a:defRPr sz="1900">
                <a:solidFill>
                  <a:schemeClr val="lt1"/>
                </a:solidFill>
                <a:latin typeface="Carme"/>
                <a:ea typeface="Carme"/>
                <a:cs typeface="Carme"/>
                <a:sym typeface="Carme"/>
              </a:defRPr>
            </a:lvl8pPr>
            <a:lvl9pPr marL="4114800" lvl="8" indent="-349250">
              <a:lnSpc>
                <a:spcPct val="115000"/>
              </a:lnSpc>
              <a:spcBef>
                <a:spcPts val="2100"/>
              </a:spcBef>
              <a:spcAft>
                <a:spcPts val="2100"/>
              </a:spcAft>
              <a:buClr>
                <a:schemeClr val="lt1"/>
              </a:buClr>
              <a:buSzPts val="1900"/>
              <a:buFont typeface="Carme"/>
              <a:buChar char="■"/>
              <a:defRPr sz="1900">
                <a:solidFill>
                  <a:schemeClr val="lt1"/>
                </a:solidFill>
                <a:latin typeface="Carme"/>
                <a:ea typeface="Carme"/>
                <a:cs typeface="Carme"/>
                <a:sym typeface="Carm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525" cy="572625"/>
          </a:xfrm>
          <a:prstGeom prst="rect">
            <a:avLst/>
          </a:prstGeom>
          <a:noFill/>
          <a:ln>
            <a:noFill/>
          </a:ln>
          <a:effectLst>
            <a:outerShdw blurRad="57150" dist="19050" dir="5400000" algn="bl" rotWithShape="0">
              <a:srgbClr val="000000"/>
            </a:outerShdw>
          </a:effectLst>
        </p:spPr>
        <p:txBody>
          <a:bodyPr spcFirstLastPara="1" wrap="square" lIns="121900" tIns="121900" rIns="121900" bIns="121900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Mountains of Christmas"/>
              <a:buNone/>
              <a:defRPr sz="4000" b="1">
                <a:solidFill>
                  <a:schemeClr val="accent3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Mountains of Christmas"/>
              <a:buNone/>
              <a:defRPr sz="4000" b="1">
                <a:solidFill>
                  <a:schemeClr val="accent3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Mountains of Christmas"/>
              <a:buNone/>
              <a:defRPr sz="4000" b="1">
                <a:solidFill>
                  <a:schemeClr val="accent3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Mountains of Christmas"/>
              <a:buNone/>
              <a:defRPr sz="4000" b="1">
                <a:solidFill>
                  <a:schemeClr val="accent3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Mountains of Christmas"/>
              <a:buNone/>
              <a:defRPr sz="4000" b="1">
                <a:solidFill>
                  <a:schemeClr val="accent3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Mountains of Christmas"/>
              <a:buNone/>
              <a:defRPr sz="4000" b="1">
                <a:solidFill>
                  <a:schemeClr val="accent3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Mountains of Christmas"/>
              <a:buNone/>
              <a:defRPr sz="4000" b="1">
                <a:solidFill>
                  <a:schemeClr val="accent3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Mountains of Christmas"/>
              <a:buNone/>
              <a:defRPr sz="4000" b="1">
                <a:solidFill>
                  <a:schemeClr val="accent3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Mountains of Christmas"/>
              <a:buNone/>
              <a:defRPr sz="4000" b="1">
                <a:solidFill>
                  <a:schemeClr val="accent3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75" cy="3935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 algn="r">
              <a:buNone/>
              <a:defRPr sz="975">
                <a:solidFill>
                  <a:schemeClr val="dk2"/>
                </a:solidFill>
              </a:defRPr>
            </a:lvl1pPr>
            <a:lvl2pPr lvl="1" algn="r">
              <a:buNone/>
              <a:defRPr sz="975">
                <a:solidFill>
                  <a:schemeClr val="dk2"/>
                </a:solidFill>
              </a:defRPr>
            </a:lvl2pPr>
            <a:lvl3pPr lvl="2" algn="r">
              <a:buNone/>
              <a:defRPr sz="975">
                <a:solidFill>
                  <a:schemeClr val="dk2"/>
                </a:solidFill>
              </a:defRPr>
            </a:lvl3pPr>
            <a:lvl4pPr lvl="3" algn="r">
              <a:buNone/>
              <a:defRPr sz="975">
                <a:solidFill>
                  <a:schemeClr val="dk2"/>
                </a:solidFill>
              </a:defRPr>
            </a:lvl4pPr>
            <a:lvl5pPr lvl="4" algn="r">
              <a:buNone/>
              <a:defRPr sz="975">
                <a:solidFill>
                  <a:schemeClr val="dk2"/>
                </a:solidFill>
              </a:defRPr>
            </a:lvl5pPr>
            <a:lvl6pPr lvl="5" algn="r">
              <a:buNone/>
              <a:defRPr sz="975">
                <a:solidFill>
                  <a:schemeClr val="dk2"/>
                </a:solidFill>
              </a:defRPr>
            </a:lvl6pPr>
            <a:lvl7pPr lvl="6" algn="r">
              <a:buNone/>
              <a:defRPr sz="975">
                <a:solidFill>
                  <a:schemeClr val="dk2"/>
                </a:solidFill>
              </a:defRPr>
            </a:lvl7pPr>
            <a:lvl8pPr lvl="7" algn="r">
              <a:buNone/>
              <a:defRPr sz="975">
                <a:solidFill>
                  <a:schemeClr val="dk2"/>
                </a:solidFill>
              </a:defRPr>
            </a:lvl8pPr>
            <a:lvl9pPr lvl="8" algn="r">
              <a:buNone/>
              <a:defRPr sz="975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9" name="Google Shape;9;p1"/>
          <p:cNvSpPr txBox="1"/>
          <p:nvPr/>
        </p:nvSpPr>
        <p:spPr>
          <a:xfrm rot="5400000">
            <a:off x="-509513" y="452363"/>
            <a:ext cx="1184850" cy="280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900">
                <a:solidFill>
                  <a:schemeClr val="lt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900">
              <a:solidFill>
                <a:schemeClr val="lt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  <p:grpSp>
        <p:nvGrpSpPr>
          <p:cNvPr id="10" name="Google Shape;10;p1"/>
          <p:cNvGrpSpPr/>
          <p:nvPr/>
        </p:nvGrpSpPr>
        <p:grpSpPr>
          <a:xfrm>
            <a:off x="222980" y="47131"/>
            <a:ext cx="8734386" cy="2140169"/>
            <a:chOff x="297307" y="62841"/>
            <a:chExt cx="11645848" cy="2853559"/>
          </a:xfrm>
        </p:grpSpPr>
        <p:sp>
          <p:nvSpPr>
            <p:cNvPr id="11" name="Google Shape;11;p1"/>
            <p:cNvSpPr/>
            <p:nvPr/>
          </p:nvSpPr>
          <p:spPr>
            <a:xfrm flipH="1">
              <a:off x="703871" y="425285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" name="Google Shape;12;p1"/>
            <p:cNvSpPr/>
            <p:nvPr/>
          </p:nvSpPr>
          <p:spPr>
            <a:xfrm flipH="1">
              <a:off x="297307" y="1133761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13;p1"/>
            <p:cNvSpPr/>
            <p:nvPr/>
          </p:nvSpPr>
          <p:spPr>
            <a:xfrm flipH="1">
              <a:off x="466723" y="598781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" name="Google Shape;14;p1"/>
            <p:cNvSpPr/>
            <p:nvPr/>
          </p:nvSpPr>
          <p:spPr>
            <a:xfrm flipH="1">
              <a:off x="8904199" y="481457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" name="Google Shape;15;p1"/>
            <p:cNvSpPr/>
            <p:nvPr/>
          </p:nvSpPr>
          <p:spPr>
            <a:xfrm flipH="1">
              <a:off x="8230746" y="621923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" name="Google Shape;16;p1"/>
            <p:cNvSpPr/>
            <p:nvPr/>
          </p:nvSpPr>
          <p:spPr>
            <a:xfrm flipH="1">
              <a:off x="11768349" y="1040814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" name="Google Shape;17;p1"/>
            <p:cNvSpPr/>
            <p:nvPr/>
          </p:nvSpPr>
          <p:spPr>
            <a:xfrm flipH="1">
              <a:off x="9883820" y="284510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18;p1"/>
            <p:cNvSpPr/>
            <p:nvPr/>
          </p:nvSpPr>
          <p:spPr>
            <a:xfrm flipH="1">
              <a:off x="4214750" y="947903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" name="Google Shape;19;p1"/>
            <p:cNvSpPr/>
            <p:nvPr/>
          </p:nvSpPr>
          <p:spPr>
            <a:xfrm flipH="1">
              <a:off x="1948241" y="343704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20;p1"/>
            <p:cNvSpPr/>
            <p:nvPr/>
          </p:nvSpPr>
          <p:spPr>
            <a:xfrm flipH="1">
              <a:off x="1240831" y="1351789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" name="Google Shape;21;p1"/>
            <p:cNvSpPr/>
            <p:nvPr/>
          </p:nvSpPr>
          <p:spPr>
            <a:xfrm flipH="1">
              <a:off x="10025092" y="416117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22;p1"/>
            <p:cNvSpPr/>
            <p:nvPr/>
          </p:nvSpPr>
          <p:spPr>
            <a:xfrm flipH="1">
              <a:off x="6391987" y="416117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" name="Google Shape;23;p1"/>
            <p:cNvSpPr/>
            <p:nvPr/>
          </p:nvSpPr>
          <p:spPr>
            <a:xfrm flipH="1">
              <a:off x="7824182" y="1330398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" name="Google Shape;24;p1"/>
            <p:cNvSpPr/>
            <p:nvPr/>
          </p:nvSpPr>
          <p:spPr>
            <a:xfrm flipH="1">
              <a:off x="414895" y="2359462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" name="Google Shape;25;p1"/>
            <p:cNvSpPr/>
            <p:nvPr/>
          </p:nvSpPr>
          <p:spPr>
            <a:xfrm flipH="1">
              <a:off x="10557102" y="2115921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" name="Google Shape;26;p1"/>
            <p:cNvSpPr/>
            <p:nvPr/>
          </p:nvSpPr>
          <p:spPr>
            <a:xfrm flipH="1">
              <a:off x="6183194" y="586111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" name="Google Shape;27;p1"/>
            <p:cNvSpPr/>
            <p:nvPr/>
          </p:nvSpPr>
          <p:spPr>
            <a:xfrm flipH="1">
              <a:off x="11520551" y="2679192"/>
              <a:ext cx="59700" cy="597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" name="Google Shape;28;p1"/>
            <p:cNvSpPr/>
            <p:nvPr/>
          </p:nvSpPr>
          <p:spPr>
            <a:xfrm flipH="1">
              <a:off x="6423787" y="586111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" name="Google Shape;29;p1"/>
            <p:cNvSpPr/>
            <p:nvPr/>
          </p:nvSpPr>
          <p:spPr>
            <a:xfrm flipH="1">
              <a:off x="4644668" y="795419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" name="Google Shape;30;p1"/>
            <p:cNvSpPr/>
            <p:nvPr/>
          </p:nvSpPr>
          <p:spPr>
            <a:xfrm flipH="1">
              <a:off x="7993598" y="795419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" name="Google Shape;31;p1"/>
            <p:cNvSpPr/>
            <p:nvPr/>
          </p:nvSpPr>
          <p:spPr>
            <a:xfrm flipH="1">
              <a:off x="7365674" y="272149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" name="Google Shape;32;p1"/>
            <p:cNvSpPr/>
            <p:nvPr/>
          </p:nvSpPr>
          <p:spPr>
            <a:xfrm flipH="1">
              <a:off x="4958630" y="62841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" name="Google Shape;33;p1"/>
            <p:cNvSpPr/>
            <p:nvPr/>
          </p:nvSpPr>
          <p:spPr>
            <a:xfrm flipH="1">
              <a:off x="2028317" y="167495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" name="Google Shape;34;p1"/>
            <p:cNvSpPr/>
            <p:nvPr/>
          </p:nvSpPr>
          <p:spPr>
            <a:xfrm flipH="1">
              <a:off x="1400392" y="1527998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" name="Google Shape;35;p1"/>
            <p:cNvSpPr/>
            <p:nvPr/>
          </p:nvSpPr>
          <p:spPr>
            <a:xfrm flipH="1">
              <a:off x="667815" y="2051268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" name="Google Shape;36;p1"/>
            <p:cNvSpPr/>
            <p:nvPr/>
          </p:nvSpPr>
          <p:spPr>
            <a:xfrm flipH="1">
              <a:off x="2551587" y="1841960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" name="Google Shape;37;p1"/>
            <p:cNvSpPr/>
            <p:nvPr/>
          </p:nvSpPr>
          <p:spPr>
            <a:xfrm flipH="1">
              <a:off x="2970204" y="481457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" name="Google Shape;38;p1"/>
            <p:cNvSpPr/>
            <p:nvPr/>
          </p:nvSpPr>
          <p:spPr>
            <a:xfrm flipH="1">
              <a:off x="1609701" y="2679192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Google Shape;39;p1"/>
            <p:cNvSpPr/>
            <p:nvPr/>
          </p:nvSpPr>
          <p:spPr>
            <a:xfrm flipH="1">
              <a:off x="11237874" y="2888500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0;p1"/>
            <p:cNvSpPr/>
            <p:nvPr/>
          </p:nvSpPr>
          <p:spPr>
            <a:xfrm flipH="1">
              <a:off x="11447182" y="1946614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" name="Google Shape;41;p1"/>
            <p:cNvSpPr/>
            <p:nvPr/>
          </p:nvSpPr>
          <p:spPr>
            <a:xfrm flipH="1">
              <a:off x="8830830" y="1318690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2;p1"/>
            <p:cNvSpPr/>
            <p:nvPr/>
          </p:nvSpPr>
          <p:spPr>
            <a:xfrm flipH="1">
              <a:off x="10086679" y="272149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Google Shape;43;p1"/>
            <p:cNvSpPr/>
            <p:nvPr/>
          </p:nvSpPr>
          <p:spPr>
            <a:xfrm flipH="1">
              <a:off x="11447182" y="795419"/>
              <a:ext cx="27900" cy="279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Calibri"/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44;p1"/>
            <p:cNvSpPr/>
            <p:nvPr/>
          </p:nvSpPr>
          <p:spPr>
            <a:xfrm>
              <a:off x="2434123" y="652022"/>
              <a:ext cx="185738" cy="185738"/>
            </a:xfrm>
            <a:custGeom>
              <a:avLst/>
              <a:gdLst/>
              <a:ahLst/>
              <a:cxnLst/>
              <a:rect l="l" t="t" r="r" b="b"/>
              <a:pathLst>
                <a:path w="247650" h="247650" extrusionOk="0">
                  <a:moveTo>
                    <a:pt x="162376" y="141218"/>
                  </a:moveTo>
                  <a:lnTo>
                    <a:pt x="252711" y="126340"/>
                  </a:lnTo>
                  <a:lnTo>
                    <a:pt x="162376" y="111462"/>
                  </a:lnTo>
                  <a:cubicBezTo>
                    <a:pt x="151529" y="109669"/>
                    <a:pt x="143029" y="101169"/>
                    <a:pt x="141237" y="90322"/>
                  </a:cubicBezTo>
                  <a:lnTo>
                    <a:pt x="126359" y="0"/>
                  </a:lnTo>
                  <a:lnTo>
                    <a:pt x="111481" y="90335"/>
                  </a:lnTo>
                  <a:cubicBezTo>
                    <a:pt x="109688" y="101183"/>
                    <a:pt x="101184" y="109685"/>
                    <a:pt x="90335" y="111474"/>
                  </a:cubicBezTo>
                  <a:lnTo>
                    <a:pt x="0" y="126365"/>
                  </a:lnTo>
                  <a:lnTo>
                    <a:pt x="90335" y="141243"/>
                  </a:lnTo>
                  <a:cubicBezTo>
                    <a:pt x="101186" y="143034"/>
                    <a:pt x="109690" y="151538"/>
                    <a:pt x="111481" y="162389"/>
                  </a:cubicBezTo>
                  <a:lnTo>
                    <a:pt x="126359" y="252724"/>
                  </a:lnTo>
                  <a:lnTo>
                    <a:pt x="141237" y="162389"/>
                  </a:lnTo>
                  <a:cubicBezTo>
                    <a:pt x="143017" y="151530"/>
                    <a:pt x="151520" y="143014"/>
                    <a:pt x="162376" y="141218"/>
                  </a:cubicBezTo>
                  <a:close/>
                </a:path>
              </a:pathLst>
            </a:custGeom>
            <a:gradFill>
              <a:gsLst>
                <a:gs pos="0">
                  <a:srgbClr val="F5F4F7"/>
                </a:gs>
                <a:gs pos="34000">
                  <a:srgbClr val="F5F4F7"/>
                </a:gs>
                <a:gs pos="64000">
                  <a:srgbClr val="E7E6E6"/>
                </a:gs>
                <a:gs pos="82000">
                  <a:srgbClr val="D2CED9"/>
                </a:gs>
                <a:gs pos="100000">
                  <a:srgbClr val="D2CED9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  <a:effectLst>
              <a:outerShdw blurRad="571500" algn="bl" rotWithShape="0">
                <a:srgbClr val="FFFFFF">
                  <a:alpha val="498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" name="Google Shape;45;p1"/>
            <p:cNvSpPr/>
            <p:nvPr/>
          </p:nvSpPr>
          <p:spPr>
            <a:xfrm>
              <a:off x="9100876" y="1784563"/>
              <a:ext cx="185738" cy="185738"/>
            </a:xfrm>
            <a:custGeom>
              <a:avLst/>
              <a:gdLst/>
              <a:ahLst/>
              <a:cxnLst/>
              <a:rect l="l" t="t" r="r" b="b"/>
              <a:pathLst>
                <a:path w="247650" h="247650" extrusionOk="0">
                  <a:moveTo>
                    <a:pt x="162376" y="141218"/>
                  </a:moveTo>
                  <a:lnTo>
                    <a:pt x="252711" y="126340"/>
                  </a:lnTo>
                  <a:lnTo>
                    <a:pt x="162376" y="111462"/>
                  </a:lnTo>
                  <a:cubicBezTo>
                    <a:pt x="151529" y="109669"/>
                    <a:pt x="143029" y="101169"/>
                    <a:pt x="141237" y="90322"/>
                  </a:cubicBezTo>
                  <a:lnTo>
                    <a:pt x="126359" y="0"/>
                  </a:lnTo>
                  <a:lnTo>
                    <a:pt x="111481" y="90335"/>
                  </a:lnTo>
                  <a:cubicBezTo>
                    <a:pt x="109688" y="101183"/>
                    <a:pt x="101184" y="109685"/>
                    <a:pt x="90335" y="111474"/>
                  </a:cubicBezTo>
                  <a:lnTo>
                    <a:pt x="0" y="126365"/>
                  </a:lnTo>
                  <a:lnTo>
                    <a:pt x="90335" y="141243"/>
                  </a:lnTo>
                  <a:cubicBezTo>
                    <a:pt x="101186" y="143034"/>
                    <a:pt x="109690" y="151538"/>
                    <a:pt x="111481" y="162389"/>
                  </a:cubicBezTo>
                  <a:lnTo>
                    <a:pt x="126359" y="252724"/>
                  </a:lnTo>
                  <a:lnTo>
                    <a:pt x="141237" y="162389"/>
                  </a:lnTo>
                  <a:cubicBezTo>
                    <a:pt x="143017" y="151530"/>
                    <a:pt x="151520" y="143014"/>
                    <a:pt x="162376" y="141218"/>
                  </a:cubicBezTo>
                  <a:close/>
                </a:path>
              </a:pathLst>
            </a:custGeom>
            <a:gradFill>
              <a:gsLst>
                <a:gs pos="0">
                  <a:srgbClr val="F5F4F7"/>
                </a:gs>
                <a:gs pos="34000">
                  <a:srgbClr val="F5F4F7"/>
                </a:gs>
                <a:gs pos="64000">
                  <a:srgbClr val="E7E6E6"/>
                </a:gs>
                <a:gs pos="82000">
                  <a:srgbClr val="D2CED9"/>
                </a:gs>
                <a:gs pos="100000">
                  <a:srgbClr val="D2CED9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  <a:effectLst>
              <a:outerShdw blurRad="571500" algn="bl" rotWithShape="0">
                <a:srgbClr val="FFFFFF">
                  <a:alpha val="498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" name="Google Shape;46;p1"/>
            <p:cNvSpPr/>
            <p:nvPr/>
          </p:nvSpPr>
          <p:spPr>
            <a:xfrm>
              <a:off x="3223017" y="1948916"/>
              <a:ext cx="185737" cy="185738"/>
            </a:xfrm>
            <a:custGeom>
              <a:avLst/>
              <a:gdLst/>
              <a:ahLst/>
              <a:cxnLst/>
              <a:rect l="l" t="t" r="r" b="b"/>
              <a:pathLst>
                <a:path w="247650" h="247650" extrusionOk="0">
                  <a:moveTo>
                    <a:pt x="162376" y="141218"/>
                  </a:moveTo>
                  <a:lnTo>
                    <a:pt x="252711" y="126340"/>
                  </a:lnTo>
                  <a:lnTo>
                    <a:pt x="162376" y="111462"/>
                  </a:lnTo>
                  <a:cubicBezTo>
                    <a:pt x="151529" y="109669"/>
                    <a:pt x="143029" y="101169"/>
                    <a:pt x="141237" y="90322"/>
                  </a:cubicBezTo>
                  <a:lnTo>
                    <a:pt x="126359" y="0"/>
                  </a:lnTo>
                  <a:lnTo>
                    <a:pt x="111481" y="90335"/>
                  </a:lnTo>
                  <a:cubicBezTo>
                    <a:pt x="109688" y="101183"/>
                    <a:pt x="101184" y="109685"/>
                    <a:pt x="90335" y="111474"/>
                  </a:cubicBezTo>
                  <a:lnTo>
                    <a:pt x="0" y="126365"/>
                  </a:lnTo>
                  <a:lnTo>
                    <a:pt x="90335" y="141243"/>
                  </a:lnTo>
                  <a:cubicBezTo>
                    <a:pt x="101186" y="143034"/>
                    <a:pt x="109690" y="151538"/>
                    <a:pt x="111481" y="162389"/>
                  </a:cubicBezTo>
                  <a:lnTo>
                    <a:pt x="126359" y="252724"/>
                  </a:lnTo>
                  <a:lnTo>
                    <a:pt x="141237" y="162389"/>
                  </a:lnTo>
                  <a:cubicBezTo>
                    <a:pt x="143017" y="151530"/>
                    <a:pt x="151520" y="143014"/>
                    <a:pt x="162376" y="141218"/>
                  </a:cubicBezTo>
                  <a:close/>
                </a:path>
              </a:pathLst>
            </a:custGeom>
            <a:gradFill>
              <a:gsLst>
                <a:gs pos="0">
                  <a:srgbClr val="F5F4F7"/>
                </a:gs>
                <a:gs pos="34000">
                  <a:srgbClr val="F5F4F7"/>
                </a:gs>
                <a:gs pos="64000">
                  <a:srgbClr val="E7E6E6"/>
                </a:gs>
                <a:gs pos="82000">
                  <a:srgbClr val="D2CED9"/>
                </a:gs>
                <a:gs pos="100000">
                  <a:srgbClr val="D2CED9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  <a:effectLst>
              <a:outerShdw blurRad="571500" algn="bl" rotWithShape="0">
                <a:srgbClr val="FFFFFF">
                  <a:alpha val="498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7;p1"/>
            <p:cNvSpPr/>
            <p:nvPr/>
          </p:nvSpPr>
          <p:spPr>
            <a:xfrm>
              <a:off x="757723" y="1999716"/>
              <a:ext cx="185738" cy="185738"/>
            </a:xfrm>
            <a:custGeom>
              <a:avLst/>
              <a:gdLst/>
              <a:ahLst/>
              <a:cxnLst/>
              <a:rect l="l" t="t" r="r" b="b"/>
              <a:pathLst>
                <a:path w="247650" h="247650" extrusionOk="0">
                  <a:moveTo>
                    <a:pt x="162376" y="141218"/>
                  </a:moveTo>
                  <a:lnTo>
                    <a:pt x="252711" y="126340"/>
                  </a:lnTo>
                  <a:lnTo>
                    <a:pt x="162376" y="111462"/>
                  </a:lnTo>
                  <a:cubicBezTo>
                    <a:pt x="151529" y="109669"/>
                    <a:pt x="143029" y="101169"/>
                    <a:pt x="141237" y="90322"/>
                  </a:cubicBezTo>
                  <a:lnTo>
                    <a:pt x="126359" y="0"/>
                  </a:lnTo>
                  <a:lnTo>
                    <a:pt x="111481" y="90335"/>
                  </a:lnTo>
                  <a:cubicBezTo>
                    <a:pt x="109688" y="101183"/>
                    <a:pt x="101184" y="109685"/>
                    <a:pt x="90335" y="111474"/>
                  </a:cubicBezTo>
                  <a:lnTo>
                    <a:pt x="0" y="126365"/>
                  </a:lnTo>
                  <a:lnTo>
                    <a:pt x="90335" y="141243"/>
                  </a:lnTo>
                  <a:cubicBezTo>
                    <a:pt x="101186" y="143034"/>
                    <a:pt x="109690" y="151538"/>
                    <a:pt x="111481" y="162389"/>
                  </a:cubicBezTo>
                  <a:lnTo>
                    <a:pt x="126359" y="252724"/>
                  </a:lnTo>
                  <a:lnTo>
                    <a:pt x="141237" y="162389"/>
                  </a:lnTo>
                  <a:cubicBezTo>
                    <a:pt x="143017" y="151530"/>
                    <a:pt x="151520" y="143014"/>
                    <a:pt x="162376" y="141218"/>
                  </a:cubicBezTo>
                  <a:close/>
                </a:path>
              </a:pathLst>
            </a:custGeom>
            <a:gradFill>
              <a:gsLst>
                <a:gs pos="0">
                  <a:srgbClr val="F5F4F7"/>
                </a:gs>
                <a:gs pos="34000">
                  <a:srgbClr val="F5F4F7"/>
                </a:gs>
                <a:gs pos="64000">
                  <a:srgbClr val="E7E6E6"/>
                </a:gs>
                <a:gs pos="82000">
                  <a:srgbClr val="D2CED9"/>
                </a:gs>
                <a:gs pos="100000">
                  <a:srgbClr val="D2CED9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  <a:effectLst>
              <a:outerShdw blurRad="571500" algn="bl" rotWithShape="0">
                <a:srgbClr val="FFFFFF">
                  <a:alpha val="498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" name="Google Shape;48;p1"/>
            <p:cNvSpPr/>
            <p:nvPr/>
          </p:nvSpPr>
          <p:spPr>
            <a:xfrm>
              <a:off x="11757417" y="263551"/>
              <a:ext cx="185738" cy="185738"/>
            </a:xfrm>
            <a:custGeom>
              <a:avLst/>
              <a:gdLst/>
              <a:ahLst/>
              <a:cxnLst/>
              <a:rect l="l" t="t" r="r" b="b"/>
              <a:pathLst>
                <a:path w="247650" h="247650" extrusionOk="0">
                  <a:moveTo>
                    <a:pt x="162376" y="141218"/>
                  </a:moveTo>
                  <a:lnTo>
                    <a:pt x="252711" y="126340"/>
                  </a:lnTo>
                  <a:lnTo>
                    <a:pt x="162376" y="111462"/>
                  </a:lnTo>
                  <a:cubicBezTo>
                    <a:pt x="151529" y="109669"/>
                    <a:pt x="143029" y="101169"/>
                    <a:pt x="141237" y="90322"/>
                  </a:cubicBezTo>
                  <a:lnTo>
                    <a:pt x="126359" y="0"/>
                  </a:lnTo>
                  <a:lnTo>
                    <a:pt x="111481" y="90335"/>
                  </a:lnTo>
                  <a:cubicBezTo>
                    <a:pt x="109688" y="101183"/>
                    <a:pt x="101184" y="109685"/>
                    <a:pt x="90335" y="111474"/>
                  </a:cubicBezTo>
                  <a:lnTo>
                    <a:pt x="0" y="126365"/>
                  </a:lnTo>
                  <a:lnTo>
                    <a:pt x="90335" y="141243"/>
                  </a:lnTo>
                  <a:cubicBezTo>
                    <a:pt x="101186" y="143034"/>
                    <a:pt x="109690" y="151538"/>
                    <a:pt x="111481" y="162389"/>
                  </a:cubicBezTo>
                  <a:lnTo>
                    <a:pt x="126359" y="252724"/>
                  </a:lnTo>
                  <a:lnTo>
                    <a:pt x="141237" y="162389"/>
                  </a:lnTo>
                  <a:cubicBezTo>
                    <a:pt x="143017" y="151530"/>
                    <a:pt x="151520" y="143014"/>
                    <a:pt x="162376" y="141218"/>
                  </a:cubicBezTo>
                  <a:close/>
                </a:path>
              </a:pathLst>
            </a:custGeom>
            <a:gradFill>
              <a:gsLst>
                <a:gs pos="0">
                  <a:srgbClr val="F5F4F7"/>
                </a:gs>
                <a:gs pos="34000">
                  <a:srgbClr val="F5F4F7"/>
                </a:gs>
                <a:gs pos="64000">
                  <a:srgbClr val="E7E6E6"/>
                </a:gs>
                <a:gs pos="82000">
                  <a:srgbClr val="D2CED9"/>
                </a:gs>
                <a:gs pos="100000">
                  <a:srgbClr val="D2CED9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  <a:effectLst>
              <a:outerShdw blurRad="571500" algn="bl" rotWithShape="0">
                <a:srgbClr val="FFFFFF">
                  <a:alpha val="498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9;p1"/>
            <p:cNvSpPr/>
            <p:nvPr/>
          </p:nvSpPr>
          <p:spPr>
            <a:xfrm>
              <a:off x="1097826" y="312913"/>
              <a:ext cx="185738" cy="185737"/>
            </a:xfrm>
            <a:custGeom>
              <a:avLst/>
              <a:gdLst/>
              <a:ahLst/>
              <a:cxnLst/>
              <a:rect l="l" t="t" r="r" b="b"/>
              <a:pathLst>
                <a:path w="247650" h="247650" extrusionOk="0">
                  <a:moveTo>
                    <a:pt x="162376" y="141218"/>
                  </a:moveTo>
                  <a:lnTo>
                    <a:pt x="252711" y="126340"/>
                  </a:lnTo>
                  <a:lnTo>
                    <a:pt x="162376" y="111462"/>
                  </a:lnTo>
                  <a:cubicBezTo>
                    <a:pt x="151529" y="109669"/>
                    <a:pt x="143029" y="101169"/>
                    <a:pt x="141237" y="90322"/>
                  </a:cubicBezTo>
                  <a:lnTo>
                    <a:pt x="126359" y="0"/>
                  </a:lnTo>
                  <a:lnTo>
                    <a:pt x="111481" y="90335"/>
                  </a:lnTo>
                  <a:cubicBezTo>
                    <a:pt x="109688" y="101183"/>
                    <a:pt x="101184" y="109685"/>
                    <a:pt x="90335" y="111474"/>
                  </a:cubicBezTo>
                  <a:lnTo>
                    <a:pt x="0" y="126365"/>
                  </a:lnTo>
                  <a:lnTo>
                    <a:pt x="90335" y="141243"/>
                  </a:lnTo>
                  <a:cubicBezTo>
                    <a:pt x="101186" y="143034"/>
                    <a:pt x="109690" y="151538"/>
                    <a:pt x="111481" y="162389"/>
                  </a:cubicBezTo>
                  <a:lnTo>
                    <a:pt x="126359" y="252724"/>
                  </a:lnTo>
                  <a:lnTo>
                    <a:pt x="141237" y="162389"/>
                  </a:lnTo>
                  <a:cubicBezTo>
                    <a:pt x="143017" y="151530"/>
                    <a:pt x="151520" y="143014"/>
                    <a:pt x="162376" y="141218"/>
                  </a:cubicBezTo>
                  <a:close/>
                </a:path>
              </a:pathLst>
            </a:custGeom>
            <a:gradFill>
              <a:gsLst>
                <a:gs pos="0">
                  <a:srgbClr val="F5F4F7"/>
                </a:gs>
                <a:gs pos="34000">
                  <a:srgbClr val="F5F4F7"/>
                </a:gs>
                <a:gs pos="64000">
                  <a:srgbClr val="E7E6E6"/>
                </a:gs>
                <a:gs pos="82000">
                  <a:srgbClr val="D2CED9"/>
                </a:gs>
                <a:gs pos="100000">
                  <a:srgbClr val="D2CED9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  <a:effectLst>
              <a:outerShdw blurRad="571500" algn="bl" rotWithShape="0">
                <a:srgbClr val="FFFFFF">
                  <a:alpha val="498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35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570630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  <p:sldLayoutId id="2147483720" r:id="rId13"/>
    <p:sldLayoutId id="2147483721" r:id="rId14"/>
    <p:sldLayoutId id="2147483722" r:id="rId15"/>
    <p:sldLayoutId id="2147483723" r:id="rId16"/>
    <p:sldLayoutId id="2147483724" r:id="rId17"/>
    <p:sldLayoutId id="2147483725" r:id="rId18"/>
    <p:sldLayoutId id="2147483726" r:id="rId19"/>
    <p:sldLayoutId id="2147483727" r:id="rId20"/>
    <p:sldLayoutId id="2147483728" r:id="rId21"/>
    <p:sldLayoutId id="2147483729" r:id="rId22"/>
    <p:sldLayoutId id="2147483730" r:id="rId23"/>
    <p:sldLayoutId id="2147483731" r:id="rId24"/>
    <p:sldLayoutId id="2147483732" r:id="rId25"/>
    <p:sldLayoutId id="2147483733" r:id="rId26"/>
    <p:sldLayoutId id="2147483734" r:id="rId2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5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media" Target="../media/media4.mp3"/><Relationship Id="rId13" Type="http://schemas.openxmlformats.org/officeDocument/2006/relationships/oleObject" Target="../embeddings/oleObject3.bin"/><Relationship Id="rId3" Type="http://schemas.openxmlformats.org/officeDocument/2006/relationships/audio" Target="../media/media1.mp3"/><Relationship Id="rId7" Type="http://schemas.openxmlformats.org/officeDocument/2006/relationships/audio" Target="../media/media3.mp3"/><Relationship Id="rId12" Type="http://schemas.openxmlformats.org/officeDocument/2006/relationships/image" Target="../media/image25.png"/><Relationship Id="rId2" Type="http://schemas.microsoft.com/office/2007/relationships/media" Target="../media/media1.mp3"/><Relationship Id="rId1" Type="http://schemas.openxmlformats.org/officeDocument/2006/relationships/vmlDrawing" Target="../drawings/vmlDrawing3.vml"/><Relationship Id="rId6" Type="http://schemas.microsoft.com/office/2007/relationships/media" Target="../media/media3.mp3"/><Relationship Id="rId11" Type="http://schemas.openxmlformats.org/officeDocument/2006/relationships/image" Target="../media/image27.png"/><Relationship Id="rId5" Type="http://schemas.openxmlformats.org/officeDocument/2006/relationships/audio" Target="../media/media2.mp3"/><Relationship Id="rId10" Type="http://schemas.openxmlformats.org/officeDocument/2006/relationships/slideLayout" Target="../slideLayouts/slideLayout7.xml"/><Relationship Id="rId4" Type="http://schemas.microsoft.com/office/2007/relationships/media" Target="../media/media2.mp3"/><Relationship Id="rId9" Type="http://schemas.openxmlformats.org/officeDocument/2006/relationships/audio" Target="../media/media4.mp3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5.png"/><Relationship Id="rId5" Type="http://schemas.microsoft.com/office/2007/relationships/media" Target="../media/media3.mp3"/><Relationship Id="rId10" Type="http://schemas.openxmlformats.org/officeDocument/2006/relationships/image" Target="../media/image27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47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5.svg"/><Relationship Id="rId15" Type="http://schemas.openxmlformats.org/officeDocument/2006/relationships/image" Target="../media/image35.wmf"/><Relationship Id="rId10" Type="http://schemas.openxmlformats.org/officeDocument/2006/relationships/image" Target="../media/image33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0.png"/><Relationship Id="rId9" Type="http://schemas.openxmlformats.org/officeDocument/2006/relationships/image" Target="../media/image5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51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4.bin"/><Relationship Id="rId20" Type="http://schemas.openxmlformats.org/officeDocument/2006/relationships/image" Target="../media/image51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8.wmf"/><Relationship Id="rId10" Type="http://schemas.openxmlformats.org/officeDocument/2006/relationships/image" Target="../media/image71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72.wmf"/><Relationship Id="rId10" Type="http://schemas.openxmlformats.org/officeDocument/2006/relationships/image" Target="../media/image71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themeOverride" Target="../theme/themeOverride2.xml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0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77.w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84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image" Target="../media/image83.jpg"/><Relationship Id="rId5" Type="http://schemas.openxmlformats.org/officeDocument/2006/relationships/image" Target="../media/image82.svg"/><Relationship Id="rId4" Type="http://schemas.openxmlformats.org/officeDocument/2006/relationships/image" Target="../media/image8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87.wmf"/><Relationship Id="rId3" Type="http://schemas.openxmlformats.org/officeDocument/2006/relationships/image" Target="../media/image90.png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94.emf"/><Relationship Id="rId5" Type="http://schemas.openxmlformats.org/officeDocument/2006/relationships/image" Target="../media/image92.png"/><Relationship Id="rId15" Type="http://schemas.openxmlformats.org/officeDocument/2006/relationships/image" Target="../media/image88.wmf"/><Relationship Id="rId10" Type="http://schemas.openxmlformats.org/officeDocument/2006/relationships/image" Target="../media/image93.emf"/><Relationship Id="rId4" Type="http://schemas.openxmlformats.org/officeDocument/2006/relationships/image" Target="../media/image91.svg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5.wmf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82.svg"/><Relationship Id="rId10" Type="http://schemas.openxmlformats.org/officeDocument/2006/relationships/image" Target="../media/image96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9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gi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7.jpg"/><Relationship Id="rId12" Type="http://schemas.openxmlformats.org/officeDocument/2006/relationships/image" Target="../media/image22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6.jpg"/><Relationship Id="rId11" Type="http://schemas.openxmlformats.org/officeDocument/2006/relationships/image" Target="../media/image21.png"/><Relationship Id="rId5" Type="http://schemas.openxmlformats.org/officeDocument/2006/relationships/image" Target="../media/image15.gif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9.png"/><Relationship Id="rId14" Type="http://schemas.openxmlformats.org/officeDocument/2006/relationships/image" Target="../media/image24.gif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media" Target="../media/media4.mp3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1.bin"/><Relationship Id="rId3" Type="http://schemas.openxmlformats.org/officeDocument/2006/relationships/audio" Target="../media/media1.mp3"/><Relationship Id="rId7" Type="http://schemas.openxmlformats.org/officeDocument/2006/relationships/audio" Target="../media/media3.mp3"/><Relationship Id="rId12" Type="http://schemas.openxmlformats.org/officeDocument/2006/relationships/image" Target="../media/image36.png"/><Relationship Id="rId17" Type="http://schemas.openxmlformats.org/officeDocument/2006/relationships/image" Target="../media/image25.png"/><Relationship Id="rId2" Type="http://schemas.microsoft.com/office/2007/relationships/media" Target="../media/media1.mp3"/><Relationship Id="rId16" Type="http://schemas.openxmlformats.org/officeDocument/2006/relationships/image" Target="../media/image40.png"/><Relationship Id="rId1" Type="http://schemas.openxmlformats.org/officeDocument/2006/relationships/vmlDrawing" Target="../drawings/vmlDrawing1.vml"/><Relationship Id="rId6" Type="http://schemas.microsoft.com/office/2007/relationships/media" Target="../media/media3.mp3"/><Relationship Id="rId11" Type="http://schemas.openxmlformats.org/officeDocument/2006/relationships/image" Target="../media/image27.png"/><Relationship Id="rId5" Type="http://schemas.openxmlformats.org/officeDocument/2006/relationships/audio" Target="../media/media2.mp3"/><Relationship Id="rId15" Type="http://schemas.openxmlformats.org/officeDocument/2006/relationships/image" Target="../media/image39.png"/><Relationship Id="rId10" Type="http://schemas.openxmlformats.org/officeDocument/2006/relationships/slideLayout" Target="../slideLayouts/slideLayout7.xml"/><Relationship Id="rId19" Type="http://schemas.openxmlformats.org/officeDocument/2006/relationships/image" Target="../media/image26.emf"/><Relationship Id="rId4" Type="http://schemas.microsoft.com/office/2007/relationships/media" Target="../media/media2.mp3"/><Relationship Id="rId9" Type="http://schemas.openxmlformats.org/officeDocument/2006/relationships/audio" Target="../media/media4.mp3"/><Relationship Id="rId1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media" Target="../media/media4.mp3"/><Relationship Id="rId13" Type="http://schemas.openxmlformats.org/officeDocument/2006/relationships/image" Target="../media/image41.png"/><Relationship Id="rId18" Type="http://schemas.openxmlformats.org/officeDocument/2006/relationships/image" Target="../media/image28.wmf"/><Relationship Id="rId3" Type="http://schemas.openxmlformats.org/officeDocument/2006/relationships/audio" Target="../media/media1.mp3"/><Relationship Id="rId7" Type="http://schemas.openxmlformats.org/officeDocument/2006/relationships/audio" Target="../media/media3.mp3"/><Relationship Id="rId12" Type="http://schemas.openxmlformats.org/officeDocument/2006/relationships/image" Target="../media/image400.png"/><Relationship Id="rId17" Type="http://schemas.openxmlformats.org/officeDocument/2006/relationships/oleObject" Target="../embeddings/oleObject2.bin"/><Relationship Id="rId2" Type="http://schemas.microsoft.com/office/2007/relationships/media" Target="../media/media1.mp3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2.vml"/><Relationship Id="rId6" Type="http://schemas.microsoft.com/office/2007/relationships/media" Target="../media/media3.mp3"/><Relationship Id="rId11" Type="http://schemas.openxmlformats.org/officeDocument/2006/relationships/image" Target="../media/image27.png"/><Relationship Id="rId5" Type="http://schemas.openxmlformats.org/officeDocument/2006/relationships/audio" Target="../media/media2.mp3"/><Relationship Id="rId15" Type="http://schemas.openxmlformats.org/officeDocument/2006/relationships/image" Target="../media/image43.png"/><Relationship Id="rId10" Type="http://schemas.openxmlformats.org/officeDocument/2006/relationships/slideLayout" Target="../slideLayouts/slideLayout7.xml"/><Relationship Id="rId4" Type="http://schemas.microsoft.com/office/2007/relationships/media" Target="../media/media2.mp3"/><Relationship Id="rId9" Type="http://schemas.openxmlformats.org/officeDocument/2006/relationships/audio" Target="../media/media4.mp3"/><Relationship Id="rId1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矩形 56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zh-CN" altLang="en-US" sz="1350" kern="1200">
              <a:solidFill>
                <a:srgbClr val="FFFFFF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433976" y="135708"/>
            <a:ext cx="4641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 defTabSz="685800">
              <a:buClrTx/>
            </a:pPr>
            <a:r>
              <a:rPr lang="en-US" altLang="zh-CN" sz="24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叶根友行书繁" panose="02010601030101010101" pitchFamily="2" charset="-122"/>
                <a:cs typeface="Times New Roman" panose="02020603050405020304" pitchFamily="18" charset="0"/>
              </a:rPr>
              <a:t>TRƯỜNG THCS NGỌC THỤY</a:t>
            </a:r>
            <a:endParaRPr lang="zh-CN" altLang="en-US" sz="2400" b="1" kern="1200" dirty="0">
              <a:solidFill>
                <a:schemeClr val="bg1"/>
              </a:solidFill>
              <a:latin typeface="Times New Roman" panose="02020603050405020304" pitchFamily="18" charset="0"/>
              <a:ea typeface="叶根友行书繁" panose="02010601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6" name="组合 75"/>
          <p:cNvGrpSpPr/>
          <p:nvPr/>
        </p:nvGrpSpPr>
        <p:grpSpPr>
          <a:xfrm rot="691748">
            <a:off x="6494272" y="3935128"/>
            <a:ext cx="712040" cy="698948"/>
            <a:chOff x="10646778" y="4753862"/>
            <a:chExt cx="751521" cy="737702"/>
          </a:xfrm>
        </p:grpSpPr>
        <p:sp>
          <p:nvSpPr>
            <p:cNvPr id="77" name="五角星 2"/>
            <p:cNvSpPr/>
            <p:nvPr/>
          </p:nvSpPr>
          <p:spPr>
            <a:xfrm rot="20227648" flipH="1">
              <a:off x="10648573" y="4753862"/>
              <a:ext cx="749726" cy="72873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chemeClr val="bg1"/>
            </a:solidFill>
            <a:ln w="15875">
              <a:noFill/>
            </a:ln>
            <a:effectLst>
              <a:outerShdw blurRad="76200" dist="50800" dir="5400000" algn="t" rotWithShape="0">
                <a:prstClr val="black">
                  <a:alpha val="16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grpSp>
          <p:nvGrpSpPr>
            <p:cNvPr id="78" name="组合 77"/>
            <p:cNvGrpSpPr/>
            <p:nvPr/>
          </p:nvGrpSpPr>
          <p:grpSpPr>
            <a:xfrm>
              <a:off x="10646778" y="4762829"/>
              <a:ext cx="749726" cy="728735"/>
              <a:chOff x="11012539" y="4493889"/>
              <a:chExt cx="749726" cy="728735"/>
            </a:xfrm>
          </p:grpSpPr>
          <p:sp>
            <p:nvSpPr>
              <p:cNvPr id="79" name="五角星 2"/>
              <p:cNvSpPr/>
              <p:nvPr/>
            </p:nvSpPr>
            <p:spPr>
              <a:xfrm rot="20227648" flipH="1">
                <a:off x="11012539" y="4493889"/>
                <a:ext cx="749726" cy="728735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FFFF00"/>
                </a:solidFill>
              </a:ln>
              <a:effectLst>
                <a:innerShdw blurRad="292100">
                  <a:srgbClr val="FFC00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sp>
            <p:nvSpPr>
              <p:cNvPr id="80" name="五角星 2"/>
              <p:cNvSpPr/>
              <p:nvPr/>
            </p:nvSpPr>
            <p:spPr>
              <a:xfrm rot="20424262">
                <a:off x="11046365" y="4655056"/>
                <a:ext cx="290576" cy="221980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199" h="349269">
                    <a:moveTo>
                      <a:pt x="0" y="349269"/>
                    </a:moveTo>
                    <a:cubicBezTo>
                      <a:pt x="20092" y="284249"/>
                      <a:pt x="185939" y="281384"/>
                      <a:pt x="262139" y="223173"/>
                    </a:cubicBezTo>
                    <a:cubicBezTo>
                      <a:pt x="338339" y="164962"/>
                      <a:pt x="392179" y="0"/>
                      <a:pt x="457199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8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sp>
            <p:nvSpPr>
              <p:cNvPr id="95" name="五角星 2"/>
              <p:cNvSpPr/>
              <p:nvPr/>
            </p:nvSpPr>
            <p:spPr>
              <a:xfrm rot="6997346">
                <a:off x="11587935" y="4901938"/>
                <a:ext cx="128719" cy="14727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  <a:gd name="connsiteX0" fmla="*/ 0 w 195060"/>
                  <a:gd name="connsiteY0" fmla="*/ 223173 h 223173"/>
                  <a:gd name="connsiteX1" fmla="*/ 195060 w 195060"/>
                  <a:gd name="connsiteY1" fmla="*/ 0 h 2231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5060" h="223173">
                    <a:moveTo>
                      <a:pt x="0" y="223173"/>
                    </a:moveTo>
                    <a:cubicBezTo>
                      <a:pt x="76200" y="164962"/>
                      <a:pt x="130040" y="0"/>
                      <a:pt x="195060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6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96" name="组合 95"/>
          <p:cNvGrpSpPr/>
          <p:nvPr/>
        </p:nvGrpSpPr>
        <p:grpSpPr>
          <a:xfrm rot="1562261">
            <a:off x="8414417" y="2856715"/>
            <a:ext cx="349951" cy="343516"/>
            <a:chOff x="10646778" y="4753862"/>
            <a:chExt cx="751521" cy="737702"/>
          </a:xfrm>
        </p:grpSpPr>
        <p:sp>
          <p:nvSpPr>
            <p:cNvPr id="97" name="五角星 2"/>
            <p:cNvSpPr/>
            <p:nvPr/>
          </p:nvSpPr>
          <p:spPr>
            <a:xfrm rot="20227648" flipH="1">
              <a:off x="10648573" y="4753862"/>
              <a:ext cx="749726" cy="72873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chemeClr val="bg1"/>
            </a:solidFill>
            <a:ln w="15875">
              <a:noFill/>
            </a:ln>
            <a:effectLst>
              <a:outerShdw blurRad="76200" dist="50800" dir="5400000" algn="t" rotWithShape="0">
                <a:prstClr val="black">
                  <a:alpha val="16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grpSp>
          <p:nvGrpSpPr>
            <p:cNvPr id="99" name="组合 98"/>
            <p:cNvGrpSpPr/>
            <p:nvPr/>
          </p:nvGrpSpPr>
          <p:grpSpPr>
            <a:xfrm>
              <a:off x="10646778" y="4762829"/>
              <a:ext cx="749726" cy="728735"/>
              <a:chOff x="11012539" y="4493889"/>
              <a:chExt cx="749726" cy="728735"/>
            </a:xfrm>
          </p:grpSpPr>
          <p:sp>
            <p:nvSpPr>
              <p:cNvPr id="101" name="五角星 2"/>
              <p:cNvSpPr/>
              <p:nvPr/>
            </p:nvSpPr>
            <p:spPr>
              <a:xfrm rot="20227648" flipH="1">
                <a:off x="11012539" y="4493889"/>
                <a:ext cx="749726" cy="728735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8AFA4C"/>
              </a:solidFill>
              <a:ln w="15875">
                <a:solidFill>
                  <a:schemeClr val="bg1"/>
                </a:solidFill>
              </a:ln>
              <a:effectLst>
                <a:innerShdw blurRad="292100">
                  <a:srgbClr val="76CE0C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五角星 2"/>
              <p:cNvSpPr/>
              <p:nvPr/>
            </p:nvSpPr>
            <p:spPr>
              <a:xfrm rot="20424262">
                <a:off x="11046365" y="4655056"/>
                <a:ext cx="290576" cy="221980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199" h="349269">
                    <a:moveTo>
                      <a:pt x="0" y="349269"/>
                    </a:moveTo>
                    <a:cubicBezTo>
                      <a:pt x="20092" y="284249"/>
                      <a:pt x="185939" y="281384"/>
                      <a:pt x="262139" y="223173"/>
                    </a:cubicBezTo>
                    <a:cubicBezTo>
                      <a:pt x="338339" y="164962"/>
                      <a:pt x="392179" y="0"/>
                      <a:pt x="457199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8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sp>
            <p:nvSpPr>
              <p:cNvPr id="103" name="五角星 2"/>
              <p:cNvSpPr/>
              <p:nvPr/>
            </p:nvSpPr>
            <p:spPr>
              <a:xfrm rot="6997346">
                <a:off x="11587935" y="4901938"/>
                <a:ext cx="128719" cy="14727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  <a:gd name="connsiteX0" fmla="*/ 0 w 195060"/>
                  <a:gd name="connsiteY0" fmla="*/ 223173 h 223173"/>
                  <a:gd name="connsiteX1" fmla="*/ 195060 w 195060"/>
                  <a:gd name="connsiteY1" fmla="*/ 0 h 2231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5060" h="223173">
                    <a:moveTo>
                      <a:pt x="0" y="223173"/>
                    </a:moveTo>
                    <a:cubicBezTo>
                      <a:pt x="76200" y="164962"/>
                      <a:pt x="130040" y="0"/>
                      <a:pt x="195060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6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11" name="组合 110"/>
          <p:cNvGrpSpPr/>
          <p:nvPr/>
        </p:nvGrpSpPr>
        <p:grpSpPr>
          <a:xfrm rot="20532747">
            <a:off x="5676527" y="602232"/>
            <a:ext cx="581196" cy="692535"/>
            <a:chOff x="507876" y="722140"/>
            <a:chExt cx="774928" cy="923380"/>
          </a:xfrm>
        </p:grpSpPr>
        <p:sp>
          <p:nvSpPr>
            <p:cNvPr id="112" name="椭圆 111"/>
            <p:cNvSpPr/>
            <p:nvPr/>
          </p:nvSpPr>
          <p:spPr>
            <a:xfrm flipV="1">
              <a:off x="1142127" y="1504843"/>
              <a:ext cx="140677" cy="140677"/>
            </a:xfrm>
            <a:prstGeom prst="ellipse">
              <a:avLst/>
            </a:prstGeom>
            <a:solidFill>
              <a:srgbClr val="13D6EB"/>
            </a:solidFill>
            <a:ln>
              <a:solidFill>
                <a:srgbClr val="13D6E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13" name="椭圆 112"/>
            <p:cNvSpPr/>
            <p:nvPr/>
          </p:nvSpPr>
          <p:spPr>
            <a:xfrm flipV="1">
              <a:off x="525192" y="722140"/>
              <a:ext cx="140677" cy="140677"/>
            </a:xfrm>
            <a:prstGeom prst="ellipse">
              <a:avLst/>
            </a:prstGeom>
            <a:solidFill>
              <a:srgbClr val="13D6EB"/>
            </a:solidFill>
            <a:ln>
              <a:solidFill>
                <a:srgbClr val="13D6E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cxnSp>
          <p:nvCxnSpPr>
            <p:cNvPr id="114" name="直接连接符 113"/>
            <p:cNvCxnSpPr>
              <a:stCxn id="113" idx="0"/>
              <a:endCxn id="112" idx="3"/>
            </p:cNvCxnSpPr>
            <p:nvPr/>
          </p:nvCxnSpPr>
          <p:spPr>
            <a:xfrm rot="1067253">
              <a:off x="507876" y="965291"/>
              <a:ext cx="742508" cy="457681"/>
            </a:xfrm>
            <a:prstGeom prst="line">
              <a:avLst/>
            </a:prstGeom>
            <a:ln>
              <a:solidFill>
                <a:srgbClr val="13D6EB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组合 114"/>
          <p:cNvGrpSpPr/>
          <p:nvPr/>
        </p:nvGrpSpPr>
        <p:grpSpPr>
          <a:xfrm>
            <a:off x="8140360" y="1201739"/>
            <a:ext cx="397870" cy="903440"/>
            <a:chOff x="3019253" y="1093136"/>
            <a:chExt cx="530493" cy="1204586"/>
          </a:xfrm>
        </p:grpSpPr>
        <p:sp>
          <p:nvSpPr>
            <p:cNvPr id="116" name="椭圆 115"/>
            <p:cNvSpPr/>
            <p:nvPr/>
          </p:nvSpPr>
          <p:spPr>
            <a:xfrm flipV="1">
              <a:off x="3019253" y="1093136"/>
              <a:ext cx="140677" cy="140677"/>
            </a:xfrm>
            <a:prstGeom prst="ellipse">
              <a:avLst/>
            </a:prstGeom>
            <a:solidFill>
              <a:srgbClr val="13D6EB"/>
            </a:solidFill>
            <a:ln>
              <a:solidFill>
                <a:srgbClr val="13D6E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17" name="椭圆 116"/>
            <p:cNvSpPr/>
            <p:nvPr/>
          </p:nvSpPr>
          <p:spPr>
            <a:xfrm flipV="1">
              <a:off x="3409069" y="1819421"/>
              <a:ext cx="140677" cy="140677"/>
            </a:xfrm>
            <a:prstGeom prst="ellipse">
              <a:avLst/>
            </a:prstGeom>
            <a:solidFill>
              <a:srgbClr val="13D6EB"/>
            </a:solidFill>
            <a:ln>
              <a:solidFill>
                <a:srgbClr val="13D6E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18" name="椭圆 117"/>
            <p:cNvSpPr/>
            <p:nvPr/>
          </p:nvSpPr>
          <p:spPr>
            <a:xfrm flipV="1">
              <a:off x="3169918" y="2157045"/>
              <a:ext cx="140677" cy="140677"/>
            </a:xfrm>
            <a:prstGeom prst="ellipse">
              <a:avLst/>
            </a:prstGeom>
            <a:solidFill>
              <a:srgbClr val="13D6EB"/>
            </a:solidFill>
            <a:ln>
              <a:solidFill>
                <a:srgbClr val="13D6E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cxnSp>
          <p:nvCxnSpPr>
            <p:cNvPr id="119" name="直接连接符 118"/>
            <p:cNvCxnSpPr>
              <a:stCxn id="116" idx="7"/>
              <a:endCxn id="117" idx="3"/>
            </p:cNvCxnSpPr>
            <p:nvPr/>
          </p:nvCxnSpPr>
          <p:spPr>
            <a:xfrm>
              <a:off x="3139328" y="1213211"/>
              <a:ext cx="290343" cy="626812"/>
            </a:xfrm>
            <a:prstGeom prst="line">
              <a:avLst/>
            </a:prstGeom>
            <a:ln>
              <a:solidFill>
                <a:srgbClr val="13D6EB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>
              <a:stCxn id="117" idx="5"/>
              <a:endCxn id="118" idx="0"/>
            </p:cNvCxnSpPr>
            <p:nvPr/>
          </p:nvCxnSpPr>
          <p:spPr>
            <a:xfrm flipH="1">
              <a:off x="3240257" y="1840023"/>
              <a:ext cx="288887" cy="457699"/>
            </a:xfrm>
            <a:prstGeom prst="line">
              <a:avLst/>
            </a:prstGeom>
            <a:ln>
              <a:solidFill>
                <a:srgbClr val="13D6EB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组合 120"/>
          <p:cNvGrpSpPr/>
          <p:nvPr/>
        </p:nvGrpSpPr>
        <p:grpSpPr>
          <a:xfrm rot="1255243">
            <a:off x="6755803" y="690587"/>
            <a:ext cx="1334078" cy="883716"/>
            <a:chOff x="1659043" y="703884"/>
            <a:chExt cx="1778771" cy="1178288"/>
          </a:xfrm>
        </p:grpSpPr>
        <p:sp>
          <p:nvSpPr>
            <p:cNvPr id="122" name="椭圆 121"/>
            <p:cNvSpPr/>
            <p:nvPr/>
          </p:nvSpPr>
          <p:spPr>
            <a:xfrm flipV="1">
              <a:off x="1668618" y="1741495"/>
              <a:ext cx="140677" cy="140677"/>
            </a:xfrm>
            <a:prstGeom prst="ellipse">
              <a:avLst/>
            </a:prstGeom>
            <a:solidFill>
              <a:srgbClr val="13D6EB"/>
            </a:solidFill>
            <a:ln>
              <a:solidFill>
                <a:srgbClr val="13D6E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23" name="椭圆 122"/>
            <p:cNvSpPr/>
            <p:nvPr/>
          </p:nvSpPr>
          <p:spPr>
            <a:xfrm flipV="1">
              <a:off x="2071973" y="859740"/>
              <a:ext cx="140677" cy="140677"/>
            </a:xfrm>
            <a:prstGeom prst="ellipse">
              <a:avLst/>
            </a:prstGeom>
            <a:solidFill>
              <a:srgbClr val="13D6EB"/>
            </a:solidFill>
            <a:ln>
              <a:solidFill>
                <a:srgbClr val="13D6E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cxnSp>
          <p:nvCxnSpPr>
            <p:cNvPr id="124" name="直接连接符 123"/>
            <p:cNvCxnSpPr>
              <a:stCxn id="122" idx="5"/>
              <a:endCxn id="123" idx="1"/>
            </p:cNvCxnSpPr>
            <p:nvPr/>
          </p:nvCxnSpPr>
          <p:spPr>
            <a:xfrm rot="20344757" flipV="1">
              <a:off x="1659043" y="1059855"/>
              <a:ext cx="563182" cy="622203"/>
            </a:xfrm>
            <a:prstGeom prst="line">
              <a:avLst/>
            </a:prstGeom>
            <a:ln>
              <a:solidFill>
                <a:srgbClr val="13D6EB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>
              <a:stCxn id="116" idx="3"/>
              <a:endCxn id="123" idx="6"/>
            </p:cNvCxnSpPr>
            <p:nvPr/>
          </p:nvCxnSpPr>
          <p:spPr>
            <a:xfrm rot="20344757" flipH="1" flipV="1">
              <a:off x="2276479" y="703884"/>
              <a:ext cx="1161335" cy="571916"/>
            </a:xfrm>
            <a:prstGeom prst="line">
              <a:avLst/>
            </a:prstGeom>
            <a:ln>
              <a:solidFill>
                <a:srgbClr val="13D6EB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8" name="图片 1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24771" y="440686"/>
            <a:ext cx="2215709" cy="1426835"/>
          </a:xfrm>
          <a:prstGeom prst="rect">
            <a:avLst/>
          </a:prstGeom>
          <a:effectLst>
            <a:outerShdw blurRad="165100" dist="25400" dir="16200000" sx="99000" sy="99000" rotWithShape="0">
              <a:schemeClr val="bg1">
                <a:alpha val="93000"/>
              </a:schemeClr>
            </a:outerShdw>
          </a:effectLst>
        </p:spPr>
      </p:pic>
      <p:grpSp>
        <p:nvGrpSpPr>
          <p:cNvPr id="131" name="组合 130"/>
          <p:cNvGrpSpPr/>
          <p:nvPr/>
        </p:nvGrpSpPr>
        <p:grpSpPr>
          <a:xfrm flipH="1">
            <a:off x="419020" y="1191763"/>
            <a:ext cx="2266487" cy="1390864"/>
            <a:chOff x="8726219" y="-661205"/>
            <a:chExt cx="2154936" cy="1322409"/>
          </a:xfrm>
        </p:grpSpPr>
        <p:sp>
          <p:nvSpPr>
            <p:cNvPr id="132" name="任意多边形 131"/>
            <p:cNvSpPr/>
            <p:nvPr/>
          </p:nvSpPr>
          <p:spPr>
            <a:xfrm rot="21387068">
              <a:off x="8737941" y="-661205"/>
              <a:ext cx="2143214" cy="1322408"/>
            </a:xfrm>
            <a:custGeom>
              <a:avLst/>
              <a:gdLst>
                <a:gd name="connsiteX0" fmla="*/ 948690 w 2148840"/>
                <a:gd name="connsiteY0" fmla="*/ 0 h 1325880"/>
                <a:gd name="connsiteX1" fmla="*/ 1264643 w 2148840"/>
                <a:gd name="connsiteY1" fmla="*/ 209428 h 1325880"/>
                <a:gd name="connsiteX2" fmla="*/ 1272463 w 2148840"/>
                <a:gd name="connsiteY2" fmla="*/ 234618 h 1325880"/>
                <a:gd name="connsiteX3" fmla="*/ 1318138 w 2148840"/>
                <a:gd name="connsiteY3" fmla="*/ 209827 h 1325880"/>
                <a:gd name="connsiteX4" fmla="*/ 1451610 w 2148840"/>
                <a:gd name="connsiteY4" fmla="*/ 182880 h 1325880"/>
                <a:gd name="connsiteX5" fmla="*/ 1735948 w 2148840"/>
                <a:gd name="connsiteY5" fmla="*/ 334061 h 1325880"/>
                <a:gd name="connsiteX6" fmla="*/ 1754729 w 2148840"/>
                <a:gd name="connsiteY6" fmla="*/ 368663 h 1325880"/>
                <a:gd name="connsiteX7" fmla="*/ 1811161 w 2148840"/>
                <a:gd name="connsiteY7" fmla="*/ 374352 h 1325880"/>
                <a:gd name="connsiteX8" fmla="*/ 2148840 w 2148840"/>
                <a:gd name="connsiteY8" fmla="*/ 788670 h 1325880"/>
                <a:gd name="connsiteX9" fmla="*/ 1725930 w 2148840"/>
                <a:gd name="connsiteY9" fmla="*/ 1211580 h 1325880"/>
                <a:gd name="connsiteX10" fmla="*/ 1489477 w 2148840"/>
                <a:gd name="connsiteY10" fmla="*/ 1139354 h 1325880"/>
                <a:gd name="connsiteX11" fmla="*/ 1436947 w 2148840"/>
                <a:gd name="connsiteY11" fmla="*/ 1096013 h 1325880"/>
                <a:gd name="connsiteX12" fmla="*/ 1420223 w 2148840"/>
                <a:gd name="connsiteY12" fmla="*/ 1126825 h 1325880"/>
                <a:gd name="connsiteX13" fmla="*/ 1045845 w 2148840"/>
                <a:gd name="connsiteY13" fmla="*/ 1325880 h 1325880"/>
                <a:gd name="connsiteX14" fmla="*/ 726597 w 2148840"/>
                <a:gd name="connsiteY14" fmla="*/ 1193643 h 1325880"/>
                <a:gd name="connsiteX15" fmla="*/ 677235 w 2148840"/>
                <a:gd name="connsiteY15" fmla="*/ 1133816 h 1325880"/>
                <a:gd name="connsiteX16" fmla="*/ 643102 w 2148840"/>
                <a:gd name="connsiteY16" fmla="*/ 1152342 h 1325880"/>
                <a:gd name="connsiteX17" fmla="*/ 462915 w 2148840"/>
                <a:gd name="connsiteY17" fmla="*/ 1188720 h 1325880"/>
                <a:gd name="connsiteX18" fmla="*/ 0 w 2148840"/>
                <a:gd name="connsiteY18" fmla="*/ 725805 h 1325880"/>
                <a:gd name="connsiteX19" fmla="*/ 462915 w 2148840"/>
                <a:gd name="connsiteY19" fmla="*/ 262890 h 1325880"/>
                <a:gd name="connsiteX20" fmla="*/ 556209 w 2148840"/>
                <a:gd name="connsiteY20" fmla="*/ 272295 h 1325880"/>
                <a:gd name="connsiteX21" fmla="*/ 611187 w 2148840"/>
                <a:gd name="connsiteY21" fmla="*/ 289361 h 1325880"/>
                <a:gd name="connsiteX22" fmla="*/ 612757 w 2148840"/>
                <a:gd name="connsiteY22" fmla="*/ 273794 h 1325880"/>
                <a:gd name="connsiteX23" fmla="*/ 948690 w 2148840"/>
                <a:gd name="connsiteY23" fmla="*/ 0 h 1325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2148840" h="1325880">
                  <a:moveTo>
                    <a:pt x="948690" y="0"/>
                  </a:moveTo>
                  <a:cubicBezTo>
                    <a:pt x="1090723" y="0"/>
                    <a:pt x="1212588" y="86356"/>
                    <a:pt x="1264643" y="209428"/>
                  </a:cubicBezTo>
                  <a:lnTo>
                    <a:pt x="1272463" y="234618"/>
                  </a:lnTo>
                  <a:lnTo>
                    <a:pt x="1318138" y="209827"/>
                  </a:lnTo>
                  <a:cubicBezTo>
                    <a:pt x="1359162" y="192475"/>
                    <a:pt x="1404265" y="182880"/>
                    <a:pt x="1451610" y="182880"/>
                  </a:cubicBezTo>
                  <a:cubicBezTo>
                    <a:pt x="1569971" y="182880"/>
                    <a:pt x="1674326" y="242849"/>
                    <a:pt x="1735948" y="334061"/>
                  </a:cubicBezTo>
                  <a:lnTo>
                    <a:pt x="1754729" y="368663"/>
                  </a:lnTo>
                  <a:lnTo>
                    <a:pt x="1811161" y="374352"/>
                  </a:lnTo>
                  <a:cubicBezTo>
                    <a:pt x="2003874" y="413787"/>
                    <a:pt x="2148840" y="584299"/>
                    <a:pt x="2148840" y="788670"/>
                  </a:cubicBezTo>
                  <a:cubicBezTo>
                    <a:pt x="2148840" y="1022237"/>
                    <a:pt x="1959497" y="1211580"/>
                    <a:pt x="1725930" y="1211580"/>
                  </a:cubicBezTo>
                  <a:cubicBezTo>
                    <a:pt x="1638342" y="1211580"/>
                    <a:pt x="1556974" y="1184954"/>
                    <a:pt x="1489477" y="1139354"/>
                  </a:cubicBezTo>
                  <a:lnTo>
                    <a:pt x="1436947" y="1096013"/>
                  </a:lnTo>
                  <a:lnTo>
                    <a:pt x="1420223" y="1126825"/>
                  </a:lnTo>
                  <a:cubicBezTo>
                    <a:pt x="1339088" y="1246920"/>
                    <a:pt x="1201688" y="1325880"/>
                    <a:pt x="1045845" y="1325880"/>
                  </a:cubicBezTo>
                  <a:cubicBezTo>
                    <a:pt x="921171" y="1325880"/>
                    <a:pt x="808300" y="1275346"/>
                    <a:pt x="726597" y="1193643"/>
                  </a:cubicBezTo>
                  <a:lnTo>
                    <a:pt x="677235" y="1133816"/>
                  </a:lnTo>
                  <a:lnTo>
                    <a:pt x="643102" y="1152342"/>
                  </a:lnTo>
                  <a:cubicBezTo>
                    <a:pt x="587720" y="1175767"/>
                    <a:pt x="526830" y="1188720"/>
                    <a:pt x="462915" y="1188720"/>
                  </a:cubicBezTo>
                  <a:cubicBezTo>
                    <a:pt x="207254" y="1188720"/>
                    <a:pt x="0" y="981466"/>
                    <a:pt x="0" y="725805"/>
                  </a:cubicBezTo>
                  <a:cubicBezTo>
                    <a:pt x="0" y="470144"/>
                    <a:pt x="207254" y="262890"/>
                    <a:pt x="462915" y="262890"/>
                  </a:cubicBezTo>
                  <a:cubicBezTo>
                    <a:pt x="494873" y="262890"/>
                    <a:pt x="526074" y="266128"/>
                    <a:pt x="556209" y="272295"/>
                  </a:cubicBezTo>
                  <a:lnTo>
                    <a:pt x="611187" y="289361"/>
                  </a:lnTo>
                  <a:lnTo>
                    <a:pt x="612757" y="273794"/>
                  </a:lnTo>
                  <a:cubicBezTo>
                    <a:pt x="644731" y="117540"/>
                    <a:pt x="782984" y="0"/>
                    <a:pt x="948690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outerShdw blurRad="215900" dist="76200" dir="6600000" algn="t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34" name="任意多边形 133"/>
            <p:cNvSpPr/>
            <p:nvPr/>
          </p:nvSpPr>
          <p:spPr>
            <a:xfrm rot="21387068">
              <a:off x="8726219" y="-661204"/>
              <a:ext cx="2143214" cy="1322408"/>
            </a:xfrm>
            <a:custGeom>
              <a:avLst/>
              <a:gdLst>
                <a:gd name="connsiteX0" fmla="*/ 948690 w 2148840"/>
                <a:gd name="connsiteY0" fmla="*/ 0 h 1325880"/>
                <a:gd name="connsiteX1" fmla="*/ 1264643 w 2148840"/>
                <a:gd name="connsiteY1" fmla="*/ 209428 h 1325880"/>
                <a:gd name="connsiteX2" fmla="*/ 1272463 w 2148840"/>
                <a:gd name="connsiteY2" fmla="*/ 234618 h 1325880"/>
                <a:gd name="connsiteX3" fmla="*/ 1318138 w 2148840"/>
                <a:gd name="connsiteY3" fmla="*/ 209827 h 1325880"/>
                <a:gd name="connsiteX4" fmla="*/ 1451610 w 2148840"/>
                <a:gd name="connsiteY4" fmla="*/ 182880 h 1325880"/>
                <a:gd name="connsiteX5" fmla="*/ 1735948 w 2148840"/>
                <a:gd name="connsiteY5" fmla="*/ 334061 h 1325880"/>
                <a:gd name="connsiteX6" fmla="*/ 1754729 w 2148840"/>
                <a:gd name="connsiteY6" fmla="*/ 368663 h 1325880"/>
                <a:gd name="connsiteX7" fmla="*/ 1811161 w 2148840"/>
                <a:gd name="connsiteY7" fmla="*/ 374352 h 1325880"/>
                <a:gd name="connsiteX8" fmla="*/ 2148840 w 2148840"/>
                <a:gd name="connsiteY8" fmla="*/ 788670 h 1325880"/>
                <a:gd name="connsiteX9" fmla="*/ 1725930 w 2148840"/>
                <a:gd name="connsiteY9" fmla="*/ 1211580 h 1325880"/>
                <a:gd name="connsiteX10" fmla="*/ 1489477 w 2148840"/>
                <a:gd name="connsiteY10" fmla="*/ 1139354 h 1325880"/>
                <a:gd name="connsiteX11" fmla="*/ 1436947 w 2148840"/>
                <a:gd name="connsiteY11" fmla="*/ 1096013 h 1325880"/>
                <a:gd name="connsiteX12" fmla="*/ 1420223 w 2148840"/>
                <a:gd name="connsiteY12" fmla="*/ 1126825 h 1325880"/>
                <a:gd name="connsiteX13" fmla="*/ 1045845 w 2148840"/>
                <a:gd name="connsiteY13" fmla="*/ 1325880 h 1325880"/>
                <a:gd name="connsiteX14" fmla="*/ 726597 w 2148840"/>
                <a:gd name="connsiteY14" fmla="*/ 1193643 h 1325880"/>
                <a:gd name="connsiteX15" fmla="*/ 677235 w 2148840"/>
                <a:gd name="connsiteY15" fmla="*/ 1133816 h 1325880"/>
                <a:gd name="connsiteX16" fmla="*/ 643102 w 2148840"/>
                <a:gd name="connsiteY16" fmla="*/ 1152342 h 1325880"/>
                <a:gd name="connsiteX17" fmla="*/ 462915 w 2148840"/>
                <a:gd name="connsiteY17" fmla="*/ 1188720 h 1325880"/>
                <a:gd name="connsiteX18" fmla="*/ 0 w 2148840"/>
                <a:gd name="connsiteY18" fmla="*/ 725805 h 1325880"/>
                <a:gd name="connsiteX19" fmla="*/ 462915 w 2148840"/>
                <a:gd name="connsiteY19" fmla="*/ 262890 h 1325880"/>
                <a:gd name="connsiteX20" fmla="*/ 556209 w 2148840"/>
                <a:gd name="connsiteY20" fmla="*/ 272295 h 1325880"/>
                <a:gd name="connsiteX21" fmla="*/ 611187 w 2148840"/>
                <a:gd name="connsiteY21" fmla="*/ 289361 h 1325880"/>
                <a:gd name="connsiteX22" fmla="*/ 612757 w 2148840"/>
                <a:gd name="connsiteY22" fmla="*/ 273794 h 1325880"/>
                <a:gd name="connsiteX23" fmla="*/ 948690 w 2148840"/>
                <a:gd name="connsiteY23" fmla="*/ 0 h 1325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2148840" h="1325880">
                  <a:moveTo>
                    <a:pt x="948690" y="0"/>
                  </a:moveTo>
                  <a:cubicBezTo>
                    <a:pt x="1090723" y="0"/>
                    <a:pt x="1212588" y="86356"/>
                    <a:pt x="1264643" y="209428"/>
                  </a:cubicBezTo>
                  <a:lnTo>
                    <a:pt x="1272463" y="234618"/>
                  </a:lnTo>
                  <a:lnTo>
                    <a:pt x="1318138" y="209827"/>
                  </a:lnTo>
                  <a:cubicBezTo>
                    <a:pt x="1359162" y="192475"/>
                    <a:pt x="1404265" y="182880"/>
                    <a:pt x="1451610" y="182880"/>
                  </a:cubicBezTo>
                  <a:cubicBezTo>
                    <a:pt x="1569971" y="182880"/>
                    <a:pt x="1674326" y="242849"/>
                    <a:pt x="1735948" y="334061"/>
                  </a:cubicBezTo>
                  <a:lnTo>
                    <a:pt x="1754729" y="368663"/>
                  </a:lnTo>
                  <a:lnTo>
                    <a:pt x="1811161" y="374352"/>
                  </a:lnTo>
                  <a:cubicBezTo>
                    <a:pt x="2003874" y="413787"/>
                    <a:pt x="2148840" y="584299"/>
                    <a:pt x="2148840" y="788670"/>
                  </a:cubicBezTo>
                  <a:cubicBezTo>
                    <a:pt x="2148840" y="1022237"/>
                    <a:pt x="1959497" y="1211580"/>
                    <a:pt x="1725930" y="1211580"/>
                  </a:cubicBezTo>
                  <a:cubicBezTo>
                    <a:pt x="1638342" y="1211580"/>
                    <a:pt x="1556974" y="1184954"/>
                    <a:pt x="1489477" y="1139354"/>
                  </a:cubicBezTo>
                  <a:lnTo>
                    <a:pt x="1436947" y="1096013"/>
                  </a:lnTo>
                  <a:lnTo>
                    <a:pt x="1420223" y="1126825"/>
                  </a:lnTo>
                  <a:cubicBezTo>
                    <a:pt x="1339088" y="1246920"/>
                    <a:pt x="1201688" y="1325880"/>
                    <a:pt x="1045845" y="1325880"/>
                  </a:cubicBezTo>
                  <a:cubicBezTo>
                    <a:pt x="921171" y="1325880"/>
                    <a:pt x="808300" y="1275346"/>
                    <a:pt x="726597" y="1193643"/>
                  </a:cubicBezTo>
                  <a:lnTo>
                    <a:pt x="677235" y="1133816"/>
                  </a:lnTo>
                  <a:lnTo>
                    <a:pt x="643102" y="1152342"/>
                  </a:lnTo>
                  <a:cubicBezTo>
                    <a:pt x="587720" y="1175767"/>
                    <a:pt x="526830" y="1188720"/>
                    <a:pt x="462915" y="1188720"/>
                  </a:cubicBezTo>
                  <a:cubicBezTo>
                    <a:pt x="207254" y="1188720"/>
                    <a:pt x="0" y="981466"/>
                    <a:pt x="0" y="725805"/>
                  </a:cubicBezTo>
                  <a:cubicBezTo>
                    <a:pt x="0" y="470144"/>
                    <a:pt x="207254" y="262890"/>
                    <a:pt x="462915" y="262890"/>
                  </a:cubicBezTo>
                  <a:cubicBezTo>
                    <a:pt x="494873" y="262890"/>
                    <a:pt x="526074" y="266128"/>
                    <a:pt x="556209" y="272295"/>
                  </a:cubicBezTo>
                  <a:lnTo>
                    <a:pt x="611187" y="289361"/>
                  </a:lnTo>
                  <a:lnTo>
                    <a:pt x="612757" y="273794"/>
                  </a:lnTo>
                  <a:cubicBezTo>
                    <a:pt x="644731" y="117540"/>
                    <a:pt x="782984" y="0"/>
                    <a:pt x="948690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14300" dir="3600000">
                <a:srgbClr val="19B4C9">
                  <a:alpha val="71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grpSp>
        <p:nvGrpSpPr>
          <p:cNvPr id="141" name="组合 140"/>
          <p:cNvGrpSpPr/>
          <p:nvPr/>
        </p:nvGrpSpPr>
        <p:grpSpPr>
          <a:xfrm rot="920444">
            <a:off x="2401585" y="3065545"/>
            <a:ext cx="433085" cy="425121"/>
            <a:chOff x="10646778" y="4753862"/>
            <a:chExt cx="751521" cy="737702"/>
          </a:xfrm>
        </p:grpSpPr>
        <p:sp>
          <p:nvSpPr>
            <p:cNvPr id="142" name="五角星 2"/>
            <p:cNvSpPr/>
            <p:nvPr/>
          </p:nvSpPr>
          <p:spPr>
            <a:xfrm rot="20227648" flipH="1">
              <a:off x="10648573" y="4753862"/>
              <a:ext cx="749726" cy="72873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chemeClr val="bg1"/>
            </a:solidFill>
            <a:ln w="15875">
              <a:noFill/>
            </a:ln>
            <a:effectLst>
              <a:outerShdw blurRad="76200" dist="50800" dir="5400000" algn="t" rotWithShape="0">
                <a:prstClr val="black">
                  <a:alpha val="16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grpSp>
          <p:nvGrpSpPr>
            <p:cNvPr id="143" name="组合 142"/>
            <p:cNvGrpSpPr/>
            <p:nvPr/>
          </p:nvGrpSpPr>
          <p:grpSpPr>
            <a:xfrm>
              <a:off x="10646778" y="4762829"/>
              <a:ext cx="749726" cy="728735"/>
              <a:chOff x="11012539" y="4493889"/>
              <a:chExt cx="749726" cy="728735"/>
            </a:xfrm>
          </p:grpSpPr>
          <p:sp>
            <p:nvSpPr>
              <p:cNvPr id="144" name="五角星 2"/>
              <p:cNvSpPr/>
              <p:nvPr/>
            </p:nvSpPr>
            <p:spPr>
              <a:xfrm rot="20227648" flipH="1">
                <a:off x="11012539" y="4493889"/>
                <a:ext cx="749726" cy="728735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64E4F2"/>
              </a:solidFill>
              <a:ln w="15875">
                <a:solidFill>
                  <a:schemeClr val="bg1"/>
                </a:solidFill>
              </a:ln>
              <a:effectLst>
                <a:innerShdw blurRad="292100">
                  <a:srgbClr val="00B0F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sp>
            <p:nvSpPr>
              <p:cNvPr id="145" name="五角星 2"/>
              <p:cNvSpPr/>
              <p:nvPr/>
            </p:nvSpPr>
            <p:spPr>
              <a:xfrm rot="20424262">
                <a:off x="11046365" y="4655056"/>
                <a:ext cx="290576" cy="221980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199" h="349269">
                    <a:moveTo>
                      <a:pt x="0" y="349269"/>
                    </a:moveTo>
                    <a:cubicBezTo>
                      <a:pt x="20092" y="284249"/>
                      <a:pt x="185939" y="281384"/>
                      <a:pt x="262139" y="223173"/>
                    </a:cubicBezTo>
                    <a:cubicBezTo>
                      <a:pt x="338339" y="164962"/>
                      <a:pt x="392179" y="0"/>
                      <a:pt x="457199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8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sp>
            <p:nvSpPr>
              <p:cNvPr id="146" name="五角星 2"/>
              <p:cNvSpPr/>
              <p:nvPr/>
            </p:nvSpPr>
            <p:spPr>
              <a:xfrm rot="6997346">
                <a:off x="11587935" y="4901938"/>
                <a:ext cx="128719" cy="14727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  <a:gd name="connsiteX0" fmla="*/ 0 w 195060"/>
                  <a:gd name="connsiteY0" fmla="*/ 223173 h 223173"/>
                  <a:gd name="connsiteX1" fmla="*/ 195060 w 195060"/>
                  <a:gd name="connsiteY1" fmla="*/ 0 h 2231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5060" h="223173">
                    <a:moveTo>
                      <a:pt x="0" y="223173"/>
                    </a:moveTo>
                    <a:cubicBezTo>
                      <a:pt x="76200" y="164962"/>
                      <a:pt x="130040" y="0"/>
                      <a:pt x="195060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6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92" name="组合 91"/>
          <p:cNvGrpSpPr/>
          <p:nvPr/>
        </p:nvGrpSpPr>
        <p:grpSpPr>
          <a:xfrm>
            <a:off x="1" y="3398818"/>
            <a:ext cx="9143999" cy="1744682"/>
            <a:chOff x="1" y="4546271"/>
            <a:chExt cx="12191999" cy="2326243"/>
          </a:xfrm>
        </p:grpSpPr>
        <p:sp>
          <p:nvSpPr>
            <p:cNvPr id="39" name="任意多边形 38"/>
            <p:cNvSpPr/>
            <p:nvPr/>
          </p:nvSpPr>
          <p:spPr>
            <a:xfrm>
              <a:off x="1" y="4546271"/>
              <a:ext cx="12191999" cy="2311729"/>
            </a:xfrm>
            <a:custGeom>
              <a:avLst/>
              <a:gdLst>
                <a:gd name="connsiteX0" fmla="*/ 12191999 w 12191999"/>
                <a:gd name="connsiteY0" fmla="*/ 0 h 2311729"/>
                <a:gd name="connsiteX1" fmla="*/ 12191999 w 12191999"/>
                <a:gd name="connsiteY1" fmla="*/ 2311729 h 2311729"/>
                <a:gd name="connsiteX2" fmla="*/ 0 w 12191999"/>
                <a:gd name="connsiteY2" fmla="*/ 2311729 h 2311729"/>
                <a:gd name="connsiteX3" fmla="*/ 0 w 12191999"/>
                <a:gd name="connsiteY3" fmla="*/ 2020458 h 2311729"/>
                <a:gd name="connsiteX4" fmla="*/ 0 w 12191999"/>
                <a:gd name="connsiteY4" fmla="*/ 237172 h 2311729"/>
                <a:gd name="connsiteX5" fmla="*/ 63480 w 12191999"/>
                <a:gd name="connsiteY5" fmla="*/ 213939 h 2311729"/>
                <a:gd name="connsiteX6" fmla="*/ 348343 w 12191999"/>
                <a:gd name="connsiteY6" fmla="*/ 170871 h 2311729"/>
                <a:gd name="connsiteX7" fmla="*/ 1306287 w 12191999"/>
                <a:gd name="connsiteY7" fmla="*/ 1128815 h 2311729"/>
                <a:gd name="connsiteX8" fmla="*/ 1286825 w 12191999"/>
                <a:gd name="connsiteY8" fmla="*/ 1321874 h 2311729"/>
                <a:gd name="connsiteX9" fmla="*/ 1256605 w 12191999"/>
                <a:gd name="connsiteY9" fmla="*/ 1419229 h 2311729"/>
                <a:gd name="connsiteX10" fmla="*/ 1344679 w 12191999"/>
                <a:gd name="connsiteY10" fmla="*/ 1371424 h 2311729"/>
                <a:gd name="connsiteX11" fmla="*/ 1683656 w 12191999"/>
                <a:gd name="connsiteY11" fmla="*/ 1302987 h 2311729"/>
                <a:gd name="connsiteX12" fmla="*/ 2299446 w 12191999"/>
                <a:gd name="connsiteY12" fmla="*/ 1558056 h 2311729"/>
                <a:gd name="connsiteX13" fmla="*/ 2381189 w 12191999"/>
                <a:gd name="connsiteY13" fmla="*/ 1657129 h 2311729"/>
                <a:gd name="connsiteX14" fmla="*/ 2427737 w 12191999"/>
                <a:gd name="connsiteY14" fmla="*/ 1596410 h 2311729"/>
                <a:gd name="connsiteX15" fmla="*/ 3069771 w 12191999"/>
                <a:gd name="connsiteY15" fmla="*/ 1302987 h 2311729"/>
                <a:gd name="connsiteX16" fmla="*/ 3544503 w 12191999"/>
                <a:gd name="connsiteY16" fmla="*/ 1447998 h 2311729"/>
                <a:gd name="connsiteX17" fmla="*/ 3657745 w 12191999"/>
                <a:gd name="connsiteY17" fmla="*/ 1541431 h 2311729"/>
                <a:gd name="connsiteX18" fmla="*/ 3713651 w 12191999"/>
                <a:gd name="connsiteY18" fmla="*/ 1519404 h 2311729"/>
                <a:gd name="connsiteX19" fmla="*/ 3897086 w 12191999"/>
                <a:gd name="connsiteY19" fmla="*/ 1491671 h 2311729"/>
                <a:gd name="connsiteX20" fmla="*/ 4241977 w 12191999"/>
                <a:gd name="connsiteY20" fmla="*/ 1597020 h 2311729"/>
                <a:gd name="connsiteX21" fmla="*/ 4317999 w 12191999"/>
                <a:gd name="connsiteY21" fmla="*/ 1659743 h 2311729"/>
                <a:gd name="connsiteX22" fmla="*/ 4359994 w 12191999"/>
                <a:gd name="connsiteY22" fmla="*/ 1582372 h 2311729"/>
                <a:gd name="connsiteX23" fmla="*/ 5021945 w 12191999"/>
                <a:gd name="connsiteY23" fmla="*/ 1230415 h 2311729"/>
                <a:gd name="connsiteX24" fmla="*/ 5757498 w 12191999"/>
                <a:gd name="connsiteY24" fmla="*/ 1717972 h 2311729"/>
                <a:gd name="connsiteX25" fmla="*/ 5775109 w 12191999"/>
                <a:gd name="connsiteY25" fmla="*/ 1774705 h 2311729"/>
                <a:gd name="connsiteX26" fmla="*/ 5877396 w 12191999"/>
                <a:gd name="connsiteY26" fmla="*/ 1742952 h 2311729"/>
                <a:gd name="connsiteX27" fmla="*/ 5994403 w 12191999"/>
                <a:gd name="connsiteY27" fmla="*/ 1731157 h 2311729"/>
                <a:gd name="connsiteX28" fmla="*/ 6319003 w 12191999"/>
                <a:gd name="connsiteY28" fmla="*/ 1830310 h 2311729"/>
                <a:gd name="connsiteX29" fmla="*/ 6349718 w 12191999"/>
                <a:gd name="connsiteY29" fmla="*/ 1855653 h 2311729"/>
                <a:gd name="connsiteX30" fmla="*/ 6372196 w 12191999"/>
                <a:gd name="connsiteY30" fmla="*/ 1783240 h 2311729"/>
                <a:gd name="connsiteX31" fmla="*/ 7228113 w 12191999"/>
                <a:gd name="connsiteY31" fmla="*/ 1215901 h 2311729"/>
                <a:gd name="connsiteX32" fmla="*/ 7884955 w 12191999"/>
                <a:gd name="connsiteY32" fmla="*/ 1487974 h 2311729"/>
                <a:gd name="connsiteX33" fmla="*/ 7933395 w 12191999"/>
                <a:gd name="connsiteY33" fmla="*/ 1546684 h 2311729"/>
                <a:gd name="connsiteX34" fmla="*/ 8036368 w 12191999"/>
                <a:gd name="connsiteY34" fmla="*/ 1487498 h 2311729"/>
                <a:gd name="connsiteX35" fmla="*/ 8432799 w 12191999"/>
                <a:gd name="connsiteY35" fmla="*/ 1397328 h 2311729"/>
                <a:gd name="connsiteX36" fmla="*/ 9191035 w 12191999"/>
                <a:gd name="connsiteY36" fmla="*/ 1800479 h 2311729"/>
                <a:gd name="connsiteX37" fmla="*/ 9210518 w 12191999"/>
                <a:gd name="connsiteY37" fmla="*/ 1836373 h 2311729"/>
                <a:gd name="connsiteX38" fmla="*/ 9258709 w 12191999"/>
                <a:gd name="connsiteY38" fmla="*/ 1810216 h 2311729"/>
                <a:gd name="connsiteX39" fmla="*/ 9470570 w 12191999"/>
                <a:gd name="connsiteY39" fmla="*/ 1767443 h 2311729"/>
                <a:gd name="connsiteX40" fmla="*/ 9682431 w 12191999"/>
                <a:gd name="connsiteY40" fmla="*/ 1810216 h 2311729"/>
                <a:gd name="connsiteX41" fmla="*/ 9768141 w 12191999"/>
                <a:gd name="connsiteY41" fmla="*/ 1856738 h 2311729"/>
                <a:gd name="connsiteX42" fmla="*/ 9791010 w 12191999"/>
                <a:gd name="connsiteY42" fmla="*/ 1783067 h 2311729"/>
                <a:gd name="connsiteX43" fmla="*/ 10570028 w 12191999"/>
                <a:gd name="connsiteY43" fmla="*/ 1266699 h 2311729"/>
                <a:gd name="connsiteX44" fmla="*/ 10821441 w 12191999"/>
                <a:gd name="connsiteY44" fmla="*/ 1304709 h 2311729"/>
                <a:gd name="connsiteX45" fmla="*/ 10893902 w 12191999"/>
                <a:gd name="connsiteY45" fmla="*/ 1333259 h 2311729"/>
                <a:gd name="connsiteX46" fmla="*/ 10916253 w 12191999"/>
                <a:gd name="connsiteY46" fmla="*/ 1261255 h 2311729"/>
                <a:gd name="connsiteX47" fmla="*/ 11444514 w 12191999"/>
                <a:gd name="connsiteY47" fmla="*/ 911100 h 2311729"/>
                <a:gd name="connsiteX48" fmla="*/ 11446790 w 12191999"/>
                <a:gd name="connsiteY48" fmla="*/ 911330 h 2311729"/>
                <a:gd name="connsiteX49" fmla="*/ 11437256 w 12191999"/>
                <a:gd name="connsiteY49" fmla="*/ 816759 h 2311729"/>
                <a:gd name="connsiteX50" fmla="*/ 12173467 w 12191999"/>
                <a:gd name="connsiteY50" fmla="*/ 936 h 2311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2191999" h="2311729">
                  <a:moveTo>
                    <a:pt x="12191999" y="0"/>
                  </a:moveTo>
                  <a:lnTo>
                    <a:pt x="12191999" y="2311729"/>
                  </a:lnTo>
                  <a:lnTo>
                    <a:pt x="0" y="2311729"/>
                  </a:lnTo>
                  <a:lnTo>
                    <a:pt x="0" y="2020458"/>
                  </a:lnTo>
                  <a:lnTo>
                    <a:pt x="0" y="237172"/>
                  </a:lnTo>
                  <a:lnTo>
                    <a:pt x="63480" y="213939"/>
                  </a:lnTo>
                  <a:cubicBezTo>
                    <a:pt x="153468" y="185949"/>
                    <a:pt x="249145" y="170871"/>
                    <a:pt x="348343" y="170871"/>
                  </a:cubicBezTo>
                  <a:cubicBezTo>
                    <a:pt x="877401" y="170871"/>
                    <a:pt x="1306287" y="599757"/>
                    <a:pt x="1306287" y="1128815"/>
                  </a:cubicBezTo>
                  <a:cubicBezTo>
                    <a:pt x="1306287" y="1194948"/>
                    <a:pt x="1299586" y="1259515"/>
                    <a:pt x="1286825" y="1321874"/>
                  </a:cubicBezTo>
                  <a:lnTo>
                    <a:pt x="1256605" y="1419229"/>
                  </a:lnTo>
                  <a:lnTo>
                    <a:pt x="1344679" y="1371424"/>
                  </a:lnTo>
                  <a:cubicBezTo>
                    <a:pt x="1448867" y="1327356"/>
                    <a:pt x="1563416" y="1302987"/>
                    <a:pt x="1683656" y="1302987"/>
                  </a:cubicBezTo>
                  <a:cubicBezTo>
                    <a:pt x="1924137" y="1302987"/>
                    <a:pt x="2141852" y="1400461"/>
                    <a:pt x="2299446" y="1558056"/>
                  </a:cubicBezTo>
                  <a:lnTo>
                    <a:pt x="2381189" y="1657129"/>
                  </a:lnTo>
                  <a:lnTo>
                    <a:pt x="2427737" y="1596410"/>
                  </a:lnTo>
                  <a:cubicBezTo>
                    <a:pt x="2583425" y="1416679"/>
                    <a:pt x="2813321" y="1302987"/>
                    <a:pt x="3069771" y="1302987"/>
                  </a:cubicBezTo>
                  <a:cubicBezTo>
                    <a:pt x="3245622" y="1302987"/>
                    <a:pt x="3408987" y="1356446"/>
                    <a:pt x="3544503" y="1447998"/>
                  </a:cubicBezTo>
                  <a:lnTo>
                    <a:pt x="3657745" y="1541431"/>
                  </a:lnTo>
                  <a:lnTo>
                    <a:pt x="3713651" y="1519404"/>
                  </a:lnTo>
                  <a:cubicBezTo>
                    <a:pt x="3771598" y="1501381"/>
                    <a:pt x="3833208" y="1491671"/>
                    <a:pt x="3897086" y="1491671"/>
                  </a:cubicBezTo>
                  <a:cubicBezTo>
                    <a:pt x="4024841" y="1491671"/>
                    <a:pt x="4143526" y="1530508"/>
                    <a:pt x="4241977" y="1597020"/>
                  </a:cubicBezTo>
                  <a:lnTo>
                    <a:pt x="4317999" y="1659743"/>
                  </a:lnTo>
                  <a:lnTo>
                    <a:pt x="4359994" y="1582372"/>
                  </a:lnTo>
                  <a:cubicBezTo>
                    <a:pt x="4503453" y="1370026"/>
                    <a:pt x="4746395" y="1230415"/>
                    <a:pt x="5021945" y="1230415"/>
                  </a:cubicBezTo>
                  <a:cubicBezTo>
                    <a:pt x="5352605" y="1230415"/>
                    <a:pt x="5636309" y="1431455"/>
                    <a:pt x="5757498" y="1717972"/>
                  </a:cubicBezTo>
                  <a:lnTo>
                    <a:pt x="5775109" y="1774705"/>
                  </a:lnTo>
                  <a:lnTo>
                    <a:pt x="5877396" y="1742952"/>
                  </a:lnTo>
                  <a:cubicBezTo>
                    <a:pt x="5915189" y="1735219"/>
                    <a:pt x="5954321" y="1731157"/>
                    <a:pt x="5994403" y="1731157"/>
                  </a:cubicBezTo>
                  <a:cubicBezTo>
                    <a:pt x="6114640" y="1731157"/>
                    <a:pt x="6226343" y="1767710"/>
                    <a:pt x="6319003" y="1830310"/>
                  </a:cubicBezTo>
                  <a:lnTo>
                    <a:pt x="6349718" y="1855653"/>
                  </a:lnTo>
                  <a:lnTo>
                    <a:pt x="6372196" y="1783240"/>
                  </a:lnTo>
                  <a:cubicBezTo>
                    <a:pt x="6513213" y="1449839"/>
                    <a:pt x="6843343" y="1215901"/>
                    <a:pt x="7228113" y="1215901"/>
                  </a:cubicBezTo>
                  <a:cubicBezTo>
                    <a:pt x="7484626" y="1215901"/>
                    <a:pt x="7716855" y="1319874"/>
                    <a:pt x="7884955" y="1487974"/>
                  </a:cubicBezTo>
                  <a:lnTo>
                    <a:pt x="7933395" y="1546684"/>
                  </a:lnTo>
                  <a:lnTo>
                    <a:pt x="8036368" y="1487498"/>
                  </a:lnTo>
                  <a:cubicBezTo>
                    <a:pt x="8156294" y="1429711"/>
                    <a:pt x="8290765" y="1397328"/>
                    <a:pt x="8432799" y="1397328"/>
                  </a:cubicBezTo>
                  <a:cubicBezTo>
                    <a:pt x="8748430" y="1397328"/>
                    <a:pt x="9026710" y="1557246"/>
                    <a:pt x="9191035" y="1800479"/>
                  </a:cubicBezTo>
                  <a:lnTo>
                    <a:pt x="9210518" y="1836373"/>
                  </a:lnTo>
                  <a:lnTo>
                    <a:pt x="9258709" y="1810216"/>
                  </a:lnTo>
                  <a:cubicBezTo>
                    <a:pt x="9323827" y="1782674"/>
                    <a:pt x="9395420" y="1767443"/>
                    <a:pt x="9470570" y="1767443"/>
                  </a:cubicBezTo>
                  <a:cubicBezTo>
                    <a:pt x="9545720" y="1767443"/>
                    <a:pt x="9617313" y="1782674"/>
                    <a:pt x="9682431" y="1810216"/>
                  </a:cubicBezTo>
                  <a:lnTo>
                    <a:pt x="9768141" y="1856738"/>
                  </a:lnTo>
                  <a:lnTo>
                    <a:pt x="9791010" y="1783067"/>
                  </a:lnTo>
                  <a:cubicBezTo>
                    <a:pt x="9919358" y="1479619"/>
                    <a:pt x="10219827" y="1266699"/>
                    <a:pt x="10570028" y="1266699"/>
                  </a:cubicBezTo>
                  <a:cubicBezTo>
                    <a:pt x="10657578" y="1266699"/>
                    <a:pt x="10742020" y="1280007"/>
                    <a:pt x="10821441" y="1304709"/>
                  </a:cubicBezTo>
                  <a:lnTo>
                    <a:pt x="10893902" y="1333259"/>
                  </a:lnTo>
                  <a:lnTo>
                    <a:pt x="10916253" y="1261255"/>
                  </a:lnTo>
                  <a:cubicBezTo>
                    <a:pt x="11003287" y="1055484"/>
                    <a:pt x="11207039" y="911100"/>
                    <a:pt x="11444514" y="911100"/>
                  </a:cubicBezTo>
                  <a:lnTo>
                    <a:pt x="11446790" y="911330"/>
                  </a:lnTo>
                  <a:lnTo>
                    <a:pt x="11437256" y="816759"/>
                  </a:lnTo>
                  <a:cubicBezTo>
                    <a:pt x="11437256" y="392161"/>
                    <a:pt x="11759948" y="42931"/>
                    <a:pt x="12173467" y="93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outerShdw blurRad="190500" dir="16200000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81" name="任意多边形 80"/>
            <p:cNvSpPr/>
            <p:nvPr/>
          </p:nvSpPr>
          <p:spPr>
            <a:xfrm>
              <a:off x="1" y="4560785"/>
              <a:ext cx="12191999" cy="2311729"/>
            </a:xfrm>
            <a:custGeom>
              <a:avLst/>
              <a:gdLst>
                <a:gd name="connsiteX0" fmla="*/ 12191999 w 12191999"/>
                <a:gd name="connsiteY0" fmla="*/ 0 h 2311729"/>
                <a:gd name="connsiteX1" fmla="*/ 12191999 w 12191999"/>
                <a:gd name="connsiteY1" fmla="*/ 2311729 h 2311729"/>
                <a:gd name="connsiteX2" fmla="*/ 0 w 12191999"/>
                <a:gd name="connsiteY2" fmla="*/ 2311729 h 2311729"/>
                <a:gd name="connsiteX3" fmla="*/ 0 w 12191999"/>
                <a:gd name="connsiteY3" fmla="*/ 2020458 h 2311729"/>
                <a:gd name="connsiteX4" fmla="*/ 0 w 12191999"/>
                <a:gd name="connsiteY4" fmla="*/ 237172 h 2311729"/>
                <a:gd name="connsiteX5" fmla="*/ 63480 w 12191999"/>
                <a:gd name="connsiteY5" fmla="*/ 213939 h 2311729"/>
                <a:gd name="connsiteX6" fmla="*/ 348343 w 12191999"/>
                <a:gd name="connsiteY6" fmla="*/ 170871 h 2311729"/>
                <a:gd name="connsiteX7" fmla="*/ 1306287 w 12191999"/>
                <a:gd name="connsiteY7" fmla="*/ 1128815 h 2311729"/>
                <a:gd name="connsiteX8" fmla="*/ 1286825 w 12191999"/>
                <a:gd name="connsiteY8" fmla="*/ 1321874 h 2311729"/>
                <a:gd name="connsiteX9" fmla="*/ 1256605 w 12191999"/>
                <a:gd name="connsiteY9" fmla="*/ 1419229 h 2311729"/>
                <a:gd name="connsiteX10" fmla="*/ 1344679 w 12191999"/>
                <a:gd name="connsiteY10" fmla="*/ 1371424 h 2311729"/>
                <a:gd name="connsiteX11" fmla="*/ 1683656 w 12191999"/>
                <a:gd name="connsiteY11" fmla="*/ 1302987 h 2311729"/>
                <a:gd name="connsiteX12" fmla="*/ 2299446 w 12191999"/>
                <a:gd name="connsiteY12" fmla="*/ 1558056 h 2311729"/>
                <a:gd name="connsiteX13" fmla="*/ 2381189 w 12191999"/>
                <a:gd name="connsiteY13" fmla="*/ 1657129 h 2311729"/>
                <a:gd name="connsiteX14" fmla="*/ 2427737 w 12191999"/>
                <a:gd name="connsiteY14" fmla="*/ 1596410 h 2311729"/>
                <a:gd name="connsiteX15" fmla="*/ 3069771 w 12191999"/>
                <a:gd name="connsiteY15" fmla="*/ 1302987 h 2311729"/>
                <a:gd name="connsiteX16" fmla="*/ 3544503 w 12191999"/>
                <a:gd name="connsiteY16" fmla="*/ 1447998 h 2311729"/>
                <a:gd name="connsiteX17" fmla="*/ 3657745 w 12191999"/>
                <a:gd name="connsiteY17" fmla="*/ 1541431 h 2311729"/>
                <a:gd name="connsiteX18" fmla="*/ 3713651 w 12191999"/>
                <a:gd name="connsiteY18" fmla="*/ 1519404 h 2311729"/>
                <a:gd name="connsiteX19" fmla="*/ 3897086 w 12191999"/>
                <a:gd name="connsiteY19" fmla="*/ 1491671 h 2311729"/>
                <a:gd name="connsiteX20" fmla="*/ 4241977 w 12191999"/>
                <a:gd name="connsiteY20" fmla="*/ 1597020 h 2311729"/>
                <a:gd name="connsiteX21" fmla="*/ 4317999 w 12191999"/>
                <a:gd name="connsiteY21" fmla="*/ 1659743 h 2311729"/>
                <a:gd name="connsiteX22" fmla="*/ 4359994 w 12191999"/>
                <a:gd name="connsiteY22" fmla="*/ 1582372 h 2311729"/>
                <a:gd name="connsiteX23" fmla="*/ 5021945 w 12191999"/>
                <a:gd name="connsiteY23" fmla="*/ 1230415 h 2311729"/>
                <a:gd name="connsiteX24" fmla="*/ 5757498 w 12191999"/>
                <a:gd name="connsiteY24" fmla="*/ 1717972 h 2311729"/>
                <a:gd name="connsiteX25" fmla="*/ 5775109 w 12191999"/>
                <a:gd name="connsiteY25" fmla="*/ 1774705 h 2311729"/>
                <a:gd name="connsiteX26" fmla="*/ 5877396 w 12191999"/>
                <a:gd name="connsiteY26" fmla="*/ 1742952 h 2311729"/>
                <a:gd name="connsiteX27" fmla="*/ 5994403 w 12191999"/>
                <a:gd name="connsiteY27" fmla="*/ 1731157 h 2311729"/>
                <a:gd name="connsiteX28" fmla="*/ 6319003 w 12191999"/>
                <a:gd name="connsiteY28" fmla="*/ 1830310 h 2311729"/>
                <a:gd name="connsiteX29" fmla="*/ 6349718 w 12191999"/>
                <a:gd name="connsiteY29" fmla="*/ 1855653 h 2311729"/>
                <a:gd name="connsiteX30" fmla="*/ 6372196 w 12191999"/>
                <a:gd name="connsiteY30" fmla="*/ 1783240 h 2311729"/>
                <a:gd name="connsiteX31" fmla="*/ 7228113 w 12191999"/>
                <a:gd name="connsiteY31" fmla="*/ 1215901 h 2311729"/>
                <a:gd name="connsiteX32" fmla="*/ 7884955 w 12191999"/>
                <a:gd name="connsiteY32" fmla="*/ 1487974 h 2311729"/>
                <a:gd name="connsiteX33" fmla="*/ 7933395 w 12191999"/>
                <a:gd name="connsiteY33" fmla="*/ 1546684 h 2311729"/>
                <a:gd name="connsiteX34" fmla="*/ 8036368 w 12191999"/>
                <a:gd name="connsiteY34" fmla="*/ 1487498 h 2311729"/>
                <a:gd name="connsiteX35" fmla="*/ 8432799 w 12191999"/>
                <a:gd name="connsiteY35" fmla="*/ 1397328 h 2311729"/>
                <a:gd name="connsiteX36" fmla="*/ 9191035 w 12191999"/>
                <a:gd name="connsiteY36" fmla="*/ 1800479 h 2311729"/>
                <a:gd name="connsiteX37" fmla="*/ 9210518 w 12191999"/>
                <a:gd name="connsiteY37" fmla="*/ 1836373 h 2311729"/>
                <a:gd name="connsiteX38" fmla="*/ 9258709 w 12191999"/>
                <a:gd name="connsiteY38" fmla="*/ 1810216 h 2311729"/>
                <a:gd name="connsiteX39" fmla="*/ 9470570 w 12191999"/>
                <a:gd name="connsiteY39" fmla="*/ 1767443 h 2311729"/>
                <a:gd name="connsiteX40" fmla="*/ 9682431 w 12191999"/>
                <a:gd name="connsiteY40" fmla="*/ 1810216 h 2311729"/>
                <a:gd name="connsiteX41" fmla="*/ 9768141 w 12191999"/>
                <a:gd name="connsiteY41" fmla="*/ 1856738 h 2311729"/>
                <a:gd name="connsiteX42" fmla="*/ 9791010 w 12191999"/>
                <a:gd name="connsiteY42" fmla="*/ 1783067 h 2311729"/>
                <a:gd name="connsiteX43" fmla="*/ 10570028 w 12191999"/>
                <a:gd name="connsiteY43" fmla="*/ 1266699 h 2311729"/>
                <a:gd name="connsiteX44" fmla="*/ 10821441 w 12191999"/>
                <a:gd name="connsiteY44" fmla="*/ 1304709 h 2311729"/>
                <a:gd name="connsiteX45" fmla="*/ 10893902 w 12191999"/>
                <a:gd name="connsiteY45" fmla="*/ 1333259 h 2311729"/>
                <a:gd name="connsiteX46" fmla="*/ 10916253 w 12191999"/>
                <a:gd name="connsiteY46" fmla="*/ 1261255 h 2311729"/>
                <a:gd name="connsiteX47" fmla="*/ 11444514 w 12191999"/>
                <a:gd name="connsiteY47" fmla="*/ 911100 h 2311729"/>
                <a:gd name="connsiteX48" fmla="*/ 11446790 w 12191999"/>
                <a:gd name="connsiteY48" fmla="*/ 911330 h 2311729"/>
                <a:gd name="connsiteX49" fmla="*/ 11437256 w 12191999"/>
                <a:gd name="connsiteY49" fmla="*/ 816759 h 2311729"/>
                <a:gd name="connsiteX50" fmla="*/ 12173467 w 12191999"/>
                <a:gd name="connsiteY50" fmla="*/ 936 h 2311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2191999" h="2311729">
                  <a:moveTo>
                    <a:pt x="12191999" y="0"/>
                  </a:moveTo>
                  <a:lnTo>
                    <a:pt x="12191999" y="2311729"/>
                  </a:lnTo>
                  <a:lnTo>
                    <a:pt x="0" y="2311729"/>
                  </a:lnTo>
                  <a:lnTo>
                    <a:pt x="0" y="2020458"/>
                  </a:lnTo>
                  <a:lnTo>
                    <a:pt x="0" y="237172"/>
                  </a:lnTo>
                  <a:lnTo>
                    <a:pt x="63480" y="213939"/>
                  </a:lnTo>
                  <a:cubicBezTo>
                    <a:pt x="153468" y="185949"/>
                    <a:pt x="249145" y="170871"/>
                    <a:pt x="348343" y="170871"/>
                  </a:cubicBezTo>
                  <a:cubicBezTo>
                    <a:pt x="877401" y="170871"/>
                    <a:pt x="1306287" y="599757"/>
                    <a:pt x="1306287" y="1128815"/>
                  </a:cubicBezTo>
                  <a:cubicBezTo>
                    <a:pt x="1306287" y="1194948"/>
                    <a:pt x="1299586" y="1259515"/>
                    <a:pt x="1286825" y="1321874"/>
                  </a:cubicBezTo>
                  <a:lnTo>
                    <a:pt x="1256605" y="1419229"/>
                  </a:lnTo>
                  <a:lnTo>
                    <a:pt x="1344679" y="1371424"/>
                  </a:lnTo>
                  <a:cubicBezTo>
                    <a:pt x="1448867" y="1327356"/>
                    <a:pt x="1563416" y="1302987"/>
                    <a:pt x="1683656" y="1302987"/>
                  </a:cubicBezTo>
                  <a:cubicBezTo>
                    <a:pt x="1924137" y="1302987"/>
                    <a:pt x="2141852" y="1400461"/>
                    <a:pt x="2299446" y="1558056"/>
                  </a:cubicBezTo>
                  <a:lnTo>
                    <a:pt x="2381189" y="1657129"/>
                  </a:lnTo>
                  <a:lnTo>
                    <a:pt x="2427737" y="1596410"/>
                  </a:lnTo>
                  <a:cubicBezTo>
                    <a:pt x="2583425" y="1416679"/>
                    <a:pt x="2813321" y="1302987"/>
                    <a:pt x="3069771" y="1302987"/>
                  </a:cubicBezTo>
                  <a:cubicBezTo>
                    <a:pt x="3245622" y="1302987"/>
                    <a:pt x="3408987" y="1356446"/>
                    <a:pt x="3544503" y="1447998"/>
                  </a:cubicBezTo>
                  <a:lnTo>
                    <a:pt x="3657745" y="1541431"/>
                  </a:lnTo>
                  <a:lnTo>
                    <a:pt x="3713651" y="1519404"/>
                  </a:lnTo>
                  <a:cubicBezTo>
                    <a:pt x="3771598" y="1501381"/>
                    <a:pt x="3833208" y="1491671"/>
                    <a:pt x="3897086" y="1491671"/>
                  </a:cubicBezTo>
                  <a:cubicBezTo>
                    <a:pt x="4024841" y="1491671"/>
                    <a:pt x="4143526" y="1530508"/>
                    <a:pt x="4241977" y="1597020"/>
                  </a:cubicBezTo>
                  <a:lnTo>
                    <a:pt x="4317999" y="1659743"/>
                  </a:lnTo>
                  <a:lnTo>
                    <a:pt x="4359994" y="1582372"/>
                  </a:lnTo>
                  <a:cubicBezTo>
                    <a:pt x="4503453" y="1370026"/>
                    <a:pt x="4746395" y="1230415"/>
                    <a:pt x="5021945" y="1230415"/>
                  </a:cubicBezTo>
                  <a:cubicBezTo>
                    <a:pt x="5352605" y="1230415"/>
                    <a:pt x="5636309" y="1431455"/>
                    <a:pt x="5757498" y="1717972"/>
                  </a:cubicBezTo>
                  <a:lnTo>
                    <a:pt x="5775109" y="1774705"/>
                  </a:lnTo>
                  <a:lnTo>
                    <a:pt x="5877396" y="1742952"/>
                  </a:lnTo>
                  <a:cubicBezTo>
                    <a:pt x="5915189" y="1735219"/>
                    <a:pt x="5954321" y="1731157"/>
                    <a:pt x="5994403" y="1731157"/>
                  </a:cubicBezTo>
                  <a:cubicBezTo>
                    <a:pt x="6114640" y="1731157"/>
                    <a:pt x="6226343" y="1767710"/>
                    <a:pt x="6319003" y="1830310"/>
                  </a:cubicBezTo>
                  <a:lnTo>
                    <a:pt x="6349718" y="1855653"/>
                  </a:lnTo>
                  <a:lnTo>
                    <a:pt x="6372196" y="1783240"/>
                  </a:lnTo>
                  <a:cubicBezTo>
                    <a:pt x="6513213" y="1449839"/>
                    <a:pt x="6843343" y="1215901"/>
                    <a:pt x="7228113" y="1215901"/>
                  </a:cubicBezTo>
                  <a:cubicBezTo>
                    <a:pt x="7484626" y="1215901"/>
                    <a:pt x="7716855" y="1319874"/>
                    <a:pt x="7884955" y="1487974"/>
                  </a:cubicBezTo>
                  <a:lnTo>
                    <a:pt x="7933395" y="1546684"/>
                  </a:lnTo>
                  <a:lnTo>
                    <a:pt x="8036368" y="1487498"/>
                  </a:lnTo>
                  <a:cubicBezTo>
                    <a:pt x="8156294" y="1429711"/>
                    <a:pt x="8290765" y="1397328"/>
                    <a:pt x="8432799" y="1397328"/>
                  </a:cubicBezTo>
                  <a:cubicBezTo>
                    <a:pt x="8748430" y="1397328"/>
                    <a:pt x="9026710" y="1557246"/>
                    <a:pt x="9191035" y="1800479"/>
                  </a:cubicBezTo>
                  <a:lnTo>
                    <a:pt x="9210518" y="1836373"/>
                  </a:lnTo>
                  <a:lnTo>
                    <a:pt x="9258709" y="1810216"/>
                  </a:lnTo>
                  <a:cubicBezTo>
                    <a:pt x="9323827" y="1782674"/>
                    <a:pt x="9395420" y="1767443"/>
                    <a:pt x="9470570" y="1767443"/>
                  </a:cubicBezTo>
                  <a:cubicBezTo>
                    <a:pt x="9545720" y="1767443"/>
                    <a:pt x="9617313" y="1782674"/>
                    <a:pt x="9682431" y="1810216"/>
                  </a:cubicBezTo>
                  <a:lnTo>
                    <a:pt x="9768141" y="1856738"/>
                  </a:lnTo>
                  <a:lnTo>
                    <a:pt x="9791010" y="1783067"/>
                  </a:lnTo>
                  <a:cubicBezTo>
                    <a:pt x="9919358" y="1479619"/>
                    <a:pt x="10219827" y="1266699"/>
                    <a:pt x="10570028" y="1266699"/>
                  </a:cubicBezTo>
                  <a:cubicBezTo>
                    <a:pt x="10657578" y="1266699"/>
                    <a:pt x="10742020" y="1280007"/>
                    <a:pt x="10821441" y="1304709"/>
                  </a:cubicBezTo>
                  <a:lnTo>
                    <a:pt x="10893902" y="1333259"/>
                  </a:lnTo>
                  <a:lnTo>
                    <a:pt x="10916253" y="1261255"/>
                  </a:lnTo>
                  <a:cubicBezTo>
                    <a:pt x="11003287" y="1055484"/>
                    <a:pt x="11207039" y="911100"/>
                    <a:pt x="11444514" y="911100"/>
                  </a:cubicBezTo>
                  <a:lnTo>
                    <a:pt x="11446790" y="911330"/>
                  </a:lnTo>
                  <a:lnTo>
                    <a:pt x="11437256" y="816759"/>
                  </a:lnTo>
                  <a:cubicBezTo>
                    <a:pt x="11437256" y="392161"/>
                    <a:pt x="11759948" y="42931"/>
                    <a:pt x="12173467" y="936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bg1"/>
              </a:solidFill>
            </a:ln>
            <a:effectLst>
              <a:innerShdw blurRad="266700" dist="139700" dir="16200000">
                <a:srgbClr val="18ACCA">
                  <a:alpha val="30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grpSp>
        <p:nvGrpSpPr>
          <p:cNvPr id="147" name="组合 146"/>
          <p:cNvGrpSpPr/>
          <p:nvPr/>
        </p:nvGrpSpPr>
        <p:grpSpPr>
          <a:xfrm>
            <a:off x="7530551" y="1992514"/>
            <a:ext cx="1329374" cy="1489698"/>
            <a:chOff x="9945761" y="4535871"/>
            <a:chExt cx="1772498" cy="1986264"/>
          </a:xfrm>
        </p:grpSpPr>
        <p:sp>
          <p:nvSpPr>
            <p:cNvPr id="148" name="圆角矩形 147"/>
            <p:cNvSpPr/>
            <p:nvPr/>
          </p:nvSpPr>
          <p:spPr>
            <a:xfrm>
              <a:off x="10526487" y="5428190"/>
              <a:ext cx="328183" cy="134639"/>
            </a:xfrm>
            <a:prstGeom prst="roundRect">
              <a:avLst/>
            </a:prstGeom>
            <a:solidFill>
              <a:srgbClr val="C87404"/>
            </a:solidFill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49" name="圆角矩形 148"/>
            <p:cNvSpPr/>
            <p:nvPr/>
          </p:nvSpPr>
          <p:spPr>
            <a:xfrm rot="1452078">
              <a:off x="10593807" y="5007442"/>
              <a:ext cx="286109" cy="488068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grpSp>
          <p:nvGrpSpPr>
            <p:cNvPr id="150" name="组合 149"/>
            <p:cNvGrpSpPr/>
            <p:nvPr/>
          </p:nvGrpSpPr>
          <p:grpSpPr>
            <a:xfrm rot="17559220">
              <a:off x="10526211" y="4117280"/>
              <a:ext cx="611597" cy="1772498"/>
              <a:chOff x="2994660" y="1680210"/>
              <a:chExt cx="1234440" cy="3577590"/>
            </a:xfrm>
            <a:solidFill>
              <a:srgbClr val="FFC000"/>
            </a:solidFill>
          </p:grpSpPr>
          <p:sp>
            <p:nvSpPr>
              <p:cNvPr id="162" name="椭圆 161"/>
              <p:cNvSpPr/>
              <p:nvPr/>
            </p:nvSpPr>
            <p:spPr>
              <a:xfrm>
                <a:off x="3080385" y="1680210"/>
                <a:ext cx="1062990" cy="1062990"/>
              </a:xfrm>
              <a:prstGeom prst="ellipse">
                <a:avLst/>
              </a:prstGeom>
              <a:solidFill>
                <a:srgbClr val="84F6FC"/>
              </a:solidFill>
              <a:ln w="635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sp>
            <p:nvSpPr>
              <p:cNvPr id="163" name="矩形 162"/>
              <p:cNvSpPr/>
              <p:nvPr/>
            </p:nvSpPr>
            <p:spPr>
              <a:xfrm>
                <a:off x="3423285" y="4983480"/>
                <a:ext cx="377190" cy="274320"/>
              </a:xfrm>
              <a:prstGeom prst="rect">
                <a:avLst/>
              </a:prstGeom>
              <a:grpFill/>
              <a:ln w="635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sp>
            <p:nvSpPr>
              <p:cNvPr id="164" name="矩形 163"/>
              <p:cNvSpPr/>
              <p:nvPr/>
            </p:nvSpPr>
            <p:spPr>
              <a:xfrm>
                <a:off x="3314700" y="4297680"/>
                <a:ext cx="594360" cy="742950"/>
              </a:xfrm>
              <a:prstGeom prst="rect">
                <a:avLst/>
              </a:prstGeom>
              <a:grpFill/>
              <a:ln w="635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sp>
            <p:nvSpPr>
              <p:cNvPr id="165" name="矩形 164"/>
              <p:cNvSpPr/>
              <p:nvPr/>
            </p:nvSpPr>
            <p:spPr>
              <a:xfrm>
                <a:off x="3177540" y="2514600"/>
                <a:ext cx="868680" cy="1874520"/>
              </a:xfrm>
              <a:prstGeom prst="rect">
                <a:avLst/>
              </a:prstGeom>
              <a:grpFill/>
              <a:ln w="63500" cap="rnd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sp>
            <p:nvSpPr>
              <p:cNvPr id="166" name="梯形 165"/>
              <p:cNvSpPr/>
              <p:nvPr/>
            </p:nvSpPr>
            <p:spPr>
              <a:xfrm>
                <a:off x="2994660" y="2137410"/>
                <a:ext cx="1234440" cy="457200"/>
              </a:xfrm>
              <a:prstGeom prst="trapezoid">
                <a:avLst>
                  <a:gd name="adj" fmla="val 4323"/>
                </a:avLst>
              </a:prstGeom>
              <a:grpFill/>
              <a:ln w="635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1" name="椭圆 150"/>
            <p:cNvSpPr/>
            <p:nvPr/>
          </p:nvSpPr>
          <p:spPr>
            <a:xfrm>
              <a:off x="10644296" y="5276721"/>
              <a:ext cx="100980" cy="1009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cxnSp>
          <p:nvCxnSpPr>
            <p:cNvPr id="152" name="直接连接符 151"/>
            <p:cNvCxnSpPr>
              <a:stCxn id="148" idx="2"/>
            </p:cNvCxnSpPr>
            <p:nvPr/>
          </p:nvCxnSpPr>
          <p:spPr>
            <a:xfrm flipH="1">
              <a:off x="10686371" y="5562830"/>
              <a:ext cx="4207" cy="95089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 flipH="1">
              <a:off x="10274038" y="5565635"/>
              <a:ext cx="293122" cy="9565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10806985" y="5551610"/>
              <a:ext cx="293122" cy="9565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矩形 157"/>
            <p:cNvSpPr/>
            <p:nvPr/>
          </p:nvSpPr>
          <p:spPr>
            <a:xfrm rot="17559220">
              <a:off x="10853495" y="4455518"/>
              <a:ext cx="79608" cy="824798"/>
            </a:xfrm>
            <a:prstGeom prst="rect">
              <a:avLst/>
            </a:prstGeom>
            <a:solidFill>
              <a:schemeClr val="bg1"/>
            </a:solidFill>
            <a:ln w="63500"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 rot="17559220">
              <a:off x="10743004" y="4722219"/>
              <a:ext cx="79608" cy="824798"/>
            </a:xfrm>
            <a:prstGeom prst="rect">
              <a:avLst/>
            </a:prstGeom>
            <a:solidFill>
              <a:srgbClr val="FC9204"/>
            </a:solidFill>
            <a:ln w="63500"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60" name="矩形 159"/>
            <p:cNvSpPr/>
            <p:nvPr/>
          </p:nvSpPr>
          <p:spPr>
            <a:xfrm rot="17559220">
              <a:off x="10372657" y="4488927"/>
              <a:ext cx="84972" cy="178859"/>
            </a:xfrm>
            <a:prstGeom prst="rect">
              <a:avLst/>
            </a:prstGeom>
            <a:solidFill>
              <a:schemeClr val="bg1"/>
            </a:solidFill>
            <a:ln w="63500"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61" name="矩形 160"/>
            <p:cNvSpPr/>
            <p:nvPr/>
          </p:nvSpPr>
          <p:spPr>
            <a:xfrm rot="17559220">
              <a:off x="11189014" y="5155725"/>
              <a:ext cx="256730" cy="87380"/>
            </a:xfrm>
            <a:prstGeom prst="rect">
              <a:avLst/>
            </a:prstGeom>
            <a:solidFill>
              <a:schemeClr val="tx1"/>
            </a:solidFill>
            <a:ln w="63500"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7001559" y="2971475"/>
            <a:ext cx="1731269" cy="1085846"/>
            <a:chOff x="594424" y="1153191"/>
            <a:chExt cx="2605976" cy="1634460"/>
          </a:xfrm>
        </p:grpSpPr>
        <p:sp>
          <p:nvSpPr>
            <p:cNvPr id="82" name="任意多边形 81"/>
            <p:cNvSpPr/>
            <p:nvPr/>
          </p:nvSpPr>
          <p:spPr>
            <a:xfrm>
              <a:off x="616196" y="1175175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noFill/>
            </a:ln>
            <a:effectLst>
              <a:outerShdw blurRad="152400" dist="889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83" name="任意多边形 82"/>
            <p:cNvSpPr/>
            <p:nvPr/>
          </p:nvSpPr>
          <p:spPr>
            <a:xfrm>
              <a:off x="594424" y="1153191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14300" dir="3600000">
                <a:srgbClr val="19B4C9">
                  <a:alpha val="71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sp>
        <p:nvSpPr>
          <p:cNvPr id="167" name="任意多边形 166"/>
          <p:cNvSpPr/>
          <p:nvPr/>
        </p:nvSpPr>
        <p:spPr>
          <a:xfrm>
            <a:off x="3311692" y="1920402"/>
            <a:ext cx="2517608" cy="55786"/>
          </a:xfrm>
          <a:custGeom>
            <a:avLst/>
            <a:gdLst>
              <a:gd name="connsiteX0" fmla="*/ 0 w 4842457"/>
              <a:gd name="connsiteY0" fmla="*/ 213306 h 213306"/>
              <a:gd name="connsiteX1" fmla="*/ 611747 w 4842457"/>
              <a:gd name="connsiteY1" fmla="*/ 7244 h 213306"/>
              <a:gd name="connsiteX2" fmla="*/ 1178417 w 4842457"/>
              <a:gd name="connsiteY2" fmla="*/ 206867 h 213306"/>
              <a:gd name="connsiteX3" fmla="*/ 1790164 w 4842457"/>
              <a:gd name="connsiteY3" fmla="*/ 13684 h 213306"/>
              <a:gd name="connsiteX4" fmla="*/ 2363274 w 4842457"/>
              <a:gd name="connsiteY4" fmla="*/ 200428 h 213306"/>
              <a:gd name="connsiteX5" fmla="*/ 2962141 w 4842457"/>
              <a:gd name="connsiteY5" fmla="*/ 7244 h 213306"/>
              <a:gd name="connsiteX6" fmla="*/ 3548130 w 4842457"/>
              <a:gd name="connsiteY6" fmla="*/ 206867 h 213306"/>
              <a:gd name="connsiteX7" fmla="*/ 4146998 w 4842457"/>
              <a:gd name="connsiteY7" fmla="*/ 805 h 213306"/>
              <a:gd name="connsiteX8" fmla="*/ 4842457 w 4842457"/>
              <a:gd name="connsiteY8" fmla="*/ 148912 h 213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42457" h="213306">
                <a:moveTo>
                  <a:pt x="0" y="213306"/>
                </a:moveTo>
                <a:cubicBezTo>
                  <a:pt x="207672" y="110811"/>
                  <a:pt x="415344" y="8317"/>
                  <a:pt x="611747" y="7244"/>
                </a:cubicBezTo>
                <a:cubicBezTo>
                  <a:pt x="808150" y="6171"/>
                  <a:pt x="982014" y="205794"/>
                  <a:pt x="1178417" y="206867"/>
                </a:cubicBezTo>
                <a:cubicBezTo>
                  <a:pt x="1374820" y="207940"/>
                  <a:pt x="1592688" y="14757"/>
                  <a:pt x="1790164" y="13684"/>
                </a:cubicBezTo>
                <a:cubicBezTo>
                  <a:pt x="1987640" y="12611"/>
                  <a:pt x="2167945" y="201501"/>
                  <a:pt x="2363274" y="200428"/>
                </a:cubicBezTo>
                <a:cubicBezTo>
                  <a:pt x="2558603" y="199355"/>
                  <a:pt x="2764665" y="6171"/>
                  <a:pt x="2962141" y="7244"/>
                </a:cubicBezTo>
                <a:cubicBezTo>
                  <a:pt x="3159617" y="8317"/>
                  <a:pt x="3350654" y="207940"/>
                  <a:pt x="3548130" y="206867"/>
                </a:cubicBezTo>
                <a:cubicBezTo>
                  <a:pt x="3745606" y="205794"/>
                  <a:pt x="3931277" y="10464"/>
                  <a:pt x="4146998" y="805"/>
                </a:cubicBezTo>
                <a:cubicBezTo>
                  <a:pt x="4362719" y="-8854"/>
                  <a:pt x="4602588" y="70029"/>
                  <a:pt x="4842457" y="148912"/>
                </a:cubicBezTo>
              </a:path>
            </a:pathLst>
          </a:custGeom>
          <a:noFill/>
          <a:ln w="22225">
            <a:solidFill>
              <a:srgbClr val="7DD2E3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zh-CN" altLang="en-US" sz="1350" kern="1200">
              <a:solidFill>
                <a:srgbClr val="FFFFFF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84" name="Hộp Văn bản 47">
            <a:extLst>
              <a:ext uri="{FF2B5EF4-FFF2-40B4-BE49-F238E27FC236}">
                <a16:creationId xmlns:a16="http://schemas.microsoft.com/office/drawing/2014/main" id="{86B85AC2-0B14-3311-F18E-3BE2F41653D2}"/>
              </a:ext>
            </a:extLst>
          </p:cNvPr>
          <p:cNvSpPr txBox="1"/>
          <p:nvPr/>
        </p:nvSpPr>
        <p:spPr>
          <a:xfrm>
            <a:off x="565299" y="1196975"/>
            <a:ext cx="7957479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THẦY CÔ GIÁO VÀ CÁC EM ĐẾN VỚI TIẾT HỌC</a:t>
            </a:r>
          </a:p>
        </p:txBody>
      </p:sp>
    </p:spTree>
    <p:extLst>
      <p:ext uri="{BB962C8B-B14F-4D97-AF65-F5344CB8AC3E}">
        <p14:creationId xmlns:p14="http://schemas.microsoft.com/office/powerpoint/2010/main" val="396536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250"/>
                                            <p:tgtEl>
                                              <p:spTgt spid="9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250" fill="hold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250" fill="hold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4" fill="hold" nodeType="withEffect" p14:presetBounceEnd="44000">
                                      <p:stCondLst>
                                        <p:cond delay="125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2" dur="1500" fill="hold"/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3" dur="1500" fill="hold"/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entr" presetSubtype="0" fill="hold" nodeType="withEffect">
                                      <p:stCondLst>
                                        <p:cond delay="275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25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250" fill="hold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250" fill="hold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1" fill="hold" grpId="0" nodeType="withEffect">
                                      <p:stCondLst>
                                        <p:cond delay="3500"/>
                                      </p:stCondLst>
                                      <p:iterate type="lt">
                                        <p:tmPct val="20000"/>
                                      </p:iterate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8" fill="hold" grpId="0" nodeType="withEffect">
                                      <p:stCondLst>
                                        <p:cond delay="35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" dur="2250"/>
                                            <p:tgtEl>
                                              <p:spTgt spid="1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53" presetClass="entr" presetSubtype="16" fill="hold" nodeType="withEffect">
                                      <p:stCondLst>
                                        <p:cond delay="75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0" dur="500"/>
                                            <p:tgtEl>
                                              <p:spTgt spid="1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1" presetID="8" presetClass="emph" presetSubtype="0" fill="hold" nodeType="withEffect">
                                      <p:stCondLst>
                                        <p:cond delay="800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2" dur="7000" fill="hold"/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3" presetID="42" presetClass="entr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9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8" presetID="42" presetClass="entr" presetSubtype="0" fill="hold" nodeType="withEffect">
                                      <p:stCondLst>
                                        <p:cond delay="110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1000"/>
                                            <p:tgtEl>
                                              <p:spTgt spid="14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1" dur="1000" fill="hold"/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1000" fill="hold"/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3" presetID="22" presetClass="entr" presetSubtype="4" fill="hold" nodeType="withEffect">
                                      <p:stCondLst>
                                        <p:cond delay="120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5" dur="500"/>
                                            <p:tgtEl>
                                              <p:spTgt spid="1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22" presetClass="entr" presetSubtype="2" fill="hold" nodeType="withEffect">
                                      <p:stCondLst>
                                        <p:cond delay="1250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48" dur="500"/>
                                            <p:tgtEl>
                                              <p:spTgt spid="1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9" presetID="22" presetClass="entr" presetSubtype="2" fill="hold" nodeType="withEffect">
                                      <p:stCondLst>
                                        <p:cond delay="1300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51" dur="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2" presetID="53" presetClass="entr" presetSubtype="16" fill="hold" nodeType="withEffect">
                                      <p:stCondLst>
                                        <p:cond delay="1350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7" presetID="8" presetClass="emph" presetSubtype="0" fill="hold" nodeType="withEffect">
                                      <p:stCondLst>
                                        <p:cond delay="14000"/>
                                      </p:stCondLst>
                                      <p:childTnLst>
                                        <p:animRot by="-10800000">
                                          <p:cBhvr>
                                            <p:cTn id="58" dur="20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59" presetID="53" presetClass="entr" presetSubtype="16" fill="hold" nodeType="withEffect">
                                      <p:stCondLst>
                                        <p:cond delay="1400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4" presetID="8" presetClass="emph" presetSubtype="0" fill="hold" nodeType="withEffect">
                                      <p:stCondLst>
                                        <p:cond delay="14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65" dur="20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16500"/>
                                </p:stCondLst>
                                <p:childTnLst>
                                  <p:par>
                                    <p:cTn id="67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9" dur="10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0" dur="1000" fill="hold"/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1" dur="1000" fill="hold"/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/>
          <p:bldP spid="167" grpId="0" animBg="1"/>
          <p:bldP spid="84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250"/>
                                            <p:tgtEl>
                                              <p:spTgt spid="9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250" fill="hold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250" fill="hold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4" fill="hold" nodeType="withEffect">
                                      <p:stCondLst>
                                        <p:cond delay="125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500" fill="hold"/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500" fill="hold"/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entr" presetSubtype="0" fill="hold" nodeType="withEffect">
                                      <p:stCondLst>
                                        <p:cond delay="275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25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250" fill="hold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250" fill="hold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1" fill="hold" grpId="0" nodeType="withEffect">
                                      <p:stCondLst>
                                        <p:cond delay="3500"/>
                                      </p:stCondLst>
                                      <p:iterate type="lt">
                                        <p:tmPct val="20000"/>
                                      </p:iterate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8" fill="hold" grpId="0" nodeType="withEffect">
                                      <p:stCondLst>
                                        <p:cond delay="35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" dur="2250"/>
                                            <p:tgtEl>
                                              <p:spTgt spid="1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53" presetClass="entr" presetSubtype="16" fill="hold" nodeType="withEffect">
                                      <p:stCondLst>
                                        <p:cond delay="75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0" dur="500"/>
                                            <p:tgtEl>
                                              <p:spTgt spid="1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1" presetID="8" presetClass="emph" presetSubtype="0" fill="hold" nodeType="withEffect">
                                      <p:stCondLst>
                                        <p:cond delay="800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2" dur="7000" fill="hold"/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3" presetID="42" presetClass="entr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9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8" presetID="42" presetClass="entr" presetSubtype="0" fill="hold" nodeType="withEffect">
                                      <p:stCondLst>
                                        <p:cond delay="110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1000"/>
                                            <p:tgtEl>
                                              <p:spTgt spid="14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1" dur="1000" fill="hold"/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1000" fill="hold"/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3" presetID="22" presetClass="entr" presetSubtype="4" fill="hold" nodeType="withEffect">
                                      <p:stCondLst>
                                        <p:cond delay="120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5" dur="500"/>
                                            <p:tgtEl>
                                              <p:spTgt spid="1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22" presetClass="entr" presetSubtype="2" fill="hold" nodeType="withEffect">
                                      <p:stCondLst>
                                        <p:cond delay="1250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48" dur="500"/>
                                            <p:tgtEl>
                                              <p:spTgt spid="1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9" presetID="22" presetClass="entr" presetSubtype="2" fill="hold" nodeType="withEffect">
                                      <p:stCondLst>
                                        <p:cond delay="1300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51" dur="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2" presetID="53" presetClass="entr" presetSubtype="16" fill="hold" nodeType="withEffect">
                                      <p:stCondLst>
                                        <p:cond delay="1350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7" presetID="8" presetClass="emph" presetSubtype="0" fill="hold" nodeType="withEffect">
                                      <p:stCondLst>
                                        <p:cond delay="14000"/>
                                      </p:stCondLst>
                                      <p:childTnLst>
                                        <p:animRot by="-10800000">
                                          <p:cBhvr>
                                            <p:cTn id="58" dur="20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59" presetID="53" presetClass="entr" presetSubtype="16" fill="hold" nodeType="withEffect">
                                      <p:stCondLst>
                                        <p:cond delay="1400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4" presetID="8" presetClass="emph" presetSubtype="0" fill="hold" nodeType="withEffect">
                                      <p:stCondLst>
                                        <p:cond delay="14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65" dur="20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16500"/>
                                </p:stCondLst>
                                <p:childTnLst>
                                  <p:par>
                                    <p:cTn id="67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9" dur="10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0" dur="1000" fill="hold"/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1" dur="1000" fill="hold"/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2" presetID="2" presetClass="entr" presetSubtype="1" fill="hold" grpId="0" nodeType="withEffect">
                                      <p:stCondLst>
                                        <p:cond delay="3500"/>
                                      </p:stCondLst>
                                      <p:iterate type="lt">
                                        <p:tmPct val="20000"/>
                                      </p:iterate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4" dur="10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5" dur="10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/>
          <p:bldP spid="167" grpId="0" animBg="1"/>
          <p:bldP spid="84" grpId="0"/>
          <p:bldP spid="85" grpId="0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-29922" y="3010680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94928" y="2394202"/>
            <a:ext cx="8154143" cy="1232957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015021" y="2447329"/>
            <a:ext cx="76340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Cho </a:t>
            </a: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△ABC        △A’B’C’. </a:t>
            </a:r>
            <a:r>
              <a:rPr lang="en-US" sz="24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B = 3cm, </a:t>
            </a:r>
          </a:p>
          <a:p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’B’ = 6cm </a:t>
            </a:r>
            <a:r>
              <a:rPr lang="en-US" sz="24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u</a:t>
            </a: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0cm. Chu vi tam </a:t>
            </a:r>
            <a:r>
              <a:rPr lang="en-US" sz="24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’B’C’ </a:t>
            </a:r>
            <a:r>
              <a:rPr lang="en-US" sz="24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04749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3399"/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3399"/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497656" y="3763021"/>
            <a:ext cx="3487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cm</a:t>
            </a: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503528" y="4445291"/>
            <a:ext cx="3487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0cm</a:t>
            </a: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4601922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3399"/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3399"/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5626264" y="3786303"/>
            <a:ext cx="3487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cm</a:t>
            </a: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5626264" y="4444425"/>
            <a:ext cx="3487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0cm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9409"/>
              </p:ext>
            </p:extLst>
          </p:nvPr>
        </p:nvGraphicFramePr>
        <p:xfrm>
          <a:off x="3844839" y="2522701"/>
          <a:ext cx="472482" cy="36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3" imgW="164880" imgH="126720" progId="Equation.DSMT4">
                  <p:embed/>
                </p:oleObj>
              </mc:Choice>
              <mc:Fallback>
                <p:oleObj name="Equation" r:id="rId13" imgW="164880" imgH="126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44839" y="2522701"/>
                        <a:ext cx="472482" cy="363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278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1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2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4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5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6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3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7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4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5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6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7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8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8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3055721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94928" y="2485720"/>
            <a:ext cx="8154143" cy="1141439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948377" y="2474224"/>
            <a:ext cx="75005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defRPr/>
            </a:pPr>
            <a:r>
              <a:rPr lang="en-US" sz="24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: Cho </a:t>
            </a:r>
            <a:r>
              <a:rPr lang="en-US" sz="24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lang="en-US" sz="24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C </a:t>
            </a:r>
            <a:r>
              <a:rPr lang="en-US" sz="24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’B’C’ </a:t>
            </a:r>
            <a:r>
              <a:rPr lang="en-US" sz="24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ần</a:t>
            </a: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t</a:t>
            </a: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uông</a:t>
            </a: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</a:t>
            </a:r>
            <a:r>
              <a:rPr lang="en-US" sz="24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’ </a:t>
            </a:r>
            <a:r>
              <a:rPr lang="en-US" sz="24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 = 3cm, AC = 4cm, BC = 5cm, </a:t>
            </a:r>
          </a:p>
          <a:p>
            <a:pPr defTabSz="685800">
              <a:buClrTx/>
              <a:defRPr/>
            </a:pP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’B’ = 6cm, A’C’ = 8cm. Chu vi tam </a:t>
            </a:r>
            <a:r>
              <a:rPr lang="en-US" sz="24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’B’C’ </a:t>
            </a:r>
            <a:r>
              <a:rPr lang="en-US" sz="24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4601922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3399"/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4601922" y="3821220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3399"/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5656186" y="4421271"/>
            <a:ext cx="3487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8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8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4cm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5656186" y="3773563"/>
            <a:ext cx="3487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8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8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9cm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3399"/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04749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3399"/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497656" y="3751204"/>
            <a:ext cx="3487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8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8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2cm</a:t>
            </a: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497656" y="4433569"/>
            <a:ext cx="3487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8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8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1cm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111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2"/>
        </a:solidFill>
        <a:effectLst/>
      </p:bgPr>
    </p:bg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11"/>
          <p:cNvGrpSpPr/>
          <p:nvPr/>
        </p:nvGrpSpPr>
        <p:grpSpPr>
          <a:xfrm rot="-493931">
            <a:off x="2655998" y="-268226"/>
            <a:ext cx="4224005" cy="5680181"/>
            <a:chOff x="5311310" y="-536081"/>
            <a:chExt cx="8447122" cy="11359167"/>
          </a:xfrm>
        </p:grpSpPr>
        <p:sp>
          <p:nvSpPr>
            <p:cNvPr id="244" name="Google Shape;244;p11"/>
            <p:cNvSpPr/>
            <p:nvPr/>
          </p:nvSpPr>
          <p:spPr>
            <a:xfrm>
              <a:off x="5320341" y="-536081"/>
              <a:ext cx="8438091" cy="11359167"/>
            </a:xfrm>
            <a:custGeom>
              <a:avLst/>
              <a:gdLst/>
              <a:ahLst/>
              <a:cxnLst/>
              <a:rect l="l" t="t" r="r" b="b"/>
              <a:pathLst>
                <a:path w="8438091" h="11359167" extrusionOk="0">
                  <a:moveTo>
                    <a:pt x="8390771" y="10947932"/>
                  </a:moveTo>
                  <a:cubicBezTo>
                    <a:pt x="8374581" y="10672564"/>
                    <a:pt x="8418269" y="10348851"/>
                    <a:pt x="8400263" y="10013415"/>
                  </a:cubicBezTo>
                  <a:cubicBezTo>
                    <a:pt x="8356052" y="9236654"/>
                    <a:pt x="8381280" y="9800953"/>
                    <a:pt x="8381280" y="9035347"/>
                  </a:cubicBezTo>
                  <a:cubicBezTo>
                    <a:pt x="8382983" y="8172915"/>
                    <a:pt x="8267426" y="7626790"/>
                    <a:pt x="8308412" y="6232795"/>
                  </a:cubicBezTo>
                  <a:cubicBezTo>
                    <a:pt x="8323717" y="5906128"/>
                    <a:pt x="8329757" y="6078765"/>
                    <a:pt x="8285569" y="5299755"/>
                  </a:cubicBezTo>
                  <a:cubicBezTo>
                    <a:pt x="8208955" y="4195986"/>
                    <a:pt x="8201530" y="14205"/>
                    <a:pt x="8119556" y="12184"/>
                  </a:cubicBezTo>
                  <a:cubicBezTo>
                    <a:pt x="7426192" y="-6900"/>
                    <a:pt x="6628057" y="26860"/>
                    <a:pt x="6632372" y="26860"/>
                  </a:cubicBezTo>
                  <a:cubicBezTo>
                    <a:pt x="5850222" y="26860"/>
                    <a:pt x="6574900" y="-49951"/>
                    <a:pt x="5621220" y="56212"/>
                  </a:cubicBezTo>
                  <a:cubicBezTo>
                    <a:pt x="5197345" y="103170"/>
                    <a:pt x="4152132" y="44966"/>
                    <a:pt x="4102971" y="42013"/>
                  </a:cubicBezTo>
                  <a:cubicBezTo>
                    <a:pt x="4063733" y="44943"/>
                    <a:pt x="3182808" y="113939"/>
                    <a:pt x="3091388" y="106101"/>
                  </a:cubicBezTo>
                  <a:cubicBezTo>
                    <a:pt x="2189663" y="29222"/>
                    <a:pt x="456014" y="147630"/>
                    <a:pt x="563691" y="139406"/>
                  </a:cubicBezTo>
                  <a:cubicBezTo>
                    <a:pt x="535671" y="139406"/>
                    <a:pt x="77735" y="130591"/>
                    <a:pt x="82049" y="131091"/>
                  </a:cubicBezTo>
                  <a:cubicBezTo>
                    <a:pt x="79142" y="131091"/>
                    <a:pt x="76872" y="1490054"/>
                    <a:pt x="76872" y="2488910"/>
                  </a:cubicBezTo>
                  <a:cubicBezTo>
                    <a:pt x="76781" y="2490591"/>
                    <a:pt x="23260" y="3300794"/>
                    <a:pt x="18650" y="3666581"/>
                  </a:cubicBezTo>
                  <a:cubicBezTo>
                    <a:pt x="18650" y="3712586"/>
                    <a:pt x="75577" y="4252123"/>
                    <a:pt x="68243" y="4323686"/>
                  </a:cubicBezTo>
                  <a:cubicBezTo>
                    <a:pt x="-27854" y="5276832"/>
                    <a:pt x="120719" y="6216938"/>
                    <a:pt x="32456" y="8117505"/>
                  </a:cubicBezTo>
                  <a:cubicBezTo>
                    <a:pt x="-2445" y="8798122"/>
                    <a:pt x="44446" y="8696845"/>
                    <a:pt x="32888" y="9050546"/>
                  </a:cubicBezTo>
                  <a:cubicBezTo>
                    <a:pt x="-25220" y="10656252"/>
                    <a:pt x="7024" y="9824717"/>
                    <a:pt x="28574" y="10860854"/>
                  </a:cubicBezTo>
                  <a:cubicBezTo>
                    <a:pt x="38020" y="11302542"/>
                    <a:pt x="19990" y="11321739"/>
                    <a:pt x="48397" y="11322239"/>
                  </a:cubicBezTo>
                  <a:cubicBezTo>
                    <a:pt x="1867993" y="11350024"/>
                    <a:pt x="3429385" y="11367108"/>
                    <a:pt x="5794953" y="11325170"/>
                  </a:cubicBezTo>
                  <a:cubicBezTo>
                    <a:pt x="6733668" y="11307063"/>
                    <a:pt x="6747043" y="11366267"/>
                    <a:pt x="6847500" y="11358452"/>
                  </a:cubicBezTo>
                  <a:cubicBezTo>
                    <a:pt x="8758150" y="11212623"/>
                    <a:pt x="8434323" y="11595245"/>
                    <a:pt x="8390771" y="10947932"/>
                  </a:cubicBezTo>
                  <a:close/>
                  <a:moveTo>
                    <a:pt x="457195" y="1278911"/>
                  </a:moveTo>
                  <a:cubicBezTo>
                    <a:pt x="377424" y="1246628"/>
                    <a:pt x="335166" y="1138989"/>
                    <a:pt x="369658" y="1051387"/>
                  </a:cubicBezTo>
                  <a:cubicBezTo>
                    <a:pt x="427448" y="903127"/>
                    <a:pt x="626227" y="918803"/>
                    <a:pt x="677954" y="1062155"/>
                  </a:cubicBezTo>
                  <a:cubicBezTo>
                    <a:pt x="728841" y="1184493"/>
                    <a:pt x="604224" y="1339091"/>
                    <a:pt x="457195" y="1278911"/>
                  </a:cubicBezTo>
                  <a:close/>
                  <a:moveTo>
                    <a:pt x="442094" y="2208543"/>
                  </a:moveTo>
                  <a:cubicBezTo>
                    <a:pt x="378287" y="2174284"/>
                    <a:pt x="345066" y="2089159"/>
                    <a:pt x="363618" y="2012348"/>
                  </a:cubicBezTo>
                  <a:cubicBezTo>
                    <a:pt x="404582" y="1844528"/>
                    <a:pt x="623638" y="1844028"/>
                    <a:pt x="679680" y="1999626"/>
                  </a:cubicBezTo>
                  <a:cubicBezTo>
                    <a:pt x="734018" y="2129756"/>
                    <a:pt x="590872" y="2288785"/>
                    <a:pt x="442094" y="2208543"/>
                  </a:cubicBezTo>
                  <a:close/>
                  <a:moveTo>
                    <a:pt x="460646" y="3154306"/>
                  </a:moveTo>
                  <a:cubicBezTo>
                    <a:pt x="380876" y="3122024"/>
                    <a:pt x="338618" y="3015361"/>
                    <a:pt x="372678" y="2927282"/>
                  </a:cubicBezTo>
                  <a:cubicBezTo>
                    <a:pt x="430037" y="2778046"/>
                    <a:pt x="630110" y="2794198"/>
                    <a:pt x="681405" y="2937551"/>
                  </a:cubicBezTo>
                  <a:cubicBezTo>
                    <a:pt x="732724" y="3060366"/>
                    <a:pt x="607244" y="3213987"/>
                    <a:pt x="460646" y="3154306"/>
                  </a:cubicBezTo>
                  <a:close/>
                  <a:moveTo>
                    <a:pt x="462803" y="4092231"/>
                  </a:moveTo>
                  <a:cubicBezTo>
                    <a:pt x="383033" y="4059948"/>
                    <a:pt x="340775" y="3953286"/>
                    <a:pt x="374836" y="3865707"/>
                  </a:cubicBezTo>
                  <a:cubicBezTo>
                    <a:pt x="432194" y="3715993"/>
                    <a:pt x="632267" y="3732146"/>
                    <a:pt x="683563" y="3875499"/>
                  </a:cubicBezTo>
                  <a:cubicBezTo>
                    <a:pt x="735312" y="3999268"/>
                    <a:pt x="608107" y="4151435"/>
                    <a:pt x="462803" y="4092231"/>
                  </a:cubicBezTo>
                  <a:close/>
                  <a:moveTo>
                    <a:pt x="369227" y="4826146"/>
                  </a:moveTo>
                  <a:cubicBezTo>
                    <a:pt x="410191" y="4658326"/>
                    <a:pt x="629247" y="4657349"/>
                    <a:pt x="685288" y="4813424"/>
                  </a:cubicBezTo>
                  <a:cubicBezTo>
                    <a:pt x="798257" y="5083999"/>
                    <a:pt x="294202" y="5134888"/>
                    <a:pt x="369227" y="4826146"/>
                  </a:cubicBezTo>
                  <a:close/>
                  <a:moveTo>
                    <a:pt x="371384" y="5763594"/>
                  </a:moveTo>
                  <a:cubicBezTo>
                    <a:pt x="412348" y="5596274"/>
                    <a:pt x="630973" y="5594297"/>
                    <a:pt x="687446" y="5750872"/>
                  </a:cubicBezTo>
                  <a:cubicBezTo>
                    <a:pt x="800845" y="6022901"/>
                    <a:pt x="296791" y="6072336"/>
                    <a:pt x="371384" y="5763594"/>
                  </a:cubicBezTo>
                  <a:close/>
                  <a:moveTo>
                    <a:pt x="468412" y="6905552"/>
                  </a:moveTo>
                  <a:cubicBezTo>
                    <a:pt x="388642" y="6873269"/>
                    <a:pt x="346383" y="6766607"/>
                    <a:pt x="380444" y="6679028"/>
                  </a:cubicBezTo>
                  <a:cubicBezTo>
                    <a:pt x="437803" y="6529315"/>
                    <a:pt x="637876" y="6545467"/>
                    <a:pt x="689171" y="6688820"/>
                  </a:cubicBezTo>
                  <a:cubicBezTo>
                    <a:pt x="740490" y="6812112"/>
                    <a:pt x="614147" y="6964756"/>
                    <a:pt x="468412" y="6905552"/>
                  </a:cubicBezTo>
                  <a:close/>
                  <a:moveTo>
                    <a:pt x="374836" y="7639467"/>
                  </a:moveTo>
                  <a:cubicBezTo>
                    <a:pt x="415799" y="7471147"/>
                    <a:pt x="634856" y="7471147"/>
                    <a:pt x="690897" y="7626745"/>
                  </a:cubicBezTo>
                  <a:cubicBezTo>
                    <a:pt x="803865" y="7897319"/>
                    <a:pt x="299811" y="7948209"/>
                    <a:pt x="374836" y="7639467"/>
                  </a:cubicBezTo>
                  <a:close/>
                  <a:moveTo>
                    <a:pt x="455469" y="8773110"/>
                  </a:moveTo>
                  <a:cubicBezTo>
                    <a:pt x="391662" y="8738851"/>
                    <a:pt x="358441" y="8653725"/>
                    <a:pt x="376993" y="8576914"/>
                  </a:cubicBezTo>
                  <a:cubicBezTo>
                    <a:pt x="417957" y="8409094"/>
                    <a:pt x="637013" y="8408594"/>
                    <a:pt x="693054" y="8564192"/>
                  </a:cubicBezTo>
                  <a:cubicBezTo>
                    <a:pt x="747393" y="8694345"/>
                    <a:pt x="604655" y="8853351"/>
                    <a:pt x="455469" y="8773110"/>
                  </a:cubicBezTo>
                  <a:close/>
                  <a:moveTo>
                    <a:pt x="473998" y="9718873"/>
                  </a:moveTo>
                  <a:cubicBezTo>
                    <a:pt x="394228" y="9686590"/>
                    <a:pt x="351969" y="9579928"/>
                    <a:pt x="386030" y="9492348"/>
                  </a:cubicBezTo>
                  <a:cubicBezTo>
                    <a:pt x="443389" y="9342635"/>
                    <a:pt x="643462" y="9358788"/>
                    <a:pt x="694757" y="9502140"/>
                  </a:cubicBezTo>
                  <a:cubicBezTo>
                    <a:pt x="746098" y="9625432"/>
                    <a:pt x="619755" y="9778076"/>
                    <a:pt x="473998" y="9718873"/>
                  </a:cubicBezTo>
                  <a:close/>
                  <a:moveTo>
                    <a:pt x="475724" y="10656820"/>
                  </a:moveTo>
                  <a:cubicBezTo>
                    <a:pt x="307123" y="10588325"/>
                    <a:pt x="363618" y="10292305"/>
                    <a:pt x="565417" y="10326564"/>
                  </a:cubicBezTo>
                  <a:cubicBezTo>
                    <a:pt x="809905" y="10369116"/>
                    <a:pt x="706429" y="10750760"/>
                    <a:pt x="475724" y="1065682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45" name="Google Shape;245;p11"/>
            <p:cNvGrpSpPr/>
            <p:nvPr/>
          </p:nvGrpSpPr>
          <p:grpSpPr>
            <a:xfrm>
              <a:off x="5311310" y="55964"/>
              <a:ext cx="8413432" cy="10355886"/>
              <a:chOff x="5311310" y="55964"/>
              <a:chExt cx="8413432" cy="10355886"/>
            </a:xfrm>
          </p:grpSpPr>
          <p:sp>
            <p:nvSpPr>
              <p:cNvPr id="246" name="Google Shape;246;p11"/>
              <p:cNvSpPr/>
              <p:nvPr/>
            </p:nvSpPr>
            <p:spPr>
              <a:xfrm>
                <a:off x="5387864" y="55964"/>
                <a:ext cx="8105496" cy="82125"/>
              </a:xfrm>
              <a:custGeom>
                <a:avLst/>
                <a:gdLst/>
                <a:ahLst/>
                <a:cxnLst/>
                <a:rect l="l" t="t" r="r" b="b"/>
                <a:pathLst>
                  <a:path w="8105496" h="82125" extrusionOk="0">
                    <a:moveTo>
                      <a:pt x="8101604" y="82126"/>
                    </a:moveTo>
                    <a:cubicBezTo>
                      <a:pt x="8099424" y="82148"/>
                      <a:pt x="14367" y="54750"/>
                      <a:pt x="11506" y="54727"/>
                    </a:cubicBezTo>
                    <a:cubicBezTo>
                      <a:pt x="11506" y="-28581"/>
                      <a:pt x="-571910" y="294"/>
                      <a:pt x="6570003" y="30260"/>
                    </a:cubicBezTo>
                    <a:cubicBezTo>
                      <a:pt x="8269637" y="36803"/>
                      <a:pt x="8099605" y="11631"/>
                      <a:pt x="8101604" y="8212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47" name="Google Shape;247;p11"/>
              <p:cNvSpPr/>
              <p:nvPr/>
            </p:nvSpPr>
            <p:spPr>
              <a:xfrm>
                <a:off x="5388399" y="986279"/>
                <a:ext cx="8128786" cy="85828"/>
              </a:xfrm>
              <a:custGeom>
                <a:avLst/>
                <a:gdLst/>
                <a:ahLst/>
                <a:cxnLst/>
                <a:rect l="l" t="t" r="r" b="b"/>
                <a:pathLst>
                  <a:path w="8128786" h="85828" extrusionOk="0">
                    <a:moveTo>
                      <a:pt x="8124367" y="85829"/>
                    </a:moveTo>
                    <a:cubicBezTo>
                      <a:pt x="8121778" y="85874"/>
                      <a:pt x="10903" y="58453"/>
                      <a:pt x="9246" y="58430"/>
                    </a:cubicBezTo>
                    <a:cubicBezTo>
                      <a:pt x="11176" y="-28831"/>
                      <a:pt x="-540859" y="-1955"/>
                      <a:pt x="6591449" y="33963"/>
                    </a:cubicBezTo>
                    <a:cubicBezTo>
                      <a:pt x="8290129" y="40483"/>
                      <a:pt x="8124367" y="14470"/>
                      <a:pt x="8124367" y="85829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48" name="Google Shape;248;p11"/>
              <p:cNvSpPr/>
              <p:nvPr/>
            </p:nvSpPr>
            <p:spPr>
              <a:xfrm>
                <a:off x="5390743" y="1920023"/>
                <a:ext cx="8182802" cy="67949"/>
              </a:xfrm>
              <a:custGeom>
                <a:avLst/>
                <a:gdLst/>
                <a:ahLst/>
                <a:cxnLst/>
                <a:rect l="l" t="t" r="r" b="b"/>
                <a:pathLst>
                  <a:path w="8182802" h="67949" extrusionOk="0">
                    <a:moveTo>
                      <a:pt x="1086197" y="62634"/>
                    </a:moveTo>
                    <a:cubicBezTo>
                      <a:pt x="-151072" y="62634"/>
                      <a:pt x="6493" y="79014"/>
                      <a:pt x="6493" y="0"/>
                    </a:cubicBezTo>
                    <a:cubicBezTo>
                      <a:pt x="9968162" y="56705"/>
                      <a:pt x="11410296" y="79196"/>
                      <a:pt x="1086197" y="6263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49" name="Google Shape;249;p11"/>
              <p:cNvSpPr/>
              <p:nvPr/>
            </p:nvSpPr>
            <p:spPr>
              <a:xfrm>
                <a:off x="5336885" y="2856902"/>
                <a:ext cx="8215198" cy="83263"/>
              </a:xfrm>
              <a:custGeom>
                <a:avLst/>
                <a:gdLst/>
                <a:ahLst/>
                <a:cxnLst/>
                <a:rect l="l" t="t" r="r" b="b"/>
                <a:pathLst>
                  <a:path w="8215198" h="83263" extrusionOk="0">
                    <a:moveTo>
                      <a:pt x="8210804" y="83263"/>
                    </a:moveTo>
                    <a:cubicBezTo>
                      <a:pt x="8209033" y="83286"/>
                      <a:pt x="11053" y="55388"/>
                      <a:pt x="8578" y="55365"/>
                    </a:cubicBezTo>
                    <a:cubicBezTo>
                      <a:pt x="12598" y="-29261"/>
                      <a:pt x="-545432" y="569"/>
                      <a:pt x="6687378" y="30898"/>
                    </a:cubicBezTo>
                    <a:cubicBezTo>
                      <a:pt x="8375567" y="37417"/>
                      <a:pt x="8210804" y="12223"/>
                      <a:pt x="8210804" y="8326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0" name="Google Shape;250;p11"/>
              <p:cNvSpPr/>
              <p:nvPr/>
            </p:nvSpPr>
            <p:spPr>
              <a:xfrm>
                <a:off x="5374701" y="3791049"/>
                <a:ext cx="8198439" cy="82656"/>
              </a:xfrm>
              <a:custGeom>
                <a:avLst/>
                <a:gdLst/>
                <a:ahLst/>
                <a:cxnLst/>
                <a:rect l="l" t="t" r="r" b="b"/>
                <a:pathLst>
                  <a:path w="8198439" h="82656" extrusionOk="0">
                    <a:moveTo>
                      <a:pt x="8194537" y="82656"/>
                    </a:moveTo>
                    <a:cubicBezTo>
                      <a:pt x="8192539" y="82679"/>
                      <a:pt x="8502" y="54781"/>
                      <a:pt x="6117" y="54758"/>
                    </a:cubicBezTo>
                    <a:cubicBezTo>
                      <a:pt x="18675" y="-28936"/>
                      <a:pt x="-548256" y="484"/>
                      <a:pt x="6671974" y="30791"/>
                    </a:cubicBezTo>
                    <a:cubicBezTo>
                      <a:pt x="8362366" y="37310"/>
                      <a:pt x="8192493" y="12707"/>
                      <a:pt x="8194537" y="8265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1" name="Google Shape;251;p11"/>
              <p:cNvSpPr/>
              <p:nvPr/>
            </p:nvSpPr>
            <p:spPr>
              <a:xfrm>
                <a:off x="5345206" y="4724527"/>
                <a:ext cx="8266523" cy="83196"/>
              </a:xfrm>
              <a:custGeom>
                <a:avLst/>
                <a:gdLst/>
                <a:ahLst/>
                <a:cxnLst/>
                <a:rect l="l" t="t" r="r" b="b"/>
                <a:pathLst>
                  <a:path w="8266523" h="83196" extrusionOk="0">
                    <a:moveTo>
                      <a:pt x="8264133" y="83196"/>
                    </a:moveTo>
                    <a:cubicBezTo>
                      <a:pt x="8262475" y="83219"/>
                      <a:pt x="202760" y="56139"/>
                      <a:pt x="11043" y="54821"/>
                    </a:cubicBezTo>
                    <a:cubicBezTo>
                      <a:pt x="9181" y="-29395"/>
                      <a:pt x="-559657" y="774"/>
                      <a:pt x="6723472" y="31330"/>
                    </a:cubicBezTo>
                    <a:cubicBezTo>
                      <a:pt x="8432506" y="37874"/>
                      <a:pt x="8257729" y="12702"/>
                      <a:pt x="8264133" y="8319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2" name="Google Shape;252;p11"/>
              <p:cNvSpPr/>
              <p:nvPr/>
            </p:nvSpPr>
            <p:spPr>
              <a:xfrm>
                <a:off x="5370304" y="5655615"/>
                <a:ext cx="8283621" cy="75741"/>
              </a:xfrm>
              <a:custGeom>
                <a:avLst/>
                <a:gdLst/>
                <a:ahLst/>
                <a:cxnLst/>
                <a:rect l="l" t="t" r="r" b="b"/>
                <a:pathLst>
                  <a:path w="8283621" h="75741" extrusionOk="0">
                    <a:moveTo>
                      <a:pt x="3026325" y="66065"/>
                    </a:moveTo>
                    <a:cubicBezTo>
                      <a:pt x="-276573" y="53365"/>
                      <a:pt x="7358" y="90896"/>
                      <a:pt x="5360" y="0"/>
                    </a:cubicBezTo>
                    <a:cubicBezTo>
                      <a:pt x="8835462" y="24558"/>
                      <a:pt x="11750657" y="102869"/>
                      <a:pt x="3026325" y="6606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3" name="Google Shape;253;p11"/>
              <p:cNvSpPr/>
              <p:nvPr/>
            </p:nvSpPr>
            <p:spPr>
              <a:xfrm>
                <a:off x="5368831" y="6590717"/>
                <a:ext cx="8265593" cy="85041"/>
              </a:xfrm>
              <a:custGeom>
                <a:avLst/>
                <a:gdLst/>
                <a:ahLst/>
                <a:cxnLst/>
                <a:rect l="l" t="t" r="r" b="b"/>
                <a:pathLst>
                  <a:path w="8265593" h="85041" extrusionOk="0">
                    <a:moveTo>
                      <a:pt x="8261216" y="85041"/>
                    </a:moveTo>
                    <a:cubicBezTo>
                      <a:pt x="8259559" y="85064"/>
                      <a:pt x="186787" y="57870"/>
                      <a:pt x="9830" y="56666"/>
                    </a:cubicBezTo>
                    <a:cubicBezTo>
                      <a:pt x="9830" y="-31685"/>
                      <a:pt x="-548177" y="2097"/>
                      <a:pt x="6744262" y="32698"/>
                    </a:cubicBezTo>
                    <a:cubicBezTo>
                      <a:pt x="8425299" y="40831"/>
                      <a:pt x="8261216" y="11025"/>
                      <a:pt x="8261216" y="8504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4" name="Google Shape;254;p11"/>
              <p:cNvSpPr/>
              <p:nvPr/>
            </p:nvSpPr>
            <p:spPr>
              <a:xfrm>
                <a:off x="5344309" y="7523452"/>
                <a:ext cx="8327709" cy="86323"/>
              </a:xfrm>
              <a:custGeom>
                <a:avLst/>
                <a:gdLst/>
                <a:ahLst/>
                <a:cxnLst/>
                <a:rect l="l" t="t" r="r" b="b"/>
                <a:pathLst>
                  <a:path w="8327709" h="86323" extrusionOk="0">
                    <a:moveTo>
                      <a:pt x="8325839" y="86323"/>
                    </a:moveTo>
                    <a:cubicBezTo>
                      <a:pt x="8324181" y="86346"/>
                      <a:pt x="155790" y="58902"/>
                      <a:pt x="8488" y="57948"/>
                    </a:cubicBezTo>
                    <a:cubicBezTo>
                      <a:pt x="12734" y="-33493"/>
                      <a:pt x="-550200" y="3174"/>
                      <a:pt x="6791196" y="33980"/>
                    </a:cubicBezTo>
                    <a:cubicBezTo>
                      <a:pt x="8493055" y="40523"/>
                      <a:pt x="8318005" y="15283"/>
                      <a:pt x="8325839" y="8632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5" name="Google Shape;255;p11"/>
              <p:cNvSpPr/>
              <p:nvPr/>
            </p:nvSpPr>
            <p:spPr>
              <a:xfrm>
                <a:off x="5345955" y="8456713"/>
                <a:ext cx="8378787" cy="77211"/>
              </a:xfrm>
              <a:custGeom>
                <a:avLst/>
                <a:gdLst/>
                <a:ahLst/>
                <a:cxnLst/>
                <a:rect l="l" t="t" r="r" b="b"/>
                <a:pathLst>
                  <a:path w="8378787" h="77211" extrusionOk="0">
                    <a:moveTo>
                      <a:pt x="3117501" y="66542"/>
                    </a:moveTo>
                    <a:cubicBezTo>
                      <a:pt x="-327680" y="53320"/>
                      <a:pt x="9000" y="93963"/>
                      <a:pt x="9000" y="0"/>
                    </a:cubicBezTo>
                    <a:cubicBezTo>
                      <a:pt x="8785740" y="33828"/>
                      <a:pt x="11966155" y="103891"/>
                      <a:pt x="3117501" y="6654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6" name="Google Shape;256;p11"/>
              <p:cNvSpPr/>
              <p:nvPr/>
            </p:nvSpPr>
            <p:spPr>
              <a:xfrm>
                <a:off x="5311310" y="9392874"/>
                <a:ext cx="8412452" cy="84459"/>
              </a:xfrm>
              <a:custGeom>
                <a:avLst/>
                <a:gdLst/>
                <a:ahLst/>
                <a:cxnLst/>
                <a:rect l="l" t="t" r="r" b="b"/>
                <a:pathLst>
                  <a:path w="8412452" h="84459" extrusionOk="0">
                    <a:moveTo>
                      <a:pt x="8409294" y="84459"/>
                    </a:moveTo>
                    <a:cubicBezTo>
                      <a:pt x="8407568" y="84482"/>
                      <a:pt x="356732" y="58038"/>
                      <a:pt x="10447" y="55107"/>
                    </a:cubicBezTo>
                    <a:cubicBezTo>
                      <a:pt x="10447" y="-30450"/>
                      <a:pt x="-567224" y="1401"/>
                      <a:pt x="6868634" y="32593"/>
                    </a:cubicBezTo>
                    <a:cubicBezTo>
                      <a:pt x="8577168" y="39136"/>
                      <a:pt x="8405275" y="13942"/>
                      <a:pt x="8409294" y="84459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7" name="Google Shape;257;p11"/>
              <p:cNvSpPr/>
              <p:nvPr/>
            </p:nvSpPr>
            <p:spPr>
              <a:xfrm>
                <a:off x="5339460" y="10324550"/>
                <a:ext cx="8374674" cy="87300"/>
              </a:xfrm>
              <a:custGeom>
                <a:avLst/>
                <a:gdLst/>
                <a:ahLst/>
                <a:cxnLst/>
                <a:rect l="l" t="t" r="r" b="b"/>
                <a:pathLst>
                  <a:path w="8374674" h="87300" extrusionOk="0">
                    <a:moveTo>
                      <a:pt x="8371652" y="87301"/>
                    </a:moveTo>
                    <a:cubicBezTo>
                      <a:pt x="8370018" y="87324"/>
                      <a:pt x="230282" y="59289"/>
                      <a:pt x="10749" y="57449"/>
                    </a:cubicBezTo>
                    <a:cubicBezTo>
                      <a:pt x="8705" y="-28335"/>
                      <a:pt x="-559860" y="-2436"/>
                      <a:pt x="6862464" y="34935"/>
                    </a:cubicBezTo>
                    <a:cubicBezTo>
                      <a:pt x="8536847" y="41478"/>
                      <a:pt x="8367361" y="14375"/>
                      <a:pt x="8371652" y="8730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258" name="Google Shape;258;p11"/>
            <p:cNvSpPr/>
            <p:nvPr/>
          </p:nvSpPr>
          <p:spPr>
            <a:xfrm>
              <a:off x="6419575" y="-436321"/>
              <a:ext cx="225942" cy="11249877"/>
            </a:xfrm>
            <a:custGeom>
              <a:avLst/>
              <a:gdLst/>
              <a:ahLst/>
              <a:cxnLst/>
              <a:rect l="l" t="t" r="r" b="b"/>
              <a:pathLst>
                <a:path w="225942" h="11249877" extrusionOk="0">
                  <a:moveTo>
                    <a:pt x="225943" y="11249877"/>
                  </a:moveTo>
                  <a:cubicBezTo>
                    <a:pt x="101235" y="11249877"/>
                    <a:pt x="-95114" y="4751194"/>
                    <a:pt x="53028" y="3"/>
                  </a:cubicBezTo>
                  <a:cubicBezTo>
                    <a:pt x="179280" y="-3837"/>
                    <a:pt x="-124883" y="4383408"/>
                    <a:pt x="225943" y="1124987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59" name="Google Shape;259;p11"/>
          <p:cNvGrpSpPr/>
          <p:nvPr/>
        </p:nvGrpSpPr>
        <p:grpSpPr>
          <a:xfrm rot="-5400000">
            <a:off x="3343775" y="-1078111"/>
            <a:ext cx="3871749" cy="7299722"/>
            <a:chOff x="5271483" y="-740155"/>
            <a:chExt cx="7743498" cy="12871283"/>
          </a:xfrm>
        </p:grpSpPr>
        <p:sp>
          <p:nvSpPr>
            <p:cNvPr id="260" name="Google Shape;260;p11"/>
            <p:cNvSpPr/>
            <p:nvPr/>
          </p:nvSpPr>
          <p:spPr>
            <a:xfrm>
              <a:off x="5271483" y="-740155"/>
              <a:ext cx="7743498" cy="11767314"/>
            </a:xfrm>
            <a:custGeom>
              <a:avLst/>
              <a:gdLst/>
              <a:ahLst/>
              <a:cxnLst/>
              <a:rect l="l" t="t" r="r" b="b"/>
              <a:pathLst>
                <a:path w="7743498" h="11767314" extrusionOk="0">
                  <a:moveTo>
                    <a:pt x="7740020" y="11680660"/>
                  </a:moveTo>
                  <a:cubicBezTo>
                    <a:pt x="7742562" y="11723799"/>
                    <a:pt x="8119550" y="11705419"/>
                    <a:pt x="219898" y="11767315"/>
                  </a:cubicBezTo>
                  <a:cubicBezTo>
                    <a:pt x="78698" y="11767315"/>
                    <a:pt x="50990" y="1752739"/>
                    <a:pt x="0" y="222635"/>
                  </a:cubicBezTo>
                  <a:cubicBezTo>
                    <a:pt x="0" y="112728"/>
                    <a:pt x="1238546" y="149983"/>
                    <a:pt x="1649057" y="129790"/>
                  </a:cubicBezTo>
                  <a:cubicBezTo>
                    <a:pt x="4424934" y="-6710"/>
                    <a:pt x="5822430" y="-58581"/>
                    <a:pt x="7536059" y="88534"/>
                  </a:cubicBezTo>
                  <a:cubicBezTo>
                    <a:pt x="7657249" y="98937"/>
                    <a:pt x="7414682" y="4454633"/>
                    <a:pt x="7740020" y="116806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1" name="Google Shape;261;p11"/>
            <p:cNvSpPr/>
            <p:nvPr/>
          </p:nvSpPr>
          <p:spPr>
            <a:xfrm rot="5400000">
              <a:off x="2751263" y="2376470"/>
              <a:ext cx="12595160" cy="6914156"/>
            </a:xfrm>
            <a:custGeom>
              <a:avLst/>
              <a:gdLst/>
              <a:ahLst/>
              <a:cxnLst/>
              <a:rect l="l" t="t" r="r" b="b"/>
              <a:pathLst>
                <a:path w="7078867" h="11040738" extrusionOk="0">
                  <a:moveTo>
                    <a:pt x="0" y="155569"/>
                  </a:moveTo>
                  <a:cubicBezTo>
                    <a:pt x="277009" y="131352"/>
                    <a:pt x="561621" y="135541"/>
                    <a:pt x="880274" y="136129"/>
                  </a:cubicBezTo>
                  <a:cubicBezTo>
                    <a:pt x="1971782" y="136129"/>
                    <a:pt x="4522111" y="-114420"/>
                    <a:pt x="6922672" y="64302"/>
                  </a:cubicBezTo>
                  <a:cubicBezTo>
                    <a:pt x="6992683" y="4943197"/>
                    <a:pt x="6790347" y="4656380"/>
                    <a:pt x="7078867" y="10986797"/>
                  </a:cubicBezTo>
                  <a:cubicBezTo>
                    <a:pt x="3871623" y="11012709"/>
                    <a:pt x="4101196" y="11009461"/>
                    <a:pt x="174652" y="11040738"/>
                  </a:cubicBezTo>
                  <a:cubicBezTo>
                    <a:pt x="17279" y="6298698"/>
                    <a:pt x="50519" y="2143916"/>
                    <a:pt x="0" y="15556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vert="horz" wrap="square" lIns="45725" tIns="22850" rIns="45725" bIns="22850" anchor="ctr" anchorCtr="0">
              <a:no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3200" b="1" dirty="0">
                  <a:solidFill>
                    <a:schemeClr val="dk1"/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  <a:sym typeface="Calibri"/>
                </a:rPr>
                <a:t>TIẾT 120 - BÀI 7: </a:t>
              </a:r>
            </a:p>
            <a:p>
              <a:pPr algn="ctr">
                <a:lnSpc>
                  <a:spcPct val="150000"/>
                </a:lnSpc>
              </a:pPr>
              <a:r>
                <a:rPr lang="en-US" sz="3200" b="1" dirty="0">
                  <a:solidFill>
                    <a:schemeClr val="dk1"/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  <a:sym typeface="Calibri"/>
                </a:rPr>
                <a:t>TRƯỜNG HỢP ĐỒNG DẠNG THỨ HAI CỦA TAM GIÁC</a:t>
              </a:r>
            </a:p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200" dirty="0">
                <a:solidFill>
                  <a:schemeClr val="dk1"/>
                </a:solidFill>
                <a:latin typeface="+mj-lt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64" name="Google Shape;264;p11"/>
          <p:cNvGrpSpPr/>
          <p:nvPr/>
        </p:nvGrpSpPr>
        <p:grpSpPr>
          <a:xfrm rot="945579">
            <a:off x="6058427" y="573043"/>
            <a:ext cx="2223536" cy="813891"/>
            <a:chOff x="12117274" y="1145419"/>
            <a:chExt cx="4447115" cy="1627799"/>
          </a:xfrm>
        </p:grpSpPr>
        <p:sp>
          <p:nvSpPr>
            <p:cNvPr id="265" name="Google Shape;265;p11"/>
            <p:cNvSpPr/>
            <p:nvPr/>
          </p:nvSpPr>
          <p:spPr>
            <a:xfrm>
              <a:off x="14591797" y="1233451"/>
              <a:ext cx="1793761" cy="1459171"/>
            </a:xfrm>
            <a:custGeom>
              <a:avLst/>
              <a:gdLst/>
              <a:ahLst/>
              <a:cxnLst/>
              <a:rect l="l" t="t" r="r" b="b"/>
              <a:pathLst>
                <a:path w="1793761" h="1459171" extrusionOk="0">
                  <a:moveTo>
                    <a:pt x="1777755" y="349686"/>
                  </a:moveTo>
                  <a:cubicBezTo>
                    <a:pt x="1793498" y="431613"/>
                    <a:pt x="1795384" y="516853"/>
                    <a:pt x="1792804" y="599339"/>
                  </a:cubicBezTo>
                  <a:cubicBezTo>
                    <a:pt x="1788099" y="749748"/>
                    <a:pt x="1769066" y="902332"/>
                    <a:pt x="1707776" y="1039809"/>
                  </a:cubicBezTo>
                  <a:cubicBezTo>
                    <a:pt x="1565717" y="1358468"/>
                    <a:pt x="1204131" y="1456345"/>
                    <a:pt x="882480" y="1459027"/>
                  </a:cubicBezTo>
                  <a:cubicBezTo>
                    <a:pt x="710688" y="1460457"/>
                    <a:pt x="515352" y="1452570"/>
                    <a:pt x="357702" y="1377544"/>
                  </a:cubicBezTo>
                  <a:cubicBezTo>
                    <a:pt x="129992" y="1269169"/>
                    <a:pt x="82204" y="1029703"/>
                    <a:pt x="37127" y="804570"/>
                  </a:cubicBezTo>
                  <a:cubicBezTo>
                    <a:pt x="20291" y="720503"/>
                    <a:pt x="11138" y="635076"/>
                    <a:pt x="6834" y="549508"/>
                  </a:cubicBezTo>
                  <a:cubicBezTo>
                    <a:pt x="6344" y="547723"/>
                    <a:pt x="5864" y="546089"/>
                    <a:pt x="5571" y="544908"/>
                  </a:cubicBezTo>
                  <a:cubicBezTo>
                    <a:pt x="-5049" y="506986"/>
                    <a:pt x="1150" y="466107"/>
                    <a:pt x="10543" y="428523"/>
                  </a:cubicBezTo>
                  <a:cubicBezTo>
                    <a:pt x="42953" y="320397"/>
                    <a:pt x="106040" y="233354"/>
                    <a:pt x="200025" y="170415"/>
                  </a:cubicBezTo>
                  <a:cubicBezTo>
                    <a:pt x="331126" y="82617"/>
                    <a:pt x="497226" y="44136"/>
                    <a:pt x="651781" y="22324"/>
                  </a:cubicBezTo>
                  <a:cubicBezTo>
                    <a:pt x="820015" y="-1423"/>
                    <a:pt x="990500" y="-1432"/>
                    <a:pt x="1160033" y="1081"/>
                  </a:cubicBezTo>
                  <a:cubicBezTo>
                    <a:pt x="1252302" y="2449"/>
                    <a:pt x="1345024" y="4527"/>
                    <a:pt x="1435852" y="20841"/>
                  </a:cubicBezTo>
                  <a:cubicBezTo>
                    <a:pt x="1550348" y="41401"/>
                    <a:pt x="1670295" y="84198"/>
                    <a:pt x="1726009" y="193976"/>
                  </a:cubicBezTo>
                  <a:cubicBezTo>
                    <a:pt x="1751037" y="243283"/>
                    <a:pt x="1767393" y="295770"/>
                    <a:pt x="1777755" y="349686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6" name="Google Shape;266;p11"/>
            <p:cNvSpPr/>
            <p:nvPr/>
          </p:nvSpPr>
          <p:spPr>
            <a:xfrm>
              <a:off x="12307738" y="1281888"/>
              <a:ext cx="1792028" cy="1456023"/>
            </a:xfrm>
            <a:custGeom>
              <a:avLst/>
              <a:gdLst/>
              <a:ahLst/>
              <a:cxnLst/>
              <a:rect l="l" t="t" r="r" b="b"/>
              <a:pathLst>
                <a:path w="1792028" h="1456023" extrusionOk="0">
                  <a:moveTo>
                    <a:pt x="9416" y="382785"/>
                  </a:moveTo>
                  <a:cubicBezTo>
                    <a:pt x="-3009" y="465281"/>
                    <a:pt x="-1453" y="550520"/>
                    <a:pt x="4453" y="632838"/>
                  </a:cubicBezTo>
                  <a:cubicBezTo>
                    <a:pt x="15224" y="782936"/>
                    <a:pt x="40403" y="934623"/>
                    <a:pt x="107181" y="1069525"/>
                  </a:cubicBezTo>
                  <a:cubicBezTo>
                    <a:pt x="261977" y="1382206"/>
                    <a:pt x="627227" y="1465466"/>
                    <a:pt x="948727" y="1455199"/>
                  </a:cubicBezTo>
                  <a:cubicBezTo>
                    <a:pt x="1120430" y="1449719"/>
                    <a:pt x="1315294" y="1433982"/>
                    <a:pt x="1469787" y="1352668"/>
                  </a:cubicBezTo>
                  <a:cubicBezTo>
                    <a:pt x="1692934" y="1235226"/>
                    <a:pt x="1731028" y="994028"/>
                    <a:pt x="1766987" y="767261"/>
                  </a:cubicBezTo>
                  <a:cubicBezTo>
                    <a:pt x="1780418" y="682581"/>
                    <a:pt x="1786119" y="596861"/>
                    <a:pt x="1786973" y="511187"/>
                  </a:cubicBezTo>
                  <a:cubicBezTo>
                    <a:pt x="1787391" y="509384"/>
                    <a:pt x="1787800" y="507732"/>
                    <a:pt x="1788049" y="506542"/>
                  </a:cubicBezTo>
                  <a:cubicBezTo>
                    <a:pt x="1797130" y="468220"/>
                    <a:pt x="1789285" y="427625"/>
                    <a:pt x="1778381" y="390459"/>
                  </a:cubicBezTo>
                  <a:cubicBezTo>
                    <a:pt x="1741639" y="283727"/>
                    <a:pt x="1675083" y="199295"/>
                    <a:pt x="1578643" y="140184"/>
                  </a:cubicBezTo>
                  <a:cubicBezTo>
                    <a:pt x="1444109" y="57733"/>
                    <a:pt x="1276586" y="25965"/>
                    <a:pt x="1121275" y="10379"/>
                  </a:cubicBezTo>
                  <a:cubicBezTo>
                    <a:pt x="952222" y="-6583"/>
                    <a:pt x="781871" y="264"/>
                    <a:pt x="612578" y="9598"/>
                  </a:cubicBezTo>
                  <a:cubicBezTo>
                    <a:pt x="520434" y="14678"/>
                    <a:pt x="427881" y="20486"/>
                    <a:pt x="337782" y="40433"/>
                  </a:cubicBezTo>
                  <a:cubicBezTo>
                    <a:pt x="224212" y="65575"/>
                    <a:pt x="106078" y="113168"/>
                    <a:pt x="54848" y="225095"/>
                  </a:cubicBezTo>
                  <a:cubicBezTo>
                    <a:pt x="31821" y="275397"/>
                    <a:pt x="17590" y="328496"/>
                    <a:pt x="9416" y="382785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7" name="Google Shape;267;p11"/>
            <p:cNvSpPr/>
            <p:nvPr/>
          </p:nvSpPr>
          <p:spPr>
            <a:xfrm>
              <a:off x="15221620" y="1243405"/>
              <a:ext cx="595968" cy="1262627"/>
            </a:xfrm>
            <a:custGeom>
              <a:avLst/>
              <a:gdLst/>
              <a:ahLst/>
              <a:cxnLst/>
              <a:rect l="l" t="t" r="r" b="b"/>
              <a:pathLst>
                <a:path w="595968" h="1262627" extrusionOk="0">
                  <a:moveTo>
                    <a:pt x="523441" y="9147"/>
                  </a:moveTo>
                  <a:cubicBezTo>
                    <a:pt x="537644" y="-12132"/>
                    <a:pt x="572030" y="7335"/>
                    <a:pt x="560058" y="30639"/>
                  </a:cubicBezTo>
                  <a:cubicBezTo>
                    <a:pt x="547544" y="52788"/>
                    <a:pt x="535626" y="75141"/>
                    <a:pt x="525068" y="98285"/>
                  </a:cubicBezTo>
                  <a:cubicBezTo>
                    <a:pt x="494925" y="173347"/>
                    <a:pt x="470742" y="251597"/>
                    <a:pt x="456316" y="331224"/>
                  </a:cubicBezTo>
                  <a:cubicBezTo>
                    <a:pt x="433991" y="503933"/>
                    <a:pt x="540206" y="412903"/>
                    <a:pt x="588893" y="506730"/>
                  </a:cubicBezTo>
                  <a:cubicBezTo>
                    <a:pt x="613859" y="590060"/>
                    <a:pt x="567075" y="678142"/>
                    <a:pt x="536675" y="754403"/>
                  </a:cubicBezTo>
                  <a:cubicBezTo>
                    <a:pt x="484706" y="848621"/>
                    <a:pt x="325063" y="1311764"/>
                    <a:pt x="198178" y="1258354"/>
                  </a:cubicBezTo>
                  <a:cubicBezTo>
                    <a:pt x="151306" y="1235965"/>
                    <a:pt x="152382" y="1174571"/>
                    <a:pt x="150390" y="1129757"/>
                  </a:cubicBezTo>
                  <a:cubicBezTo>
                    <a:pt x="157327" y="1028141"/>
                    <a:pt x="195884" y="930868"/>
                    <a:pt x="231416" y="836241"/>
                  </a:cubicBezTo>
                  <a:cubicBezTo>
                    <a:pt x="249098" y="787600"/>
                    <a:pt x="272952" y="740815"/>
                    <a:pt x="285022" y="690344"/>
                  </a:cubicBezTo>
                  <a:cubicBezTo>
                    <a:pt x="288206" y="656099"/>
                    <a:pt x="229904" y="675975"/>
                    <a:pt x="210337" y="677742"/>
                  </a:cubicBezTo>
                  <a:cubicBezTo>
                    <a:pt x="170179" y="682520"/>
                    <a:pt x="130022" y="691312"/>
                    <a:pt x="89437" y="690202"/>
                  </a:cubicBezTo>
                  <a:cubicBezTo>
                    <a:pt x="24750" y="692884"/>
                    <a:pt x="-10071" y="644039"/>
                    <a:pt x="2567" y="582663"/>
                  </a:cubicBezTo>
                  <a:cubicBezTo>
                    <a:pt x="43348" y="455105"/>
                    <a:pt x="102023" y="333196"/>
                    <a:pt x="149251" y="208116"/>
                  </a:cubicBezTo>
                  <a:cubicBezTo>
                    <a:pt x="170633" y="150221"/>
                    <a:pt x="196106" y="93818"/>
                    <a:pt x="218555" y="36411"/>
                  </a:cubicBezTo>
                  <a:cubicBezTo>
                    <a:pt x="228330" y="9466"/>
                    <a:pt x="262742" y="14386"/>
                    <a:pt x="271049" y="35230"/>
                  </a:cubicBezTo>
                  <a:cubicBezTo>
                    <a:pt x="275300" y="34848"/>
                    <a:pt x="279454" y="34324"/>
                    <a:pt x="283332" y="33498"/>
                  </a:cubicBezTo>
                  <a:cubicBezTo>
                    <a:pt x="358506" y="22148"/>
                    <a:pt x="434738" y="29307"/>
                    <a:pt x="510304" y="25053"/>
                  </a:cubicBezTo>
                  <a:cubicBezTo>
                    <a:pt x="510304" y="25088"/>
                    <a:pt x="510277" y="25132"/>
                    <a:pt x="510277" y="25168"/>
                  </a:cubicBezTo>
                  <a:lnTo>
                    <a:pt x="510241" y="25168"/>
                  </a:lnTo>
                  <a:cubicBezTo>
                    <a:pt x="510241" y="25203"/>
                    <a:pt x="510206" y="25203"/>
                    <a:pt x="510215" y="25248"/>
                  </a:cubicBezTo>
                  <a:cubicBezTo>
                    <a:pt x="511051" y="25168"/>
                    <a:pt x="511887" y="25132"/>
                    <a:pt x="512696" y="25168"/>
                  </a:cubicBezTo>
                  <a:cubicBezTo>
                    <a:pt x="516245" y="19813"/>
                    <a:pt x="519820" y="14449"/>
                    <a:pt x="523441" y="914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8" name="Google Shape;268;p11"/>
            <p:cNvSpPr/>
            <p:nvPr/>
          </p:nvSpPr>
          <p:spPr>
            <a:xfrm>
              <a:off x="13084930" y="1300749"/>
              <a:ext cx="597764" cy="1248765"/>
            </a:xfrm>
            <a:custGeom>
              <a:avLst/>
              <a:gdLst/>
              <a:ahLst/>
              <a:cxnLst/>
              <a:rect l="l" t="t" r="r" b="b"/>
              <a:pathLst>
                <a:path w="597764" h="1248765" extrusionOk="0">
                  <a:moveTo>
                    <a:pt x="547227" y="8490"/>
                  </a:moveTo>
                  <a:cubicBezTo>
                    <a:pt x="562285" y="-12203"/>
                    <a:pt x="595851" y="8632"/>
                    <a:pt x="582946" y="31439"/>
                  </a:cubicBezTo>
                  <a:cubicBezTo>
                    <a:pt x="569542" y="53064"/>
                    <a:pt x="556743" y="74920"/>
                    <a:pt x="545252" y="97620"/>
                  </a:cubicBezTo>
                  <a:cubicBezTo>
                    <a:pt x="512103" y="171412"/>
                    <a:pt x="484789" y="248623"/>
                    <a:pt x="467161" y="327610"/>
                  </a:cubicBezTo>
                  <a:cubicBezTo>
                    <a:pt x="437890" y="499280"/>
                    <a:pt x="547689" y="412601"/>
                    <a:pt x="592552" y="508312"/>
                  </a:cubicBezTo>
                  <a:cubicBezTo>
                    <a:pt x="614138" y="592583"/>
                    <a:pt x="563832" y="678711"/>
                    <a:pt x="530381" y="753684"/>
                  </a:cubicBezTo>
                  <a:cubicBezTo>
                    <a:pt x="474650" y="845735"/>
                    <a:pt x="296463" y="1302076"/>
                    <a:pt x="171828" y="1243612"/>
                  </a:cubicBezTo>
                  <a:cubicBezTo>
                    <a:pt x="125898" y="1219349"/>
                    <a:pt x="129447" y="1158053"/>
                    <a:pt x="129269" y="1113204"/>
                  </a:cubicBezTo>
                  <a:cubicBezTo>
                    <a:pt x="140298" y="1011952"/>
                    <a:pt x="182750" y="916304"/>
                    <a:pt x="222071" y="823178"/>
                  </a:cubicBezTo>
                  <a:cubicBezTo>
                    <a:pt x="241701" y="775292"/>
                    <a:pt x="267432" y="729492"/>
                    <a:pt x="281520" y="679555"/>
                  </a:cubicBezTo>
                  <a:cubicBezTo>
                    <a:pt x="286083" y="645469"/>
                    <a:pt x="227034" y="662974"/>
                    <a:pt x="207405" y="663960"/>
                  </a:cubicBezTo>
                  <a:cubicBezTo>
                    <a:pt x="167087" y="667112"/>
                    <a:pt x="126609" y="674288"/>
                    <a:pt x="86096" y="671544"/>
                  </a:cubicBezTo>
                  <a:cubicBezTo>
                    <a:pt x="21355" y="671624"/>
                    <a:pt x="-11474" y="621411"/>
                    <a:pt x="3638" y="560594"/>
                  </a:cubicBezTo>
                  <a:cubicBezTo>
                    <a:pt x="49532" y="434777"/>
                    <a:pt x="113081" y="315328"/>
                    <a:pt x="165308" y="192255"/>
                  </a:cubicBezTo>
                  <a:cubicBezTo>
                    <a:pt x="189011" y="135266"/>
                    <a:pt x="216735" y="79938"/>
                    <a:pt x="241478" y="23481"/>
                  </a:cubicBezTo>
                  <a:cubicBezTo>
                    <a:pt x="252329" y="-3046"/>
                    <a:pt x="286519" y="3250"/>
                    <a:pt x="293972" y="24414"/>
                  </a:cubicBezTo>
                  <a:cubicBezTo>
                    <a:pt x="298233" y="24201"/>
                    <a:pt x="302413" y="23845"/>
                    <a:pt x="306317" y="23170"/>
                  </a:cubicBezTo>
                  <a:cubicBezTo>
                    <a:pt x="381892" y="14858"/>
                    <a:pt x="457777" y="25071"/>
                    <a:pt x="533449" y="23863"/>
                  </a:cubicBezTo>
                  <a:cubicBezTo>
                    <a:pt x="533449" y="23899"/>
                    <a:pt x="533414" y="23934"/>
                    <a:pt x="533423" y="23970"/>
                  </a:cubicBezTo>
                  <a:lnTo>
                    <a:pt x="533387" y="23970"/>
                  </a:lnTo>
                  <a:cubicBezTo>
                    <a:pt x="533387" y="24005"/>
                    <a:pt x="533352" y="24005"/>
                    <a:pt x="533352" y="24041"/>
                  </a:cubicBezTo>
                  <a:cubicBezTo>
                    <a:pt x="534188" y="23996"/>
                    <a:pt x="535024" y="23996"/>
                    <a:pt x="535833" y="24058"/>
                  </a:cubicBezTo>
                  <a:cubicBezTo>
                    <a:pt x="539613" y="18863"/>
                    <a:pt x="543402" y="13641"/>
                    <a:pt x="547227" y="849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9" name="Google Shape;269;p11"/>
            <p:cNvSpPr/>
            <p:nvPr/>
          </p:nvSpPr>
          <p:spPr>
            <a:xfrm>
              <a:off x="15044414" y="2165894"/>
              <a:ext cx="257895" cy="513195"/>
            </a:xfrm>
            <a:custGeom>
              <a:avLst/>
              <a:gdLst/>
              <a:ahLst/>
              <a:cxnLst/>
              <a:rect l="l" t="t" r="r" b="b"/>
              <a:pathLst>
                <a:path w="257895" h="513195" extrusionOk="0">
                  <a:moveTo>
                    <a:pt x="101061" y="512605"/>
                  </a:moveTo>
                  <a:cubicBezTo>
                    <a:pt x="78194" y="508484"/>
                    <a:pt x="75659" y="483342"/>
                    <a:pt x="81956" y="464923"/>
                  </a:cubicBezTo>
                  <a:cubicBezTo>
                    <a:pt x="75641" y="468085"/>
                    <a:pt x="68295" y="468848"/>
                    <a:pt x="61064" y="466380"/>
                  </a:cubicBezTo>
                  <a:cubicBezTo>
                    <a:pt x="57195" y="465065"/>
                    <a:pt x="53877" y="463014"/>
                    <a:pt x="51173" y="460447"/>
                  </a:cubicBezTo>
                  <a:cubicBezTo>
                    <a:pt x="39380" y="479390"/>
                    <a:pt x="8197" y="475349"/>
                    <a:pt x="1633" y="453999"/>
                  </a:cubicBezTo>
                  <a:cubicBezTo>
                    <a:pt x="-2343" y="443280"/>
                    <a:pt x="1837" y="432516"/>
                    <a:pt x="4692" y="422072"/>
                  </a:cubicBezTo>
                  <a:cubicBezTo>
                    <a:pt x="35911" y="331664"/>
                    <a:pt x="65137" y="240367"/>
                    <a:pt x="98153" y="150563"/>
                  </a:cubicBezTo>
                  <a:cubicBezTo>
                    <a:pt x="118743" y="101567"/>
                    <a:pt x="137412" y="47508"/>
                    <a:pt x="178797" y="11824"/>
                  </a:cubicBezTo>
                  <a:cubicBezTo>
                    <a:pt x="200507" y="-7305"/>
                    <a:pt x="240105" y="-3406"/>
                    <a:pt x="251943" y="24853"/>
                  </a:cubicBezTo>
                  <a:cubicBezTo>
                    <a:pt x="261362" y="46869"/>
                    <a:pt x="257013" y="72286"/>
                    <a:pt x="256096" y="95528"/>
                  </a:cubicBezTo>
                  <a:cubicBezTo>
                    <a:pt x="251783" y="174124"/>
                    <a:pt x="229716" y="250003"/>
                    <a:pt x="205124" y="324337"/>
                  </a:cubicBezTo>
                  <a:cubicBezTo>
                    <a:pt x="193321" y="360598"/>
                    <a:pt x="181145" y="396682"/>
                    <a:pt x="167501" y="432241"/>
                  </a:cubicBezTo>
                  <a:cubicBezTo>
                    <a:pt x="157789" y="449159"/>
                    <a:pt x="156855" y="476903"/>
                    <a:pt x="135784" y="483458"/>
                  </a:cubicBezTo>
                  <a:cubicBezTo>
                    <a:pt x="133490" y="500758"/>
                    <a:pt x="119748" y="516468"/>
                    <a:pt x="101061" y="5126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0" name="Google Shape;270;p11"/>
            <p:cNvSpPr/>
            <p:nvPr/>
          </p:nvSpPr>
          <p:spPr>
            <a:xfrm>
              <a:off x="12836227" y="2249908"/>
              <a:ext cx="273372" cy="508631"/>
            </a:xfrm>
            <a:custGeom>
              <a:avLst/>
              <a:gdLst/>
              <a:ahLst/>
              <a:cxnLst/>
              <a:rect l="l" t="t" r="r" b="b"/>
              <a:pathLst>
                <a:path w="273372" h="508631" extrusionOk="0">
                  <a:moveTo>
                    <a:pt x="98266" y="507792"/>
                  </a:moveTo>
                  <a:cubicBezTo>
                    <a:pt x="75586" y="502756"/>
                    <a:pt x="74065" y="477534"/>
                    <a:pt x="81100" y="459382"/>
                  </a:cubicBezTo>
                  <a:cubicBezTo>
                    <a:pt x="74661" y="462286"/>
                    <a:pt x="67297" y="462756"/>
                    <a:pt x="60163" y="459994"/>
                  </a:cubicBezTo>
                  <a:cubicBezTo>
                    <a:pt x="56348" y="458520"/>
                    <a:pt x="53119" y="456344"/>
                    <a:pt x="50522" y="453671"/>
                  </a:cubicBezTo>
                  <a:cubicBezTo>
                    <a:pt x="37972" y="472117"/>
                    <a:pt x="6976" y="466824"/>
                    <a:pt x="1275" y="445243"/>
                  </a:cubicBezTo>
                  <a:cubicBezTo>
                    <a:pt x="-2265" y="434373"/>
                    <a:pt x="2351" y="423787"/>
                    <a:pt x="5615" y="413458"/>
                  </a:cubicBezTo>
                  <a:cubicBezTo>
                    <a:pt x="40454" y="324382"/>
                    <a:pt x="73345" y="234329"/>
                    <a:pt x="109962" y="145927"/>
                  </a:cubicBezTo>
                  <a:cubicBezTo>
                    <a:pt x="132509" y="97801"/>
                    <a:pt x="153348" y="44533"/>
                    <a:pt x="196138" y="10546"/>
                  </a:cubicBezTo>
                  <a:cubicBezTo>
                    <a:pt x="218605" y="-7696"/>
                    <a:pt x="258016" y="-2207"/>
                    <a:pt x="268698" y="26505"/>
                  </a:cubicBezTo>
                  <a:cubicBezTo>
                    <a:pt x="277218" y="48885"/>
                    <a:pt x="271846" y="74107"/>
                    <a:pt x="269996" y="97286"/>
                  </a:cubicBezTo>
                  <a:cubicBezTo>
                    <a:pt x="262516" y="175643"/>
                    <a:pt x="237408" y="250572"/>
                    <a:pt x="209836" y="323858"/>
                  </a:cubicBezTo>
                  <a:cubicBezTo>
                    <a:pt x="196583" y="359613"/>
                    <a:pt x="182957" y="395181"/>
                    <a:pt x="167890" y="430163"/>
                  </a:cubicBezTo>
                  <a:cubicBezTo>
                    <a:pt x="157502" y="446673"/>
                    <a:pt x="155456" y="474355"/>
                    <a:pt x="134128" y="480065"/>
                  </a:cubicBezTo>
                  <a:cubicBezTo>
                    <a:pt x="131148" y="497259"/>
                    <a:pt x="116784" y="512410"/>
                    <a:pt x="98266" y="50779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1" name="Google Shape;271;p11"/>
            <p:cNvSpPr/>
            <p:nvPr/>
          </p:nvSpPr>
          <p:spPr>
            <a:xfrm>
              <a:off x="14586709" y="1767090"/>
              <a:ext cx="176071" cy="425669"/>
            </a:xfrm>
            <a:custGeom>
              <a:avLst/>
              <a:gdLst/>
              <a:ahLst/>
              <a:cxnLst/>
              <a:rect l="l" t="t" r="r" b="b"/>
              <a:pathLst>
                <a:path w="176071" h="425669" extrusionOk="0">
                  <a:moveTo>
                    <a:pt x="63232" y="1456"/>
                  </a:moveTo>
                  <a:cubicBezTo>
                    <a:pt x="78503" y="-1857"/>
                    <a:pt x="94762" y="301"/>
                    <a:pt x="108708" y="9813"/>
                  </a:cubicBezTo>
                  <a:cubicBezTo>
                    <a:pt x="150840" y="38534"/>
                    <a:pt x="162545" y="108267"/>
                    <a:pt x="169473" y="155194"/>
                  </a:cubicBezTo>
                  <a:cubicBezTo>
                    <a:pt x="178163" y="214031"/>
                    <a:pt x="176793" y="273871"/>
                    <a:pt x="173698" y="333080"/>
                  </a:cubicBezTo>
                  <a:cubicBezTo>
                    <a:pt x="172328" y="359244"/>
                    <a:pt x="169776" y="387627"/>
                    <a:pt x="152041" y="406944"/>
                  </a:cubicBezTo>
                  <a:cubicBezTo>
                    <a:pt x="138939" y="421215"/>
                    <a:pt x="118341" y="428196"/>
                    <a:pt x="99245" y="424839"/>
                  </a:cubicBezTo>
                  <a:cubicBezTo>
                    <a:pt x="62529" y="418382"/>
                    <a:pt x="45772" y="377992"/>
                    <a:pt x="35571" y="346668"/>
                  </a:cubicBezTo>
                  <a:cubicBezTo>
                    <a:pt x="12873" y="276979"/>
                    <a:pt x="2289" y="203782"/>
                    <a:pt x="189" y="130647"/>
                  </a:cubicBezTo>
                  <a:cubicBezTo>
                    <a:pt x="-744" y="98347"/>
                    <a:pt x="1230" y="61260"/>
                    <a:pt x="18654" y="32974"/>
                  </a:cubicBezTo>
                  <a:cubicBezTo>
                    <a:pt x="28553" y="16900"/>
                    <a:pt x="45212" y="5363"/>
                    <a:pt x="63232" y="145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2" name="Google Shape;272;p11"/>
            <p:cNvSpPr/>
            <p:nvPr/>
          </p:nvSpPr>
          <p:spPr>
            <a:xfrm>
              <a:off x="13939613" y="1779790"/>
              <a:ext cx="171508" cy="426714"/>
            </a:xfrm>
            <a:custGeom>
              <a:avLst/>
              <a:gdLst/>
              <a:ahLst/>
              <a:cxnLst/>
              <a:rect l="l" t="t" r="r" b="b"/>
              <a:pathLst>
                <a:path w="171508" h="426714" extrusionOk="0">
                  <a:moveTo>
                    <a:pt x="103235" y="967"/>
                  </a:moveTo>
                  <a:cubicBezTo>
                    <a:pt x="87839" y="-1733"/>
                    <a:pt x="71687" y="1083"/>
                    <a:pt x="58132" y="11145"/>
                  </a:cubicBezTo>
                  <a:cubicBezTo>
                    <a:pt x="17201" y="41536"/>
                    <a:pt x="8316" y="111686"/>
                    <a:pt x="3282" y="158853"/>
                  </a:cubicBezTo>
                  <a:cubicBezTo>
                    <a:pt x="-3024" y="217992"/>
                    <a:pt x="756" y="277725"/>
                    <a:pt x="6243" y="336766"/>
                  </a:cubicBezTo>
                  <a:cubicBezTo>
                    <a:pt x="8672" y="362858"/>
                    <a:pt x="12363" y="391109"/>
                    <a:pt x="30863" y="409696"/>
                  </a:cubicBezTo>
                  <a:cubicBezTo>
                    <a:pt x="44524" y="423426"/>
                    <a:pt x="65390" y="429572"/>
                    <a:pt x="84335" y="425451"/>
                  </a:cubicBezTo>
                  <a:cubicBezTo>
                    <a:pt x="120757" y="417521"/>
                    <a:pt x="135877" y="376490"/>
                    <a:pt x="144807" y="344785"/>
                  </a:cubicBezTo>
                  <a:cubicBezTo>
                    <a:pt x="164668" y="274235"/>
                    <a:pt x="172299" y="200674"/>
                    <a:pt x="171445" y="127512"/>
                  </a:cubicBezTo>
                  <a:cubicBezTo>
                    <a:pt x="171071" y="95203"/>
                    <a:pt x="167603" y="58223"/>
                    <a:pt x="149058" y="30665"/>
                  </a:cubicBezTo>
                  <a:cubicBezTo>
                    <a:pt x="138510" y="15008"/>
                    <a:pt x="121397" y="4155"/>
                    <a:pt x="103235" y="96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3" name="Google Shape;273;p11"/>
            <p:cNvSpPr/>
            <p:nvPr/>
          </p:nvSpPr>
          <p:spPr>
            <a:xfrm>
              <a:off x="15834106" y="1377179"/>
              <a:ext cx="568832" cy="1012975"/>
            </a:xfrm>
            <a:custGeom>
              <a:avLst/>
              <a:gdLst/>
              <a:ahLst/>
              <a:cxnLst/>
              <a:rect l="l" t="t" r="r" b="b"/>
              <a:pathLst>
                <a:path w="568832" h="1012975" extrusionOk="0">
                  <a:moveTo>
                    <a:pt x="567769" y="96589"/>
                  </a:moveTo>
                  <a:cubicBezTo>
                    <a:pt x="555210" y="193196"/>
                    <a:pt x="402345" y="219937"/>
                    <a:pt x="315724" y="355869"/>
                  </a:cubicBezTo>
                  <a:cubicBezTo>
                    <a:pt x="218572" y="508338"/>
                    <a:pt x="255118" y="702023"/>
                    <a:pt x="223215" y="878452"/>
                  </a:cubicBezTo>
                  <a:cubicBezTo>
                    <a:pt x="192147" y="1050237"/>
                    <a:pt x="40625" y="1032076"/>
                    <a:pt x="8019" y="963870"/>
                  </a:cubicBezTo>
                  <a:cubicBezTo>
                    <a:pt x="-10605" y="924909"/>
                    <a:pt x="-1791" y="936499"/>
                    <a:pt x="88636" y="488382"/>
                  </a:cubicBezTo>
                  <a:cubicBezTo>
                    <a:pt x="100608" y="429048"/>
                    <a:pt x="83887" y="358507"/>
                    <a:pt x="172153" y="248605"/>
                  </a:cubicBezTo>
                  <a:cubicBezTo>
                    <a:pt x="239216" y="165106"/>
                    <a:pt x="336358" y="102610"/>
                    <a:pt x="449555" y="22326"/>
                  </a:cubicBezTo>
                  <a:cubicBezTo>
                    <a:pt x="530884" y="-35356"/>
                    <a:pt x="576512" y="29289"/>
                    <a:pt x="567769" y="96589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4" name="Google Shape;274;p11"/>
            <p:cNvSpPr/>
            <p:nvPr/>
          </p:nvSpPr>
          <p:spPr>
            <a:xfrm>
              <a:off x="12278623" y="1457713"/>
              <a:ext cx="602966" cy="995740"/>
            </a:xfrm>
            <a:custGeom>
              <a:avLst/>
              <a:gdLst/>
              <a:ahLst/>
              <a:cxnLst/>
              <a:rect l="l" t="t" r="r" b="b"/>
              <a:pathLst>
                <a:path w="602966" h="995740" extrusionOk="0">
                  <a:moveTo>
                    <a:pt x="1824" y="98976"/>
                  </a:moveTo>
                  <a:cubicBezTo>
                    <a:pt x="18270" y="194997"/>
                    <a:pt x="172096" y="215575"/>
                    <a:pt x="264124" y="347910"/>
                  </a:cubicBezTo>
                  <a:cubicBezTo>
                    <a:pt x="367351" y="496347"/>
                    <a:pt x="338640" y="691346"/>
                    <a:pt x="377641" y="866346"/>
                  </a:cubicBezTo>
                  <a:cubicBezTo>
                    <a:pt x="415620" y="1036745"/>
                    <a:pt x="566288" y="1012500"/>
                    <a:pt x="596110" y="943033"/>
                  </a:cubicBezTo>
                  <a:cubicBezTo>
                    <a:pt x="613152" y="903353"/>
                    <a:pt x="604809" y="915289"/>
                    <a:pt x="496370" y="471178"/>
                  </a:cubicBezTo>
                  <a:cubicBezTo>
                    <a:pt x="482015" y="412368"/>
                    <a:pt x="495881" y="341223"/>
                    <a:pt x="403248" y="234953"/>
                  </a:cubicBezTo>
                  <a:cubicBezTo>
                    <a:pt x="332868" y="154216"/>
                    <a:pt x="233288" y="95690"/>
                    <a:pt x="116934" y="20016"/>
                  </a:cubicBezTo>
                  <a:cubicBezTo>
                    <a:pt x="33354" y="-34336"/>
                    <a:pt x="-9631" y="32094"/>
                    <a:pt x="1824" y="98976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5" name="Google Shape;275;p11"/>
            <p:cNvSpPr/>
            <p:nvPr/>
          </p:nvSpPr>
          <p:spPr>
            <a:xfrm>
              <a:off x="14087948" y="1519361"/>
              <a:ext cx="511153" cy="195584"/>
            </a:xfrm>
            <a:custGeom>
              <a:avLst/>
              <a:gdLst/>
              <a:ahLst/>
              <a:cxnLst/>
              <a:rect l="l" t="t" r="r" b="b"/>
              <a:pathLst>
                <a:path w="511153" h="195584" extrusionOk="0">
                  <a:moveTo>
                    <a:pt x="214104" y="2994"/>
                  </a:moveTo>
                  <a:cubicBezTo>
                    <a:pt x="239826" y="-380"/>
                    <a:pt x="265895" y="-904"/>
                    <a:pt x="291742" y="1431"/>
                  </a:cubicBezTo>
                  <a:cubicBezTo>
                    <a:pt x="291876" y="1440"/>
                    <a:pt x="292000" y="1458"/>
                    <a:pt x="292133" y="1467"/>
                  </a:cubicBezTo>
                  <a:cubicBezTo>
                    <a:pt x="344769" y="6307"/>
                    <a:pt x="397334" y="17923"/>
                    <a:pt x="444323" y="42781"/>
                  </a:cubicBezTo>
                  <a:cubicBezTo>
                    <a:pt x="463570" y="54904"/>
                    <a:pt x="516571" y="69318"/>
                    <a:pt x="493677" y="99486"/>
                  </a:cubicBezTo>
                  <a:cubicBezTo>
                    <a:pt x="494006" y="101085"/>
                    <a:pt x="494184" y="102692"/>
                    <a:pt x="494219" y="104326"/>
                  </a:cubicBezTo>
                  <a:cubicBezTo>
                    <a:pt x="494406" y="104397"/>
                    <a:pt x="494548" y="104504"/>
                    <a:pt x="494691" y="104584"/>
                  </a:cubicBezTo>
                  <a:cubicBezTo>
                    <a:pt x="495162" y="104762"/>
                    <a:pt x="495642" y="104948"/>
                    <a:pt x="496078" y="105170"/>
                  </a:cubicBezTo>
                  <a:cubicBezTo>
                    <a:pt x="496078" y="105206"/>
                    <a:pt x="496043" y="105241"/>
                    <a:pt x="496007" y="105277"/>
                  </a:cubicBezTo>
                  <a:cubicBezTo>
                    <a:pt x="507490" y="111067"/>
                    <a:pt x="514054" y="123873"/>
                    <a:pt x="509900" y="136831"/>
                  </a:cubicBezTo>
                  <a:cubicBezTo>
                    <a:pt x="508335" y="141742"/>
                    <a:pt x="505453" y="145818"/>
                    <a:pt x="501735" y="148882"/>
                  </a:cubicBezTo>
                  <a:cubicBezTo>
                    <a:pt x="516828" y="167301"/>
                    <a:pt x="496016" y="194415"/>
                    <a:pt x="474181" y="184193"/>
                  </a:cubicBezTo>
                  <a:cubicBezTo>
                    <a:pt x="435322" y="165703"/>
                    <a:pt x="394275" y="152381"/>
                    <a:pt x="352570" y="142079"/>
                  </a:cubicBezTo>
                  <a:cubicBezTo>
                    <a:pt x="352250" y="142000"/>
                    <a:pt x="351929" y="141928"/>
                    <a:pt x="351609" y="141849"/>
                  </a:cubicBezTo>
                  <a:cubicBezTo>
                    <a:pt x="288567" y="126698"/>
                    <a:pt x="222332" y="128030"/>
                    <a:pt x="159956" y="145703"/>
                  </a:cubicBezTo>
                  <a:cubicBezTo>
                    <a:pt x="159636" y="145792"/>
                    <a:pt x="159325" y="145881"/>
                    <a:pt x="159005" y="145969"/>
                  </a:cubicBezTo>
                  <a:cubicBezTo>
                    <a:pt x="117753" y="157941"/>
                    <a:pt x="77275" y="172905"/>
                    <a:pt x="39199" y="192941"/>
                  </a:cubicBezTo>
                  <a:cubicBezTo>
                    <a:pt x="17791" y="204042"/>
                    <a:pt x="-4098" y="177781"/>
                    <a:pt x="10240" y="158776"/>
                  </a:cubicBezTo>
                  <a:cubicBezTo>
                    <a:pt x="6397" y="155872"/>
                    <a:pt x="3356" y="151911"/>
                    <a:pt x="1594" y="147062"/>
                  </a:cubicBezTo>
                  <a:cubicBezTo>
                    <a:pt x="-3084" y="134282"/>
                    <a:pt x="2955" y="121218"/>
                    <a:pt x="14198" y="114975"/>
                  </a:cubicBezTo>
                  <a:cubicBezTo>
                    <a:pt x="14162" y="114939"/>
                    <a:pt x="14118" y="114904"/>
                    <a:pt x="14118" y="114868"/>
                  </a:cubicBezTo>
                  <a:cubicBezTo>
                    <a:pt x="14545" y="114628"/>
                    <a:pt x="15016" y="114433"/>
                    <a:pt x="15478" y="114229"/>
                  </a:cubicBezTo>
                  <a:cubicBezTo>
                    <a:pt x="15621" y="114149"/>
                    <a:pt x="15763" y="114033"/>
                    <a:pt x="15941" y="113953"/>
                  </a:cubicBezTo>
                  <a:cubicBezTo>
                    <a:pt x="15914" y="112319"/>
                    <a:pt x="16030" y="110712"/>
                    <a:pt x="16288" y="109095"/>
                  </a:cubicBezTo>
                  <a:cubicBezTo>
                    <a:pt x="-7807" y="79868"/>
                    <a:pt x="44571" y="63332"/>
                    <a:pt x="63320" y="50446"/>
                  </a:cubicBezTo>
                  <a:cubicBezTo>
                    <a:pt x="109268" y="23714"/>
                    <a:pt x="161317" y="10002"/>
                    <a:pt x="213722" y="3048"/>
                  </a:cubicBezTo>
                  <a:cubicBezTo>
                    <a:pt x="213846" y="3030"/>
                    <a:pt x="213971" y="3012"/>
                    <a:pt x="214104" y="299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6" name="Google Shape;276;p11"/>
            <p:cNvSpPr/>
            <p:nvPr/>
          </p:nvSpPr>
          <p:spPr>
            <a:xfrm>
              <a:off x="16374520" y="1597668"/>
              <a:ext cx="39018" cy="352966"/>
            </a:xfrm>
            <a:custGeom>
              <a:avLst/>
              <a:gdLst/>
              <a:ahLst/>
              <a:cxnLst/>
              <a:rect l="l" t="t" r="r" b="b"/>
              <a:pathLst>
                <a:path w="39018" h="352966" extrusionOk="0">
                  <a:moveTo>
                    <a:pt x="4638" y="352839"/>
                  </a:moveTo>
                  <a:cubicBezTo>
                    <a:pt x="-6898" y="348683"/>
                    <a:pt x="6666" y="324998"/>
                    <a:pt x="7093" y="315752"/>
                  </a:cubicBezTo>
                  <a:cubicBezTo>
                    <a:pt x="10197" y="302102"/>
                    <a:pt x="12189" y="288257"/>
                    <a:pt x="14164" y="274403"/>
                  </a:cubicBezTo>
                  <a:cubicBezTo>
                    <a:pt x="24090" y="186197"/>
                    <a:pt x="27656" y="95762"/>
                    <a:pt x="14706" y="7751"/>
                  </a:cubicBezTo>
                  <a:cubicBezTo>
                    <a:pt x="12883" y="-375"/>
                    <a:pt x="25575" y="-3341"/>
                    <a:pt x="27354" y="4909"/>
                  </a:cubicBezTo>
                  <a:cubicBezTo>
                    <a:pt x="44164" y="91490"/>
                    <a:pt x="40313" y="181197"/>
                    <a:pt x="31365" y="268541"/>
                  </a:cubicBezTo>
                  <a:cubicBezTo>
                    <a:pt x="29177" y="282866"/>
                    <a:pt x="22355" y="356427"/>
                    <a:pt x="4638" y="352839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7" name="Google Shape;277;p11"/>
            <p:cNvSpPr/>
            <p:nvPr/>
          </p:nvSpPr>
          <p:spPr>
            <a:xfrm>
              <a:off x="12278596" y="1680246"/>
              <a:ext cx="48107" cy="352068"/>
            </a:xfrm>
            <a:custGeom>
              <a:avLst/>
              <a:gdLst/>
              <a:ahLst/>
              <a:cxnLst/>
              <a:rect l="l" t="t" r="r" b="b"/>
              <a:pathLst>
                <a:path w="48107" h="352068" extrusionOk="0">
                  <a:moveTo>
                    <a:pt x="43778" y="351887"/>
                  </a:moveTo>
                  <a:cubicBezTo>
                    <a:pt x="55145" y="347269"/>
                    <a:pt x="40629" y="324152"/>
                    <a:pt x="39829" y="314933"/>
                  </a:cubicBezTo>
                  <a:cubicBezTo>
                    <a:pt x="36182" y="301417"/>
                    <a:pt x="33630" y="287660"/>
                    <a:pt x="31095" y="273894"/>
                  </a:cubicBezTo>
                  <a:cubicBezTo>
                    <a:pt x="17611" y="186159"/>
                    <a:pt x="10407" y="95946"/>
                    <a:pt x="19790" y="7483"/>
                  </a:cubicBezTo>
                  <a:cubicBezTo>
                    <a:pt x="21285" y="-705"/>
                    <a:pt x="8486" y="-3165"/>
                    <a:pt x="7036" y="5156"/>
                  </a:cubicBezTo>
                  <a:cubicBezTo>
                    <a:pt x="-6270" y="92341"/>
                    <a:pt x="1201" y="181825"/>
                    <a:pt x="13671" y="268735"/>
                  </a:cubicBezTo>
                  <a:cubicBezTo>
                    <a:pt x="16437" y="282953"/>
                    <a:pt x="26221" y="356186"/>
                    <a:pt x="43778" y="351887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8" name="Google Shape;278;p11"/>
            <p:cNvSpPr/>
            <p:nvPr/>
          </p:nvSpPr>
          <p:spPr>
            <a:xfrm>
              <a:off x="14515506" y="1145419"/>
              <a:ext cx="2048883" cy="1582027"/>
            </a:xfrm>
            <a:custGeom>
              <a:avLst/>
              <a:gdLst/>
              <a:ahLst/>
              <a:cxnLst/>
              <a:rect l="l" t="t" r="r" b="b"/>
              <a:pathLst>
                <a:path w="2048883" h="1582027" extrusionOk="0">
                  <a:moveTo>
                    <a:pt x="2029762" y="227612"/>
                  </a:moveTo>
                  <a:cubicBezTo>
                    <a:pt x="1959186" y="73687"/>
                    <a:pt x="1727598" y="56183"/>
                    <a:pt x="1584036" y="35961"/>
                  </a:cubicBezTo>
                  <a:cubicBezTo>
                    <a:pt x="602495" y="-102281"/>
                    <a:pt x="-148996" y="172781"/>
                    <a:pt x="25197" y="608766"/>
                  </a:cubicBezTo>
                  <a:cubicBezTo>
                    <a:pt x="104614" y="1224582"/>
                    <a:pt x="201339" y="1514013"/>
                    <a:pt x="696409" y="1567494"/>
                  </a:cubicBezTo>
                  <a:cubicBezTo>
                    <a:pt x="1521287" y="1656597"/>
                    <a:pt x="1950220" y="1339875"/>
                    <a:pt x="1917401" y="509565"/>
                  </a:cubicBezTo>
                  <a:cubicBezTo>
                    <a:pt x="1992433" y="483384"/>
                    <a:pt x="2090891" y="360933"/>
                    <a:pt x="2029762" y="227612"/>
                  </a:cubicBezTo>
                  <a:close/>
                  <a:moveTo>
                    <a:pt x="1831046" y="832744"/>
                  </a:moveTo>
                  <a:cubicBezTo>
                    <a:pt x="1741197" y="1409759"/>
                    <a:pt x="1376347" y="1547627"/>
                    <a:pt x="793837" y="1512512"/>
                  </a:cubicBezTo>
                  <a:cubicBezTo>
                    <a:pt x="590639" y="1500265"/>
                    <a:pt x="390474" y="1461624"/>
                    <a:pt x="267352" y="1283179"/>
                  </a:cubicBezTo>
                  <a:cubicBezTo>
                    <a:pt x="166198" y="1136580"/>
                    <a:pt x="124937" y="938108"/>
                    <a:pt x="112965" y="763437"/>
                  </a:cubicBezTo>
                  <a:cubicBezTo>
                    <a:pt x="98895" y="558207"/>
                    <a:pt x="144469" y="383491"/>
                    <a:pt x="335117" y="276111"/>
                  </a:cubicBezTo>
                  <a:cubicBezTo>
                    <a:pt x="418723" y="229024"/>
                    <a:pt x="512219" y="202275"/>
                    <a:pt x="605964" y="181626"/>
                  </a:cubicBezTo>
                  <a:cubicBezTo>
                    <a:pt x="827155" y="132914"/>
                    <a:pt x="1055363" y="116227"/>
                    <a:pt x="1281312" y="131831"/>
                  </a:cubicBezTo>
                  <a:cubicBezTo>
                    <a:pt x="1443302" y="143012"/>
                    <a:pt x="1704357" y="150472"/>
                    <a:pt x="1790969" y="317603"/>
                  </a:cubicBezTo>
                  <a:cubicBezTo>
                    <a:pt x="1873027" y="475960"/>
                    <a:pt x="1857649" y="661892"/>
                    <a:pt x="1831046" y="83274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9" name="Google Shape;279;p11"/>
            <p:cNvSpPr/>
            <p:nvPr/>
          </p:nvSpPr>
          <p:spPr>
            <a:xfrm>
              <a:off x="12117274" y="1194063"/>
              <a:ext cx="2054596" cy="1579155"/>
            </a:xfrm>
            <a:custGeom>
              <a:avLst/>
              <a:gdLst/>
              <a:ahLst/>
              <a:cxnLst/>
              <a:rect l="l" t="t" r="r" b="b"/>
              <a:pathLst>
                <a:path w="2054596" h="1579155" extrusionOk="0">
                  <a:moveTo>
                    <a:pt x="15831" y="267742"/>
                  </a:moveTo>
                  <a:cubicBezTo>
                    <a:pt x="80136" y="111099"/>
                    <a:pt x="310835" y="84296"/>
                    <a:pt x="453463" y="58320"/>
                  </a:cubicBezTo>
                  <a:cubicBezTo>
                    <a:pt x="1428635" y="-119291"/>
                    <a:pt x="2190613" y="125309"/>
                    <a:pt x="2034146" y="567954"/>
                  </a:cubicBezTo>
                  <a:cubicBezTo>
                    <a:pt x="1979633" y="1186470"/>
                    <a:pt x="1894675" y="1479551"/>
                    <a:pt x="1402157" y="1552899"/>
                  </a:cubicBezTo>
                  <a:cubicBezTo>
                    <a:pt x="581540" y="1675119"/>
                    <a:pt x="140181" y="1375902"/>
                    <a:pt x="139479" y="544944"/>
                  </a:cubicBezTo>
                  <a:cubicBezTo>
                    <a:pt x="63451" y="521809"/>
                    <a:pt x="-39873" y="403417"/>
                    <a:pt x="15831" y="267742"/>
                  </a:cubicBezTo>
                  <a:close/>
                  <a:moveTo>
                    <a:pt x="238801" y="864393"/>
                  </a:moveTo>
                  <a:cubicBezTo>
                    <a:pt x="351864" y="1437322"/>
                    <a:pt x="721971" y="1560404"/>
                    <a:pt x="1302595" y="1501887"/>
                  </a:cubicBezTo>
                  <a:cubicBezTo>
                    <a:pt x="1505135" y="1481479"/>
                    <a:pt x="1703574" y="1434818"/>
                    <a:pt x="1819404" y="1251568"/>
                  </a:cubicBezTo>
                  <a:cubicBezTo>
                    <a:pt x="1914563" y="1101017"/>
                    <a:pt x="1947774" y="901053"/>
                    <a:pt x="1952701" y="726036"/>
                  </a:cubicBezTo>
                  <a:cubicBezTo>
                    <a:pt x="1958483" y="520406"/>
                    <a:pt x="1905891" y="347662"/>
                    <a:pt x="1711072" y="248044"/>
                  </a:cubicBezTo>
                  <a:cubicBezTo>
                    <a:pt x="1625634" y="204358"/>
                    <a:pt x="1531133" y="181392"/>
                    <a:pt x="1436640" y="164536"/>
                  </a:cubicBezTo>
                  <a:cubicBezTo>
                    <a:pt x="1213662" y="124758"/>
                    <a:pt x="984973" y="117271"/>
                    <a:pt x="759825" y="141943"/>
                  </a:cubicBezTo>
                  <a:cubicBezTo>
                    <a:pt x="598421" y="159634"/>
                    <a:pt x="337882" y="177582"/>
                    <a:pt x="258074" y="348061"/>
                  </a:cubicBezTo>
                  <a:cubicBezTo>
                    <a:pt x="182456" y="509589"/>
                    <a:pt x="205323" y="694748"/>
                    <a:pt x="238801" y="86439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80" name="Google Shape;280;p11"/>
          <p:cNvGrpSpPr/>
          <p:nvPr/>
        </p:nvGrpSpPr>
        <p:grpSpPr>
          <a:xfrm rot="-740618">
            <a:off x="902430" y="3976184"/>
            <a:ext cx="1780379" cy="930754"/>
            <a:chOff x="1803484" y="7951003"/>
            <a:chExt cx="3560332" cy="1861206"/>
          </a:xfrm>
        </p:grpSpPr>
        <p:sp>
          <p:nvSpPr>
            <p:cNvPr id="281" name="Google Shape;281;p11"/>
            <p:cNvSpPr/>
            <p:nvPr/>
          </p:nvSpPr>
          <p:spPr>
            <a:xfrm>
              <a:off x="2710258" y="8568397"/>
              <a:ext cx="1605156" cy="797292"/>
            </a:xfrm>
            <a:custGeom>
              <a:avLst/>
              <a:gdLst/>
              <a:ahLst/>
              <a:cxnLst/>
              <a:rect l="l" t="t" r="r" b="b"/>
              <a:pathLst>
                <a:path w="1605156" h="797292" extrusionOk="0">
                  <a:moveTo>
                    <a:pt x="1605156" y="628795"/>
                  </a:moveTo>
                  <a:cubicBezTo>
                    <a:pt x="1603440" y="629390"/>
                    <a:pt x="1601791" y="629982"/>
                    <a:pt x="1600072" y="630578"/>
                  </a:cubicBezTo>
                  <a:cubicBezTo>
                    <a:pt x="1536173" y="653221"/>
                    <a:pt x="1434119" y="705041"/>
                    <a:pt x="1370149" y="671506"/>
                  </a:cubicBezTo>
                  <a:cubicBezTo>
                    <a:pt x="1318988" y="644704"/>
                    <a:pt x="1291398" y="569716"/>
                    <a:pt x="1254166" y="525420"/>
                  </a:cubicBezTo>
                  <a:cubicBezTo>
                    <a:pt x="1036923" y="267181"/>
                    <a:pt x="637746" y="195558"/>
                    <a:pt x="422479" y="498090"/>
                  </a:cubicBezTo>
                  <a:cubicBezTo>
                    <a:pt x="389342" y="544627"/>
                    <a:pt x="354351" y="597374"/>
                    <a:pt x="331116" y="649521"/>
                  </a:cubicBezTo>
                  <a:cubicBezTo>
                    <a:pt x="312500" y="691242"/>
                    <a:pt x="303324" y="744644"/>
                    <a:pt x="266093" y="775078"/>
                  </a:cubicBezTo>
                  <a:cubicBezTo>
                    <a:pt x="225496" y="808215"/>
                    <a:pt x="168793" y="796530"/>
                    <a:pt x="118950" y="788940"/>
                  </a:cubicBezTo>
                  <a:cubicBezTo>
                    <a:pt x="78748" y="782869"/>
                    <a:pt x="39275" y="773496"/>
                    <a:pt x="0" y="763330"/>
                  </a:cubicBezTo>
                  <a:cubicBezTo>
                    <a:pt x="16237" y="682133"/>
                    <a:pt x="65086" y="473604"/>
                    <a:pt x="161597" y="340985"/>
                  </a:cubicBezTo>
                  <a:cubicBezTo>
                    <a:pt x="320288" y="122949"/>
                    <a:pt x="529282" y="8350"/>
                    <a:pt x="782704" y="429"/>
                  </a:cubicBezTo>
                  <a:cubicBezTo>
                    <a:pt x="1034213" y="-7295"/>
                    <a:pt x="1251125" y="89279"/>
                    <a:pt x="1426983" y="287781"/>
                  </a:cubicBezTo>
                  <a:cubicBezTo>
                    <a:pt x="1506337" y="377290"/>
                    <a:pt x="1567266" y="520997"/>
                    <a:pt x="1605156" y="62879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2234795" y="7951003"/>
              <a:ext cx="2603158" cy="1380720"/>
            </a:xfrm>
            <a:custGeom>
              <a:avLst/>
              <a:gdLst/>
              <a:ahLst/>
              <a:cxnLst/>
              <a:rect l="l" t="t" r="r" b="b"/>
              <a:pathLst>
                <a:path w="2603158" h="1380720" extrusionOk="0">
                  <a:moveTo>
                    <a:pt x="2565412" y="1062279"/>
                  </a:moveTo>
                  <a:cubicBezTo>
                    <a:pt x="2560856" y="1066106"/>
                    <a:pt x="2556106" y="1069605"/>
                    <a:pt x="2551155" y="1072840"/>
                  </a:cubicBezTo>
                  <a:cubicBezTo>
                    <a:pt x="2529569" y="1086899"/>
                    <a:pt x="2504681" y="1095878"/>
                    <a:pt x="2480258" y="1104525"/>
                  </a:cubicBezTo>
                  <a:cubicBezTo>
                    <a:pt x="2467848" y="1108880"/>
                    <a:pt x="2455504" y="1113306"/>
                    <a:pt x="2443094" y="1117728"/>
                  </a:cubicBezTo>
                  <a:cubicBezTo>
                    <a:pt x="2322290" y="1160503"/>
                    <a:pt x="2201487" y="1203348"/>
                    <a:pt x="2080620" y="1246189"/>
                  </a:cubicBezTo>
                  <a:cubicBezTo>
                    <a:pt x="2042730" y="1138392"/>
                    <a:pt x="1981801" y="994684"/>
                    <a:pt x="1902454" y="905171"/>
                  </a:cubicBezTo>
                  <a:cubicBezTo>
                    <a:pt x="1726596" y="706674"/>
                    <a:pt x="1509680" y="610096"/>
                    <a:pt x="1258175" y="617820"/>
                  </a:cubicBezTo>
                  <a:cubicBezTo>
                    <a:pt x="1004754" y="625741"/>
                    <a:pt x="795759" y="740339"/>
                    <a:pt x="637069" y="958376"/>
                  </a:cubicBezTo>
                  <a:cubicBezTo>
                    <a:pt x="540558" y="1090994"/>
                    <a:pt x="491708" y="1299527"/>
                    <a:pt x="475471" y="1380721"/>
                  </a:cubicBezTo>
                  <a:cubicBezTo>
                    <a:pt x="420283" y="1366397"/>
                    <a:pt x="365493" y="1350487"/>
                    <a:pt x="309515" y="1339528"/>
                  </a:cubicBezTo>
                  <a:cubicBezTo>
                    <a:pt x="230302" y="1324080"/>
                    <a:pt x="119996" y="1342893"/>
                    <a:pt x="53320" y="1288963"/>
                  </a:cubicBezTo>
                  <a:cubicBezTo>
                    <a:pt x="49624" y="1286060"/>
                    <a:pt x="45994" y="1282825"/>
                    <a:pt x="42562" y="1279326"/>
                  </a:cubicBezTo>
                  <a:cubicBezTo>
                    <a:pt x="10412" y="1246781"/>
                    <a:pt x="-1668" y="1198657"/>
                    <a:pt x="183" y="1152980"/>
                  </a:cubicBezTo>
                  <a:cubicBezTo>
                    <a:pt x="3484" y="1069475"/>
                    <a:pt x="31406" y="970060"/>
                    <a:pt x="55300" y="889921"/>
                  </a:cubicBezTo>
                  <a:cubicBezTo>
                    <a:pt x="91080" y="769977"/>
                    <a:pt x="146068" y="655907"/>
                    <a:pt x="216965" y="552730"/>
                  </a:cubicBezTo>
                  <a:cubicBezTo>
                    <a:pt x="359816" y="344792"/>
                    <a:pt x="565904" y="183128"/>
                    <a:pt x="800315" y="90514"/>
                  </a:cubicBezTo>
                  <a:cubicBezTo>
                    <a:pt x="1069844" y="-16029"/>
                    <a:pt x="1369338" y="-26988"/>
                    <a:pt x="1648109" y="49586"/>
                  </a:cubicBezTo>
                  <a:cubicBezTo>
                    <a:pt x="1906679" y="120613"/>
                    <a:pt x="2137592" y="271189"/>
                    <a:pt x="2314767" y="471469"/>
                  </a:cubicBezTo>
                  <a:cubicBezTo>
                    <a:pt x="2385333" y="551211"/>
                    <a:pt x="2451212" y="636234"/>
                    <a:pt x="2504618" y="728587"/>
                  </a:cubicBezTo>
                  <a:cubicBezTo>
                    <a:pt x="2539538" y="789054"/>
                    <a:pt x="2581720" y="856784"/>
                    <a:pt x="2597630" y="925239"/>
                  </a:cubicBezTo>
                  <a:cubicBezTo>
                    <a:pt x="2608786" y="973228"/>
                    <a:pt x="2605417" y="1028614"/>
                    <a:pt x="2565412" y="106227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2288114" y="8238344"/>
              <a:ext cx="2389773" cy="1093379"/>
            </a:xfrm>
            <a:custGeom>
              <a:avLst/>
              <a:gdLst/>
              <a:ahLst/>
              <a:cxnLst/>
              <a:rect l="l" t="t" r="r" b="b"/>
              <a:pathLst>
                <a:path w="2389773" h="1093379" extrusionOk="0">
                  <a:moveTo>
                    <a:pt x="2389774" y="830387"/>
                  </a:moveTo>
                  <a:cubicBezTo>
                    <a:pt x="2268970" y="873161"/>
                    <a:pt x="2148167" y="916006"/>
                    <a:pt x="2027300" y="958847"/>
                  </a:cubicBezTo>
                  <a:cubicBezTo>
                    <a:pt x="1989410" y="851050"/>
                    <a:pt x="1928481" y="707343"/>
                    <a:pt x="1849134" y="617830"/>
                  </a:cubicBezTo>
                  <a:cubicBezTo>
                    <a:pt x="1673276" y="419332"/>
                    <a:pt x="1456360" y="322754"/>
                    <a:pt x="1204856" y="330478"/>
                  </a:cubicBezTo>
                  <a:cubicBezTo>
                    <a:pt x="951434" y="338399"/>
                    <a:pt x="742439" y="452998"/>
                    <a:pt x="583749" y="671034"/>
                  </a:cubicBezTo>
                  <a:cubicBezTo>
                    <a:pt x="487238" y="803653"/>
                    <a:pt x="438389" y="1012186"/>
                    <a:pt x="422151" y="1093379"/>
                  </a:cubicBezTo>
                  <a:cubicBezTo>
                    <a:pt x="366963" y="1079055"/>
                    <a:pt x="312173" y="1063146"/>
                    <a:pt x="256195" y="1052187"/>
                  </a:cubicBezTo>
                  <a:cubicBezTo>
                    <a:pt x="176982" y="1036739"/>
                    <a:pt x="66676" y="1055552"/>
                    <a:pt x="0" y="1001622"/>
                  </a:cubicBezTo>
                  <a:cubicBezTo>
                    <a:pt x="48321" y="908677"/>
                    <a:pt x="186813" y="655519"/>
                    <a:pt x="316922" y="476758"/>
                  </a:cubicBezTo>
                  <a:cubicBezTo>
                    <a:pt x="535555" y="176337"/>
                    <a:pt x="839080" y="11702"/>
                    <a:pt x="1194556" y="613"/>
                  </a:cubicBezTo>
                  <a:cubicBezTo>
                    <a:pt x="1548512" y="-10543"/>
                    <a:pt x="1863324" y="130789"/>
                    <a:pt x="2105061" y="409028"/>
                  </a:cubicBezTo>
                  <a:cubicBezTo>
                    <a:pt x="2206788" y="526072"/>
                    <a:pt x="2315177" y="700940"/>
                    <a:pt x="2389774" y="83038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3642684" y="8853603"/>
              <a:ext cx="1721132" cy="927539"/>
            </a:xfrm>
            <a:custGeom>
              <a:avLst/>
              <a:gdLst/>
              <a:ahLst/>
              <a:cxnLst/>
              <a:rect l="l" t="t" r="r" b="b"/>
              <a:pathLst>
                <a:path w="1721132" h="927539" extrusionOk="0">
                  <a:moveTo>
                    <a:pt x="1690680" y="576266"/>
                  </a:moveTo>
                  <a:cubicBezTo>
                    <a:pt x="1665114" y="619103"/>
                    <a:pt x="1627324" y="644445"/>
                    <a:pt x="1582075" y="662834"/>
                  </a:cubicBezTo>
                  <a:cubicBezTo>
                    <a:pt x="1566991" y="669002"/>
                    <a:pt x="1546976" y="674161"/>
                    <a:pt x="1536326" y="687335"/>
                  </a:cubicBezTo>
                  <a:cubicBezTo>
                    <a:pt x="1524493" y="701968"/>
                    <a:pt x="1518552" y="722601"/>
                    <a:pt x="1508628" y="738693"/>
                  </a:cubicBezTo>
                  <a:cubicBezTo>
                    <a:pt x="1458896" y="819488"/>
                    <a:pt x="1377822" y="874770"/>
                    <a:pt x="1288730" y="904151"/>
                  </a:cubicBezTo>
                  <a:cubicBezTo>
                    <a:pt x="1190555" y="936502"/>
                    <a:pt x="1084530" y="932579"/>
                    <a:pt x="984899" y="908915"/>
                  </a:cubicBezTo>
                  <a:cubicBezTo>
                    <a:pt x="928665" y="895571"/>
                    <a:pt x="874615" y="875220"/>
                    <a:pt x="821515" y="852510"/>
                  </a:cubicBezTo>
                  <a:cubicBezTo>
                    <a:pt x="779634" y="834623"/>
                    <a:pt x="735397" y="803787"/>
                    <a:pt x="690092" y="796048"/>
                  </a:cubicBezTo>
                  <a:cubicBezTo>
                    <a:pt x="665312" y="791842"/>
                    <a:pt x="639351" y="804010"/>
                    <a:pt x="616701" y="812308"/>
                  </a:cubicBezTo>
                  <a:cubicBezTo>
                    <a:pt x="592985" y="821055"/>
                    <a:pt x="569433" y="828846"/>
                    <a:pt x="544430" y="833053"/>
                  </a:cubicBezTo>
                  <a:cubicBezTo>
                    <a:pt x="483933" y="843256"/>
                    <a:pt x="423883" y="839835"/>
                    <a:pt x="363949" y="827447"/>
                  </a:cubicBezTo>
                  <a:cubicBezTo>
                    <a:pt x="262186" y="806478"/>
                    <a:pt x="146404" y="766220"/>
                    <a:pt x="73459" y="688902"/>
                  </a:cubicBezTo>
                  <a:cubicBezTo>
                    <a:pt x="1244" y="612369"/>
                    <a:pt x="-28192" y="492497"/>
                    <a:pt x="33536" y="400490"/>
                  </a:cubicBezTo>
                  <a:cubicBezTo>
                    <a:pt x="78726" y="333207"/>
                    <a:pt x="154645" y="294185"/>
                    <a:pt x="232689" y="277028"/>
                  </a:cubicBezTo>
                  <a:cubicBezTo>
                    <a:pt x="238183" y="261331"/>
                    <a:pt x="244742" y="246192"/>
                    <a:pt x="252314" y="231615"/>
                  </a:cubicBezTo>
                  <a:cubicBezTo>
                    <a:pt x="267903" y="201225"/>
                    <a:pt x="287639" y="173248"/>
                    <a:pt x="310625" y="148017"/>
                  </a:cubicBezTo>
                  <a:cubicBezTo>
                    <a:pt x="358507" y="95311"/>
                    <a:pt x="420295" y="54663"/>
                    <a:pt x="487578" y="29209"/>
                  </a:cubicBezTo>
                  <a:cubicBezTo>
                    <a:pt x="487913" y="29041"/>
                    <a:pt x="488192" y="28930"/>
                    <a:pt x="488534" y="28818"/>
                  </a:cubicBezTo>
                  <a:cubicBezTo>
                    <a:pt x="523577" y="15641"/>
                    <a:pt x="559573" y="7343"/>
                    <a:pt x="595959" y="3193"/>
                  </a:cubicBezTo>
                  <a:cubicBezTo>
                    <a:pt x="681746" y="-6563"/>
                    <a:pt x="769829" y="6725"/>
                    <a:pt x="852583" y="33694"/>
                  </a:cubicBezTo>
                  <a:cubicBezTo>
                    <a:pt x="864584" y="37562"/>
                    <a:pt x="876465" y="41768"/>
                    <a:pt x="888187" y="46198"/>
                  </a:cubicBezTo>
                  <a:cubicBezTo>
                    <a:pt x="902876" y="33471"/>
                    <a:pt x="920367" y="24109"/>
                    <a:pt x="939713" y="17491"/>
                  </a:cubicBezTo>
                  <a:cubicBezTo>
                    <a:pt x="1019834" y="-9929"/>
                    <a:pt x="1130680" y="10091"/>
                    <a:pt x="1196001" y="33244"/>
                  </a:cubicBezTo>
                  <a:cubicBezTo>
                    <a:pt x="1300065" y="70137"/>
                    <a:pt x="1391677" y="138484"/>
                    <a:pt x="1452568" y="230268"/>
                  </a:cubicBezTo>
                  <a:cubicBezTo>
                    <a:pt x="1526354" y="222305"/>
                    <a:pt x="1606814" y="252416"/>
                    <a:pt x="1658001" y="303268"/>
                  </a:cubicBezTo>
                  <a:cubicBezTo>
                    <a:pt x="1728135" y="372907"/>
                    <a:pt x="1741029" y="491715"/>
                    <a:pt x="1690680" y="5762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1803484" y="8919174"/>
              <a:ext cx="1548828" cy="893035"/>
            </a:xfrm>
            <a:custGeom>
              <a:avLst/>
              <a:gdLst/>
              <a:ahLst/>
              <a:cxnLst/>
              <a:rect l="l" t="t" r="r" b="b"/>
              <a:pathLst>
                <a:path w="1548828" h="893035" extrusionOk="0">
                  <a:moveTo>
                    <a:pt x="1447414" y="695755"/>
                  </a:moveTo>
                  <a:cubicBezTo>
                    <a:pt x="1377272" y="742065"/>
                    <a:pt x="1289751" y="742910"/>
                    <a:pt x="1208900" y="742627"/>
                  </a:cubicBezTo>
                  <a:cubicBezTo>
                    <a:pt x="1192190" y="742571"/>
                    <a:pt x="1179407" y="742233"/>
                    <a:pt x="1165672" y="752830"/>
                  </a:cubicBezTo>
                  <a:cubicBezTo>
                    <a:pt x="1153618" y="762136"/>
                    <a:pt x="1143523" y="775258"/>
                    <a:pt x="1132311" y="785800"/>
                  </a:cubicBezTo>
                  <a:cubicBezTo>
                    <a:pt x="1100634" y="815516"/>
                    <a:pt x="1064076" y="840411"/>
                    <a:pt x="1024212" y="857847"/>
                  </a:cubicBezTo>
                  <a:cubicBezTo>
                    <a:pt x="940615" y="894461"/>
                    <a:pt x="849896" y="903037"/>
                    <a:pt x="761027" y="881060"/>
                  </a:cubicBezTo>
                  <a:cubicBezTo>
                    <a:pt x="715952" y="869904"/>
                    <a:pt x="673003" y="851679"/>
                    <a:pt x="628594" y="838338"/>
                  </a:cubicBezTo>
                  <a:cubicBezTo>
                    <a:pt x="585869" y="825499"/>
                    <a:pt x="542249" y="818713"/>
                    <a:pt x="497901" y="814678"/>
                  </a:cubicBezTo>
                  <a:cubicBezTo>
                    <a:pt x="322519" y="798527"/>
                    <a:pt x="103630" y="787311"/>
                    <a:pt x="21663" y="600044"/>
                  </a:cubicBezTo>
                  <a:cubicBezTo>
                    <a:pt x="-14166" y="518240"/>
                    <a:pt x="-7156" y="425169"/>
                    <a:pt x="54744" y="357942"/>
                  </a:cubicBezTo>
                  <a:cubicBezTo>
                    <a:pt x="92980" y="316452"/>
                    <a:pt x="143274" y="294586"/>
                    <a:pt x="195362" y="293969"/>
                  </a:cubicBezTo>
                  <a:cubicBezTo>
                    <a:pt x="231525" y="170340"/>
                    <a:pt x="321737" y="68912"/>
                    <a:pt x="446040" y="22601"/>
                  </a:cubicBezTo>
                  <a:cubicBezTo>
                    <a:pt x="576961" y="-26178"/>
                    <a:pt x="731035" y="6792"/>
                    <a:pt x="837731" y="94648"/>
                  </a:cubicBezTo>
                  <a:cubicBezTo>
                    <a:pt x="1055946" y="25125"/>
                    <a:pt x="1316325" y="118140"/>
                    <a:pt x="1425716" y="324526"/>
                  </a:cubicBezTo>
                  <a:cubicBezTo>
                    <a:pt x="1476344" y="345721"/>
                    <a:pt x="1517555" y="388555"/>
                    <a:pt x="1537347" y="443334"/>
                  </a:cubicBezTo>
                  <a:cubicBezTo>
                    <a:pt x="1570931" y="536465"/>
                    <a:pt x="1527818" y="642658"/>
                    <a:pt x="1447414" y="69575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86" name="Google Shape;286;p11"/>
            <p:cNvGrpSpPr/>
            <p:nvPr/>
          </p:nvGrpSpPr>
          <p:grpSpPr>
            <a:xfrm>
              <a:off x="1980165" y="8822442"/>
              <a:ext cx="3383504" cy="983164"/>
              <a:chOff x="1980165" y="8822442"/>
              <a:chExt cx="3383504" cy="983164"/>
            </a:xfrm>
          </p:grpSpPr>
          <p:sp>
            <p:nvSpPr>
              <p:cNvPr id="287" name="Google Shape;287;p11"/>
              <p:cNvSpPr/>
              <p:nvPr/>
            </p:nvSpPr>
            <p:spPr>
              <a:xfrm>
                <a:off x="2558174" y="8981336"/>
                <a:ext cx="672341" cy="261041"/>
              </a:xfrm>
              <a:custGeom>
                <a:avLst/>
                <a:gdLst/>
                <a:ahLst/>
                <a:cxnLst/>
                <a:rect l="l" t="t" r="r" b="b"/>
                <a:pathLst>
                  <a:path w="672341" h="261041" extrusionOk="0">
                    <a:moveTo>
                      <a:pt x="670825" y="246040"/>
                    </a:moveTo>
                    <a:cubicBezTo>
                      <a:pt x="611832" y="141403"/>
                      <a:pt x="511033" y="64521"/>
                      <a:pt x="397626" y="26638"/>
                    </a:cubicBezTo>
                    <a:cubicBezTo>
                      <a:pt x="334453" y="5535"/>
                      <a:pt x="266597" y="-3142"/>
                      <a:pt x="200141" y="1009"/>
                    </a:cubicBezTo>
                    <a:cubicBezTo>
                      <a:pt x="136294" y="4999"/>
                      <a:pt x="60841" y="18884"/>
                      <a:pt x="6452" y="54478"/>
                    </a:cubicBezTo>
                    <a:cubicBezTo>
                      <a:pt x="-6416" y="62898"/>
                      <a:pt x="1379" y="85578"/>
                      <a:pt x="17378" y="80397"/>
                    </a:cubicBezTo>
                    <a:cubicBezTo>
                      <a:pt x="46628" y="70927"/>
                      <a:pt x="74253" y="57686"/>
                      <a:pt x="104010" y="49449"/>
                    </a:cubicBezTo>
                    <a:cubicBezTo>
                      <a:pt x="135445" y="40749"/>
                      <a:pt x="167622" y="35173"/>
                      <a:pt x="200137" y="32627"/>
                    </a:cubicBezTo>
                    <a:cubicBezTo>
                      <a:pt x="262774" y="27725"/>
                      <a:pt x="325895" y="34276"/>
                      <a:pt x="385751" y="53554"/>
                    </a:cubicBezTo>
                    <a:cubicBezTo>
                      <a:pt x="495172" y="88795"/>
                      <a:pt x="586453" y="163853"/>
                      <a:pt x="653080" y="256407"/>
                    </a:cubicBezTo>
                    <a:cubicBezTo>
                      <a:pt x="660674" y="266949"/>
                      <a:pt x="677451" y="257792"/>
                      <a:pt x="670825" y="24604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8" name="Google Shape;288;p11"/>
              <p:cNvSpPr/>
              <p:nvPr/>
            </p:nvSpPr>
            <p:spPr>
              <a:xfrm>
                <a:off x="3219852" y="9356400"/>
                <a:ext cx="147244" cy="263007"/>
              </a:xfrm>
              <a:custGeom>
                <a:avLst/>
                <a:gdLst/>
                <a:ahLst/>
                <a:cxnLst/>
                <a:rect l="l" t="t" r="r" b="b"/>
                <a:pathLst>
                  <a:path w="147244" h="263007" extrusionOk="0">
                    <a:moveTo>
                      <a:pt x="111342" y="15381"/>
                    </a:moveTo>
                    <a:cubicBezTo>
                      <a:pt x="134384" y="55408"/>
                      <a:pt x="114845" y="112469"/>
                      <a:pt x="95649" y="150757"/>
                    </a:cubicBezTo>
                    <a:cubicBezTo>
                      <a:pt x="74543" y="192854"/>
                      <a:pt x="44644" y="216596"/>
                      <a:pt x="5618" y="241059"/>
                    </a:cubicBezTo>
                    <a:cubicBezTo>
                      <a:pt x="-5743" y="248180"/>
                      <a:pt x="1568" y="265783"/>
                      <a:pt x="14716" y="262634"/>
                    </a:cubicBezTo>
                    <a:cubicBezTo>
                      <a:pt x="65758" y="250406"/>
                      <a:pt x="103879" y="198493"/>
                      <a:pt x="124110" y="153154"/>
                    </a:cubicBezTo>
                    <a:cubicBezTo>
                      <a:pt x="144129" y="108303"/>
                      <a:pt x="161565" y="47989"/>
                      <a:pt x="129612" y="4701"/>
                    </a:cubicBezTo>
                    <a:cubicBezTo>
                      <a:pt x="121709" y="-5997"/>
                      <a:pt x="104378" y="3283"/>
                      <a:pt x="111342" y="1538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9" name="Google Shape;289;p11"/>
              <p:cNvSpPr/>
              <p:nvPr/>
            </p:nvSpPr>
            <p:spPr>
              <a:xfrm>
                <a:off x="3619480" y="9124193"/>
                <a:ext cx="333867" cy="256591"/>
              </a:xfrm>
              <a:custGeom>
                <a:avLst/>
                <a:gdLst/>
                <a:ahLst/>
                <a:cxnLst/>
                <a:rect l="l" t="t" r="r" b="b"/>
                <a:pathLst>
                  <a:path w="333867" h="256591" extrusionOk="0">
                    <a:moveTo>
                      <a:pt x="326478" y="11623"/>
                    </a:moveTo>
                    <a:cubicBezTo>
                      <a:pt x="285282" y="2273"/>
                      <a:pt x="242631" y="-6404"/>
                      <a:pt x="201174" y="6583"/>
                    </a:cubicBezTo>
                    <a:cubicBezTo>
                      <a:pt x="165521" y="17751"/>
                      <a:pt x="132023" y="39862"/>
                      <a:pt x="102311" y="62006"/>
                    </a:cubicBezTo>
                    <a:cubicBezTo>
                      <a:pt x="45790" y="104140"/>
                      <a:pt x="-11122" y="172313"/>
                      <a:pt x="1873" y="247900"/>
                    </a:cubicBezTo>
                    <a:cubicBezTo>
                      <a:pt x="4344" y="262280"/>
                      <a:pt x="24241" y="257128"/>
                      <a:pt x="25514" y="244699"/>
                    </a:cubicBezTo>
                    <a:cubicBezTo>
                      <a:pt x="32943" y="172004"/>
                      <a:pt x="68764" y="120240"/>
                      <a:pt x="128170" y="78727"/>
                    </a:cubicBezTo>
                    <a:cubicBezTo>
                      <a:pt x="152816" y="61504"/>
                      <a:pt x="179808" y="42735"/>
                      <a:pt x="208433" y="32901"/>
                    </a:cubicBezTo>
                    <a:cubicBezTo>
                      <a:pt x="244671" y="20449"/>
                      <a:pt x="284046" y="25981"/>
                      <a:pt x="321062" y="31285"/>
                    </a:cubicBezTo>
                    <a:cubicBezTo>
                      <a:pt x="333655" y="33091"/>
                      <a:pt x="339600" y="14601"/>
                      <a:pt x="326478" y="11623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0" name="Google Shape;290;p11"/>
              <p:cNvSpPr/>
              <p:nvPr/>
            </p:nvSpPr>
            <p:spPr>
              <a:xfrm>
                <a:off x="4096520" y="8822442"/>
                <a:ext cx="485457" cy="171739"/>
              </a:xfrm>
              <a:custGeom>
                <a:avLst/>
                <a:gdLst/>
                <a:ahLst/>
                <a:cxnLst/>
                <a:rect l="l" t="t" r="r" b="b"/>
                <a:pathLst>
                  <a:path w="485457" h="171739" extrusionOk="0">
                    <a:moveTo>
                      <a:pt x="300050" y="13069"/>
                    </a:moveTo>
                    <a:cubicBezTo>
                      <a:pt x="201615" y="-14242"/>
                      <a:pt x="102237" y="5025"/>
                      <a:pt x="7442" y="36215"/>
                    </a:cubicBezTo>
                    <a:cubicBezTo>
                      <a:pt x="-5500" y="40473"/>
                      <a:pt x="-244" y="60340"/>
                      <a:pt x="13108" y="56763"/>
                    </a:cubicBezTo>
                    <a:cubicBezTo>
                      <a:pt x="168936" y="15020"/>
                      <a:pt x="373505" y="7813"/>
                      <a:pt x="466956" y="166782"/>
                    </a:cubicBezTo>
                    <a:cubicBezTo>
                      <a:pt x="473574" y="178043"/>
                      <a:pt x="489927" y="168156"/>
                      <a:pt x="484298" y="156646"/>
                    </a:cubicBezTo>
                    <a:cubicBezTo>
                      <a:pt x="448232" y="82849"/>
                      <a:pt x="378049" y="34711"/>
                      <a:pt x="300050" y="13069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1" name="Google Shape;291;p11"/>
              <p:cNvSpPr/>
              <p:nvPr/>
            </p:nvSpPr>
            <p:spPr>
              <a:xfrm>
                <a:off x="4873298" y="8903230"/>
                <a:ext cx="256336" cy="224841"/>
              </a:xfrm>
              <a:custGeom>
                <a:avLst/>
                <a:gdLst/>
                <a:ahLst/>
                <a:cxnLst/>
                <a:rect l="l" t="t" r="r" b="b"/>
                <a:pathLst>
                  <a:path w="256336" h="224841" extrusionOk="0">
                    <a:moveTo>
                      <a:pt x="235475" y="219029"/>
                    </a:moveTo>
                    <a:cubicBezTo>
                      <a:pt x="242607" y="232210"/>
                      <a:pt x="261077" y="220633"/>
                      <a:pt x="255200" y="207501"/>
                    </a:cubicBezTo>
                    <a:cubicBezTo>
                      <a:pt x="212299" y="111667"/>
                      <a:pt x="118126" y="21320"/>
                      <a:pt x="12830" y="192"/>
                    </a:cubicBezTo>
                    <a:cubicBezTo>
                      <a:pt x="2507" y="-1881"/>
                      <a:pt x="-5756" y="13407"/>
                      <a:pt x="5150" y="18406"/>
                    </a:cubicBezTo>
                    <a:cubicBezTo>
                      <a:pt x="52894" y="40297"/>
                      <a:pt x="99104" y="62144"/>
                      <a:pt x="139246" y="96796"/>
                    </a:cubicBezTo>
                    <a:cubicBezTo>
                      <a:pt x="178957" y="131080"/>
                      <a:pt x="210572" y="173012"/>
                      <a:pt x="235475" y="219029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2" name="Google Shape;292;p11"/>
              <p:cNvSpPr/>
              <p:nvPr/>
            </p:nvSpPr>
            <p:spPr>
              <a:xfrm>
                <a:off x="4991659" y="9182133"/>
                <a:ext cx="372010" cy="534828"/>
              </a:xfrm>
              <a:custGeom>
                <a:avLst/>
                <a:gdLst/>
                <a:ahLst/>
                <a:cxnLst/>
                <a:rect l="l" t="t" r="r" b="b"/>
                <a:pathLst>
                  <a:path w="372010" h="534828" extrusionOk="0">
                    <a:moveTo>
                      <a:pt x="345725" y="6795"/>
                    </a:moveTo>
                    <a:cubicBezTo>
                      <a:pt x="341046" y="-4883"/>
                      <a:pt x="322341" y="-468"/>
                      <a:pt x="326357" y="12136"/>
                    </a:cubicBezTo>
                    <a:cubicBezTo>
                      <a:pt x="348063" y="80200"/>
                      <a:pt x="362710" y="158546"/>
                      <a:pt x="319765" y="221745"/>
                    </a:cubicBezTo>
                    <a:cubicBezTo>
                      <a:pt x="289189" y="266738"/>
                      <a:pt x="243269" y="288678"/>
                      <a:pt x="196400" y="310324"/>
                    </a:cubicBezTo>
                    <a:cubicBezTo>
                      <a:pt x="198154" y="301866"/>
                      <a:pt x="199330" y="293431"/>
                      <a:pt x="199654" y="285108"/>
                    </a:cubicBezTo>
                    <a:cubicBezTo>
                      <a:pt x="200041" y="275240"/>
                      <a:pt x="184760" y="270475"/>
                      <a:pt x="180372" y="279886"/>
                    </a:cubicBezTo>
                    <a:cubicBezTo>
                      <a:pt x="159753" y="324082"/>
                      <a:pt x="146799" y="368096"/>
                      <a:pt x="117898" y="408443"/>
                    </a:cubicBezTo>
                    <a:cubicBezTo>
                      <a:pt x="87155" y="451366"/>
                      <a:pt x="47653" y="481566"/>
                      <a:pt x="5634" y="512581"/>
                    </a:cubicBezTo>
                    <a:cubicBezTo>
                      <a:pt x="-6970" y="521883"/>
                      <a:pt x="3538" y="539855"/>
                      <a:pt x="17859" y="533497"/>
                    </a:cubicBezTo>
                    <a:cubicBezTo>
                      <a:pt x="65952" y="512145"/>
                      <a:pt x="106534" y="471441"/>
                      <a:pt x="137523" y="429690"/>
                    </a:cubicBezTo>
                    <a:cubicBezTo>
                      <a:pt x="155588" y="405349"/>
                      <a:pt x="174133" y="375399"/>
                      <a:pt x="186227" y="344213"/>
                    </a:cubicBezTo>
                    <a:cubicBezTo>
                      <a:pt x="247282" y="326092"/>
                      <a:pt x="311185" y="285544"/>
                      <a:pt x="344556" y="231558"/>
                    </a:cubicBezTo>
                    <a:cubicBezTo>
                      <a:pt x="387122" y="162697"/>
                      <a:pt x="374347" y="78209"/>
                      <a:pt x="345725" y="6795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3" name="Google Shape;293;p11"/>
              <p:cNvSpPr/>
              <p:nvPr/>
            </p:nvSpPr>
            <p:spPr>
              <a:xfrm>
                <a:off x="1980165" y="9010049"/>
                <a:ext cx="128583" cy="294206"/>
              </a:xfrm>
              <a:custGeom>
                <a:avLst/>
                <a:gdLst/>
                <a:ahLst/>
                <a:cxnLst/>
                <a:rect l="l" t="t" r="r" b="b"/>
                <a:pathLst>
                  <a:path w="128583" h="294206" extrusionOk="0">
                    <a:moveTo>
                      <a:pt x="110792" y="3170"/>
                    </a:moveTo>
                    <a:cubicBezTo>
                      <a:pt x="39761" y="72720"/>
                      <a:pt x="-16045" y="182881"/>
                      <a:pt x="4197" y="285180"/>
                    </a:cubicBezTo>
                    <a:cubicBezTo>
                      <a:pt x="7164" y="300182"/>
                      <a:pt x="27206" y="294672"/>
                      <a:pt x="28739" y="281860"/>
                    </a:cubicBezTo>
                    <a:cubicBezTo>
                      <a:pt x="34390" y="234667"/>
                      <a:pt x="37074" y="189473"/>
                      <a:pt x="52931" y="144175"/>
                    </a:cubicBezTo>
                    <a:cubicBezTo>
                      <a:pt x="68662" y="99238"/>
                      <a:pt x="94362" y="54011"/>
                      <a:pt x="125753" y="18134"/>
                    </a:cubicBezTo>
                    <a:cubicBezTo>
                      <a:pt x="134646" y="7965"/>
                      <a:pt x="120623" y="-6456"/>
                      <a:pt x="110792" y="317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4" name="Google Shape;294;p11"/>
              <p:cNvSpPr/>
              <p:nvPr/>
            </p:nvSpPr>
            <p:spPr>
              <a:xfrm>
                <a:off x="2088672" y="9539304"/>
                <a:ext cx="709497" cy="266302"/>
              </a:xfrm>
              <a:custGeom>
                <a:avLst/>
                <a:gdLst/>
                <a:ahLst/>
                <a:cxnLst/>
                <a:rect l="l" t="t" r="r" b="b"/>
                <a:pathLst>
                  <a:path w="709497" h="266302" extrusionOk="0">
                    <a:moveTo>
                      <a:pt x="696541" y="223326"/>
                    </a:moveTo>
                    <a:cubicBezTo>
                      <a:pt x="597268" y="261882"/>
                      <a:pt x="476003" y="226728"/>
                      <a:pt x="383560" y="183641"/>
                    </a:cubicBezTo>
                    <a:cubicBezTo>
                      <a:pt x="291490" y="140729"/>
                      <a:pt x="214835" y="77254"/>
                      <a:pt x="145583" y="3722"/>
                    </a:cubicBezTo>
                    <a:cubicBezTo>
                      <a:pt x="135603" y="-6880"/>
                      <a:pt x="116213" y="7299"/>
                      <a:pt x="124994" y="19605"/>
                    </a:cubicBezTo>
                    <a:cubicBezTo>
                      <a:pt x="171971" y="85436"/>
                      <a:pt x="234895" y="139095"/>
                      <a:pt x="304917" y="179911"/>
                    </a:cubicBezTo>
                    <a:cubicBezTo>
                      <a:pt x="203470" y="195311"/>
                      <a:pt x="111817" y="154226"/>
                      <a:pt x="17915" y="117207"/>
                    </a:cubicBezTo>
                    <a:cubicBezTo>
                      <a:pt x="2635" y="111184"/>
                      <a:pt x="-7349" y="135864"/>
                      <a:pt x="6811" y="143547"/>
                    </a:cubicBezTo>
                    <a:cubicBezTo>
                      <a:pt x="103933" y="196252"/>
                      <a:pt x="224933" y="237750"/>
                      <a:pt x="333501" y="195653"/>
                    </a:cubicBezTo>
                    <a:cubicBezTo>
                      <a:pt x="349869" y="204166"/>
                      <a:pt x="366512" y="212069"/>
                      <a:pt x="383393" y="219220"/>
                    </a:cubicBezTo>
                    <a:cubicBezTo>
                      <a:pt x="483902" y="261815"/>
                      <a:pt x="600946" y="288088"/>
                      <a:pt x="704458" y="242098"/>
                    </a:cubicBezTo>
                    <a:cubicBezTo>
                      <a:pt x="714978" y="237426"/>
                      <a:pt x="707414" y="219101"/>
                      <a:pt x="696541" y="22332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5" name="Google Shape;295;p11"/>
              <p:cNvSpPr/>
              <p:nvPr/>
            </p:nvSpPr>
            <p:spPr>
              <a:xfrm>
                <a:off x="4140236" y="9523628"/>
                <a:ext cx="405988" cy="216329"/>
              </a:xfrm>
              <a:custGeom>
                <a:avLst/>
                <a:gdLst/>
                <a:ahLst/>
                <a:cxnLst/>
                <a:rect l="l" t="t" r="r" b="b"/>
                <a:pathLst>
                  <a:path w="405988" h="216329" extrusionOk="0">
                    <a:moveTo>
                      <a:pt x="400228" y="194407"/>
                    </a:moveTo>
                    <a:cubicBezTo>
                      <a:pt x="347243" y="167118"/>
                      <a:pt x="293291" y="143689"/>
                      <a:pt x="242271" y="112477"/>
                    </a:cubicBezTo>
                    <a:cubicBezTo>
                      <a:pt x="189696" y="80315"/>
                      <a:pt x="139968" y="43501"/>
                      <a:pt x="93788" y="2714"/>
                    </a:cubicBezTo>
                    <a:cubicBezTo>
                      <a:pt x="84024" y="-5907"/>
                      <a:pt x="69823" y="7959"/>
                      <a:pt x="79367" y="17131"/>
                    </a:cubicBezTo>
                    <a:cubicBezTo>
                      <a:pt x="108652" y="45258"/>
                      <a:pt x="140426" y="72990"/>
                      <a:pt x="174095" y="98801"/>
                    </a:cubicBezTo>
                    <a:cubicBezTo>
                      <a:pt x="119089" y="112704"/>
                      <a:pt x="63782" y="125048"/>
                      <a:pt x="8333" y="137145"/>
                    </a:cubicBezTo>
                    <a:cubicBezTo>
                      <a:pt x="-4420" y="139930"/>
                      <a:pt x="-1874" y="161966"/>
                      <a:pt x="11474" y="160332"/>
                    </a:cubicBezTo>
                    <a:cubicBezTo>
                      <a:pt x="74577" y="152601"/>
                      <a:pt x="135978" y="136907"/>
                      <a:pt x="195514" y="114740"/>
                    </a:cubicBezTo>
                    <a:cubicBezTo>
                      <a:pt x="256000" y="158464"/>
                      <a:pt x="322098" y="195129"/>
                      <a:pt x="391190" y="215841"/>
                    </a:cubicBezTo>
                    <a:cubicBezTo>
                      <a:pt x="403746" y="219604"/>
                      <a:pt x="412181" y="200561"/>
                      <a:pt x="400228" y="19440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  <p:transition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9" name="Google Shape;319;p13"/>
          <p:cNvGrpSpPr>
            <a:grpSpLocks noGrp="1" noUngrp="1" noRot="1" noMove="1" noResize="1"/>
          </p:cNvGrpSpPr>
          <p:nvPr/>
        </p:nvGrpSpPr>
        <p:grpSpPr>
          <a:xfrm flipH="1">
            <a:off x="4658478" y="-546077"/>
            <a:ext cx="3848239" cy="5557269"/>
            <a:chOff x="9316956" y="-1092155"/>
            <a:chExt cx="7696478" cy="11114537"/>
          </a:xfrm>
        </p:grpSpPr>
        <p:sp>
          <p:nvSpPr>
            <p:cNvPr id="320" name="Google Shape;320;p13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9316956" y="-1092155"/>
              <a:ext cx="7696478" cy="11114537"/>
            </a:xfrm>
            <a:custGeom>
              <a:avLst/>
              <a:gdLst/>
              <a:ahLst/>
              <a:cxnLst/>
              <a:rect l="l" t="t" r="r" b="b"/>
              <a:pathLst>
                <a:path w="7696478" h="11114537" extrusionOk="0">
                  <a:moveTo>
                    <a:pt x="2259114" y="11062852"/>
                  </a:moveTo>
                  <a:cubicBezTo>
                    <a:pt x="2204062" y="11062852"/>
                    <a:pt x="2152125" y="11056294"/>
                    <a:pt x="2093311" y="11038622"/>
                  </a:cubicBezTo>
                  <a:cubicBezTo>
                    <a:pt x="1991484" y="11005635"/>
                    <a:pt x="1764932" y="10643656"/>
                    <a:pt x="1673831" y="10370305"/>
                  </a:cubicBezTo>
                  <a:cubicBezTo>
                    <a:pt x="1547771" y="9988744"/>
                    <a:pt x="1617577" y="9866528"/>
                    <a:pt x="1541629" y="9850901"/>
                  </a:cubicBezTo>
                  <a:cubicBezTo>
                    <a:pt x="886807" y="9717016"/>
                    <a:pt x="329028" y="9239002"/>
                    <a:pt x="21077" y="8660602"/>
                  </a:cubicBezTo>
                  <a:cubicBezTo>
                    <a:pt x="-7340" y="8660602"/>
                    <a:pt x="1205" y="8529895"/>
                    <a:pt x="1205" y="181282"/>
                  </a:cubicBezTo>
                  <a:cubicBezTo>
                    <a:pt x="409226" y="130199"/>
                    <a:pt x="816512" y="90631"/>
                    <a:pt x="1226824" y="90542"/>
                  </a:cubicBezTo>
                  <a:cubicBezTo>
                    <a:pt x="4294744" y="89831"/>
                    <a:pt x="5859935" y="-40653"/>
                    <a:pt x="7482315" y="12896"/>
                  </a:cubicBezTo>
                  <a:cubicBezTo>
                    <a:pt x="7563158" y="16053"/>
                    <a:pt x="7704817" y="7804672"/>
                    <a:pt x="7696094" y="11054916"/>
                  </a:cubicBezTo>
                  <a:cubicBezTo>
                    <a:pt x="7696094" y="11184267"/>
                    <a:pt x="6405297" y="11062852"/>
                    <a:pt x="2259114" y="11062852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1" name="Google Shape;321;p13"/>
            <p:cNvGrpSpPr>
              <a:grpSpLocks noGrp="1" noUngrp="1" noRot="1" noMove="1" noResize="1"/>
            </p:cNvGrpSpPr>
            <p:nvPr/>
          </p:nvGrpSpPr>
          <p:grpSpPr>
            <a:xfrm>
              <a:off x="9882913" y="-305328"/>
              <a:ext cx="6341057" cy="9392565"/>
              <a:chOff x="9882913" y="-305328"/>
              <a:chExt cx="6341057" cy="9392565"/>
            </a:xfrm>
          </p:grpSpPr>
          <p:grpSp>
            <p:nvGrpSpPr>
              <p:cNvPr id="322" name="Google Shape;322;p13"/>
              <p:cNvGrpSpPr>
                <a:grpSpLocks noGrp="1" noUngrp="1" noRot="1" noMove="1" noResize="1"/>
              </p:cNvGrpSpPr>
              <p:nvPr/>
            </p:nvGrpSpPr>
            <p:grpSpPr>
              <a:xfrm>
                <a:off x="9882988" y="-305328"/>
                <a:ext cx="6340977" cy="127671"/>
                <a:chOff x="9882988" y="-305328"/>
                <a:chExt cx="6340977" cy="127671"/>
              </a:xfrm>
            </p:grpSpPr>
            <p:grpSp>
              <p:nvGrpSpPr>
                <p:cNvPr id="323" name="Google Shape;323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9882988" y="-305328"/>
                  <a:ext cx="113592" cy="127614"/>
                  <a:chOff x="9882988" y="-305328"/>
                  <a:chExt cx="113592" cy="127614"/>
                </a:xfrm>
              </p:grpSpPr>
              <p:sp>
                <p:nvSpPr>
                  <p:cNvPr id="324" name="Google Shape;32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956385" y="-302287"/>
                    <a:ext cx="6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67" extrusionOk="0">
                        <a:moveTo>
                          <a:pt x="65" y="68"/>
                        </a:moveTo>
                        <a:cubicBezTo>
                          <a:pt x="42" y="1"/>
                          <a:pt x="-69" y="-43"/>
                          <a:pt x="65" y="68"/>
                        </a:cubicBezTo>
                        <a:lnTo>
                          <a:pt x="6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25" name="Google Shape;32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882988" y="-305328"/>
                    <a:ext cx="113592" cy="12761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92" h="127614" extrusionOk="0">
                        <a:moveTo>
                          <a:pt x="113383" y="62882"/>
                        </a:moveTo>
                        <a:cubicBezTo>
                          <a:pt x="108443" y="4220"/>
                          <a:pt x="54703" y="-5450"/>
                          <a:pt x="78447" y="5931"/>
                        </a:cubicBezTo>
                        <a:cubicBezTo>
                          <a:pt x="60689" y="-3027"/>
                          <a:pt x="43399" y="-1604"/>
                          <a:pt x="27845" y="8621"/>
                        </a:cubicBezTo>
                        <a:cubicBezTo>
                          <a:pt x="-32682" y="49189"/>
                          <a:pt x="16184" y="149064"/>
                          <a:pt x="72639" y="123479"/>
                        </a:cubicBezTo>
                        <a:cubicBezTo>
                          <a:pt x="121238" y="101138"/>
                          <a:pt x="112760" y="54969"/>
                          <a:pt x="113383" y="62882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26" name="Google Shape;326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0661466" y="-305290"/>
                  <a:ext cx="113557" cy="127633"/>
                  <a:chOff x="10661466" y="-305290"/>
                  <a:chExt cx="113557" cy="127633"/>
                </a:xfrm>
              </p:grpSpPr>
              <p:sp>
                <p:nvSpPr>
                  <p:cNvPr id="327" name="Google Shape;32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734807" y="-302287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6" y="-43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28" name="Google Shape;32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661466" y="-305290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29" name="Google Shape;329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1439900" y="-305290"/>
                  <a:ext cx="113557" cy="127633"/>
                  <a:chOff x="11439900" y="-305290"/>
                  <a:chExt cx="113557" cy="127633"/>
                </a:xfrm>
              </p:grpSpPr>
              <p:sp>
                <p:nvSpPr>
                  <p:cNvPr id="330" name="Google Shape;33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513231" y="-302287"/>
                    <a:ext cx="6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67" extrusionOk="0">
                        <a:moveTo>
                          <a:pt x="65" y="68"/>
                        </a:moveTo>
                        <a:cubicBezTo>
                          <a:pt x="42" y="1"/>
                          <a:pt x="-69" y="-43"/>
                          <a:pt x="65" y="68"/>
                        </a:cubicBezTo>
                        <a:lnTo>
                          <a:pt x="6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31" name="Google Shape;33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439900" y="-305290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32" name="Google Shape;332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218312" y="-305290"/>
                  <a:ext cx="113557" cy="127633"/>
                  <a:chOff x="12218312" y="-305290"/>
                  <a:chExt cx="113557" cy="127633"/>
                </a:xfrm>
              </p:grpSpPr>
              <p:sp>
                <p:nvSpPr>
                  <p:cNvPr id="333" name="Google Shape;33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91653" y="-302287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7" y="-43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34" name="Google Shape;33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18312" y="-305290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35" name="Google Shape;335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996746" y="-305290"/>
                  <a:ext cx="113557" cy="127633"/>
                  <a:chOff x="12996746" y="-305290"/>
                  <a:chExt cx="113557" cy="127633"/>
                </a:xfrm>
              </p:grpSpPr>
              <p:sp>
                <p:nvSpPr>
                  <p:cNvPr id="336" name="Google Shape;33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070071" y="-302287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8"/>
                        </a:moveTo>
                        <a:cubicBezTo>
                          <a:pt x="49" y="1"/>
                          <a:pt x="-62" y="-43"/>
                          <a:pt x="49" y="68"/>
                        </a:cubicBezTo>
                        <a:lnTo>
                          <a:pt x="49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37" name="Google Shape;33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996746" y="-305290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3" y="149315"/>
                          <a:pt x="72573" y="123441"/>
                        </a:cubicBezTo>
                        <a:cubicBezTo>
                          <a:pt x="121194" y="101234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38" name="Google Shape;338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3775158" y="-305290"/>
                  <a:ext cx="113557" cy="127633"/>
                  <a:chOff x="13775158" y="-305290"/>
                  <a:chExt cx="113557" cy="127633"/>
                </a:xfrm>
              </p:grpSpPr>
              <p:sp>
                <p:nvSpPr>
                  <p:cNvPr id="339" name="Google Shape;33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848500" y="-302287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7" y="-43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40" name="Google Shape;34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775158" y="-305290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41" name="Google Shape;341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4553594" y="-305290"/>
                  <a:ext cx="113557" cy="127633"/>
                  <a:chOff x="14553594" y="-305290"/>
                  <a:chExt cx="113557" cy="127633"/>
                </a:xfrm>
              </p:grpSpPr>
              <p:sp>
                <p:nvSpPr>
                  <p:cNvPr id="342" name="Google Shape;34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626917" y="-302287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8"/>
                        </a:moveTo>
                        <a:cubicBezTo>
                          <a:pt x="49" y="1"/>
                          <a:pt x="-62" y="-43"/>
                          <a:pt x="49" y="68"/>
                        </a:cubicBezTo>
                        <a:lnTo>
                          <a:pt x="49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43" name="Google Shape;34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553594" y="-305290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44" name="Google Shape;344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5332005" y="-305290"/>
                  <a:ext cx="113557" cy="127633"/>
                  <a:chOff x="15332005" y="-305290"/>
                  <a:chExt cx="113557" cy="127633"/>
                </a:xfrm>
              </p:grpSpPr>
              <p:sp>
                <p:nvSpPr>
                  <p:cNvPr id="345" name="Google Shape;34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405345" y="-302287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7" y="-43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46" name="Google Shape;34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332005" y="-305290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0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47" name="Google Shape;347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6110373" y="-305328"/>
                  <a:ext cx="113592" cy="127614"/>
                  <a:chOff x="16110373" y="-305328"/>
                  <a:chExt cx="113592" cy="127614"/>
                </a:xfrm>
              </p:grpSpPr>
              <p:sp>
                <p:nvSpPr>
                  <p:cNvPr id="348" name="Google Shape;34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83764" y="-302287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8"/>
                        </a:moveTo>
                        <a:cubicBezTo>
                          <a:pt x="49" y="1"/>
                          <a:pt x="-61" y="-43"/>
                          <a:pt x="49" y="68"/>
                        </a:cubicBezTo>
                        <a:lnTo>
                          <a:pt x="49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49" name="Google Shape;34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10373" y="-305328"/>
                    <a:ext cx="113592" cy="12761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92" h="127614" extrusionOk="0">
                        <a:moveTo>
                          <a:pt x="113383" y="62882"/>
                        </a:moveTo>
                        <a:cubicBezTo>
                          <a:pt x="108443" y="4220"/>
                          <a:pt x="54703" y="-5450"/>
                          <a:pt x="78446" y="5931"/>
                        </a:cubicBezTo>
                        <a:cubicBezTo>
                          <a:pt x="60689" y="-3027"/>
                          <a:pt x="43399" y="-1604"/>
                          <a:pt x="27845" y="8621"/>
                        </a:cubicBezTo>
                        <a:cubicBezTo>
                          <a:pt x="-32682" y="49189"/>
                          <a:pt x="16184" y="149064"/>
                          <a:pt x="72639" y="123479"/>
                        </a:cubicBezTo>
                        <a:cubicBezTo>
                          <a:pt x="121238" y="101138"/>
                          <a:pt x="112760" y="54969"/>
                          <a:pt x="113383" y="62882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350" name="Google Shape;350;p13"/>
              <p:cNvGrpSpPr>
                <a:grpSpLocks noGrp="1" noUngrp="1" noRot="1" noMove="1" noResize="1"/>
              </p:cNvGrpSpPr>
              <p:nvPr/>
            </p:nvGrpSpPr>
            <p:grpSpPr>
              <a:xfrm>
                <a:off x="9882913" y="536908"/>
                <a:ext cx="6341057" cy="127693"/>
                <a:chOff x="9882913" y="536908"/>
                <a:chExt cx="6341057" cy="127693"/>
              </a:xfrm>
            </p:grpSpPr>
            <p:grpSp>
              <p:nvGrpSpPr>
                <p:cNvPr id="351" name="Google Shape;351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9882913" y="536908"/>
                  <a:ext cx="113675" cy="127662"/>
                  <a:chOff x="9882913" y="536908"/>
                  <a:chExt cx="113675" cy="127662"/>
                </a:xfrm>
              </p:grpSpPr>
              <p:sp>
                <p:nvSpPr>
                  <p:cNvPr id="352" name="Google Shape;35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956385" y="539987"/>
                    <a:ext cx="6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51" extrusionOk="0">
                        <a:moveTo>
                          <a:pt x="65" y="51"/>
                        </a:moveTo>
                        <a:cubicBezTo>
                          <a:pt x="42" y="7"/>
                          <a:pt x="-69" y="-38"/>
                          <a:pt x="65" y="51"/>
                        </a:cubicBezTo>
                        <a:lnTo>
                          <a:pt x="6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53" name="Google Shape;35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882913" y="536908"/>
                    <a:ext cx="113675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5" h="127662" extrusionOk="0">
                        <a:moveTo>
                          <a:pt x="113458" y="62904"/>
                        </a:moveTo>
                        <a:cubicBezTo>
                          <a:pt x="108518" y="4242"/>
                          <a:pt x="54778" y="-5428"/>
                          <a:pt x="78521" y="5954"/>
                        </a:cubicBezTo>
                        <a:cubicBezTo>
                          <a:pt x="60764" y="-3005"/>
                          <a:pt x="43429" y="-1649"/>
                          <a:pt x="27919" y="8643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79" y="101294"/>
                          <a:pt x="112835" y="55013"/>
                          <a:pt x="113458" y="6290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54" name="Google Shape;354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0661466" y="536968"/>
                  <a:ext cx="113557" cy="127633"/>
                  <a:chOff x="10661466" y="536968"/>
                  <a:chExt cx="113557" cy="127633"/>
                </a:xfrm>
              </p:grpSpPr>
              <p:sp>
                <p:nvSpPr>
                  <p:cNvPr id="355" name="Google Shape;35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734807" y="539987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1"/>
                        </a:moveTo>
                        <a:cubicBezTo>
                          <a:pt x="32" y="7"/>
                          <a:pt x="-56" y="-38"/>
                          <a:pt x="55" y="51"/>
                        </a:cubicBezTo>
                        <a:lnTo>
                          <a:pt x="5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56" name="Google Shape;35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661466" y="536968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57" name="Google Shape;357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1439900" y="536968"/>
                  <a:ext cx="113557" cy="127633"/>
                  <a:chOff x="11439900" y="536968"/>
                  <a:chExt cx="113557" cy="127633"/>
                </a:xfrm>
              </p:grpSpPr>
              <p:sp>
                <p:nvSpPr>
                  <p:cNvPr id="358" name="Google Shape;35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513231" y="539987"/>
                    <a:ext cx="6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51" extrusionOk="0">
                        <a:moveTo>
                          <a:pt x="65" y="51"/>
                        </a:moveTo>
                        <a:cubicBezTo>
                          <a:pt x="42" y="7"/>
                          <a:pt x="-69" y="-38"/>
                          <a:pt x="65" y="51"/>
                        </a:cubicBezTo>
                        <a:lnTo>
                          <a:pt x="6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59" name="Google Shape;35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439900" y="536968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60" name="Google Shape;360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218312" y="536968"/>
                  <a:ext cx="113557" cy="127633"/>
                  <a:chOff x="12218312" y="536968"/>
                  <a:chExt cx="113557" cy="127633"/>
                </a:xfrm>
              </p:grpSpPr>
              <p:sp>
                <p:nvSpPr>
                  <p:cNvPr id="361" name="Google Shape;36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91653" y="539987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1"/>
                        </a:moveTo>
                        <a:cubicBezTo>
                          <a:pt x="32" y="7"/>
                          <a:pt x="-57" y="-38"/>
                          <a:pt x="55" y="51"/>
                        </a:cubicBezTo>
                        <a:lnTo>
                          <a:pt x="5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62" name="Google Shape;36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18312" y="536968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63" name="Google Shape;363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996746" y="536968"/>
                  <a:ext cx="113557" cy="127633"/>
                  <a:chOff x="12996746" y="536968"/>
                  <a:chExt cx="113557" cy="127633"/>
                </a:xfrm>
              </p:grpSpPr>
              <p:sp>
                <p:nvSpPr>
                  <p:cNvPr id="364" name="Google Shape;36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070071" y="539987"/>
                    <a:ext cx="49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51" extrusionOk="0">
                        <a:moveTo>
                          <a:pt x="49" y="51"/>
                        </a:moveTo>
                        <a:cubicBezTo>
                          <a:pt x="49" y="7"/>
                          <a:pt x="-62" y="-38"/>
                          <a:pt x="49" y="51"/>
                        </a:cubicBezTo>
                        <a:lnTo>
                          <a:pt x="49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65" name="Google Shape;36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996746" y="536968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3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66" name="Google Shape;366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3775158" y="536968"/>
                  <a:ext cx="113557" cy="127633"/>
                  <a:chOff x="13775158" y="536968"/>
                  <a:chExt cx="113557" cy="127633"/>
                </a:xfrm>
              </p:grpSpPr>
              <p:sp>
                <p:nvSpPr>
                  <p:cNvPr id="367" name="Google Shape;36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848500" y="539987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1"/>
                        </a:moveTo>
                        <a:cubicBezTo>
                          <a:pt x="32" y="7"/>
                          <a:pt x="-57" y="-38"/>
                          <a:pt x="55" y="51"/>
                        </a:cubicBezTo>
                        <a:lnTo>
                          <a:pt x="5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68" name="Google Shape;36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775158" y="536968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69" name="Google Shape;369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4553594" y="536968"/>
                  <a:ext cx="113557" cy="127633"/>
                  <a:chOff x="14553594" y="536968"/>
                  <a:chExt cx="113557" cy="127633"/>
                </a:xfrm>
              </p:grpSpPr>
              <p:sp>
                <p:nvSpPr>
                  <p:cNvPr id="370" name="Google Shape;37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626917" y="539987"/>
                    <a:ext cx="49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51" extrusionOk="0">
                        <a:moveTo>
                          <a:pt x="49" y="51"/>
                        </a:moveTo>
                        <a:cubicBezTo>
                          <a:pt x="49" y="7"/>
                          <a:pt x="-62" y="-38"/>
                          <a:pt x="49" y="51"/>
                        </a:cubicBezTo>
                        <a:lnTo>
                          <a:pt x="49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71" name="Google Shape;37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553594" y="536968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72" name="Google Shape;372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5332005" y="536968"/>
                  <a:ext cx="113557" cy="127633"/>
                  <a:chOff x="15332005" y="536968"/>
                  <a:chExt cx="113557" cy="127633"/>
                </a:xfrm>
              </p:grpSpPr>
              <p:sp>
                <p:nvSpPr>
                  <p:cNvPr id="373" name="Google Shape;37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405345" y="539987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1"/>
                        </a:moveTo>
                        <a:cubicBezTo>
                          <a:pt x="32" y="7"/>
                          <a:pt x="-57" y="-38"/>
                          <a:pt x="55" y="51"/>
                        </a:cubicBezTo>
                        <a:lnTo>
                          <a:pt x="5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74" name="Google Shape;37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332005" y="536968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0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75" name="Google Shape;375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6110298" y="536908"/>
                  <a:ext cx="113672" cy="127662"/>
                  <a:chOff x="16110298" y="536908"/>
                  <a:chExt cx="113672" cy="127662"/>
                </a:xfrm>
              </p:grpSpPr>
              <p:sp>
                <p:nvSpPr>
                  <p:cNvPr id="376" name="Google Shape;37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83764" y="539987"/>
                    <a:ext cx="49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51" extrusionOk="0">
                        <a:moveTo>
                          <a:pt x="49" y="51"/>
                        </a:moveTo>
                        <a:cubicBezTo>
                          <a:pt x="49" y="7"/>
                          <a:pt x="-61" y="-38"/>
                          <a:pt x="49" y="51"/>
                        </a:cubicBezTo>
                        <a:lnTo>
                          <a:pt x="49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77" name="Google Shape;37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10298" y="536908"/>
                    <a:ext cx="113672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2" h="127662" extrusionOk="0">
                        <a:moveTo>
                          <a:pt x="113457" y="62904"/>
                        </a:moveTo>
                        <a:cubicBezTo>
                          <a:pt x="108517" y="4242"/>
                          <a:pt x="54778" y="-5428"/>
                          <a:pt x="78521" y="5954"/>
                        </a:cubicBezTo>
                        <a:cubicBezTo>
                          <a:pt x="60763" y="-3005"/>
                          <a:pt x="43429" y="-1649"/>
                          <a:pt x="27919" y="8643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57" y="101294"/>
                          <a:pt x="112834" y="55013"/>
                          <a:pt x="113457" y="6290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378" name="Google Shape;378;p13"/>
              <p:cNvGrpSpPr>
                <a:grpSpLocks noGrp="1" noUngrp="1" noRot="1" noMove="1" noResize="1"/>
              </p:cNvGrpSpPr>
              <p:nvPr/>
            </p:nvGrpSpPr>
            <p:grpSpPr>
              <a:xfrm>
                <a:off x="9882913" y="1379167"/>
                <a:ext cx="6341057" cy="127693"/>
                <a:chOff x="9882913" y="1379167"/>
                <a:chExt cx="6341057" cy="127693"/>
              </a:xfrm>
            </p:grpSpPr>
            <p:grpSp>
              <p:nvGrpSpPr>
                <p:cNvPr id="379" name="Google Shape;379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9882913" y="1379167"/>
                  <a:ext cx="113675" cy="127662"/>
                  <a:chOff x="9882913" y="1379167"/>
                  <a:chExt cx="113675" cy="127662"/>
                </a:xfrm>
              </p:grpSpPr>
              <p:sp>
                <p:nvSpPr>
                  <p:cNvPr id="380" name="Google Shape;38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956385" y="1382246"/>
                    <a:ext cx="6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51" extrusionOk="0">
                        <a:moveTo>
                          <a:pt x="65" y="51"/>
                        </a:moveTo>
                        <a:cubicBezTo>
                          <a:pt x="42" y="7"/>
                          <a:pt x="-69" y="-38"/>
                          <a:pt x="65" y="51"/>
                        </a:cubicBezTo>
                        <a:lnTo>
                          <a:pt x="6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81" name="Google Shape;38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882913" y="1379167"/>
                    <a:ext cx="113675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5" h="127662" extrusionOk="0">
                        <a:moveTo>
                          <a:pt x="113458" y="62904"/>
                        </a:moveTo>
                        <a:cubicBezTo>
                          <a:pt x="108518" y="4242"/>
                          <a:pt x="54778" y="-5428"/>
                          <a:pt x="78521" y="5954"/>
                        </a:cubicBezTo>
                        <a:cubicBezTo>
                          <a:pt x="60764" y="-3005"/>
                          <a:pt x="43429" y="-1649"/>
                          <a:pt x="27919" y="8643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79" y="101294"/>
                          <a:pt x="112835" y="55013"/>
                          <a:pt x="113458" y="6290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82" name="Google Shape;382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0661466" y="1379227"/>
                  <a:ext cx="113557" cy="127633"/>
                  <a:chOff x="10661466" y="1379227"/>
                  <a:chExt cx="113557" cy="127633"/>
                </a:xfrm>
              </p:grpSpPr>
              <p:sp>
                <p:nvSpPr>
                  <p:cNvPr id="383" name="Google Shape;38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734807" y="1382246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1"/>
                        </a:moveTo>
                        <a:cubicBezTo>
                          <a:pt x="32" y="7"/>
                          <a:pt x="-56" y="-38"/>
                          <a:pt x="55" y="51"/>
                        </a:cubicBezTo>
                        <a:lnTo>
                          <a:pt x="5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84" name="Google Shape;38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661466" y="1379227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85" name="Google Shape;385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1439900" y="1379227"/>
                  <a:ext cx="113557" cy="127633"/>
                  <a:chOff x="11439900" y="1379227"/>
                  <a:chExt cx="113557" cy="127633"/>
                </a:xfrm>
              </p:grpSpPr>
              <p:sp>
                <p:nvSpPr>
                  <p:cNvPr id="386" name="Google Shape;38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513231" y="1382246"/>
                    <a:ext cx="6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51" extrusionOk="0">
                        <a:moveTo>
                          <a:pt x="65" y="51"/>
                        </a:moveTo>
                        <a:cubicBezTo>
                          <a:pt x="42" y="7"/>
                          <a:pt x="-69" y="-38"/>
                          <a:pt x="65" y="51"/>
                        </a:cubicBezTo>
                        <a:lnTo>
                          <a:pt x="6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87" name="Google Shape;38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439900" y="1379227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88" name="Google Shape;388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218312" y="1379227"/>
                  <a:ext cx="113557" cy="127633"/>
                  <a:chOff x="12218312" y="1379227"/>
                  <a:chExt cx="113557" cy="127633"/>
                </a:xfrm>
              </p:grpSpPr>
              <p:sp>
                <p:nvSpPr>
                  <p:cNvPr id="389" name="Google Shape;38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91653" y="1382246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1"/>
                        </a:moveTo>
                        <a:cubicBezTo>
                          <a:pt x="32" y="7"/>
                          <a:pt x="-57" y="-38"/>
                          <a:pt x="55" y="51"/>
                        </a:cubicBezTo>
                        <a:lnTo>
                          <a:pt x="5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90" name="Google Shape;39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18312" y="1379227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91" name="Google Shape;391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996746" y="1379227"/>
                  <a:ext cx="113557" cy="127633"/>
                  <a:chOff x="12996746" y="1379227"/>
                  <a:chExt cx="113557" cy="127633"/>
                </a:xfrm>
              </p:grpSpPr>
              <p:sp>
                <p:nvSpPr>
                  <p:cNvPr id="392" name="Google Shape;39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070071" y="1382246"/>
                    <a:ext cx="49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51" extrusionOk="0">
                        <a:moveTo>
                          <a:pt x="49" y="51"/>
                        </a:moveTo>
                        <a:cubicBezTo>
                          <a:pt x="49" y="7"/>
                          <a:pt x="-62" y="-38"/>
                          <a:pt x="49" y="51"/>
                        </a:cubicBezTo>
                        <a:lnTo>
                          <a:pt x="49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93" name="Google Shape;39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996746" y="1379227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3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94" name="Google Shape;394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3775158" y="1379227"/>
                  <a:ext cx="113557" cy="127633"/>
                  <a:chOff x="13775158" y="1379227"/>
                  <a:chExt cx="113557" cy="127633"/>
                </a:xfrm>
              </p:grpSpPr>
              <p:sp>
                <p:nvSpPr>
                  <p:cNvPr id="395" name="Google Shape;39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848500" y="1382246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1"/>
                        </a:moveTo>
                        <a:cubicBezTo>
                          <a:pt x="32" y="7"/>
                          <a:pt x="-57" y="-38"/>
                          <a:pt x="55" y="51"/>
                        </a:cubicBezTo>
                        <a:lnTo>
                          <a:pt x="5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96" name="Google Shape;39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775158" y="1379227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97" name="Google Shape;397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4553594" y="1379227"/>
                  <a:ext cx="113557" cy="127633"/>
                  <a:chOff x="14553594" y="1379227"/>
                  <a:chExt cx="113557" cy="127633"/>
                </a:xfrm>
              </p:grpSpPr>
              <p:sp>
                <p:nvSpPr>
                  <p:cNvPr id="398" name="Google Shape;39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626917" y="1382246"/>
                    <a:ext cx="49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51" extrusionOk="0">
                        <a:moveTo>
                          <a:pt x="49" y="51"/>
                        </a:moveTo>
                        <a:cubicBezTo>
                          <a:pt x="49" y="7"/>
                          <a:pt x="-62" y="-38"/>
                          <a:pt x="49" y="51"/>
                        </a:cubicBezTo>
                        <a:lnTo>
                          <a:pt x="49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99" name="Google Shape;39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553594" y="1379227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00" name="Google Shape;400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5332005" y="1379227"/>
                  <a:ext cx="113557" cy="127633"/>
                  <a:chOff x="15332005" y="1379227"/>
                  <a:chExt cx="113557" cy="127633"/>
                </a:xfrm>
              </p:grpSpPr>
              <p:sp>
                <p:nvSpPr>
                  <p:cNvPr id="401" name="Google Shape;40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405345" y="1382246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1"/>
                        </a:moveTo>
                        <a:cubicBezTo>
                          <a:pt x="32" y="7"/>
                          <a:pt x="-57" y="-38"/>
                          <a:pt x="55" y="51"/>
                        </a:cubicBezTo>
                        <a:lnTo>
                          <a:pt x="5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02" name="Google Shape;40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332005" y="1379227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0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03" name="Google Shape;403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6110298" y="1379167"/>
                  <a:ext cx="113672" cy="127662"/>
                  <a:chOff x="16110298" y="1379167"/>
                  <a:chExt cx="113672" cy="127662"/>
                </a:xfrm>
              </p:grpSpPr>
              <p:sp>
                <p:nvSpPr>
                  <p:cNvPr id="404" name="Google Shape;40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83764" y="1382246"/>
                    <a:ext cx="49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51" extrusionOk="0">
                        <a:moveTo>
                          <a:pt x="49" y="51"/>
                        </a:moveTo>
                        <a:cubicBezTo>
                          <a:pt x="49" y="7"/>
                          <a:pt x="-61" y="-38"/>
                          <a:pt x="49" y="51"/>
                        </a:cubicBezTo>
                        <a:lnTo>
                          <a:pt x="49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05" name="Google Shape;40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10298" y="1379167"/>
                    <a:ext cx="113672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2" h="127662" extrusionOk="0">
                        <a:moveTo>
                          <a:pt x="113457" y="62904"/>
                        </a:moveTo>
                        <a:cubicBezTo>
                          <a:pt x="108517" y="4242"/>
                          <a:pt x="54778" y="-5428"/>
                          <a:pt x="78521" y="5954"/>
                        </a:cubicBezTo>
                        <a:cubicBezTo>
                          <a:pt x="60763" y="-3005"/>
                          <a:pt x="43429" y="-1649"/>
                          <a:pt x="27919" y="8643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57" y="101294"/>
                          <a:pt x="112834" y="55013"/>
                          <a:pt x="113457" y="6290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406" name="Google Shape;406;p13"/>
              <p:cNvGrpSpPr>
                <a:grpSpLocks noGrp="1" noUngrp="1" noRot="1" noMove="1" noResize="1"/>
              </p:cNvGrpSpPr>
              <p:nvPr/>
            </p:nvGrpSpPr>
            <p:grpSpPr>
              <a:xfrm>
                <a:off x="9882913" y="2221449"/>
                <a:ext cx="6341057" cy="127692"/>
                <a:chOff x="9882913" y="2221449"/>
                <a:chExt cx="6341057" cy="127692"/>
              </a:xfrm>
            </p:grpSpPr>
            <p:grpSp>
              <p:nvGrpSpPr>
                <p:cNvPr id="407" name="Google Shape;407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9882913" y="2221449"/>
                  <a:ext cx="113675" cy="127662"/>
                  <a:chOff x="9882913" y="2221449"/>
                  <a:chExt cx="113675" cy="127662"/>
                </a:xfrm>
              </p:grpSpPr>
              <p:sp>
                <p:nvSpPr>
                  <p:cNvPr id="408" name="Google Shape;40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956385" y="2224511"/>
                    <a:ext cx="6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67" extrusionOk="0">
                        <a:moveTo>
                          <a:pt x="65" y="68"/>
                        </a:moveTo>
                        <a:cubicBezTo>
                          <a:pt x="42" y="1"/>
                          <a:pt x="-69" y="-43"/>
                          <a:pt x="65" y="68"/>
                        </a:cubicBezTo>
                        <a:lnTo>
                          <a:pt x="6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09" name="Google Shape;40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882913" y="2221449"/>
                    <a:ext cx="113675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5" h="127662" extrusionOk="0">
                        <a:moveTo>
                          <a:pt x="113458" y="62904"/>
                        </a:moveTo>
                        <a:cubicBezTo>
                          <a:pt x="108518" y="4242"/>
                          <a:pt x="54778" y="-5428"/>
                          <a:pt x="78521" y="5954"/>
                        </a:cubicBezTo>
                        <a:cubicBezTo>
                          <a:pt x="60764" y="-3005"/>
                          <a:pt x="43429" y="-1649"/>
                          <a:pt x="27919" y="8643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79" y="101272"/>
                          <a:pt x="112835" y="54991"/>
                          <a:pt x="113458" y="6290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10" name="Google Shape;410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0661466" y="2221509"/>
                  <a:ext cx="113557" cy="127632"/>
                  <a:chOff x="10661466" y="2221509"/>
                  <a:chExt cx="113557" cy="127632"/>
                </a:xfrm>
              </p:grpSpPr>
              <p:sp>
                <p:nvSpPr>
                  <p:cNvPr id="411" name="Google Shape;41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734807" y="2224511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6" y="-43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12" name="Google Shape;41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661466" y="2221509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13" name="Google Shape;413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1439900" y="2221509"/>
                  <a:ext cx="113557" cy="127632"/>
                  <a:chOff x="11439900" y="2221509"/>
                  <a:chExt cx="113557" cy="127632"/>
                </a:xfrm>
              </p:grpSpPr>
              <p:sp>
                <p:nvSpPr>
                  <p:cNvPr id="414" name="Google Shape;41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513231" y="2224511"/>
                    <a:ext cx="6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67" extrusionOk="0">
                        <a:moveTo>
                          <a:pt x="65" y="68"/>
                        </a:moveTo>
                        <a:cubicBezTo>
                          <a:pt x="42" y="1"/>
                          <a:pt x="-69" y="-43"/>
                          <a:pt x="65" y="68"/>
                        </a:cubicBezTo>
                        <a:lnTo>
                          <a:pt x="6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15" name="Google Shape;41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439900" y="2221509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16" name="Google Shape;416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218312" y="2221509"/>
                  <a:ext cx="113557" cy="127632"/>
                  <a:chOff x="12218312" y="2221509"/>
                  <a:chExt cx="113557" cy="127632"/>
                </a:xfrm>
              </p:grpSpPr>
              <p:sp>
                <p:nvSpPr>
                  <p:cNvPr id="417" name="Google Shape;41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91653" y="2224511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7" y="-43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18" name="Google Shape;41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18312" y="2221509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19" name="Google Shape;419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996746" y="2221509"/>
                  <a:ext cx="113557" cy="127632"/>
                  <a:chOff x="12996746" y="2221509"/>
                  <a:chExt cx="113557" cy="127632"/>
                </a:xfrm>
              </p:grpSpPr>
              <p:sp>
                <p:nvSpPr>
                  <p:cNvPr id="420" name="Google Shape;42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070071" y="2224511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8"/>
                        </a:moveTo>
                        <a:cubicBezTo>
                          <a:pt x="49" y="1"/>
                          <a:pt x="-62" y="-43"/>
                          <a:pt x="49" y="68"/>
                        </a:cubicBezTo>
                        <a:lnTo>
                          <a:pt x="49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21" name="Google Shape;42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996746" y="2221509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3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22" name="Google Shape;422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3775158" y="2221509"/>
                  <a:ext cx="113557" cy="127632"/>
                  <a:chOff x="13775158" y="2221509"/>
                  <a:chExt cx="113557" cy="127632"/>
                </a:xfrm>
              </p:grpSpPr>
              <p:sp>
                <p:nvSpPr>
                  <p:cNvPr id="423" name="Google Shape;42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848500" y="2224511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7" y="-43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24" name="Google Shape;42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775158" y="2221509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25" name="Google Shape;425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4553594" y="2221509"/>
                  <a:ext cx="113557" cy="127632"/>
                  <a:chOff x="14553594" y="2221509"/>
                  <a:chExt cx="113557" cy="127632"/>
                </a:xfrm>
              </p:grpSpPr>
              <p:sp>
                <p:nvSpPr>
                  <p:cNvPr id="426" name="Google Shape;42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626917" y="2224511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8"/>
                        </a:moveTo>
                        <a:cubicBezTo>
                          <a:pt x="49" y="1"/>
                          <a:pt x="-62" y="-43"/>
                          <a:pt x="49" y="68"/>
                        </a:cubicBezTo>
                        <a:lnTo>
                          <a:pt x="49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27" name="Google Shape;42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553594" y="2221509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28" name="Google Shape;428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5332005" y="2221509"/>
                  <a:ext cx="113557" cy="127632"/>
                  <a:chOff x="15332005" y="2221509"/>
                  <a:chExt cx="113557" cy="127632"/>
                </a:xfrm>
              </p:grpSpPr>
              <p:sp>
                <p:nvSpPr>
                  <p:cNvPr id="429" name="Google Shape;42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405345" y="2224511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7" y="-43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30" name="Google Shape;43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332005" y="2221509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0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31" name="Google Shape;431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6110298" y="2221449"/>
                  <a:ext cx="113672" cy="127662"/>
                  <a:chOff x="16110298" y="2221449"/>
                  <a:chExt cx="113672" cy="127662"/>
                </a:xfrm>
              </p:grpSpPr>
              <p:sp>
                <p:nvSpPr>
                  <p:cNvPr id="432" name="Google Shape;43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83764" y="2224511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8"/>
                        </a:moveTo>
                        <a:cubicBezTo>
                          <a:pt x="49" y="1"/>
                          <a:pt x="-61" y="-43"/>
                          <a:pt x="49" y="68"/>
                        </a:cubicBezTo>
                        <a:lnTo>
                          <a:pt x="49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33" name="Google Shape;43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10298" y="2221449"/>
                    <a:ext cx="113672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2" h="127662" extrusionOk="0">
                        <a:moveTo>
                          <a:pt x="113457" y="62904"/>
                        </a:moveTo>
                        <a:cubicBezTo>
                          <a:pt x="108517" y="4242"/>
                          <a:pt x="54778" y="-5428"/>
                          <a:pt x="78521" y="5954"/>
                        </a:cubicBezTo>
                        <a:cubicBezTo>
                          <a:pt x="60763" y="-3005"/>
                          <a:pt x="43429" y="-1649"/>
                          <a:pt x="27919" y="8643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57" y="101272"/>
                          <a:pt x="112834" y="54991"/>
                          <a:pt x="113457" y="6290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434" name="Google Shape;434;p13"/>
              <p:cNvGrpSpPr>
                <a:grpSpLocks noGrp="1" noUngrp="1" noRot="1" noMove="1" noResize="1"/>
              </p:cNvGrpSpPr>
              <p:nvPr/>
            </p:nvGrpSpPr>
            <p:grpSpPr>
              <a:xfrm>
                <a:off x="9882913" y="3063708"/>
                <a:ext cx="6341057" cy="127692"/>
                <a:chOff x="9882913" y="3063708"/>
                <a:chExt cx="6341057" cy="127692"/>
              </a:xfrm>
            </p:grpSpPr>
            <p:grpSp>
              <p:nvGrpSpPr>
                <p:cNvPr id="435" name="Google Shape;435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9882913" y="3063708"/>
                  <a:ext cx="113675" cy="127662"/>
                  <a:chOff x="9882913" y="3063708"/>
                  <a:chExt cx="113675" cy="127662"/>
                </a:xfrm>
              </p:grpSpPr>
              <p:sp>
                <p:nvSpPr>
                  <p:cNvPr id="436" name="Google Shape;43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956385" y="3066771"/>
                    <a:ext cx="6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67" extrusionOk="0">
                        <a:moveTo>
                          <a:pt x="65" y="68"/>
                        </a:moveTo>
                        <a:cubicBezTo>
                          <a:pt x="42" y="1"/>
                          <a:pt x="-69" y="-43"/>
                          <a:pt x="65" y="68"/>
                        </a:cubicBezTo>
                        <a:lnTo>
                          <a:pt x="6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37" name="Google Shape;43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882913" y="3063708"/>
                    <a:ext cx="113675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5" h="127662" extrusionOk="0">
                        <a:moveTo>
                          <a:pt x="113458" y="62904"/>
                        </a:moveTo>
                        <a:cubicBezTo>
                          <a:pt x="108518" y="4242"/>
                          <a:pt x="54778" y="-5428"/>
                          <a:pt x="78521" y="5954"/>
                        </a:cubicBezTo>
                        <a:cubicBezTo>
                          <a:pt x="60764" y="-3005"/>
                          <a:pt x="43429" y="-1649"/>
                          <a:pt x="27919" y="8643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79" y="101272"/>
                          <a:pt x="112835" y="54991"/>
                          <a:pt x="113458" y="6290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38" name="Google Shape;438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0661466" y="3063768"/>
                  <a:ext cx="113557" cy="127632"/>
                  <a:chOff x="10661466" y="3063768"/>
                  <a:chExt cx="113557" cy="127632"/>
                </a:xfrm>
              </p:grpSpPr>
              <p:sp>
                <p:nvSpPr>
                  <p:cNvPr id="439" name="Google Shape;43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734807" y="3066771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6" y="-43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40" name="Google Shape;44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661466" y="3063768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41" name="Google Shape;441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1439900" y="3063768"/>
                  <a:ext cx="113557" cy="127632"/>
                  <a:chOff x="11439900" y="3063768"/>
                  <a:chExt cx="113557" cy="127632"/>
                </a:xfrm>
              </p:grpSpPr>
              <p:sp>
                <p:nvSpPr>
                  <p:cNvPr id="442" name="Google Shape;44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513231" y="3066771"/>
                    <a:ext cx="6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67" extrusionOk="0">
                        <a:moveTo>
                          <a:pt x="65" y="68"/>
                        </a:moveTo>
                        <a:cubicBezTo>
                          <a:pt x="42" y="1"/>
                          <a:pt x="-69" y="-43"/>
                          <a:pt x="65" y="68"/>
                        </a:cubicBezTo>
                        <a:lnTo>
                          <a:pt x="6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43" name="Google Shape;44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439900" y="3063768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44" name="Google Shape;444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218312" y="3063768"/>
                  <a:ext cx="113557" cy="127632"/>
                  <a:chOff x="12218312" y="3063768"/>
                  <a:chExt cx="113557" cy="127632"/>
                </a:xfrm>
              </p:grpSpPr>
              <p:sp>
                <p:nvSpPr>
                  <p:cNvPr id="445" name="Google Shape;44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91653" y="3066771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7" y="-43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46" name="Google Shape;44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18312" y="3063768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47" name="Google Shape;447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996746" y="3063768"/>
                  <a:ext cx="113557" cy="127632"/>
                  <a:chOff x="12996746" y="3063768"/>
                  <a:chExt cx="113557" cy="127632"/>
                </a:xfrm>
              </p:grpSpPr>
              <p:sp>
                <p:nvSpPr>
                  <p:cNvPr id="448" name="Google Shape;44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070071" y="3066771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8"/>
                        </a:moveTo>
                        <a:cubicBezTo>
                          <a:pt x="49" y="1"/>
                          <a:pt x="-62" y="-43"/>
                          <a:pt x="49" y="68"/>
                        </a:cubicBezTo>
                        <a:lnTo>
                          <a:pt x="49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49" name="Google Shape;44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996746" y="3063768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3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50" name="Google Shape;450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3775158" y="3063768"/>
                  <a:ext cx="113557" cy="127632"/>
                  <a:chOff x="13775158" y="3063768"/>
                  <a:chExt cx="113557" cy="127632"/>
                </a:xfrm>
              </p:grpSpPr>
              <p:sp>
                <p:nvSpPr>
                  <p:cNvPr id="451" name="Google Shape;45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848500" y="3066771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7" y="-43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52" name="Google Shape;45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775158" y="3063768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53" name="Google Shape;453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4553594" y="3063768"/>
                  <a:ext cx="113557" cy="127632"/>
                  <a:chOff x="14553594" y="3063768"/>
                  <a:chExt cx="113557" cy="127632"/>
                </a:xfrm>
              </p:grpSpPr>
              <p:sp>
                <p:nvSpPr>
                  <p:cNvPr id="454" name="Google Shape;45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626917" y="3066771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8"/>
                        </a:moveTo>
                        <a:cubicBezTo>
                          <a:pt x="49" y="1"/>
                          <a:pt x="-62" y="-43"/>
                          <a:pt x="49" y="68"/>
                        </a:cubicBezTo>
                        <a:lnTo>
                          <a:pt x="49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55" name="Google Shape;45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553594" y="3063768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56" name="Google Shape;456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5332005" y="3063768"/>
                  <a:ext cx="113557" cy="127632"/>
                  <a:chOff x="15332005" y="3063768"/>
                  <a:chExt cx="113557" cy="127632"/>
                </a:xfrm>
              </p:grpSpPr>
              <p:sp>
                <p:nvSpPr>
                  <p:cNvPr id="457" name="Google Shape;45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405345" y="3066771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7" y="-43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58" name="Google Shape;45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332005" y="3063768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0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59" name="Google Shape;459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6110298" y="3063708"/>
                  <a:ext cx="113672" cy="127662"/>
                  <a:chOff x="16110298" y="3063708"/>
                  <a:chExt cx="113672" cy="127662"/>
                </a:xfrm>
              </p:grpSpPr>
              <p:sp>
                <p:nvSpPr>
                  <p:cNvPr id="460" name="Google Shape;46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83764" y="3066771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8"/>
                        </a:moveTo>
                        <a:cubicBezTo>
                          <a:pt x="49" y="1"/>
                          <a:pt x="-61" y="-43"/>
                          <a:pt x="49" y="68"/>
                        </a:cubicBezTo>
                        <a:lnTo>
                          <a:pt x="49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61" name="Google Shape;46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10298" y="3063708"/>
                    <a:ext cx="113672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2" h="127662" extrusionOk="0">
                        <a:moveTo>
                          <a:pt x="113457" y="62904"/>
                        </a:moveTo>
                        <a:cubicBezTo>
                          <a:pt x="108517" y="4242"/>
                          <a:pt x="54778" y="-5428"/>
                          <a:pt x="78521" y="5954"/>
                        </a:cubicBezTo>
                        <a:cubicBezTo>
                          <a:pt x="60763" y="-3005"/>
                          <a:pt x="43429" y="-1649"/>
                          <a:pt x="27919" y="8643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57" y="101272"/>
                          <a:pt x="112834" y="54991"/>
                          <a:pt x="113457" y="6290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462" name="Google Shape;462;p13"/>
              <p:cNvGrpSpPr>
                <a:grpSpLocks noGrp="1" noUngrp="1" noRot="1" noMove="1" noResize="1"/>
              </p:cNvGrpSpPr>
              <p:nvPr/>
            </p:nvGrpSpPr>
            <p:grpSpPr>
              <a:xfrm>
                <a:off x="9882913" y="3905967"/>
                <a:ext cx="6341057" cy="127692"/>
                <a:chOff x="9882913" y="3905967"/>
                <a:chExt cx="6341057" cy="127692"/>
              </a:xfrm>
            </p:grpSpPr>
            <p:grpSp>
              <p:nvGrpSpPr>
                <p:cNvPr id="463" name="Google Shape;463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9882913" y="3905967"/>
                  <a:ext cx="113675" cy="127662"/>
                  <a:chOff x="9882913" y="3905967"/>
                  <a:chExt cx="113675" cy="127662"/>
                </a:xfrm>
              </p:grpSpPr>
              <p:sp>
                <p:nvSpPr>
                  <p:cNvPr id="464" name="Google Shape;46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956385" y="3909030"/>
                    <a:ext cx="6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67" extrusionOk="0">
                        <a:moveTo>
                          <a:pt x="65" y="68"/>
                        </a:moveTo>
                        <a:cubicBezTo>
                          <a:pt x="42" y="1"/>
                          <a:pt x="-69" y="-43"/>
                          <a:pt x="65" y="68"/>
                        </a:cubicBezTo>
                        <a:lnTo>
                          <a:pt x="6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65" name="Google Shape;46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882913" y="3905967"/>
                    <a:ext cx="113675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5" h="127662" extrusionOk="0">
                        <a:moveTo>
                          <a:pt x="113458" y="62904"/>
                        </a:moveTo>
                        <a:cubicBezTo>
                          <a:pt x="108518" y="4242"/>
                          <a:pt x="54778" y="-5428"/>
                          <a:pt x="78521" y="5954"/>
                        </a:cubicBezTo>
                        <a:cubicBezTo>
                          <a:pt x="60764" y="-3005"/>
                          <a:pt x="43429" y="-1649"/>
                          <a:pt x="27919" y="8643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79" y="101294"/>
                          <a:pt x="112835" y="54991"/>
                          <a:pt x="113458" y="6290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66" name="Google Shape;466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0661466" y="3906027"/>
                  <a:ext cx="113557" cy="127632"/>
                  <a:chOff x="10661466" y="3906027"/>
                  <a:chExt cx="113557" cy="127632"/>
                </a:xfrm>
              </p:grpSpPr>
              <p:sp>
                <p:nvSpPr>
                  <p:cNvPr id="467" name="Google Shape;46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734807" y="3909030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6" y="-43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68" name="Google Shape;46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661466" y="3906027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6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69" name="Google Shape;469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1439900" y="3906027"/>
                  <a:ext cx="113557" cy="127632"/>
                  <a:chOff x="11439900" y="3906027"/>
                  <a:chExt cx="113557" cy="127632"/>
                </a:xfrm>
              </p:grpSpPr>
              <p:sp>
                <p:nvSpPr>
                  <p:cNvPr id="470" name="Google Shape;47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513231" y="3909030"/>
                    <a:ext cx="6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67" extrusionOk="0">
                        <a:moveTo>
                          <a:pt x="65" y="68"/>
                        </a:moveTo>
                        <a:cubicBezTo>
                          <a:pt x="42" y="1"/>
                          <a:pt x="-69" y="-43"/>
                          <a:pt x="65" y="68"/>
                        </a:cubicBezTo>
                        <a:lnTo>
                          <a:pt x="6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71" name="Google Shape;47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439900" y="3906027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6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72" name="Google Shape;472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218312" y="3906027"/>
                  <a:ext cx="113557" cy="127632"/>
                  <a:chOff x="12218312" y="3906027"/>
                  <a:chExt cx="113557" cy="127632"/>
                </a:xfrm>
              </p:grpSpPr>
              <p:sp>
                <p:nvSpPr>
                  <p:cNvPr id="473" name="Google Shape;47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91653" y="3909030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7" y="-43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74" name="Google Shape;47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18312" y="3906027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6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75" name="Google Shape;475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996746" y="3906027"/>
                  <a:ext cx="113557" cy="127632"/>
                  <a:chOff x="12996746" y="3906027"/>
                  <a:chExt cx="113557" cy="127632"/>
                </a:xfrm>
              </p:grpSpPr>
              <p:sp>
                <p:nvSpPr>
                  <p:cNvPr id="476" name="Google Shape;47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070071" y="3909030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8"/>
                        </a:moveTo>
                        <a:cubicBezTo>
                          <a:pt x="49" y="1"/>
                          <a:pt x="-62" y="-43"/>
                          <a:pt x="49" y="68"/>
                        </a:cubicBezTo>
                        <a:lnTo>
                          <a:pt x="49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77" name="Google Shape;47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996746" y="3906027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3" y="149315"/>
                          <a:pt x="72573" y="123441"/>
                        </a:cubicBezTo>
                        <a:cubicBezTo>
                          <a:pt x="121194" y="101234"/>
                          <a:pt x="112761" y="55976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78" name="Google Shape;478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3775158" y="3906027"/>
                  <a:ext cx="113557" cy="127632"/>
                  <a:chOff x="13775158" y="3906027"/>
                  <a:chExt cx="113557" cy="127632"/>
                </a:xfrm>
              </p:grpSpPr>
              <p:sp>
                <p:nvSpPr>
                  <p:cNvPr id="479" name="Google Shape;47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848500" y="3909030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7" y="-43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80" name="Google Shape;48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775158" y="3906027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6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81" name="Google Shape;481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4553594" y="3906027"/>
                  <a:ext cx="113557" cy="127632"/>
                  <a:chOff x="14553594" y="3906027"/>
                  <a:chExt cx="113557" cy="127632"/>
                </a:xfrm>
              </p:grpSpPr>
              <p:sp>
                <p:nvSpPr>
                  <p:cNvPr id="482" name="Google Shape;48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626917" y="3909030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8"/>
                        </a:moveTo>
                        <a:cubicBezTo>
                          <a:pt x="49" y="1"/>
                          <a:pt x="-62" y="-43"/>
                          <a:pt x="49" y="68"/>
                        </a:cubicBezTo>
                        <a:lnTo>
                          <a:pt x="49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83" name="Google Shape;48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553594" y="3906027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6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84" name="Google Shape;484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5332005" y="3906027"/>
                  <a:ext cx="113557" cy="127632"/>
                  <a:chOff x="15332005" y="3906027"/>
                  <a:chExt cx="113557" cy="127632"/>
                </a:xfrm>
              </p:grpSpPr>
              <p:sp>
                <p:nvSpPr>
                  <p:cNvPr id="485" name="Google Shape;48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405345" y="3909030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7" y="-43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86" name="Google Shape;48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332005" y="3906027"/>
                    <a:ext cx="113557" cy="1276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2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0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6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87" name="Google Shape;487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6110298" y="3905967"/>
                  <a:ext cx="113672" cy="127662"/>
                  <a:chOff x="16110298" y="3905967"/>
                  <a:chExt cx="113672" cy="127662"/>
                </a:xfrm>
              </p:grpSpPr>
              <p:sp>
                <p:nvSpPr>
                  <p:cNvPr id="488" name="Google Shape;48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83764" y="3909030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8"/>
                        </a:moveTo>
                        <a:cubicBezTo>
                          <a:pt x="49" y="1"/>
                          <a:pt x="-61" y="-43"/>
                          <a:pt x="49" y="68"/>
                        </a:cubicBezTo>
                        <a:lnTo>
                          <a:pt x="49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89" name="Google Shape;48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10298" y="3905967"/>
                    <a:ext cx="113672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2" h="127662" extrusionOk="0">
                        <a:moveTo>
                          <a:pt x="113457" y="62904"/>
                        </a:moveTo>
                        <a:cubicBezTo>
                          <a:pt x="108517" y="4242"/>
                          <a:pt x="54778" y="-5428"/>
                          <a:pt x="78521" y="5954"/>
                        </a:cubicBezTo>
                        <a:cubicBezTo>
                          <a:pt x="60763" y="-3005"/>
                          <a:pt x="43429" y="-1649"/>
                          <a:pt x="27919" y="8643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57" y="101294"/>
                          <a:pt x="112834" y="54991"/>
                          <a:pt x="113457" y="6290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490" name="Google Shape;490;p13"/>
              <p:cNvGrpSpPr>
                <a:grpSpLocks noGrp="1" noUngrp="1" noRot="1" noMove="1" noResize="1"/>
              </p:cNvGrpSpPr>
              <p:nvPr/>
            </p:nvGrpSpPr>
            <p:grpSpPr>
              <a:xfrm>
                <a:off x="9882913" y="4748226"/>
                <a:ext cx="6341057" cy="127693"/>
                <a:chOff x="9882913" y="4748226"/>
                <a:chExt cx="6341057" cy="127693"/>
              </a:xfrm>
            </p:grpSpPr>
            <p:grpSp>
              <p:nvGrpSpPr>
                <p:cNvPr id="491" name="Google Shape;491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9882913" y="4748226"/>
                  <a:ext cx="113675" cy="127662"/>
                  <a:chOff x="9882913" y="4748226"/>
                  <a:chExt cx="113675" cy="127662"/>
                </a:xfrm>
              </p:grpSpPr>
              <p:sp>
                <p:nvSpPr>
                  <p:cNvPr id="492" name="Google Shape;49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956385" y="4751305"/>
                    <a:ext cx="6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51" extrusionOk="0">
                        <a:moveTo>
                          <a:pt x="65" y="52"/>
                        </a:moveTo>
                        <a:cubicBezTo>
                          <a:pt x="42" y="7"/>
                          <a:pt x="-69" y="-38"/>
                          <a:pt x="65" y="52"/>
                        </a:cubicBezTo>
                        <a:lnTo>
                          <a:pt x="65" y="52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93" name="Google Shape;49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882913" y="4748226"/>
                    <a:ext cx="113675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5" h="127662" extrusionOk="0">
                        <a:moveTo>
                          <a:pt x="113458" y="62905"/>
                        </a:moveTo>
                        <a:cubicBezTo>
                          <a:pt x="108518" y="4242"/>
                          <a:pt x="54778" y="-5428"/>
                          <a:pt x="78521" y="5953"/>
                        </a:cubicBezTo>
                        <a:cubicBezTo>
                          <a:pt x="60764" y="-3004"/>
                          <a:pt x="43429" y="-1649"/>
                          <a:pt x="27919" y="8643"/>
                        </a:cubicBezTo>
                        <a:cubicBezTo>
                          <a:pt x="-32808" y="48944"/>
                          <a:pt x="16326" y="149220"/>
                          <a:pt x="72713" y="123501"/>
                        </a:cubicBezTo>
                        <a:cubicBezTo>
                          <a:pt x="121379" y="101294"/>
                          <a:pt x="112835" y="55013"/>
                          <a:pt x="113458" y="6290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94" name="Google Shape;494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0661466" y="4748286"/>
                  <a:ext cx="113557" cy="127633"/>
                  <a:chOff x="10661466" y="4748286"/>
                  <a:chExt cx="113557" cy="127633"/>
                </a:xfrm>
              </p:grpSpPr>
              <p:sp>
                <p:nvSpPr>
                  <p:cNvPr id="495" name="Google Shape;49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734807" y="4751305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2"/>
                        </a:moveTo>
                        <a:cubicBezTo>
                          <a:pt x="32" y="7"/>
                          <a:pt x="-56" y="-38"/>
                          <a:pt x="55" y="52"/>
                        </a:cubicBezTo>
                        <a:lnTo>
                          <a:pt x="55" y="52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96" name="Google Shape;49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661466" y="474828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5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4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97" name="Google Shape;497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1439900" y="4748286"/>
                  <a:ext cx="113557" cy="127633"/>
                  <a:chOff x="11439900" y="4748286"/>
                  <a:chExt cx="113557" cy="127633"/>
                </a:xfrm>
              </p:grpSpPr>
              <p:sp>
                <p:nvSpPr>
                  <p:cNvPr id="498" name="Google Shape;49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513231" y="4751305"/>
                    <a:ext cx="6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51" extrusionOk="0">
                        <a:moveTo>
                          <a:pt x="65" y="52"/>
                        </a:moveTo>
                        <a:cubicBezTo>
                          <a:pt x="42" y="7"/>
                          <a:pt x="-69" y="-38"/>
                          <a:pt x="65" y="52"/>
                        </a:cubicBezTo>
                        <a:lnTo>
                          <a:pt x="65" y="52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99" name="Google Shape;49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439900" y="474828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5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4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00" name="Google Shape;500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218312" y="4748286"/>
                  <a:ext cx="113557" cy="127633"/>
                  <a:chOff x="12218312" y="4748286"/>
                  <a:chExt cx="113557" cy="127633"/>
                </a:xfrm>
              </p:grpSpPr>
              <p:sp>
                <p:nvSpPr>
                  <p:cNvPr id="501" name="Google Shape;50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91653" y="4751305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2"/>
                        </a:moveTo>
                        <a:cubicBezTo>
                          <a:pt x="32" y="7"/>
                          <a:pt x="-57" y="-38"/>
                          <a:pt x="55" y="52"/>
                        </a:cubicBezTo>
                        <a:lnTo>
                          <a:pt x="55" y="52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02" name="Google Shape;50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18312" y="474828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5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4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03" name="Google Shape;503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996746" y="4748286"/>
                  <a:ext cx="113557" cy="127633"/>
                  <a:chOff x="12996746" y="4748286"/>
                  <a:chExt cx="113557" cy="127633"/>
                </a:xfrm>
              </p:grpSpPr>
              <p:sp>
                <p:nvSpPr>
                  <p:cNvPr id="504" name="Google Shape;50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070071" y="4751305"/>
                    <a:ext cx="49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51" extrusionOk="0">
                        <a:moveTo>
                          <a:pt x="49" y="52"/>
                        </a:moveTo>
                        <a:cubicBezTo>
                          <a:pt x="49" y="7"/>
                          <a:pt x="-62" y="-38"/>
                          <a:pt x="49" y="52"/>
                        </a:cubicBezTo>
                        <a:lnTo>
                          <a:pt x="49" y="52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05" name="Google Shape;50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996746" y="474828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5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4"/>
                          <a:pt x="15873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06" name="Google Shape;506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3775158" y="4748286"/>
                  <a:ext cx="113557" cy="127633"/>
                  <a:chOff x="13775158" y="4748286"/>
                  <a:chExt cx="113557" cy="127633"/>
                </a:xfrm>
              </p:grpSpPr>
              <p:sp>
                <p:nvSpPr>
                  <p:cNvPr id="507" name="Google Shape;50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848500" y="4751305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2"/>
                        </a:moveTo>
                        <a:cubicBezTo>
                          <a:pt x="32" y="7"/>
                          <a:pt x="-57" y="-38"/>
                          <a:pt x="55" y="52"/>
                        </a:cubicBezTo>
                        <a:lnTo>
                          <a:pt x="55" y="52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08" name="Google Shape;50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775158" y="474828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5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4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09" name="Google Shape;509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4553594" y="4748286"/>
                  <a:ext cx="113557" cy="127633"/>
                  <a:chOff x="14553594" y="4748286"/>
                  <a:chExt cx="113557" cy="127633"/>
                </a:xfrm>
              </p:grpSpPr>
              <p:sp>
                <p:nvSpPr>
                  <p:cNvPr id="510" name="Google Shape;51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626917" y="4751305"/>
                    <a:ext cx="49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51" extrusionOk="0">
                        <a:moveTo>
                          <a:pt x="49" y="52"/>
                        </a:moveTo>
                        <a:cubicBezTo>
                          <a:pt x="49" y="7"/>
                          <a:pt x="-62" y="-38"/>
                          <a:pt x="49" y="52"/>
                        </a:cubicBezTo>
                        <a:lnTo>
                          <a:pt x="49" y="52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11" name="Google Shape;51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553594" y="474828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5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4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12" name="Google Shape;512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5332005" y="4748286"/>
                  <a:ext cx="113557" cy="127633"/>
                  <a:chOff x="15332005" y="4748286"/>
                  <a:chExt cx="113557" cy="127633"/>
                </a:xfrm>
              </p:grpSpPr>
              <p:sp>
                <p:nvSpPr>
                  <p:cNvPr id="513" name="Google Shape;51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405345" y="4751305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2"/>
                        </a:moveTo>
                        <a:cubicBezTo>
                          <a:pt x="32" y="7"/>
                          <a:pt x="-57" y="-38"/>
                          <a:pt x="55" y="52"/>
                        </a:cubicBezTo>
                        <a:lnTo>
                          <a:pt x="55" y="52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14" name="Google Shape;51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332005" y="474828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5"/>
                        </a:moveTo>
                        <a:cubicBezTo>
                          <a:pt x="108555" y="4204"/>
                          <a:pt x="54481" y="-5577"/>
                          <a:pt x="78380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4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15" name="Google Shape;515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6110298" y="4748226"/>
                  <a:ext cx="113672" cy="127662"/>
                  <a:chOff x="16110298" y="4748226"/>
                  <a:chExt cx="113672" cy="127662"/>
                </a:xfrm>
              </p:grpSpPr>
              <p:sp>
                <p:nvSpPr>
                  <p:cNvPr id="516" name="Google Shape;51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83764" y="4751305"/>
                    <a:ext cx="49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51" extrusionOk="0">
                        <a:moveTo>
                          <a:pt x="49" y="52"/>
                        </a:moveTo>
                        <a:cubicBezTo>
                          <a:pt x="49" y="7"/>
                          <a:pt x="-61" y="-38"/>
                          <a:pt x="49" y="52"/>
                        </a:cubicBezTo>
                        <a:lnTo>
                          <a:pt x="49" y="52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17" name="Google Shape;51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10298" y="4748226"/>
                    <a:ext cx="113672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2" h="127662" extrusionOk="0">
                        <a:moveTo>
                          <a:pt x="113457" y="62905"/>
                        </a:moveTo>
                        <a:cubicBezTo>
                          <a:pt x="108517" y="4242"/>
                          <a:pt x="54778" y="-5428"/>
                          <a:pt x="78521" y="5953"/>
                        </a:cubicBezTo>
                        <a:cubicBezTo>
                          <a:pt x="60763" y="-3004"/>
                          <a:pt x="43429" y="-1649"/>
                          <a:pt x="27919" y="8643"/>
                        </a:cubicBezTo>
                        <a:cubicBezTo>
                          <a:pt x="-32808" y="48944"/>
                          <a:pt x="16326" y="149220"/>
                          <a:pt x="72713" y="123501"/>
                        </a:cubicBezTo>
                        <a:cubicBezTo>
                          <a:pt x="121357" y="101294"/>
                          <a:pt x="112834" y="55013"/>
                          <a:pt x="113457" y="6290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518" name="Google Shape;518;p13"/>
              <p:cNvGrpSpPr>
                <a:grpSpLocks noGrp="1" noUngrp="1" noRot="1" noMove="1" noResize="1"/>
              </p:cNvGrpSpPr>
              <p:nvPr/>
            </p:nvGrpSpPr>
            <p:grpSpPr>
              <a:xfrm>
                <a:off x="9882913" y="5590485"/>
                <a:ext cx="6341057" cy="127694"/>
                <a:chOff x="9882913" y="5590485"/>
                <a:chExt cx="6341057" cy="127694"/>
              </a:xfrm>
            </p:grpSpPr>
            <p:grpSp>
              <p:nvGrpSpPr>
                <p:cNvPr id="519" name="Google Shape;519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9882913" y="5590485"/>
                  <a:ext cx="113675" cy="127662"/>
                  <a:chOff x="9882913" y="5590485"/>
                  <a:chExt cx="113675" cy="127662"/>
                </a:xfrm>
              </p:grpSpPr>
              <p:sp>
                <p:nvSpPr>
                  <p:cNvPr id="520" name="Google Shape;52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956385" y="5593565"/>
                    <a:ext cx="6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51" extrusionOk="0">
                        <a:moveTo>
                          <a:pt x="65" y="51"/>
                        </a:moveTo>
                        <a:cubicBezTo>
                          <a:pt x="42" y="7"/>
                          <a:pt x="-69" y="-38"/>
                          <a:pt x="65" y="51"/>
                        </a:cubicBezTo>
                        <a:lnTo>
                          <a:pt x="6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21" name="Google Shape;52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882913" y="5590485"/>
                    <a:ext cx="113675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5" h="127662" extrusionOk="0">
                        <a:moveTo>
                          <a:pt x="113458" y="62904"/>
                        </a:moveTo>
                        <a:cubicBezTo>
                          <a:pt x="108518" y="4242"/>
                          <a:pt x="54778" y="-5428"/>
                          <a:pt x="78521" y="5954"/>
                        </a:cubicBezTo>
                        <a:cubicBezTo>
                          <a:pt x="60764" y="-3005"/>
                          <a:pt x="43429" y="-1649"/>
                          <a:pt x="27919" y="8644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79" y="101294"/>
                          <a:pt x="112835" y="55013"/>
                          <a:pt x="113458" y="6290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22" name="Google Shape;522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0661466" y="5590546"/>
                  <a:ext cx="113557" cy="127633"/>
                  <a:chOff x="10661466" y="5590546"/>
                  <a:chExt cx="113557" cy="127633"/>
                </a:xfrm>
              </p:grpSpPr>
              <p:sp>
                <p:nvSpPr>
                  <p:cNvPr id="523" name="Google Shape;52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734807" y="5593565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1"/>
                        </a:moveTo>
                        <a:cubicBezTo>
                          <a:pt x="32" y="7"/>
                          <a:pt x="-56" y="-38"/>
                          <a:pt x="55" y="51"/>
                        </a:cubicBezTo>
                        <a:lnTo>
                          <a:pt x="5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24" name="Google Shape;52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661466" y="559054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25" name="Google Shape;525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1439900" y="5590546"/>
                  <a:ext cx="113557" cy="127633"/>
                  <a:chOff x="11439900" y="5590546"/>
                  <a:chExt cx="113557" cy="127633"/>
                </a:xfrm>
              </p:grpSpPr>
              <p:sp>
                <p:nvSpPr>
                  <p:cNvPr id="526" name="Google Shape;52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513231" y="5593565"/>
                    <a:ext cx="6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51" extrusionOk="0">
                        <a:moveTo>
                          <a:pt x="65" y="51"/>
                        </a:moveTo>
                        <a:cubicBezTo>
                          <a:pt x="42" y="7"/>
                          <a:pt x="-69" y="-38"/>
                          <a:pt x="65" y="51"/>
                        </a:cubicBezTo>
                        <a:lnTo>
                          <a:pt x="6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27" name="Google Shape;52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439900" y="559054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28" name="Google Shape;528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218312" y="5590546"/>
                  <a:ext cx="113557" cy="127633"/>
                  <a:chOff x="12218312" y="5590546"/>
                  <a:chExt cx="113557" cy="127633"/>
                </a:xfrm>
              </p:grpSpPr>
              <p:sp>
                <p:nvSpPr>
                  <p:cNvPr id="529" name="Google Shape;52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91653" y="5593565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1"/>
                        </a:moveTo>
                        <a:cubicBezTo>
                          <a:pt x="32" y="7"/>
                          <a:pt x="-57" y="-38"/>
                          <a:pt x="55" y="51"/>
                        </a:cubicBezTo>
                        <a:lnTo>
                          <a:pt x="5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30" name="Google Shape;53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18312" y="559054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31" name="Google Shape;531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996746" y="5590546"/>
                  <a:ext cx="113557" cy="127633"/>
                  <a:chOff x="12996746" y="5590546"/>
                  <a:chExt cx="113557" cy="127633"/>
                </a:xfrm>
              </p:grpSpPr>
              <p:sp>
                <p:nvSpPr>
                  <p:cNvPr id="532" name="Google Shape;53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070071" y="5593565"/>
                    <a:ext cx="49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51" extrusionOk="0">
                        <a:moveTo>
                          <a:pt x="49" y="51"/>
                        </a:moveTo>
                        <a:cubicBezTo>
                          <a:pt x="49" y="7"/>
                          <a:pt x="-62" y="-38"/>
                          <a:pt x="49" y="51"/>
                        </a:cubicBezTo>
                        <a:lnTo>
                          <a:pt x="49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33" name="Google Shape;53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996746" y="559054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3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34" name="Google Shape;534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3775158" y="5590546"/>
                  <a:ext cx="113557" cy="127633"/>
                  <a:chOff x="13775158" y="5590546"/>
                  <a:chExt cx="113557" cy="127633"/>
                </a:xfrm>
              </p:grpSpPr>
              <p:sp>
                <p:nvSpPr>
                  <p:cNvPr id="535" name="Google Shape;53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848500" y="5593565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1"/>
                        </a:moveTo>
                        <a:cubicBezTo>
                          <a:pt x="32" y="7"/>
                          <a:pt x="-57" y="-38"/>
                          <a:pt x="55" y="51"/>
                        </a:cubicBezTo>
                        <a:lnTo>
                          <a:pt x="5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36" name="Google Shape;53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775158" y="559054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37" name="Google Shape;537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4553594" y="5590546"/>
                  <a:ext cx="113557" cy="127633"/>
                  <a:chOff x="14553594" y="5590546"/>
                  <a:chExt cx="113557" cy="127633"/>
                </a:xfrm>
              </p:grpSpPr>
              <p:sp>
                <p:nvSpPr>
                  <p:cNvPr id="538" name="Google Shape;53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626917" y="5593565"/>
                    <a:ext cx="49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51" extrusionOk="0">
                        <a:moveTo>
                          <a:pt x="49" y="51"/>
                        </a:moveTo>
                        <a:cubicBezTo>
                          <a:pt x="49" y="7"/>
                          <a:pt x="-62" y="-38"/>
                          <a:pt x="49" y="51"/>
                        </a:cubicBezTo>
                        <a:lnTo>
                          <a:pt x="49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39" name="Google Shape;53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553594" y="559054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40" name="Google Shape;540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5332005" y="5590546"/>
                  <a:ext cx="113557" cy="127633"/>
                  <a:chOff x="15332005" y="5590546"/>
                  <a:chExt cx="113557" cy="127633"/>
                </a:xfrm>
              </p:grpSpPr>
              <p:sp>
                <p:nvSpPr>
                  <p:cNvPr id="541" name="Google Shape;54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405345" y="5593565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1"/>
                        </a:moveTo>
                        <a:cubicBezTo>
                          <a:pt x="32" y="7"/>
                          <a:pt x="-57" y="-38"/>
                          <a:pt x="55" y="51"/>
                        </a:cubicBezTo>
                        <a:lnTo>
                          <a:pt x="5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42" name="Google Shape;54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332005" y="559054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0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5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43" name="Google Shape;543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6110298" y="5590485"/>
                  <a:ext cx="113672" cy="127662"/>
                  <a:chOff x="16110298" y="5590485"/>
                  <a:chExt cx="113672" cy="127662"/>
                </a:xfrm>
              </p:grpSpPr>
              <p:sp>
                <p:nvSpPr>
                  <p:cNvPr id="544" name="Google Shape;54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83764" y="5593565"/>
                    <a:ext cx="49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51" extrusionOk="0">
                        <a:moveTo>
                          <a:pt x="49" y="51"/>
                        </a:moveTo>
                        <a:cubicBezTo>
                          <a:pt x="49" y="7"/>
                          <a:pt x="-61" y="-38"/>
                          <a:pt x="49" y="51"/>
                        </a:cubicBezTo>
                        <a:lnTo>
                          <a:pt x="49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45" name="Google Shape;54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10298" y="5590485"/>
                    <a:ext cx="113672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2" h="127662" extrusionOk="0">
                        <a:moveTo>
                          <a:pt x="113457" y="62904"/>
                        </a:moveTo>
                        <a:cubicBezTo>
                          <a:pt x="108517" y="4242"/>
                          <a:pt x="54778" y="-5428"/>
                          <a:pt x="78521" y="5954"/>
                        </a:cubicBezTo>
                        <a:cubicBezTo>
                          <a:pt x="60763" y="-3005"/>
                          <a:pt x="43429" y="-1649"/>
                          <a:pt x="27919" y="8644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57" y="101294"/>
                          <a:pt x="112834" y="55013"/>
                          <a:pt x="113457" y="6290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546" name="Google Shape;546;p13"/>
              <p:cNvGrpSpPr>
                <a:grpSpLocks noGrp="1" noUngrp="1" noRot="1" noMove="1" noResize="1"/>
              </p:cNvGrpSpPr>
              <p:nvPr/>
            </p:nvGrpSpPr>
            <p:grpSpPr>
              <a:xfrm>
                <a:off x="9882913" y="6432767"/>
                <a:ext cx="6341057" cy="127693"/>
                <a:chOff x="9882913" y="6432767"/>
                <a:chExt cx="6341057" cy="127693"/>
              </a:xfrm>
            </p:grpSpPr>
            <p:grpSp>
              <p:nvGrpSpPr>
                <p:cNvPr id="547" name="Google Shape;547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9882913" y="6432767"/>
                  <a:ext cx="113675" cy="127662"/>
                  <a:chOff x="9882913" y="6432767"/>
                  <a:chExt cx="113675" cy="127662"/>
                </a:xfrm>
              </p:grpSpPr>
              <p:sp>
                <p:nvSpPr>
                  <p:cNvPr id="548" name="Google Shape;54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956385" y="6435830"/>
                    <a:ext cx="6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67" extrusionOk="0">
                        <a:moveTo>
                          <a:pt x="65" y="67"/>
                        </a:moveTo>
                        <a:cubicBezTo>
                          <a:pt x="42" y="1"/>
                          <a:pt x="-69" y="-43"/>
                          <a:pt x="65" y="67"/>
                        </a:cubicBezTo>
                        <a:lnTo>
                          <a:pt x="65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49" name="Google Shape;54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882913" y="6432767"/>
                    <a:ext cx="113675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5" h="127662" extrusionOk="0">
                        <a:moveTo>
                          <a:pt x="113458" y="62904"/>
                        </a:moveTo>
                        <a:cubicBezTo>
                          <a:pt x="108518" y="4242"/>
                          <a:pt x="54778" y="-5427"/>
                          <a:pt x="78521" y="5954"/>
                        </a:cubicBezTo>
                        <a:cubicBezTo>
                          <a:pt x="60764" y="-3005"/>
                          <a:pt x="43429" y="-1649"/>
                          <a:pt x="27919" y="8644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79" y="101272"/>
                          <a:pt x="112835" y="54991"/>
                          <a:pt x="113458" y="6290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50" name="Google Shape;550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0661466" y="6432827"/>
                  <a:ext cx="113557" cy="127633"/>
                  <a:chOff x="10661466" y="6432827"/>
                  <a:chExt cx="113557" cy="127633"/>
                </a:xfrm>
              </p:grpSpPr>
              <p:sp>
                <p:nvSpPr>
                  <p:cNvPr id="551" name="Google Shape;55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734807" y="6435830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7"/>
                        </a:moveTo>
                        <a:cubicBezTo>
                          <a:pt x="32" y="1"/>
                          <a:pt x="-56" y="-43"/>
                          <a:pt x="55" y="67"/>
                        </a:cubicBezTo>
                        <a:lnTo>
                          <a:pt x="55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52" name="Google Shape;55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661466" y="6432827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53" name="Google Shape;553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1439900" y="6432827"/>
                  <a:ext cx="113557" cy="127633"/>
                  <a:chOff x="11439900" y="6432827"/>
                  <a:chExt cx="113557" cy="127633"/>
                </a:xfrm>
              </p:grpSpPr>
              <p:sp>
                <p:nvSpPr>
                  <p:cNvPr id="554" name="Google Shape;55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513231" y="6435830"/>
                    <a:ext cx="6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67" extrusionOk="0">
                        <a:moveTo>
                          <a:pt x="65" y="67"/>
                        </a:moveTo>
                        <a:cubicBezTo>
                          <a:pt x="42" y="1"/>
                          <a:pt x="-69" y="-43"/>
                          <a:pt x="65" y="67"/>
                        </a:cubicBezTo>
                        <a:lnTo>
                          <a:pt x="65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55" name="Google Shape;55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439900" y="6432827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56" name="Google Shape;556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218312" y="6432827"/>
                  <a:ext cx="113557" cy="127633"/>
                  <a:chOff x="12218312" y="6432827"/>
                  <a:chExt cx="113557" cy="127633"/>
                </a:xfrm>
              </p:grpSpPr>
              <p:sp>
                <p:nvSpPr>
                  <p:cNvPr id="557" name="Google Shape;55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91653" y="6435830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7"/>
                        </a:moveTo>
                        <a:cubicBezTo>
                          <a:pt x="32" y="1"/>
                          <a:pt x="-57" y="-43"/>
                          <a:pt x="55" y="67"/>
                        </a:cubicBezTo>
                        <a:lnTo>
                          <a:pt x="55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58" name="Google Shape;55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18312" y="6432827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59" name="Google Shape;559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996746" y="6432827"/>
                  <a:ext cx="113557" cy="127633"/>
                  <a:chOff x="12996746" y="6432827"/>
                  <a:chExt cx="113557" cy="127633"/>
                </a:xfrm>
              </p:grpSpPr>
              <p:sp>
                <p:nvSpPr>
                  <p:cNvPr id="560" name="Google Shape;56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070071" y="6435830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7"/>
                        </a:moveTo>
                        <a:cubicBezTo>
                          <a:pt x="49" y="1"/>
                          <a:pt x="-62" y="-43"/>
                          <a:pt x="49" y="67"/>
                        </a:cubicBezTo>
                        <a:lnTo>
                          <a:pt x="49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61" name="Google Shape;56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996746" y="6432827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3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62" name="Google Shape;562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3775158" y="6432827"/>
                  <a:ext cx="113557" cy="127633"/>
                  <a:chOff x="13775158" y="6432827"/>
                  <a:chExt cx="113557" cy="127633"/>
                </a:xfrm>
              </p:grpSpPr>
              <p:sp>
                <p:nvSpPr>
                  <p:cNvPr id="563" name="Google Shape;56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848500" y="6435830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7"/>
                        </a:moveTo>
                        <a:cubicBezTo>
                          <a:pt x="32" y="1"/>
                          <a:pt x="-57" y="-43"/>
                          <a:pt x="55" y="67"/>
                        </a:cubicBezTo>
                        <a:lnTo>
                          <a:pt x="55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64" name="Google Shape;56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775158" y="6432827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65" name="Google Shape;565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4553594" y="6432827"/>
                  <a:ext cx="113557" cy="127633"/>
                  <a:chOff x="14553594" y="6432827"/>
                  <a:chExt cx="113557" cy="127633"/>
                </a:xfrm>
              </p:grpSpPr>
              <p:sp>
                <p:nvSpPr>
                  <p:cNvPr id="566" name="Google Shape;56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626917" y="6435830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7"/>
                        </a:moveTo>
                        <a:cubicBezTo>
                          <a:pt x="49" y="1"/>
                          <a:pt x="-62" y="-43"/>
                          <a:pt x="49" y="67"/>
                        </a:cubicBezTo>
                        <a:lnTo>
                          <a:pt x="49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67" name="Google Shape;56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553594" y="6432827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68" name="Google Shape;568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5332005" y="6432827"/>
                  <a:ext cx="113557" cy="127633"/>
                  <a:chOff x="15332005" y="6432827"/>
                  <a:chExt cx="113557" cy="127633"/>
                </a:xfrm>
              </p:grpSpPr>
              <p:sp>
                <p:nvSpPr>
                  <p:cNvPr id="569" name="Google Shape;56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405345" y="6435830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7"/>
                        </a:moveTo>
                        <a:cubicBezTo>
                          <a:pt x="32" y="1"/>
                          <a:pt x="-57" y="-43"/>
                          <a:pt x="55" y="67"/>
                        </a:cubicBezTo>
                        <a:lnTo>
                          <a:pt x="55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70" name="Google Shape;57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332005" y="6432827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0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71" name="Google Shape;571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6110298" y="6432767"/>
                  <a:ext cx="113672" cy="127662"/>
                  <a:chOff x="16110298" y="6432767"/>
                  <a:chExt cx="113672" cy="127662"/>
                </a:xfrm>
              </p:grpSpPr>
              <p:sp>
                <p:nvSpPr>
                  <p:cNvPr id="572" name="Google Shape;57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83764" y="6435830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7"/>
                        </a:moveTo>
                        <a:cubicBezTo>
                          <a:pt x="49" y="1"/>
                          <a:pt x="-61" y="-43"/>
                          <a:pt x="49" y="67"/>
                        </a:cubicBezTo>
                        <a:lnTo>
                          <a:pt x="49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73" name="Google Shape;57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10298" y="6432767"/>
                    <a:ext cx="113672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2" h="127662" extrusionOk="0">
                        <a:moveTo>
                          <a:pt x="113457" y="62904"/>
                        </a:moveTo>
                        <a:cubicBezTo>
                          <a:pt x="108517" y="4242"/>
                          <a:pt x="54778" y="-5427"/>
                          <a:pt x="78521" y="5954"/>
                        </a:cubicBezTo>
                        <a:cubicBezTo>
                          <a:pt x="60763" y="-3005"/>
                          <a:pt x="43429" y="-1649"/>
                          <a:pt x="27919" y="8644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57" y="101272"/>
                          <a:pt x="112834" y="54991"/>
                          <a:pt x="113457" y="6290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574" name="Google Shape;574;p13"/>
              <p:cNvGrpSpPr>
                <a:grpSpLocks noGrp="1" noUngrp="1" noRot="1" noMove="1" noResize="1"/>
              </p:cNvGrpSpPr>
              <p:nvPr/>
            </p:nvGrpSpPr>
            <p:grpSpPr>
              <a:xfrm>
                <a:off x="9882913" y="7275026"/>
                <a:ext cx="6341057" cy="127693"/>
                <a:chOff x="9882913" y="7275026"/>
                <a:chExt cx="6341057" cy="127693"/>
              </a:xfrm>
            </p:grpSpPr>
            <p:grpSp>
              <p:nvGrpSpPr>
                <p:cNvPr id="575" name="Google Shape;575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9882913" y="7275026"/>
                  <a:ext cx="113675" cy="127662"/>
                  <a:chOff x="9882913" y="7275026"/>
                  <a:chExt cx="113675" cy="127662"/>
                </a:xfrm>
              </p:grpSpPr>
              <p:sp>
                <p:nvSpPr>
                  <p:cNvPr id="576" name="Google Shape;57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956385" y="7278089"/>
                    <a:ext cx="6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67" extrusionOk="0">
                        <a:moveTo>
                          <a:pt x="65" y="68"/>
                        </a:moveTo>
                        <a:cubicBezTo>
                          <a:pt x="42" y="1"/>
                          <a:pt x="-69" y="-44"/>
                          <a:pt x="65" y="68"/>
                        </a:cubicBezTo>
                        <a:lnTo>
                          <a:pt x="6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77" name="Google Shape;57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9882913" y="7275026"/>
                    <a:ext cx="113675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5" h="127662" extrusionOk="0">
                        <a:moveTo>
                          <a:pt x="113458" y="62904"/>
                        </a:moveTo>
                        <a:cubicBezTo>
                          <a:pt x="108518" y="4242"/>
                          <a:pt x="54778" y="-5428"/>
                          <a:pt x="78521" y="5953"/>
                        </a:cubicBezTo>
                        <a:cubicBezTo>
                          <a:pt x="60764" y="-3005"/>
                          <a:pt x="43429" y="-1649"/>
                          <a:pt x="27919" y="8643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79" y="101272"/>
                          <a:pt x="112835" y="54991"/>
                          <a:pt x="113458" y="6290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78" name="Google Shape;578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0661466" y="7275086"/>
                  <a:ext cx="113557" cy="127633"/>
                  <a:chOff x="10661466" y="7275086"/>
                  <a:chExt cx="113557" cy="127633"/>
                </a:xfrm>
              </p:grpSpPr>
              <p:sp>
                <p:nvSpPr>
                  <p:cNvPr id="579" name="Google Shape;57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734807" y="7278089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6" y="-44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80" name="Google Shape;58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661466" y="727508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0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3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81" name="Google Shape;581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1439900" y="7275086"/>
                  <a:ext cx="113557" cy="127633"/>
                  <a:chOff x="11439900" y="7275086"/>
                  <a:chExt cx="113557" cy="127633"/>
                </a:xfrm>
              </p:grpSpPr>
              <p:sp>
                <p:nvSpPr>
                  <p:cNvPr id="582" name="Google Shape;58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513231" y="7278089"/>
                    <a:ext cx="6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67" extrusionOk="0">
                        <a:moveTo>
                          <a:pt x="65" y="68"/>
                        </a:moveTo>
                        <a:cubicBezTo>
                          <a:pt x="42" y="1"/>
                          <a:pt x="-69" y="-44"/>
                          <a:pt x="65" y="68"/>
                        </a:cubicBezTo>
                        <a:lnTo>
                          <a:pt x="6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83" name="Google Shape;58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439900" y="727508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0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3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84" name="Google Shape;584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218312" y="7275086"/>
                  <a:ext cx="113557" cy="127633"/>
                  <a:chOff x="12218312" y="7275086"/>
                  <a:chExt cx="113557" cy="127633"/>
                </a:xfrm>
              </p:grpSpPr>
              <p:sp>
                <p:nvSpPr>
                  <p:cNvPr id="585" name="Google Shape;58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91653" y="7278089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7" y="-44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86" name="Google Shape;58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18312" y="727508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0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3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87" name="Google Shape;587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996746" y="7275086"/>
                  <a:ext cx="113557" cy="127633"/>
                  <a:chOff x="12996746" y="7275086"/>
                  <a:chExt cx="113557" cy="127633"/>
                </a:xfrm>
              </p:grpSpPr>
              <p:sp>
                <p:nvSpPr>
                  <p:cNvPr id="588" name="Google Shape;58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070071" y="7278089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8"/>
                        </a:moveTo>
                        <a:cubicBezTo>
                          <a:pt x="49" y="1"/>
                          <a:pt x="-62" y="-44"/>
                          <a:pt x="49" y="68"/>
                        </a:cubicBezTo>
                        <a:lnTo>
                          <a:pt x="49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89" name="Google Shape;58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996746" y="727508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0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3" y="149315"/>
                          <a:pt x="72573" y="123441"/>
                        </a:cubicBezTo>
                        <a:cubicBezTo>
                          <a:pt x="121194" y="101233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90" name="Google Shape;590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3775158" y="7275086"/>
                  <a:ext cx="113557" cy="127633"/>
                  <a:chOff x="13775158" y="7275086"/>
                  <a:chExt cx="113557" cy="127633"/>
                </a:xfrm>
              </p:grpSpPr>
              <p:sp>
                <p:nvSpPr>
                  <p:cNvPr id="591" name="Google Shape;59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848500" y="7278089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7" y="-44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92" name="Google Shape;59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775158" y="727508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0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3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93" name="Google Shape;593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4553594" y="7275086"/>
                  <a:ext cx="113557" cy="127633"/>
                  <a:chOff x="14553594" y="7275086"/>
                  <a:chExt cx="113557" cy="127633"/>
                </a:xfrm>
              </p:grpSpPr>
              <p:sp>
                <p:nvSpPr>
                  <p:cNvPr id="594" name="Google Shape;59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626917" y="7278089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8"/>
                        </a:moveTo>
                        <a:cubicBezTo>
                          <a:pt x="49" y="1"/>
                          <a:pt x="-62" y="-44"/>
                          <a:pt x="49" y="68"/>
                        </a:cubicBezTo>
                        <a:lnTo>
                          <a:pt x="49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95" name="Google Shape;59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553594" y="727508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0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3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96" name="Google Shape;596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5332005" y="7275086"/>
                  <a:ext cx="113557" cy="127633"/>
                  <a:chOff x="15332005" y="7275086"/>
                  <a:chExt cx="113557" cy="127633"/>
                </a:xfrm>
              </p:grpSpPr>
              <p:sp>
                <p:nvSpPr>
                  <p:cNvPr id="597" name="Google Shape;59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405345" y="7278089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8"/>
                        </a:moveTo>
                        <a:cubicBezTo>
                          <a:pt x="32" y="1"/>
                          <a:pt x="-57" y="-44"/>
                          <a:pt x="55" y="68"/>
                        </a:cubicBezTo>
                        <a:lnTo>
                          <a:pt x="55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98" name="Google Shape;59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332005" y="7275086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0" y="5893"/>
                        </a:cubicBezTo>
                        <a:cubicBezTo>
                          <a:pt x="60267" y="-3220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3"/>
                          <a:pt x="112761" y="55953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99" name="Google Shape;599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6110298" y="7275026"/>
                  <a:ext cx="113672" cy="127662"/>
                  <a:chOff x="16110298" y="7275026"/>
                  <a:chExt cx="113672" cy="127662"/>
                </a:xfrm>
              </p:grpSpPr>
              <p:sp>
                <p:nvSpPr>
                  <p:cNvPr id="600" name="Google Shape;60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83764" y="7278089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8"/>
                        </a:moveTo>
                        <a:cubicBezTo>
                          <a:pt x="49" y="1"/>
                          <a:pt x="-61" y="-44"/>
                          <a:pt x="49" y="68"/>
                        </a:cubicBezTo>
                        <a:lnTo>
                          <a:pt x="49" y="68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01" name="Google Shape;60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10298" y="7275026"/>
                    <a:ext cx="113672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2" h="127662" extrusionOk="0">
                        <a:moveTo>
                          <a:pt x="113457" y="62904"/>
                        </a:moveTo>
                        <a:cubicBezTo>
                          <a:pt x="108517" y="4242"/>
                          <a:pt x="54778" y="-5428"/>
                          <a:pt x="78521" y="5953"/>
                        </a:cubicBezTo>
                        <a:cubicBezTo>
                          <a:pt x="60763" y="-3005"/>
                          <a:pt x="43429" y="-1649"/>
                          <a:pt x="27919" y="8643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57" y="101272"/>
                          <a:pt x="112834" y="54991"/>
                          <a:pt x="113457" y="6290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602" name="Google Shape;602;p13"/>
              <p:cNvGrpSpPr>
                <a:grpSpLocks noGrp="1" noUngrp="1" noRot="1" noMove="1" noResize="1"/>
              </p:cNvGrpSpPr>
              <p:nvPr/>
            </p:nvGrpSpPr>
            <p:grpSpPr>
              <a:xfrm>
                <a:off x="10661466" y="8117285"/>
                <a:ext cx="5562505" cy="127693"/>
                <a:chOff x="10661466" y="8117285"/>
                <a:chExt cx="5562505" cy="127693"/>
              </a:xfrm>
            </p:grpSpPr>
            <p:grpSp>
              <p:nvGrpSpPr>
                <p:cNvPr id="603" name="Google Shape;603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0661466" y="8117345"/>
                  <a:ext cx="113557" cy="127633"/>
                  <a:chOff x="10661466" y="8117345"/>
                  <a:chExt cx="113557" cy="127633"/>
                </a:xfrm>
              </p:grpSpPr>
              <p:sp>
                <p:nvSpPr>
                  <p:cNvPr id="604" name="Google Shape;60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734807" y="8120348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7"/>
                        </a:moveTo>
                        <a:cubicBezTo>
                          <a:pt x="32" y="1"/>
                          <a:pt x="-56" y="-43"/>
                          <a:pt x="55" y="67"/>
                        </a:cubicBezTo>
                        <a:lnTo>
                          <a:pt x="55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05" name="Google Shape;60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661466" y="8117345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5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5"/>
                          <a:pt x="113317" y="6284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606" name="Google Shape;606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1439900" y="8117345"/>
                  <a:ext cx="113557" cy="127633"/>
                  <a:chOff x="11439900" y="8117345"/>
                  <a:chExt cx="113557" cy="127633"/>
                </a:xfrm>
              </p:grpSpPr>
              <p:sp>
                <p:nvSpPr>
                  <p:cNvPr id="607" name="Google Shape;60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513231" y="8120348"/>
                    <a:ext cx="6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67" extrusionOk="0">
                        <a:moveTo>
                          <a:pt x="65" y="67"/>
                        </a:moveTo>
                        <a:cubicBezTo>
                          <a:pt x="42" y="1"/>
                          <a:pt x="-69" y="-43"/>
                          <a:pt x="65" y="67"/>
                        </a:cubicBezTo>
                        <a:lnTo>
                          <a:pt x="65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08" name="Google Shape;60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439900" y="8117345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5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5"/>
                          <a:pt x="113317" y="6284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609" name="Google Shape;609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218312" y="8117345"/>
                  <a:ext cx="113557" cy="127633"/>
                  <a:chOff x="12218312" y="8117345"/>
                  <a:chExt cx="113557" cy="127633"/>
                </a:xfrm>
              </p:grpSpPr>
              <p:sp>
                <p:nvSpPr>
                  <p:cNvPr id="610" name="Google Shape;61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91653" y="8120348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7"/>
                        </a:moveTo>
                        <a:cubicBezTo>
                          <a:pt x="32" y="1"/>
                          <a:pt x="-57" y="-43"/>
                          <a:pt x="55" y="67"/>
                        </a:cubicBezTo>
                        <a:lnTo>
                          <a:pt x="55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11" name="Google Shape;61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18312" y="8117345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5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5"/>
                          <a:pt x="113317" y="6284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612" name="Google Shape;612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996746" y="8117345"/>
                  <a:ext cx="113557" cy="127633"/>
                  <a:chOff x="12996746" y="8117345"/>
                  <a:chExt cx="113557" cy="127633"/>
                </a:xfrm>
              </p:grpSpPr>
              <p:sp>
                <p:nvSpPr>
                  <p:cNvPr id="613" name="Google Shape;61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070071" y="8120348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7"/>
                        </a:moveTo>
                        <a:cubicBezTo>
                          <a:pt x="49" y="1"/>
                          <a:pt x="-62" y="-43"/>
                          <a:pt x="49" y="67"/>
                        </a:cubicBezTo>
                        <a:lnTo>
                          <a:pt x="49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14" name="Google Shape;61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996746" y="8117345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5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3" y="149315"/>
                          <a:pt x="72573" y="123441"/>
                        </a:cubicBezTo>
                        <a:cubicBezTo>
                          <a:pt x="121194" y="101234"/>
                          <a:pt x="112761" y="55975"/>
                          <a:pt x="113317" y="6284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615" name="Google Shape;615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3775158" y="8117345"/>
                  <a:ext cx="113557" cy="127633"/>
                  <a:chOff x="13775158" y="8117345"/>
                  <a:chExt cx="113557" cy="127633"/>
                </a:xfrm>
              </p:grpSpPr>
              <p:sp>
                <p:nvSpPr>
                  <p:cNvPr id="616" name="Google Shape;61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848500" y="8120348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7"/>
                        </a:moveTo>
                        <a:cubicBezTo>
                          <a:pt x="32" y="1"/>
                          <a:pt x="-57" y="-43"/>
                          <a:pt x="55" y="67"/>
                        </a:cubicBezTo>
                        <a:lnTo>
                          <a:pt x="55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17" name="Google Shape;61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775158" y="8117345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5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5"/>
                          <a:pt x="113317" y="6284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618" name="Google Shape;618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4553594" y="8117345"/>
                  <a:ext cx="113557" cy="127633"/>
                  <a:chOff x="14553594" y="8117345"/>
                  <a:chExt cx="113557" cy="127633"/>
                </a:xfrm>
              </p:grpSpPr>
              <p:sp>
                <p:nvSpPr>
                  <p:cNvPr id="619" name="Google Shape;61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626917" y="8120348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7"/>
                        </a:moveTo>
                        <a:cubicBezTo>
                          <a:pt x="49" y="1"/>
                          <a:pt x="-62" y="-43"/>
                          <a:pt x="49" y="67"/>
                        </a:cubicBezTo>
                        <a:lnTo>
                          <a:pt x="49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20" name="Google Shape;62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553594" y="8117345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5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5"/>
                          <a:pt x="113317" y="6284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621" name="Google Shape;621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5332005" y="8117345"/>
                  <a:ext cx="113557" cy="127633"/>
                  <a:chOff x="15332005" y="8117345"/>
                  <a:chExt cx="113557" cy="127633"/>
                </a:xfrm>
              </p:grpSpPr>
              <p:sp>
                <p:nvSpPr>
                  <p:cNvPr id="622" name="Google Shape;62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405345" y="8120348"/>
                    <a:ext cx="54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67" extrusionOk="0">
                        <a:moveTo>
                          <a:pt x="55" y="67"/>
                        </a:moveTo>
                        <a:cubicBezTo>
                          <a:pt x="32" y="1"/>
                          <a:pt x="-57" y="-43"/>
                          <a:pt x="55" y="67"/>
                        </a:cubicBezTo>
                        <a:lnTo>
                          <a:pt x="55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23" name="Google Shape;62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332005" y="8117345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5"/>
                        </a:moveTo>
                        <a:cubicBezTo>
                          <a:pt x="108555" y="4204"/>
                          <a:pt x="54481" y="-5577"/>
                          <a:pt x="78380" y="5893"/>
                        </a:cubicBezTo>
                        <a:cubicBezTo>
                          <a:pt x="60267" y="-3221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34"/>
                          <a:pt x="112761" y="55975"/>
                          <a:pt x="113317" y="6284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624" name="Google Shape;624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6110298" y="8117285"/>
                  <a:ext cx="113672" cy="127662"/>
                  <a:chOff x="16110298" y="8117285"/>
                  <a:chExt cx="113672" cy="127662"/>
                </a:xfrm>
              </p:grpSpPr>
              <p:sp>
                <p:nvSpPr>
                  <p:cNvPr id="625" name="Google Shape;62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83764" y="8120348"/>
                    <a:ext cx="49" cy="6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67" extrusionOk="0">
                        <a:moveTo>
                          <a:pt x="49" y="67"/>
                        </a:moveTo>
                        <a:cubicBezTo>
                          <a:pt x="49" y="1"/>
                          <a:pt x="-61" y="-43"/>
                          <a:pt x="49" y="67"/>
                        </a:cubicBezTo>
                        <a:lnTo>
                          <a:pt x="49" y="67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26" name="Google Shape;62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10298" y="8117285"/>
                    <a:ext cx="113672" cy="127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672" h="127662" extrusionOk="0">
                        <a:moveTo>
                          <a:pt x="113457" y="62905"/>
                        </a:moveTo>
                        <a:cubicBezTo>
                          <a:pt x="108517" y="4242"/>
                          <a:pt x="54778" y="-5427"/>
                          <a:pt x="78521" y="5954"/>
                        </a:cubicBezTo>
                        <a:cubicBezTo>
                          <a:pt x="60763" y="-3005"/>
                          <a:pt x="43429" y="-1649"/>
                          <a:pt x="27919" y="8644"/>
                        </a:cubicBezTo>
                        <a:cubicBezTo>
                          <a:pt x="-32808" y="48945"/>
                          <a:pt x="16326" y="149220"/>
                          <a:pt x="72713" y="123501"/>
                        </a:cubicBezTo>
                        <a:cubicBezTo>
                          <a:pt x="121357" y="101294"/>
                          <a:pt x="112834" y="54991"/>
                          <a:pt x="113457" y="62905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627" name="Google Shape;627;p13"/>
              <p:cNvGrpSpPr>
                <a:grpSpLocks noGrp="1" noUngrp="1" noRot="1" noMove="1" noResize="1"/>
              </p:cNvGrpSpPr>
              <p:nvPr/>
            </p:nvGrpSpPr>
            <p:grpSpPr>
              <a:xfrm>
                <a:off x="11439900" y="8959566"/>
                <a:ext cx="4784065" cy="127671"/>
                <a:chOff x="11439900" y="8959566"/>
                <a:chExt cx="4784065" cy="127671"/>
              </a:xfrm>
            </p:grpSpPr>
            <p:grpSp>
              <p:nvGrpSpPr>
                <p:cNvPr id="628" name="Google Shape;628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1439900" y="8959604"/>
                  <a:ext cx="113557" cy="127633"/>
                  <a:chOff x="11439900" y="8959604"/>
                  <a:chExt cx="113557" cy="127633"/>
                </a:xfrm>
              </p:grpSpPr>
              <p:sp>
                <p:nvSpPr>
                  <p:cNvPr id="629" name="Google Shape;62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513231" y="8962623"/>
                    <a:ext cx="6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" h="51" extrusionOk="0">
                        <a:moveTo>
                          <a:pt x="65" y="51"/>
                        </a:moveTo>
                        <a:cubicBezTo>
                          <a:pt x="42" y="7"/>
                          <a:pt x="-69" y="-37"/>
                          <a:pt x="65" y="51"/>
                        </a:cubicBezTo>
                        <a:lnTo>
                          <a:pt x="6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30" name="Google Shape;630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1439900" y="8959604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0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6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631" name="Google Shape;631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218312" y="8959604"/>
                  <a:ext cx="113557" cy="127633"/>
                  <a:chOff x="12218312" y="8959604"/>
                  <a:chExt cx="113557" cy="127633"/>
                </a:xfrm>
              </p:grpSpPr>
              <p:sp>
                <p:nvSpPr>
                  <p:cNvPr id="632" name="Google Shape;63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91653" y="8962623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1"/>
                        </a:moveTo>
                        <a:cubicBezTo>
                          <a:pt x="32" y="7"/>
                          <a:pt x="-57" y="-37"/>
                          <a:pt x="55" y="51"/>
                        </a:cubicBezTo>
                        <a:lnTo>
                          <a:pt x="5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33" name="Google Shape;633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218312" y="8959604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0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6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634" name="Google Shape;634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2996746" y="8959604"/>
                  <a:ext cx="113557" cy="127633"/>
                  <a:chOff x="12996746" y="8959604"/>
                  <a:chExt cx="113557" cy="127633"/>
                </a:xfrm>
              </p:grpSpPr>
              <p:sp>
                <p:nvSpPr>
                  <p:cNvPr id="635" name="Google Shape;63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070071" y="8962623"/>
                    <a:ext cx="49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51" extrusionOk="0">
                        <a:moveTo>
                          <a:pt x="49" y="51"/>
                        </a:moveTo>
                        <a:cubicBezTo>
                          <a:pt x="49" y="7"/>
                          <a:pt x="-62" y="-37"/>
                          <a:pt x="49" y="51"/>
                        </a:cubicBezTo>
                        <a:lnTo>
                          <a:pt x="49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36" name="Google Shape;636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2996746" y="8959604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0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3" y="149315"/>
                          <a:pt x="72573" y="123441"/>
                        </a:cubicBezTo>
                        <a:cubicBezTo>
                          <a:pt x="121194" y="101256"/>
                          <a:pt x="112761" y="55976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637" name="Google Shape;637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3775158" y="8959604"/>
                  <a:ext cx="113557" cy="127633"/>
                  <a:chOff x="13775158" y="8959604"/>
                  <a:chExt cx="113557" cy="127633"/>
                </a:xfrm>
              </p:grpSpPr>
              <p:sp>
                <p:nvSpPr>
                  <p:cNvPr id="638" name="Google Shape;63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848500" y="8962623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1"/>
                        </a:moveTo>
                        <a:cubicBezTo>
                          <a:pt x="32" y="7"/>
                          <a:pt x="-57" y="-37"/>
                          <a:pt x="55" y="51"/>
                        </a:cubicBezTo>
                        <a:lnTo>
                          <a:pt x="5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39" name="Google Shape;639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3775158" y="8959604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2" y="-5577"/>
                          <a:pt x="78381" y="5893"/>
                        </a:cubicBezTo>
                        <a:cubicBezTo>
                          <a:pt x="60267" y="-3220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6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640" name="Google Shape;640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4553594" y="8959604"/>
                  <a:ext cx="113557" cy="127633"/>
                  <a:chOff x="14553594" y="8959604"/>
                  <a:chExt cx="113557" cy="127633"/>
                </a:xfrm>
              </p:grpSpPr>
              <p:sp>
                <p:nvSpPr>
                  <p:cNvPr id="641" name="Google Shape;641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626917" y="8962623"/>
                    <a:ext cx="49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51" extrusionOk="0">
                        <a:moveTo>
                          <a:pt x="49" y="51"/>
                        </a:moveTo>
                        <a:cubicBezTo>
                          <a:pt x="49" y="7"/>
                          <a:pt x="-62" y="-37"/>
                          <a:pt x="49" y="51"/>
                        </a:cubicBezTo>
                        <a:lnTo>
                          <a:pt x="49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42" name="Google Shape;642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4553594" y="8959604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1" y="5893"/>
                        </a:cubicBezTo>
                        <a:cubicBezTo>
                          <a:pt x="60267" y="-3220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6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643" name="Google Shape;643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5332005" y="8959604"/>
                  <a:ext cx="113557" cy="127633"/>
                  <a:chOff x="15332005" y="8959604"/>
                  <a:chExt cx="113557" cy="127633"/>
                </a:xfrm>
              </p:grpSpPr>
              <p:sp>
                <p:nvSpPr>
                  <p:cNvPr id="644" name="Google Shape;644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405345" y="8962623"/>
                    <a:ext cx="54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4" h="51" extrusionOk="0">
                        <a:moveTo>
                          <a:pt x="55" y="51"/>
                        </a:moveTo>
                        <a:cubicBezTo>
                          <a:pt x="32" y="7"/>
                          <a:pt x="-57" y="-37"/>
                          <a:pt x="55" y="51"/>
                        </a:cubicBezTo>
                        <a:lnTo>
                          <a:pt x="55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45" name="Google Shape;645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5332005" y="8959604"/>
                    <a:ext cx="113557" cy="127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57" h="127633" extrusionOk="0">
                        <a:moveTo>
                          <a:pt x="113317" y="62844"/>
                        </a:moveTo>
                        <a:cubicBezTo>
                          <a:pt x="108555" y="4204"/>
                          <a:pt x="54481" y="-5577"/>
                          <a:pt x="78380" y="5893"/>
                        </a:cubicBezTo>
                        <a:cubicBezTo>
                          <a:pt x="60267" y="-3220"/>
                          <a:pt x="42710" y="-1331"/>
                          <a:pt x="27779" y="8583"/>
                        </a:cubicBezTo>
                        <a:cubicBezTo>
                          <a:pt x="-32481" y="48573"/>
                          <a:pt x="15874" y="149315"/>
                          <a:pt x="72573" y="123441"/>
                        </a:cubicBezTo>
                        <a:cubicBezTo>
                          <a:pt x="121194" y="101256"/>
                          <a:pt x="112761" y="55976"/>
                          <a:pt x="113317" y="62844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646" name="Google Shape;646;p13"/>
                <p:cNvGrpSpPr>
                  <a:grpSpLocks noGrp="1" noUngrp="1" noRot="1" noMove="1" noResize="1"/>
                </p:cNvGrpSpPr>
                <p:nvPr/>
              </p:nvGrpSpPr>
              <p:grpSpPr>
                <a:xfrm>
                  <a:off x="16110373" y="8959566"/>
                  <a:ext cx="113592" cy="127614"/>
                  <a:chOff x="16110373" y="8959566"/>
                  <a:chExt cx="113592" cy="127614"/>
                </a:xfrm>
              </p:grpSpPr>
              <p:sp>
                <p:nvSpPr>
                  <p:cNvPr id="647" name="Google Shape;647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83764" y="8962623"/>
                    <a:ext cx="49" cy="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" h="51" extrusionOk="0">
                        <a:moveTo>
                          <a:pt x="49" y="51"/>
                        </a:moveTo>
                        <a:cubicBezTo>
                          <a:pt x="49" y="7"/>
                          <a:pt x="-61" y="-37"/>
                          <a:pt x="49" y="51"/>
                        </a:cubicBezTo>
                        <a:lnTo>
                          <a:pt x="49" y="51"/>
                        </a:ln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48" name="Google Shape;648;p13"/>
                  <p:cNvSpPr>
                    <a:spLocks noGrp="1" noRo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6110373" y="8959566"/>
                    <a:ext cx="113592" cy="12761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592" h="127614" extrusionOk="0">
                        <a:moveTo>
                          <a:pt x="113383" y="62882"/>
                        </a:moveTo>
                        <a:cubicBezTo>
                          <a:pt x="108443" y="4220"/>
                          <a:pt x="54703" y="-5450"/>
                          <a:pt x="78446" y="5931"/>
                        </a:cubicBezTo>
                        <a:cubicBezTo>
                          <a:pt x="60689" y="-3027"/>
                          <a:pt x="43399" y="-1604"/>
                          <a:pt x="27845" y="8621"/>
                        </a:cubicBezTo>
                        <a:cubicBezTo>
                          <a:pt x="-32682" y="49189"/>
                          <a:pt x="16184" y="149065"/>
                          <a:pt x="72639" y="123479"/>
                        </a:cubicBezTo>
                        <a:cubicBezTo>
                          <a:pt x="121238" y="101139"/>
                          <a:pt x="112760" y="54991"/>
                          <a:pt x="113383" y="62882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9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</p:grpSp>
        <p:sp>
          <p:nvSpPr>
            <p:cNvPr id="649" name="Google Shape;649;p13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9338055" y="7568423"/>
              <a:ext cx="2040124" cy="2365883"/>
            </a:xfrm>
            <a:custGeom>
              <a:avLst/>
              <a:gdLst/>
              <a:ahLst/>
              <a:cxnLst/>
              <a:rect l="l" t="t" r="r" b="b"/>
              <a:pathLst>
                <a:path w="2040124" h="2365883" extrusionOk="0">
                  <a:moveTo>
                    <a:pt x="1384034" y="1891449"/>
                  </a:moveTo>
                  <a:cubicBezTo>
                    <a:pt x="1520864" y="2023845"/>
                    <a:pt x="1669800" y="2143260"/>
                    <a:pt x="1829528" y="2246936"/>
                  </a:cubicBezTo>
                  <a:cubicBezTo>
                    <a:pt x="1911083" y="2299886"/>
                    <a:pt x="1989345" y="2346700"/>
                    <a:pt x="2040125" y="2365884"/>
                  </a:cubicBezTo>
                  <a:cubicBezTo>
                    <a:pt x="1870494" y="2183228"/>
                    <a:pt x="1817912" y="1910699"/>
                    <a:pt x="1735400" y="1663112"/>
                  </a:cubicBezTo>
                  <a:cubicBezTo>
                    <a:pt x="1633996" y="1356151"/>
                    <a:pt x="1706472" y="1062394"/>
                    <a:pt x="1618352" y="1044255"/>
                  </a:cubicBezTo>
                  <a:cubicBezTo>
                    <a:pt x="902425" y="897876"/>
                    <a:pt x="330849" y="621458"/>
                    <a:pt x="0" y="0"/>
                  </a:cubicBezTo>
                  <a:cubicBezTo>
                    <a:pt x="18314" y="74712"/>
                    <a:pt x="45818" y="161028"/>
                    <a:pt x="81867" y="254923"/>
                  </a:cubicBezTo>
                  <a:cubicBezTo>
                    <a:pt x="235609" y="655380"/>
                    <a:pt x="478739" y="1015557"/>
                    <a:pt x="787157" y="1313938"/>
                  </a:cubicBezTo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656" name="Google Shape;656;p13"/>
          <p:cNvGrpSpPr/>
          <p:nvPr/>
        </p:nvGrpSpPr>
        <p:grpSpPr>
          <a:xfrm rot="-1059573">
            <a:off x="3690022" y="3925193"/>
            <a:ext cx="1549264" cy="1175696"/>
            <a:chOff x="7455659" y="7523386"/>
            <a:chExt cx="3098124" cy="2351085"/>
          </a:xfrm>
        </p:grpSpPr>
        <p:grpSp>
          <p:nvGrpSpPr>
            <p:cNvPr id="657" name="Google Shape;657;p13"/>
            <p:cNvGrpSpPr/>
            <p:nvPr/>
          </p:nvGrpSpPr>
          <p:grpSpPr>
            <a:xfrm>
              <a:off x="8213529" y="7912310"/>
              <a:ext cx="2179110" cy="1872113"/>
              <a:chOff x="8213529" y="7912310"/>
              <a:chExt cx="2179110" cy="1872113"/>
            </a:xfrm>
          </p:grpSpPr>
          <p:sp>
            <p:nvSpPr>
              <p:cNvPr id="658" name="Google Shape;658;p13"/>
              <p:cNvSpPr/>
              <p:nvPr/>
            </p:nvSpPr>
            <p:spPr>
              <a:xfrm>
                <a:off x="8343289" y="7912310"/>
                <a:ext cx="1532934" cy="1399557"/>
              </a:xfrm>
              <a:custGeom>
                <a:avLst/>
                <a:gdLst/>
                <a:ahLst/>
                <a:cxnLst/>
                <a:rect l="l" t="t" r="r" b="b"/>
                <a:pathLst>
                  <a:path w="1532934" h="1399557" extrusionOk="0">
                    <a:moveTo>
                      <a:pt x="728" y="16525"/>
                    </a:moveTo>
                    <a:cubicBezTo>
                      <a:pt x="-2165" y="8133"/>
                      <a:pt x="3901" y="-1101"/>
                      <a:pt x="12941" y="107"/>
                    </a:cubicBezTo>
                    <a:cubicBezTo>
                      <a:pt x="94434" y="7383"/>
                      <a:pt x="1527036" y="1375036"/>
                      <a:pt x="1530859" y="1378116"/>
                    </a:cubicBezTo>
                    <a:cubicBezTo>
                      <a:pt x="1538227" y="1389495"/>
                      <a:pt x="1524800" y="1407965"/>
                      <a:pt x="1509043" y="1395278"/>
                    </a:cubicBezTo>
                    <a:cubicBezTo>
                      <a:pt x="1508113" y="1395092"/>
                      <a:pt x="4551" y="281490"/>
                      <a:pt x="13505" y="259389"/>
                    </a:cubicBezTo>
                    <a:cubicBezTo>
                      <a:pt x="15277" y="253793"/>
                      <a:pt x="23016" y="250904"/>
                      <a:pt x="27862" y="254821"/>
                    </a:cubicBezTo>
                    <a:cubicBezTo>
                      <a:pt x="85295" y="297257"/>
                      <a:pt x="82314" y="325519"/>
                      <a:pt x="728" y="16525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59" name="Google Shape;659;p13"/>
              <p:cNvSpPr/>
              <p:nvPr/>
            </p:nvSpPr>
            <p:spPr>
              <a:xfrm>
                <a:off x="8213529" y="8690645"/>
                <a:ext cx="2179110" cy="1093778"/>
              </a:xfrm>
              <a:custGeom>
                <a:avLst/>
                <a:gdLst/>
                <a:ahLst/>
                <a:cxnLst/>
                <a:rect l="l" t="t" r="r" b="b"/>
                <a:pathLst>
                  <a:path w="2179110" h="1093778" extrusionOk="0">
                    <a:moveTo>
                      <a:pt x="2150990" y="1092885"/>
                    </a:moveTo>
                    <a:cubicBezTo>
                      <a:pt x="2122271" y="1083185"/>
                      <a:pt x="2090571" y="1065745"/>
                      <a:pt x="2064739" y="1052965"/>
                    </a:cubicBezTo>
                    <a:cubicBezTo>
                      <a:pt x="2023057" y="1033473"/>
                      <a:pt x="1980166" y="1016591"/>
                      <a:pt x="1937090" y="1000272"/>
                    </a:cubicBezTo>
                    <a:cubicBezTo>
                      <a:pt x="1805147" y="952147"/>
                      <a:pt x="1676662" y="894880"/>
                      <a:pt x="1545655" y="844145"/>
                    </a:cubicBezTo>
                    <a:cubicBezTo>
                      <a:pt x="1460896" y="810479"/>
                      <a:pt x="1378654" y="770932"/>
                      <a:pt x="1294453" y="735586"/>
                    </a:cubicBezTo>
                    <a:cubicBezTo>
                      <a:pt x="1206522" y="697439"/>
                      <a:pt x="1115146" y="667876"/>
                      <a:pt x="1026007" y="632716"/>
                    </a:cubicBezTo>
                    <a:cubicBezTo>
                      <a:pt x="854346" y="561182"/>
                      <a:pt x="677834" y="500934"/>
                      <a:pt x="509996" y="420816"/>
                    </a:cubicBezTo>
                    <a:cubicBezTo>
                      <a:pt x="370599" y="364113"/>
                      <a:pt x="226072" y="319061"/>
                      <a:pt x="92543" y="248742"/>
                    </a:cubicBezTo>
                    <a:cubicBezTo>
                      <a:pt x="80516" y="242402"/>
                      <a:pt x="67832" y="235869"/>
                      <a:pt x="57578" y="226827"/>
                    </a:cubicBezTo>
                    <a:cubicBezTo>
                      <a:pt x="39491" y="209014"/>
                      <a:pt x="35290" y="182153"/>
                      <a:pt x="24291" y="160046"/>
                    </a:cubicBezTo>
                    <a:cubicBezTo>
                      <a:pt x="14222" y="135887"/>
                      <a:pt x="9743" y="109962"/>
                      <a:pt x="4147" y="84502"/>
                    </a:cubicBezTo>
                    <a:cubicBezTo>
                      <a:pt x="-47" y="65661"/>
                      <a:pt x="-3406" y="44118"/>
                      <a:pt x="6291" y="26398"/>
                    </a:cubicBezTo>
                    <a:cubicBezTo>
                      <a:pt x="11794" y="16885"/>
                      <a:pt x="21769" y="14740"/>
                      <a:pt x="29602" y="17350"/>
                    </a:cubicBezTo>
                    <a:cubicBezTo>
                      <a:pt x="29416" y="7464"/>
                      <a:pt x="38084" y="-2700"/>
                      <a:pt x="49739" y="653"/>
                    </a:cubicBezTo>
                    <a:cubicBezTo>
                      <a:pt x="55520" y="2147"/>
                      <a:pt x="61023" y="4849"/>
                      <a:pt x="66525" y="7179"/>
                    </a:cubicBezTo>
                    <a:cubicBezTo>
                      <a:pt x="285928" y="99420"/>
                      <a:pt x="508875" y="183734"/>
                      <a:pt x="725105" y="283338"/>
                    </a:cubicBezTo>
                    <a:cubicBezTo>
                      <a:pt x="911500" y="371847"/>
                      <a:pt x="1086333" y="482086"/>
                      <a:pt x="1268249" y="579087"/>
                    </a:cubicBezTo>
                    <a:cubicBezTo>
                      <a:pt x="1354408" y="628520"/>
                      <a:pt x="1447370" y="670863"/>
                      <a:pt x="1520287" y="739224"/>
                    </a:cubicBezTo>
                    <a:cubicBezTo>
                      <a:pt x="1598614" y="769537"/>
                      <a:pt x="1677591" y="799379"/>
                      <a:pt x="1753675" y="831651"/>
                    </a:cubicBezTo>
                    <a:cubicBezTo>
                      <a:pt x="1774470" y="843773"/>
                      <a:pt x="1828922" y="848719"/>
                      <a:pt x="1819411" y="880805"/>
                    </a:cubicBezTo>
                    <a:cubicBezTo>
                      <a:pt x="1816052" y="890690"/>
                      <a:pt x="1804862" y="897873"/>
                      <a:pt x="1794514" y="895171"/>
                    </a:cubicBezTo>
                    <a:cubicBezTo>
                      <a:pt x="1761786" y="882392"/>
                      <a:pt x="1729057" y="869432"/>
                      <a:pt x="1696329" y="856373"/>
                    </a:cubicBezTo>
                    <a:cubicBezTo>
                      <a:pt x="1835633" y="919237"/>
                      <a:pt x="1983518" y="961859"/>
                      <a:pt x="2119749" y="1031062"/>
                    </a:cubicBezTo>
                    <a:cubicBezTo>
                      <a:pt x="2133176" y="1037310"/>
                      <a:pt x="2146511" y="1043749"/>
                      <a:pt x="2160310" y="1048968"/>
                    </a:cubicBezTo>
                    <a:cubicBezTo>
                      <a:pt x="2168606" y="1051577"/>
                      <a:pt x="2175974" y="1057452"/>
                      <a:pt x="2178210" y="1066222"/>
                    </a:cubicBezTo>
                    <a:cubicBezTo>
                      <a:pt x="2183155" y="1081971"/>
                      <a:pt x="2166840" y="1097738"/>
                      <a:pt x="2150990" y="1092885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660" name="Google Shape;660;p13"/>
            <p:cNvSpPr/>
            <p:nvPr/>
          </p:nvSpPr>
          <p:spPr>
            <a:xfrm>
              <a:off x="7455659" y="7523386"/>
              <a:ext cx="3098124" cy="2351085"/>
            </a:xfrm>
            <a:custGeom>
              <a:avLst/>
              <a:gdLst/>
              <a:ahLst/>
              <a:cxnLst/>
              <a:rect l="l" t="t" r="r" b="b"/>
              <a:pathLst>
                <a:path w="3098124" h="2351085" extrusionOk="0">
                  <a:moveTo>
                    <a:pt x="3089345" y="2291777"/>
                  </a:moveTo>
                  <a:cubicBezTo>
                    <a:pt x="3076203" y="2259363"/>
                    <a:pt x="3052130" y="2223503"/>
                    <a:pt x="3044329" y="2211925"/>
                  </a:cubicBezTo>
                  <a:cubicBezTo>
                    <a:pt x="2922833" y="2031683"/>
                    <a:pt x="2789031" y="1860353"/>
                    <a:pt x="2662690" y="1683618"/>
                  </a:cubicBezTo>
                  <a:cubicBezTo>
                    <a:pt x="2543890" y="1517401"/>
                    <a:pt x="2426074" y="1350484"/>
                    <a:pt x="2309616" y="1182619"/>
                  </a:cubicBezTo>
                  <a:cubicBezTo>
                    <a:pt x="2218915" y="1051884"/>
                    <a:pt x="2129039" y="920579"/>
                    <a:pt x="2040253" y="788536"/>
                  </a:cubicBezTo>
                  <a:cubicBezTo>
                    <a:pt x="1973513" y="689280"/>
                    <a:pt x="1907405" y="589602"/>
                    <a:pt x="1842004" y="489459"/>
                  </a:cubicBezTo>
                  <a:cubicBezTo>
                    <a:pt x="1795117" y="417664"/>
                    <a:pt x="1748633" y="345603"/>
                    <a:pt x="1702266" y="273468"/>
                  </a:cubicBezTo>
                  <a:cubicBezTo>
                    <a:pt x="1671167" y="225082"/>
                    <a:pt x="1640242" y="176579"/>
                    <a:pt x="1608449" y="128646"/>
                  </a:cubicBezTo>
                  <a:cubicBezTo>
                    <a:pt x="1589172" y="99584"/>
                    <a:pt x="1569859" y="70251"/>
                    <a:pt x="1547943" y="43080"/>
                  </a:cubicBezTo>
                  <a:cubicBezTo>
                    <a:pt x="1536870" y="29352"/>
                    <a:pt x="1524261" y="13052"/>
                    <a:pt x="1508157" y="4852"/>
                  </a:cubicBezTo>
                  <a:cubicBezTo>
                    <a:pt x="1497561" y="-546"/>
                    <a:pt x="1487839" y="-1377"/>
                    <a:pt x="1476488" y="2045"/>
                  </a:cubicBezTo>
                  <a:cubicBezTo>
                    <a:pt x="1463383" y="5999"/>
                    <a:pt x="1451597" y="15308"/>
                    <a:pt x="1440339" y="22745"/>
                  </a:cubicBezTo>
                  <a:cubicBezTo>
                    <a:pt x="1426509" y="31880"/>
                    <a:pt x="1412704" y="40997"/>
                    <a:pt x="1398211" y="49073"/>
                  </a:cubicBezTo>
                  <a:cubicBezTo>
                    <a:pt x="1160343" y="181698"/>
                    <a:pt x="1083696" y="261723"/>
                    <a:pt x="937396" y="342864"/>
                  </a:cubicBezTo>
                  <a:cubicBezTo>
                    <a:pt x="889747" y="370097"/>
                    <a:pt x="892641" y="388380"/>
                    <a:pt x="900566" y="389031"/>
                  </a:cubicBezTo>
                  <a:cubicBezTo>
                    <a:pt x="901495" y="389124"/>
                    <a:pt x="1644932" y="1040028"/>
                    <a:pt x="2041034" y="1415895"/>
                  </a:cubicBezTo>
                  <a:cubicBezTo>
                    <a:pt x="2130643" y="1501325"/>
                    <a:pt x="2318991" y="1686649"/>
                    <a:pt x="2418484" y="1767040"/>
                  </a:cubicBezTo>
                  <a:cubicBezTo>
                    <a:pt x="2425572" y="1778047"/>
                    <a:pt x="2412889" y="1797167"/>
                    <a:pt x="2396667" y="1784201"/>
                  </a:cubicBezTo>
                  <a:cubicBezTo>
                    <a:pt x="2396264" y="1784121"/>
                    <a:pt x="2114112" y="1575282"/>
                    <a:pt x="1795024" y="1336694"/>
                  </a:cubicBezTo>
                  <a:cubicBezTo>
                    <a:pt x="1794076" y="1334519"/>
                    <a:pt x="1792639" y="1332505"/>
                    <a:pt x="1790687" y="1330912"/>
                  </a:cubicBezTo>
                  <a:cubicBezTo>
                    <a:pt x="1769304" y="1313533"/>
                    <a:pt x="1747926" y="1296155"/>
                    <a:pt x="1726543" y="1278777"/>
                  </a:cubicBezTo>
                  <a:cubicBezTo>
                    <a:pt x="1693592" y="1251965"/>
                    <a:pt x="1660634" y="1225172"/>
                    <a:pt x="1627664" y="1198373"/>
                  </a:cubicBezTo>
                  <a:cubicBezTo>
                    <a:pt x="1623462" y="1191581"/>
                    <a:pt x="1613803" y="1186548"/>
                    <a:pt x="1607867" y="1181565"/>
                  </a:cubicBezTo>
                  <a:cubicBezTo>
                    <a:pt x="1570534" y="1151494"/>
                    <a:pt x="1534819" y="1119396"/>
                    <a:pt x="1496303" y="1090812"/>
                  </a:cubicBezTo>
                  <a:cubicBezTo>
                    <a:pt x="1484382" y="1081094"/>
                    <a:pt x="1472311" y="1071574"/>
                    <a:pt x="1460173" y="1062147"/>
                  </a:cubicBezTo>
                  <a:cubicBezTo>
                    <a:pt x="1423380" y="1032237"/>
                    <a:pt x="1386568" y="1002315"/>
                    <a:pt x="1349787" y="972386"/>
                  </a:cubicBezTo>
                  <a:cubicBezTo>
                    <a:pt x="1307789" y="938249"/>
                    <a:pt x="1265797" y="904111"/>
                    <a:pt x="1223799" y="869974"/>
                  </a:cubicBezTo>
                  <a:cubicBezTo>
                    <a:pt x="1182166" y="836091"/>
                    <a:pt x="1140534" y="802246"/>
                    <a:pt x="1098901" y="768363"/>
                  </a:cubicBezTo>
                  <a:cubicBezTo>
                    <a:pt x="1057560" y="734771"/>
                    <a:pt x="1016218" y="701148"/>
                    <a:pt x="974877" y="667519"/>
                  </a:cubicBezTo>
                  <a:cubicBezTo>
                    <a:pt x="932842" y="633382"/>
                    <a:pt x="890850" y="599208"/>
                    <a:pt x="848777" y="565071"/>
                  </a:cubicBezTo>
                  <a:cubicBezTo>
                    <a:pt x="828454" y="548566"/>
                    <a:pt x="808056" y="532136"/>
                    <a:pt x="787441" y="515960"/>
                  </a:cubicBezTo>
                  <a:cubicBezTo>
                    <a:pt x="777167" y="507909"/>
                    <a:pt x="766937" y="499821"/>
                    <a:pt x="756515" y="491876"/>
                  </a:cubicBezTo>
                  <a:cubicBezTo>
                    <a:pt x="750871" y="487537"/>
                    <a:pt x="745189" y="483205"/>
                    <a:pt x="739507" y="478904"/>
                  </a:cubicBezTo>
                  <a:cubicBezTo>
                    <a:pt x="739507" y="478904"/>
                    <a:pt x="739500" y="478898"/>
                    <a:pt x="739500" y="478898"/>
                  </a:cubicBezTo>
                  <a:cubicBezTo>
                    <a:pt x="739147" y="478544"/>
                    <a:pt x="738943" y="478129"/>
                    <a:pt x="738509" y="477807"/>
                  </a:cubicBezTo>
                  <a:cubicBezTo>
                    <a:pt x="737846" y="477478"/>
                    <a:pt x="737208" y="477107"/>
                    <a:pt x="736576" y="476735"/>
                  </a:cubicBezTo>
                  <a:cubicBezTo>
                    <a:pt x="734766" y="475390"/>
                    <a:pt x="732957" y="474039"/>
                    <a:pt x="731135" y="472712"/>
                  </a:cubicBezTo>
                  <a:cubicBezTo>
                    <a:pt x="728806" y="471002"/>
                    <a:pt x="726327" y="468926"/>
                    <a:pt x="723557" y="467977"/>
                  </a:cubicBezTo>
                  <a:cubicBezTo>
                    <a:pt x="720515" y="466930"/>
                    <a:pt x="717324" y="467221"/>
                    <a:pt x="714629" y="468634"/>
                  </a:cubicBezTo>
                  <a:cubicBezTo>
                    <a:pt x="698921" y="470934"/>
                    <a:pt x="683728" y="475291"/>
                    <a:pt x="668876" y="480800"/>
                  </a:cubicBezTo>
                  <a:cubicBezTo>
                    <a:pt x="650622" y="484798"/>
                    <a:pt x="633105" y="495917"/>
                    <a:pt x="608060" y="505331"/>
                  </a:cubicBezTo>
                  <a:cubicBezTo>
                    <a:pt x="584285" y="505331"/>
                    <a:pt x="135125" y="732341"/>
                    <a:pt x="96151" y="759017"/>
                  </a:cubicBezTo>
                  <a:cubicBezTo>
                    <a:pt x="-179755" y="877096"/>
                    <a:pt x="43377" y="865159"/>
                    <a:pt x="2034509" y="1833920"/>
                  </a:cubicBezTo>
                  <a:cubicBezTo>
                    <a:pt x="2119236" y="1876330"/>
                    <a:pt x="2202910" y="1920960"/>
                    <a:pt x="2287272" y="1964097"/>
                  </a:cubicBezTo>
                  <a:cubicBezTo>
                    <a:pt x="2438355" y="2041351"/>
                    <a:pt x="2589661" y="2118278"/>
                    <a:pt x="2742417" y="2192173"/>
                  </a:cubicBezTo>
                  <a:cubicBezTo>
                    <a:pt x="2840460" y="2239598"/>
                    <a:pt x="2937196" y="2289707"/>
                    <a:pt x="3034297" y="2339034"/>
                  </a:cubicBezTo>
                  <a:cubicBezTo>
                    <a:pt x="3045147" y="2344544"/>
                    <a:pt x="3056387" y="2350165"/>
                    <a:pt x="3068532" y="2350953"/>
                  </a:cubicBezTo>
                  <a:cubicBezTo>
                    <a:pt x="3104705" y="2353295"/>
                    <a:pt x="3102512" y="2324265"/>
                    <a:pt x="3089345" y="229177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61" name="Google Shape;661;p13"/>
            <p:cNvSpPr/>
            <p:nvPr/>
          </p:nvSpPr>
          <p:spPr>
            <a:xfrm>
              <a:off x="9196811" y="8190359"/>
              <a:ext cx="140761" cy="361892"/>
            </a:xfrm>
            <a:custGeom>
              <a:avLst/>
              <a:gdLst/>
              <a:ahLst/>
              <a:cxnLst/>
              <a:rect l="l" t="t" r="r" b="b"/>
              <a:pathLst>
                <a:path w="140761" h="361892" extrusionOk="0">
                  <a:moveTo>
                    <a:pt x="4754" y="358384"/>
                  </a:moveTo>
                  <a:cubicBezTo>
                    <a:pt x="-754" y="353625"/>
                    <a:pt x="-1690" y="344787"/>
                    <a:pt x="3075" y="339159"/>
                  </a:cubicBezTo>
                  <a:cubicBezTo>
                    <a:pt x="10777" y="323683"/>
                    <a:pt x="18721" y="308338"/>
                    <a:pt x="25152" y="292267"/>
                  </a:cubicBezTo>
                  <a:cubicBezTo>
                    <a:pt x="52397" y="219450"/>
                    <a:pt x="70769" y="143763"/>
                    <a:pt x="94501" y="69806"/>
                  </a:cubicBezTo>
                  <a:cubicBezTo>
                    <a:pt x="101868" y="49235"/>
                    <a:pt x="109545" y="28771"/>
                    <a:pt x="118592" y="8907"/>
                  </a:cubicBezTo>
                  <a:cubicBezTo>
                    <a:pt x="119670" y="4166"/>
                    <a:pt x="123573" y="459"/>
                    <a:pt x="128630" y="38"/>
                  </a:cubicBezTo>
                  <a:cubicBezTo>
                    <a:pt x="134528" y="-470"/>
                    <a:pt x="140464" y="4190"/>
                    <a:pt x="140762" y="10314"/>
                  </a:cubicBezTo>
                  <a:cubicBezTo>
                    <a:pt x="134584" y="38278"/>
                    <a:pt x="120581" y="64810"/>
                    <a:pt x="113845" y="92979"/>
                  </a:cubicBezTo>
                  <a:cubicBezTo>
                    <a:pt x="89320" y="173643"/>
                    <a:pt x="72114" y="257448"/>
                    <a:pt x="36516" y="334232"/>
                  </a:cubicBezTo>
                  <a:cubicBezTo>
                    <a:pt x="30586" y="346497"/>
                    <a:pt x="21955" y="370991"/>
                    <a:pt x="4754" y="35838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62" name="Google Shape;662;p13"/>
            <p:cNvSpPr/>
            <p:nvPr/>
          </p:nvSpPr>
          <p:spPr>
            <a:xfrm>
              <a:off x="8581170" y="8699461"/>
              <a:ext cx="385853" cy="129494"/>
            </a:xfrm>
            <a:custGeom>
              <a:avLst/>
              <a:gdLst/>
              <a:ahLst/>
              <a:cxnLst/>
              <a:rect l="l" t="t" r="r" b="b"/>
              <a:pathLst>
                <a:path w="385853" h="129494" extrusionOk="0">
                  <a:moveTo>
                    <a:pt x="530" y="119789"/>
                  </a:moveTo>
                  <a:cubicBezTo>
                    <a:pt x="-1509" y="112903"/>
                    <a:pt x="2494" y="104270"/>
                    <a:pt x="9855" y="102559"/>
                  </a:cubicBezTo>
                  <a:cubicBezTo>
                    <a:pt x="25736" y="98841"/>
                    <a:pt x="41871" y="96219"/>
                    <a:pt x="57894" y="93306"/>
                  </a:cubicBezTo>
                  <a:cubicBezTo>
                    <a:pt x="100983" y="85732"/>
                    <a:pt x="143155" y="74242"/>
                    <a:pt x="184502" y="60117"/>
                  </a:cubicBezTo>
                  <a:cubicBezTo>
                    <a:pt x="226500" y="46228"/>
                    <a:pt x="267798" y="30337"/>
                    <a:pt x="309759" y="16287"/>
                  </a:cubicBezTo>
                  <a:cubicBezTo>
                    <a:pt x="325622" y="13089"/>
                    <a:pt x="383451" y="-15247"/>
                    <a:pt x="385849" y="11149"/>
                  </a:cubicBezTo>
                  <a:cubicBezTo>
                    <a:pt x="386066" y="19863"/>
                    <a:pt x="377930" y="22980"/>
                    <a:pt x="370631" y="23929"/>
                  </a:cubicBezTo>
                  <a:cubicBezTo>
                    <a:pt x="301506" y="43823"/>
                    <a:pt x="235472" y="73182"/>
                    <a:pt x="166800" y="94583"/>
                  </a:cubicBezTo>
                  <a:cubicBezTo>
                    <a:pt x="128860" y="107232"/>
                    <a:pt x="89687" y="115748"/>
                    <a:pt x="50354" y="122857"/>
                  </a:cubicBezTo>
                  <a:cubicBezTo>
                    <a:pt x="35080" y="123012"/>
                    <a:pt x="7885" y="139572"/>
                    <a:pt x="530" y="11978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63" name="Google Shape;663;p13"/>
            <p:cNvSpPr/>
            <p:nvPr/>
          </p:nvSpPr>
          <p:spPr>
            <a:xfrm>
              <a:off x="9924845" y="9340112"/>
              <a:ext cx="540646" cy="437365"/>
            </a:xfrm>
            <a:custGeom>
              <a:avLst/>
              <a:gdLst/>
              <a:ahLst/>
              <a:cxnLst/>
              <a:rect l="l" t="t" r="r" b="b"/>
              <a:pathLst>
                <a:path w="540646" h="437365" extrusionOk="0">
                  <a:moveTo>
                    <a:pt x="536782" y="417449"/>
                  </a:moveTo>
                  <a:cubicBezTo>
                    <a:pt x="547675" y="427105"/>
                    <a:pt x="533250" y="444155"/>
                    <a:pt x="521812" y="434499"/>
                  </a:cubicBezTo>
                  <a:cubicBezTo>
                    <a:pt x="380965" y="321229"/>
                    <a:pt x="240075" y="208034"/>
                    <a:pt x="98862" y="95242"/>
                  </a:cubicBezTo>
                  <a:cubicBezTo>
                    <a:pt x="67249" y="69887"/>
                    <a:pt x="35487" y="44712"/>
                    <a:pt x="3763" y="19425"/>
                  </a:cubicBezTo>
                  <a:cubicBezTo>
                    <a:pt x="-6839" y="10060"/>
                    <a:pt x="7189" y="-6661"/>
                    <a:pt x="18367" y="2815"/>
                  </a:cubicBezTo>
                  <a:cubicBezTo>
                    <a:pt x="159288" y="114771"/>
                    <a:pt x="300247" y="226615"/>
                    <a:pt x="440331" y="339630"/>
                  </a:cubicBezTo>
                  <a:cubicBezTo>
                    <a:pt x="472533" y="365531"/>
                    <a:pt x="504617" y="391505"/>
                    <a:pt x="536782" y="41744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693" name="Picture 23">
            <a:extLst>
              <a:ext uri="{FF2B5EF4-FFF2-40B4-BE49-F238E27FC236}">
                <a16:creationId xmlns:a16="http://schemas.microsoft.com/office/drawing/2014/main" id="{D25A952B-2DC4-291B-DA42-69EFFB6662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939" y="3969888"/>
            <a:ext cx="1083598" cy="1083598"/>
          </a:xfrm>
          <a:prstGeom prst="rect">
            <a:avLst/>
          </a:prstGeom>
        </p:spPr>
      </p:pic>
      <p:sp>
        <p:nvSpPr>
          <p:cNvPr id="694" name="Bong bóng Ý nghĩ: Hình đám mây 693">
            <a:extLst>
              <a:ext uri="{FF2B5EF4-FFF2-40B4-BE49-F238E27FC236}">
                <a16:creationId xmlns:a16="http://schemas.microsoft.com/office/drawing/2014/main" id="{4BC6461B-2FEE-65AA-3438-3C61EAC8AC19}"/>
              </a:ext>
            </a:extLst>
          </p:cNvPr>
          <p:cNvSpPr/>
          <p:nvPr/>
        </p:nvSpPr>
        <p:spPr>
          <a:xfrm>
            <a:off x="92855" y="1001650"/>
            <a:ext cx="4528887" cy="2818034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’B’C’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650" name="Picture 64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1936" y="367262"/>
            <a:ext cx="2653023" cy="1695628"/>
          </a:xfrm>
          <a:prstGeom prst="rect">
            <a:avLst/>
          </a:prstGeom>
        </p:spPr>
      </p:pic>
      <p:pic>
        <p:nvPicPr>
          <p:cNvPr id="651" name="Picture 65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0125" y="1951632"/>
            <a:ext cx="3370835" cy="2122187"/>
          </a:xfrm>
          <a:prstGeom prst="rect">
            <a:avLst/>
          </a:prstGeom>
        </p:spPr>
      </p:pic>
      <p:sp>
        <p:nvSpPr>
          <p:cNvPr id="3" name="Cloud Callout 2"/>
          <p:cNvSpPr/>
          <p:nvPr/>
        </p:nvSpPr>
        <p:spPr>
          <a:xfrm>
            <a:off x="-401643" y="655859"/>
            <a:ext cx="6291803" cy="314551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u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u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, B’, C’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/>
          </a:p>
        </p:txBody>
      </p:sp>
      <p:sp>
        <p:nvSpPr>
          <p:cNvPr id="2" name="Double Wave 1"/>
          <p:cNvSpPr/>
          <p:nvPr/>
        </p:nvSpPr>
        <p:spPr>
          <a:xfrm>
            <a:off x="92855" y="-1827"/>
            <a:ext cx="2979677" cy="657686"/>
          </a:xfrm>
          <a:prstGeom prst="doubleWave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" grpId="0" animBg="1"/>
      <p:bldP spid="3" grpId="0" animBg="1"/>
      <p:bldP spid="3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3" name="Google Shape;763;p14"/>
          <p:cNvGrpSpPr/>
          <p:nvPr/>
        </p:nvGrpSpPr>
        <p:grpSpPr>
          <a:xfrm rot="3894958">
            <a:off x="8816612" y="3923687"/>
            <a:ext cx="808438" cy="1285861"/>
            <a:chOff x="14793425" y="6831050"/>
            <a:chExt cx="1616673" cy="2571867"/>
          </a:xfrm>
        </p:grpSpPr>
        <p:sp>
          <p:nvSpPr>
            <p:cNvPr id="764" name="Google Shape;764;p14"/>
            <p:cNvSpPr/>
            <p:nvPr/>
          </p:nvSpPr>
          <p:spPr>
            <a:xfrm>
              <a:off x="16328959" y="9291353"/>
              <a:ext cx="81139" cy="111564"/>
            </a:xfrm>
            <a:custGeom>
              <a:avLst/>
              <a:gdLst/>
              <a:ahLst/>
              <a:cxnLst/>
              <a:rect l="l" t="t" r="r" b="b"/>
              <a:pathLst>
                <a:path w="81139" h="111564" extrusionOk="0">
                  <a:moveTo>
                    <a:pt x="43646" y="87755"/>
                  </a:moveTo>
                  <a:cubicBezTo>
                    <a:pt x="-8259" y="29197"/>
                    <a:pt x="-7318" y="40945"/>
                    <a:pt x="12759" y="34960"/>
                  </a:cubicBezTo>
                  <a:cubicBezTo>
                    <a:pt x="30316" y="29459"/>
                    <a:pt x="51493" y="16241"/>
                    <a:pt x="61125" y="0"/>
                  </a:cubicBezTo>
                  <a:cubicBezTo>
                    <a:pt x="57706" y="5768"/>
                    <a:pt x="118389" y="172081"/>
                    <a:pt x="43646" y="87755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65" name="Google Shape;765;p14"/>
            <p:cNvSpPr/>
            <p:nvPr/>
          </p:nvSpPr>
          <p:spPr>
            <a:xfrm>
              <a:off x="16079850" y="8963288"/>
              <a:ext cx="326742" cy="396131"/>
            </a:xfrm>
            <a:custGeom>
              <a:avLst/>
              <a:gdLst/>
              <a:ahLst/>
              <a:cxnLst/>
              <a:rect l="l" t="t" r="r" b="b"/>
              <a:pathLst>
                <a:path w="326742" h="396131" extrusionOk="0">
                  <a:moveTo>
                    <a:pt x="314122" y="287850"/>
                  </a:moveTo>
                  <a:cubicBezTo>
                    <a:pt x="279954" y="185381"/>
                    <a:pt x="223874" y="51437"/>
                    <a:pt x="212745" y="28981"/>
                  </a:cubicBezTo>
                  <a:cubicBezTo>
                    <a:pt x="183324" y="-30395"/>
                    <a:pt x="129058" y="14009"/>
                    <a:pt x="75595" y="50851"/>
                  </a:cubicBezTo>
                  <a:cubicBezTo>
                    <a:pt x="41869" y="74095"/>
                    <a:pt x="-9316" y="93806"/>
                    <a:pt x="1463" y="116489"/>
                  </a:cubicBezTo>
                  <a:cubicBezTo>
                    <a:pt x="8447" y="131183"/>
                    <a:pt x="21751" y="138745"/>
                    <a:pt x="48946" y="164230"/>
                  </a:cubicBezTo>
                  <a:cubicBezTo>
                    <a:pt x="41494" y="168986"/>
                    <a:pt x="144656" y="283095"/>
                    <a:pt x="150580" y="289578"/>
                  </a:cubicBezTo>
                  <a:cubicBezTo>
                    <a:pt x="248466" y="396685"/>
                    <a:pt x="246023" y="398628"/>
                    <a:pt x="262130" y="395327"/>
                  </a:cubicBezTo>
                  <a:cubicBezTo>
                    <a:pt x="282649" y="391117"/>
                    <a:pt x="305565" y="380058"/>
                    <a:pt x="319003" y="361719"/>
                  </a:cubicBezTo>
                  <a:cubicBezTo>
                    <a:pt x="334837" y="339175"/>
                    <a:pt x="322870" y="313464"/>
                    <a:pt x="314122" y="287850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766" name="Google Shape;766;p14"/>
            <p:cNvGrpSpPr/>
            <p:nvPr/>
          </p:nvGrpSpPr>
          <p:grpSpPr>
            <a:xfrm>
              <a:off x="14793425" y="6831050"/>
              <a:ext cx="1520516" cy="2332016"/>
              <a:chOff x="14793425" y="6831050"/>
              <a:chExt cx="1520516" cy="2332016"/>
            </a:xfrm>
          </p:grpSpPr>
          <p:sp>
            <p:nvSpPr>
              <p:cNvPr id="767" name="Google Shape;767;p14"/>
              <p:cNvSpPr/>
              <p:nvPr/>
            </p:nvSpPr>
            <p:spPr>
              <a:xfrm>
                <a:off x="14793425" y="6831050"/>
                <a:ext cx="220087" cy="240655"/>
              </a:xfrm>
              <a:custGeom>
                <a:avLst/>
                <a:gdLst/>
                <a:ahLst/>
                <a:cxnLst/>
                <a:rect l="l" t="t" r="r" b="b"/>
                <a:pathLst>
                  <a:path w="220087" h="240655" extrusionOk="0">
                    <a:moveTo>
                      <a:pt x="195550" y="173254"/>
                    </a:moveTo>
                    <a:cubicBezTo>
                      <a:pt x="234382" y="162195"/>
                      <a:pt x="219186" y="177007"/>
                      <a:pt x="203788" y="139044"/>
                    </a:cubicBezTo>
                    <a:cubicBezTo>
                      <a:pt x="157504" y="66456"/>
                      <a:pt x="117587" y="-65658"/>
                      <a:pt x="11458" y="38585"/>
                    </a:cubicBezTo>
                    <a:cubicBezTo>
                      <a:pt x="-22062" y="83196"/>
                      <a:pt x="22566" y="137399"/>
                      <a:pt x="85749" y="240655"/>
                    </a:cubicBezTo>
                    <a:cubicBezTo>
                      <a:pt x="112717" y="209366"/>
                      <a:pt x="153982" y="185444"/>
                      <a:pt x="195550" y="173254"/>
                    </a:cubicBezTo>
                    <a:close/>
                  </a:path>
                </a:pathLst>
              </a:custGeom>
              <a:solidFill>
                <a:srgbClr val="6D92B6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68" name="Google Shape;768;p14"/>
              <p:cNvSpPr/>
              <p:nvPr/>
            </p:nvSpPr>
            <p:spPr>
              <a:xfrm>
                <a:off x="14899794" y="7058809"/>
                <a:ext cx="1046067" cy="1560520"/>
              </a:xfrm>
              <a:custGeom>
                <a:avLst/>
                <a:gdLst/>
                <a:ahLst/>
                <a:cxnLst/>
                <a:rect l="l" t="t" r="r" b="b"/>
                <a:pathLst>
                  <a:path w="1046067" h="1560520" extrusionOk="0">
                    <a:moveTo>
                      <a:pt x="1041605" y="1327420"/>
                    </a:moveTo>
                    <a:cubicBezTo>
                      <a:pt x="1036205" y="1341542"/>
                      <a:pt x="1023883" y="1345075"/>
                      <a:pt x="1010183" y="1340632"/>
                    </a:cubicBezTo>
                    <a:cubicBezTo>
                      <a:pt x="1008229" y="1351069"/>
                      <a:pt x="1001029" y="1357804"/>
                      <a:pt x="990589" y="1357444"/>
                    </a:cubicBezTo>
                    <a:cubicBezTo>
                      <a:pt x="987864" y="1366544"/>
                      <a:pt x="977373" y="1373896"/>
                      <a:pt x="966625" y="1373074"/>
                    </a:cubicBezTo>
                    <a:cubicBezTo>
                      <a:pt x="962505" y="1387387"/>
                      <a:pt x="950718" y="1385068"/>
                      <a:pt x="949191" y="1387109"/>
                    </a:cubicBezTo>
                    <a:cubicBezTo>
                      <a:pt x="951181" y="1390620"/>
                      <a:pt x="959019" y="1404640"/>
                      <a:pt x="958293" y="1404846"/>
                    </a:cubicBezTo>
                    <a:cubicBezTo>
                      <a:pt x="972590" y="1429935"/>
                      <a:pt x="946105" y="1455076"/>
                      <a:pt x="923118" y="1447107"/>
                    </a:cubicBezTo>
                    <a:cubicBezTo>
                      <a:pt x="907540" y="1461842"/>
                      <a:pt x="912935" y="1457184"/>
                      <a:pt x="910827" y="1458777"/>
                    </a:cubicBezTo>
                    <a:cubicBezTo>
                      <a:pt x="912076" y="1474890"/>
                      <a:pt x="893429" y="1485733"/>
                      <a:pt x="895501" y="1490704"/>
                    </a:cubicBezTo>
                    <a:cubicBezTo>
                      <a:pt x="919235" y="1544096"/>
                      <a:pt x="896443" y="1504591"/>
                      <a:pt x="909335" y="1542476"/>
                    </a:cubicBezTo>
                    <a:cubicBezTo>
                      <a:pt x="914272" y="1557129"/>
                      <a:pt x="894987" y="1565920"/>
                      <a:pt x="884805" y="1556820"/>
                    </a:cubicBezTo>
                    <a:cubicBezTo>
                      <a:pt x="843108" y="1519361"/>
                      <a:pt x="253342" y="628900"/>
                      <a:pt x="62338" y="272291"/>
                    </a:cubicBezTo>
                    <a:cubicBezTo>
                      <a:pt x="24539" y="201681"/>
                      <a:pt x="-41050" y="120450"/>
                      <a:pt x="35390" y="58879"/>
                    </a:cubicBezTo>
                    <a:cubicBezTo>
                      <a:pt x="191995" y="-66941"/>
                      <a:pt x="220974" y="32582"/>
                      <a:pt x="288255" y="136769"/>
                    </a:cubicBezTo>
                    <a:cubicBezTo>
                      <a:pt x="1076061" y="1357727"/>
                      <a:pt x="1057012" y="1287221"/>
                      <a:pt x="1041605" y="1327420"/>
                    </a:cubicBezTo>
                    <a:close/>
                  </a:path>
                </a:pathLst>
              </a:custGeom>
              <a:solidFill>
                <a:srgbClr val="6D92B6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69" name="Google Shape;769;p14"/>
              <p:cNvSpPr/>
              <p:nvPr/>
            </p:nvSpPr>
            <p:spPr>
              <a:xfrm>
                <a:off x="16180894" y="9073875"/>
                <a:ext cx="133047" cy="89191"/>
              </a:xfrm>
              <a:custGeom>
                <a:avLst/>
                <a:gdLst/>
                <a:ahLst/>
                <a:cxnLst/>
                <a:rect l="l" t="t" r="r" b="b"/>
                <a:pathLst>
                  <a:path w="133047" h="89191" extrusionOk="0">
                    <a:moveTo>
                      <a:pt x="127469" y="0"/>
                    </a:moveTo>
                    <a:cubicBezTo>
                      <a:pt x="104342" y="26410"/>
                      <a:pt x="55533" y="59412"/>
                      <a:pt x="4903" y="75401"/>
                    </a:cubicBezTo>
                    <a:cubicBezTo>
                      <a:pt x="-3716" y="78876"/>
                      <a:pt x="-11723" y="115492"/>
                      <a:pt x="80984" y="52903"/>
                    </a:cubicBezTo>
                    <a:cubicBezTo>
                      <a:pt x="86919" y="48554"/>
                      <a:pt x="152225" y="1213"/>
                      <a:pt x="127469" y="0"/>
                    </a:cubicBezTo>
                    <a:close/>
                  </a:path>
                </a:pathLst>
              </a:custGeom>
              <a:solidFill>
                <a:srgbClr val="6D92B6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770" name="Google Shape;770;p14"/>
            <p:cNvSpPr/>
            <p:nvPr/>
          </p:nvSpPr>
          <p:spPr>
            <a:xfrm>
              <a:off x="14865486" y="6940367"/>
              <a:ext cx="148148" cy="131343"/>
            </a:xfrm>
            <a:custGeom>
              <a:avLst/>
              <a:gdLst/>
              <a:ahLst/>
              <a:cxnLst/>
              <a:rect l="l" t="t" r="r" b="b"/>
              <a:pathLst>
                <a:path w="148148" h="131343" extrusionOk="0">
                  <a:moveTo>
                    <a:pt x="148148" y="58122"/>
                  </a:moveTo>
                  <a:cubicBezTo>
                    <a:pt x="93688" y="67880"/>
                    <a:pt x="43058" y="97262"/>
                    <a:pt x="13683" y="131343"/>
                  </a:cubicBezTo>
                  <a:cubicBezTo>
                    <a:pt x="-7474" y="96702"/>
                    <a:pt x="-2218" y="108337"/>
                    <a:pt x="16645" y="93520"/>
                  </a:cubicBezTo>
                  <a:cubicBezTo>
                    <a:pt x="148020" y="13543"/>
                    <a:pt x="90849" y="-34327"/>
                    <a:pt x="131723" y="29728"/>
                  </a:cubicBezTo>
                  <a:cubicBezTo>
                    <a:pt x="134417" y="36360"/>
                    <a:pt x="141941" y="47089"/>
                    <a:pt x="148148" y="5812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71" name="Google Shape;771;p14"/>
            <p:cNvSpPr/>
            <p:nvPr/>
          </p:nvSpPr>
          <p:spPr>
            <a:xfrm>
              <a:off x="15018178" y="7189901"/>
              <a:ext cx="517264" cy="756383"/>
            </a:xfrm>
            <a:custGeom>
              <a:avLst/>
              <a:gdLst/>
              <a:ahLst/>
              <a:cxnLst/>
              <a:rect l="l" t="t" r="r" b="b"/>
              <a:pathLst>
                <a:path w="517264" h="756383" extrusionOk="0">
                  <a:moveTo>
                    <a:pt x="505933" y="645422"/>
                  </a:moveTo>
                  <a:cubicBezTo>
                    <a:pt x="532701" y="699939"/>
                    <a:pt x="508962" y="737115"/>
                    <a:pt x="466946" y="752528"/>
                  </a:cubicBezTo>
                  <a:cubicBezTo>
                    <a:pt x="402992" y="779689"/>
                    <a:pt x="386762" y="667709"/>
                    <a:pt x="124902" y="276880"/>
                  </a:cubicBezTo>
                  <a:cubicBezTo>
                    <a:pt x="-424" y="89827"/>
                    <a:pt x="-28447" y="59936"/>
                    <a:pt x="27444" y="19290"/>
                  </a:cubicBezTo>
                  <a:cubicBezTo>
                    <a:pt x="98968" y="-33726"/>
                    <a:pt x="117050" y="32452"/>
                    <a:pt x="171860" y="98141"/>
                  </a:cubicBezTo>
                  <a:cubicBezTo>
                    <a:pt x="261522" y="218471"/>
                    <a:pt x="426787" y="504594"/>
                    <a:pt x="505933" y="645422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72" name="Google Shape;772;p14"/>
            <p:cNvSpPr/>
            <p:nvPr/>
          </p:nvSpPr>
          <p:spPr>
            <a:xfrm>
              <a:off x="15654548" y="8554510"/>
              <a:ext cx="570" cy="879"/>
            </a:xfrm>
            <a:custGeom>
              <a:avLst/>
              <a:gdLst/>
              <a:ahLst/>
              <a:cxnLst/>
              <a:rect l="l" t="t" r="r" b="b"/>
              <a:pathLst>
                <a:path w="570" h="879" extrusionOk="0">
                  <a:moveTo>
                    <a:pt x="0" y="0"/>
                  </a:moveTo>
                  <a:cubicBezTo>
                    <a:pt x="170" y="288"/>
                    <a:pt x="365" y="571"/>
                    <a:pt x="571" y="879"/>
                  </a:cubicBezTo>
                  <a:cubicBezTo>
                    <a:pt x="370" y="596"/>
                    <a:pt x="170" y="288"/>
                    <a:pt x="0" y="0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73" name="Google Shape;773;p14"/>
            <p:cNvSpPr/>
            <p:nvPr/>
          </p:nvSpPr>
          <p:spPr>
            <a:xfrm>
              <a:off x="15474531" y="7905717"/>
              <a:ext cx="78755" cy="80907"/>
            </a:xfrm>
            <a:custGeom>
              <a:avLst/>
              <a:gdLst/>
              <a:ahLst/>
              <a:cxnLst/>
              <a:rect l="l" t="t" r="r" b="b"/>
              <a:pathLst>
                <a:path w="78755" h="80907" extrusionOk="0">
                  <a:moveTo>
                    <a:pt x="64237" y="14163"/>
                  </a:moveTo>
                  <a:cubicBezTo>
                    <a:pt x="74131" y="30862"/>
                    <a:pt x="85928" y="44589"/>
                    <a:pt x="73205" y="58311"/>
                  </a:cubicBezTo>
                  <a:cubicBezTo>
                    <a:pt x="66756" y="65267"/>
                    <a:pt x="45044" y="82202"/>
                    <a:pt x="35139" y="80829"/>
                  </a:cubicBezTo>
                  <a:cubicBezTo>
                    <a:pt x="26844" y="79683"/>
                    <a:pt x="20606" y="71210"/>
                    <a:pt x="7662" y="52100"/>
                  </a:cubicBezTo>
                  <a:cubicBezTo>
                    <a:pt x="-2099" y="37684"/>
                    <a:pt x="-638" y="39977"/>
                    <a:pt x="1805" y="39417"/>
                  </a:cubicBezTo>
                  <a:cubicBezTo>
                    <a:pt x="19619" y="35946"/>
                    <a:pt x="41136" y="20204"/>
                    <a:pt x="51565" y="5408"/>
                  </a:cubicBezTo>
                  <a:cubicBezTo>
                    <a:pt x="57176" y="-1842"/>
                    <a:pt x="53303" y="-4284"/>
                    <a:pt x="64237" y="14163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74" name="Google Shape;774;p14"/>
            <p:cNvSpPr/>
            <p:nvPr/>
          </p:nvSpPr>
          <p:spPr>
            <a:xfrm>
              <a:off x="15006541" y="7139603"/>
              <a:ext cx="75095" cy="77362"/>
            </a:xfrm>
            <a:custGeom>
              <a:avLst/>
              <a:gdLst/>
              <a:ahLst/>
              <a:cxnLst/>
              <a:rect l="l" t="t" r="r" b="b"/>
              <a:pathLst>
                <a:path w="75095" h="77362" extrusionOk="0">
                  <a:moveTo>
                    <a:pt x="75095" y="50751"/>
                  </a:moveTo>
                  <a:cubicBezTo>
                    <a:pt x="58952" y="53975"/>
                    <a:pt x="41750" y="67738"/>
                    <a:pt x="28749" y="77362"/>
                  </a:cubicBezTo>
                  <a:cubicBezTo>
                    <a:pt x="4142" y="40896"/>
                    <a:pt x="-1788" y="32953"/>
                    <a:pt x="429" y="22706"/>
                  </a:cubicBezTo>
                  <a:cubicBezTo>
                    <a:pt x="5001" y="3843"/>
                    <a:pt x="34288" y="-9287"/>
                    <a:pt x="47710" y="8213"/>
                  </a:cubicBezTo>
                  <a:cubicBezTo>
                    <a:pt x="57898" y="22084"/>
                    <a:pt x="66548" y="36222"/>
                    <a:pt x="75095" y="50751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775" name="Google Shape;775;p14"/>
            <p:cNvGrpSpPr/>
            <p:nvPr/>
          </p:nvGrpSpPr>
          <p:grpSpPr>
            <a:xfrm>
              <a:off x="15544059" y="8089374"/>
              <a:ext cx="217638" cy="159727"/>
              <a:chOff x="15544059" y="8089374"/>
              <a:chExt cx="217638" cy="159727"/>
            </a:xfrm>
          </p:grpSpPr>
          <p:sp>
            <p:nvSpPr>
              <p:cNvPr id="776" name="Google Shape;776;p14"/>
              <p:cNvSpPr/>
              <p:nvPr/>
            </p:nvSpPr>
            <p:spPr>
              <a:xfrm>
                <a:off x="15544059" y="8189706"/>
                <a:ext cx="36404" cy="29037"/>
              </a:xfrm>
              <a:custGeom>
                <a:avLst/>
                <a:gdLst/>
                <a:ahLst/>
                <a:cxnLst/>
                <a:rect l="l" t="t" r="r" b="b"/>
                <a:pathLst>
                  <a:path w="36404" h="29037" extrusionOk="0">
                    <a:moveTo>
                      <a:pt x="27929" y="13100"/>
                    </a:moveTo>
                    <a:cubicBezTo>
                      <a:pt x="32542" y="9707"/>
                      <a:pt x="38971" y="6365"/>
                      <a:pt x="35335" y="1800"/>
                    </a:cubicBezTo>
                    <a:cubicBezTo>
                      <a:pt x="31786" y="-2653"/>
                      <a:pt x="27256" y="2154"/>
                      <a:pt x="22782" y="5470"/>
                    </a:cubicBezTo>
                    <a:cubicBezTo>
                      <a:pt x="2216" y="20724"/>
                      <a:pt x="-2454" y="22914"/>
                      <a:pt x="1069" y="27331"/>
                    </a:cubicBezTo>
                    <a:cubicBezTo>
                      <a:pt x="5260" y="32590"/>
                      <a:pt x="11612" y="25094"/>
                      <a:pt x="27929" y="1310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77" name="Google Shape;777;p14"/>
              <p:cNvSpPr/>
              <p:nvPr/>
            </p:nvSpPr>
            <p:spPr>
              <a:xfrm>
                <a:off x="15591778" y="8089374"/>
                <a:ext cx="166703" cy="94864"/>
              </a:xfrm>
              <a:custGeom>
                <a:avLst/>
                <a:gdLst/>
                <a:ahLst/>
                <a:cxnLst/>
                <a:rect l="l" t="t" r="r" b="b"/>
                <a:pathLst>
                  <a:path w="166703" h="94864" extrusionOk="0">
                    <a:moveTo>
                      <a:pt x="164915" y="2"/>
                    </a:moveTo>
                    <a:cubicBezTo>
                      <a:pt x="155087" y="-404"/>
                      <a:pt x="50681" y="61193"/>
                      <a:pt x="1687" y="88472"/>
                    </a:cubicBezTo>
                    <a:cubicBezTo>
                      <a:pt x="-2176" y="90621"/>
                      <a:pt x="1286" y="96559"/>
                      <a:pt x="5153" y="94400"/>
                    </a:cubicBezTo>
                    <a:cubicBezTo>
                      <a:pt x="71442" y="57491"/>
                      <a:pt x="182102" y="722"/>
                      <a:pt x="164915" y="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78" name="Google Shape;778;p14"/>
              <p:cNvSpPr/>
              <p:nvPr/>
            </p:nvSpPr>
            <p:spPr>
              <a:xfrm>
                <a:off x="15560314" y="8227811"/>
                <a:ext cx="14246" cy="21290"/>
              </a:xfrm>
              <a:custGeom>
                <a:avLst/>
                <a:gdLst/>
                <a:ahLst/>
                <a:cxnLst/>
                <a:rect l="l" t="t" r="r" b="b"/>
                <a:pathLst>
                  <a:path w="14246" h="21290" extrusionOk="0">
                    <a:moveTo>
                      <a:pt x="13727" y="17215"/>
                    </a:moveTo>
                    <a:cubicBezTo>
                      <a:pt x="13428" y="16701"/>
                      <a:pt x="-13283" y="-22105"/>
                      <a:pt x="8620" y="18516"/>
                    </a:cubicBezTo>
                    <a:cubicBezTo>
                      <a:pt x="11412" y="23693"/>
                      <a:pt x="15748" y="20665"/>
                      <a:pt x="13727" y="17215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79" name="Google Shape;779;p14"/>
              <p:cNvSpPr/>
              <p:nvPr/>
            </p:nvSpPr>
            <p:spPr>
              <a:xfrm>
                <a:off x="15594181" y="8205309"/>
                <a:ext cx="17250" cy="24890"/>
              </a:xfrm>
              <a:custGeom>
                <a:avLst/>
                <a:gdLst/>
                <a:ahLst/>
                <a:cxnLst/>
                <a:rect l="l" t="t" r="r" b="b"/>
                <a:pathLst>
                  <a:path w="17250" h="24890" extrusionOk="0">
                    <a:moveTo>
                      <a:pt x="15796" y="19537"/>
                    </a:moveTo>
                    <a:cubicBezTo>
                      <a:pt x="5783" y="5445"/>
                      <a:pt x="-5402" y="-8647"/>
                      <a:pt x="2893" y="6587"/>
                    </a:cubicBezTo>
                    <a:cubicBezTo>
                      <a:pt x="17446" y="33290"/>
                      <a:pt x="19143" y="24252"/>
                      <a:pt x="15796" y="1953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80" name="Google Shape;780;p14"/>
              <p:cNvSpPr/>
              <p:nvPr/>
            </p:nvSpPr>
            <p:spPr>
              <a:xfrm>
                <a:off x="15627069" y="8186530"/>
                <a:ext cx="16294" cy="26242"/>
              </a:xfrm>
              <a:custGeom>
                <a:avLst/>
                <a:gdLst/>
                <a:ahLst/>
                <a:cxnLst/>
                <a:rect l="l" t="t" r="r" b="b"/>
                <a:pathLst>
                  <a:path w="16294" h="26242" extrusionOk="0">
                    <a:moveTo>
                      <a:pt x="16208" y="23638"/>
                    </a:moveTo>
                    <a:cubicBezTo>
                      <a:pt x="15169" y="20168"/>
                      <a:pt x="-14458" y="-25018"/>
                      <a:pt x="9034" y="19474"/>
                    </a:cubicBezTo>
                    <a:cubicBezTo>
                      <a:pt x="10150" y="21581"/>
                      <a:pt x="11081" y="23921"/>
                      <a:pt x="12747" y="25653"/>
                    </a:cubicBezTo>
                    <a:cubicBezTo>
                      <a:pt x="14176" y="27124"/>
                      <a:pt x="16804" y="25612"/>
                      <a:pt x="16208" y="2363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81" name="Google Shape;781;p14"/>
              <p:cNvSpPr/>
              <p:nvPr/>
            </p:nvSpPr>
            <p:spPr>
              <a:xfrm>
                <a:off x="15671727" y="8164074"/>
                <a:ext cx="16472" cy="30438"/>
              </a:xfrm>
              <a:custGeom>
                <a:avLst/>
                <a:gdLst/>
                <a:ahLst/>
                <a:cxnLst/>
                <a:rect l="l" t="t" r="r" b="b"/>
                <a:pathLst>
                  <a:path w="16472" h="30438" extrusionOk="0">
                    <a:moveTo>
                      <a:pt x="427" y="106"/>
                    </a:moveTo>
                    <a:cubicBezTo>
                      <a:pt x="-2674" y="-2012"/>
                      <a:pt x="12121" y="28270"/>
                      <a:pt x="12620" y="28691"/>
                    </a:cubicBezTo>
                    <a:cubicBezTo>
                      <a:pt x="24057" y="38413"/>
                      <a:pt x="7020" y="4594"/>
                      <a:pt x="427" y="10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82" name="Google Shape;782;p14"/>
              <p:cNvSpPr/>
              <p:nvPr/>
            </p:nvSpPr>
            <p:spPr>
              <a:xfrm>
                <a:off x="15707172" y="8141087"/>
                <a:ext cx="17423" cy="25261"/>
              </a:xfrm>
              <a:custGeom>
                <a:avLst/>
                <a:gdLst/>
                <a:ahLst/>
                <a:cxnLst/>
                <a:rect l="l" t="t" r="r" b="b"/>
                <a:pathLst>
                  <a:path w="17423" h="25261" extrusionOk="0">
                    <a:moveTo>
                      <a:pt x="2373" y="960"/>
                    </a:moveTo>
                    <a:cubicBezTo>
                      <a:pt x="393" y="-957"/>
                      <a:pt x="-1114" y="-6"/>
                      <a:pt x="1087" y="3840"/>
                    </a:cubicBezTo>
                    <a:cubicBezTo>
                      <a:pt x="23715" y="43370"/>
                      <a:pt x="21591" y="19561"/>
                      <a:pt x="2373" y="96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83" name="Google Shape;783;p14"/>
              <p:cNvSpPr/>
              <p:nvPr/>
            </p:nvSpPr>
            <p:spPr>
              <a:xfrm>
                <a:off x="15750433" y="8120848"/>
                <a:ext cx="11265" cy="16890"/>
              </a:xfrm>
              <a:custGeom>
                <a:avLst/>
                <a:gdLst/>
                <a:ahLst/>
                <a:cxnLst/>
                <a:rect l="l" t="t" r="r" b="b"/>
                <a:pathLst>
                  <a:path w="11265" h="16890" extrusionOk="0">
                    <a:moveTo>
                      <a:pt x="10811" y="12269"/>
                    </a:moveTo>
                    <a:cubicBezTo>
                      <a:pt x="10508" y="11739"/>
                      <a:pt x="-5759" y="-11725"/>
                      <a:pt x="2182" y="7657"/>
                    </a:cubicBezTo>
                    <a:cubicBezTo>
                      <a:pt x="8353" y="22721"/>
                      <a:pt x="12724" y="15595"/>
                      <a:pt x="10811" y="12269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784" name="Google Shape;784;p14"/>
            <p:cNvSpPr/>
            <p:nvPr/>
          </p:nvSpPr>
          <p:spPr>
            <a:xfrm>
              <a:off x="15054152" y="7222266"/>
              <a:ext cx="447565" cy="683740"/>
            </a:xfrm>
            <a:custGeom>
              <a:avLst/>
              <a:gdLst/>
              <a:ahLst/>
              <a:cxnLst/>
              <a:rect l="l" t="t" r="r" b="b"/>
              <a:pathLst>
                <a:path w="447565" h="683740" extrusionOk="0">
                  <a:moveTo>
                    <a:pt x="411688" y="682818"/>
                  </a:moveTo>
                  <a:cubicBezTo>
                    <a:pt x="388747" y="686366"/>
                    <a:pt x="389354" y="680855"/>
                    <a:pt x="367153" y="645452"/>
                  </a:cubicBezTo>
                  <a:cubicBezTo>
                    <a:pt x="330578" y="588061"/>
                    <a:pt x="291016" y="532274"/>
                    <a:pt x="254487" y="474913"/>
                  </a:cubicBezTo>
                  <a:cubicBezTo>
                    <a:pt x="190842" y="373102"/>
                    <a:pt x="226856" y="403368"/>
                    <a:pt x="29069" y="95811"/>
                  </a:cubicBezTo>
                  <a:cubicBezTo>
                    <a:pt x="23263" y="85390"/>
                    <a:pt x="-29475" y="19089"/>
                    <a:pt x="23155" y="2103"/>
                  </a:cubicBezTo>
                  <a:cubicBezTo>
                    <a:pt x="43880" y="-5645"/>
                    <a:pt x="39555" y="10539"/>
                    <a:pt x="32699" y="10169"/>
                  </a:cubicBezTo>
                  <a:cubicBezTo>
                    <a:pt x="85" y="18205"/>
                    <a:pt x="14628" y="47901"/>
                    <a:pt x="31902" y="73987"/>
                  </a:cubicBezTo>
                  <a:cubicBezTo>
                    <a:pt x="406289" y="684037"/>
                    <a:pt x="387950" y="702391"/>
                    <a:pt x="435021" y="657431"/>
                  </a:cubicBezTo>
                  <a:cubicBezTo>
                    <a:pt x="440729" y="631139"/>
                    <a:pt x="391935" y="559039"/>
                    <a:pt x="401526" y="553687"/>
                  </a:cubicBezTo>
                  <a:cubicBezTo>
                    <a:pt x="409523" y="550751"/>
                    <a:pt x="410794" y="563686"/>
                    <a:pt x="414126" y="568494"/>
                  </a:cubicBezTo>
                  <a:cubicBezTo>
                    <a:pt x="434074" y="620358"/>
                    <a:pt x="479443" y="666212"/>
                    <a:pt x="411688" y="682818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85" name="Google Shape;785;p14"/>
            <p:cNvSpPr/>
            <p:nvPr/>
          </p:nvSpPr>
          <p:spPr>
            <a:xfrm>
              <a:off x="15117281" y="7249829"/>
              <a:ext cx="327494" cy="506277"/>
            </a:xfrm>
            <a:custGeom>
              <a:avLst/>
              <a:gdLst/>
              <a:ahLst/>
              <a:cxnLst/>
              <a:rect l="l" t="t" r="r" b="b"/>
              <a:pathLst>
                <a:path w="327494" h="506277" extrusionOk="0">
                  <a:moveTo>
                    <a:pt x="319775" y="503533"/>
                  </a:moveTo>
                  <a:cubicBezTo>
                    <a:pt x="279168" y="427068"/>
                    <a:pt x="21690" y="37478"/>
                    <a:pt x="9224" y="23325"/>
                  </a:cubicBezTo>
                  <a:cubicBezTo>
                    <a:pt x="-63730" y="-123971"/>
                    <a:pt x="319780" y="473442"/>
                    <a:pt x="327278" y="501174"/>
                  </a:cubicBezTo>
                  <a:cubicBezTo>
                    <a:pt x="328867" y="506217"/>
                    <a:pt x="321235" y="508443"/>
                    <a:pt x="319775" y="503533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86" name="Google Shape;786;p14"/>
            <p:cNvSpPr/>
            <p:nvPr/>
          </p:nvSpPr>
          <p:spPr>
            <a:xfrm>
              <a:off x="15550995" y="8140567"/>
              <a:ext cx="768434" cy="997550"/>
            </a:xfrm>
            <a:custGeom>
              <a:avLst/>
              <a:gdLst/>
              <a:ahLst/>
              <a:cxnLst/>
              <a:rect l="l" t="t" r="r" b="b"/>
              <a:pathLst>
                <a:path w="768434" h="997550" extrusionOk="0">
                  <a:moveTo>
                    <a:pt x="765025" y="873320"/>
                  </a:moveTo>
                  <a:cubicBezTo>
                    <a:pt x="747972" y="935256"/>
                    <a:pt x="606312" y="1001146"/>
                    <a:pt x="565130" y="997398"/>
                  </a:cubicBezTo>
                  <a:cubicBezTo>
                    <a:pt x="525912" y="994678"/>
                    <a:pt x="513194" y="973820"/>
                    <a:pt x="399917" y="808330"/>
                  </a:cubicBezTo>
                  <a:cubicBezTo>
                    <a:pt x="294502" y="654326"/>
                    <a:pt x="198499" y="504310"/>
                    <a:pt x="99816" y="347149"/>
                  </a:cubicBezTo>
                  <a:cubicBezTo>
                    <a:pt x="-20183" y="155434"/>
                    <a:pt x="-45768" y="160719"/>
                    <a:pt x="99868" y="94063"/>
                  </a:cubicBezTo>
                  <a:cubicBezTo>
                    <a:pt x="303852" y="791"/>
                    <a:pt x="206933" y="-150591"/>
                    <a:pt x="501510" y="377307"/>
                  </a:cubicBezTo>
                  <a:cubicBezTo>
                    <a:pt x="778016" y="850807"/>
                    <a:pt x="775753" y="834926"/>
                    <a:pt x="765025" y="873320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87" name="Google Shape;787;p14"/>
            <p:cNvSpPr/>
            <p:nvPr/>
          </p:nvSpPr>
          <p:spPr>
            <a:xfrm>
              <a:off x="15586070" y="8211149"/>
              <a:ext cx="656859" cy="844484"/>
            </a:xfrm>
            <a:custGeom>
              <a:avLst/>
              <a:gdLst/>
              <a:ahLst/>
              <a:cxnLst/>
              <a:rect l="l" t="t" r="r" b="b"/>
              <a:pathLst>
                <a:path w="656859" h="844484" extrusionOk="0">
                  <a:moveTo>
                    <a:pt x="488126" y="841627"/>
                  </a:moveTo>
                  <a:cubicBezTo>
                    <a:pt x="489386" y="854361"/>
                    <a:pt x="463853" y="822260"/>
                    <a:pt x="451598" y="790425"/>
                  </a:cubicBezTo>
                  <a:cubicBezTo>
                    <a:pt x="448476" y="782318"/>
                    <a:pt x="487782" y="838166"/>
                    <a:pt x="488126" y="841627"/>
                  </a:cubicBezTo>
                  <a:close/>
                  <a:moveTo>
                    <a:pt x="424388" y="744216"/>
                  </a:moveTo>
                  <a:cubicBezTo>
                    <a:pt x="-341273" y="-454090"/>
                    <a:pt x="100791" y="333270"/>
                    <a:pt x="420371" y="746581"/>
                  </a:cubicBezTo>
                  <a:cubicBezTo>
                    <a:pt x="422146" y="748874"/>
                    <a:pt x="426049" y="746813"/>
                    <a:pt x="424388" y="744216"/>
                  </a:cubicBezTo>
                  <a:close/>
                  <a:moveTo>
                    <a:pt x="558889" y="835581"/>
                  </a:moveTo>
                  <a:cubicBezTo>
                    <a:pt x="576884" y="874654"/>
                    <a:pt x="169204" y="222924"/>
                    <a:pt x="168895" y="222410"/>
                  </a:cubicBezTo>
                  <a:cubicBezTo>
                    <a:pt x="165989" y="217582"/>
                    <a:pt x="173205" y="213531"/>
                    <a:pt x="176331" y="218025"/>
                  </a:cubicBezTo>
                  <a:cubicBezTo>
                    <a:pt x="216814" y="276223"/>
                    <a:pt x="522273" y="756216"/>
                    <a:pt x="558889" y="835581"/>
                  </a:cubicBezTo>
                  <a:close/>
                  <a:moveTo>
                    <a:pt x="125537" y="170155"/>
                  </a:moveTo>
                  <a:cubicBezTo>
                    <a:pt x="118394" y="167486"/>
                    <a:pt x="114496" y="158803"/>
                    <a:pt x="110588" y="152695"/>
                  </a:cubicBezTo>
                  <a:cubicBezTo>
                    <a:pt x="11077" y="-2708"/>
                    <a:pt x="159870" y="182967"/>
                    <a:pt x="125537" y="170155"/>
                  </a:cubicBezTo>
                  <a:close/>
                  <a:moveTo>
                    <a:pt x="623018" y="813957"/>
                  </a:moveTo>
                  <a:cubicBezTo>
                    <a:pt x="548013" y="699349"/>
                    <a:pt x="502911" y="613712"/>
                    <a:pt x="327886" y="340539"/>
                  </a:cubicBezTo>
                  <a:cubicBezTo>
                    <a:pt x="209013" y="155009"/>
                    <a:pt x="170685" y="106723"/>
                    <a:pt x="132938" y="41028"/>
                  </a:cubicBezTo>
                  <a:cubicBezTo>
                    <a:pt x="97777" y="-20142"/>
                    <a:pt x="478839" y="527016"/>
                    <a:pt x="627626" y="811242"/>
                  </a:cubicBezTo>
                  <a:cubicBezTo>
                    <a:pt x="629220" y="814296"/>
                    <a:pt x="624901" y="816831"/>
                    <a:pt x="623018" y="813957"/>
                  </a:cubicBezTo>
                  <a:close/>
                  <a:moveTo>
                    <a:pt x="656734" y="769151"/>
                  </a:moveTo>
                  <a:cubicBezTo>
                    <a:pt x="663054" y="786405"/>
                    <a:pt x="429479" y="354061"/>
                    <a:pt x="449957" y="386985"/>
                  </a:cubicBezTo>
                  <a:cubicBezTo>
                    <a:pt x="502227" y="470987"/>
                    <a:pt x="628567" y="692285"/>
                    <a:pt x="656734" y="769151"/>
                  </a:cubicBezTo>
                  <a:close/>
                  <a:moveTo>
                    <a:pt x="429603" y="348606"/>
                  </a:moveTo>
                  <a:cubicBezTo>
                    <a:pt x="450585" y="388620"/>
                    <a:pt x="246662" y="56190"/>
                    <a:pt x="224220" y="5929"/>
                  </a:cubicBezTo>
                  <a:cubicBezTo>
                    <a:pt x="222106" y="1199"/>
                    <a:pt x="228041" y="-2312"/>
                    <a:pt x="231132" y="1852"/>
                  </a:cubicBezTo>
                  <a:cubicBezTo>
                    <a:pt x="256984" y="36725"/>
                    <a:pt x="381766" y="257308"/>
                    <a:pt x="429603" y="348606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88" name="Google Shape;788;p14"/>
            <p:cNvSpPr/>
            <p:nvPr/>
          </p:nvSpPr>
          <p:spPr>
            <a:xfrm>
              <a:off x="16116119" y="9013892"/>
              <a:ext cx="213001" cy="162938"/>
            </a:xfrm>
            <a:custGeom>
              <a:avLst/>
              <a:gdLst/>
              <a:ahLst/>
              <a:cxnLst/>
              <a:rect l="l" t="t" r="r" b="b"/>
              <a:pathLst>
                <a:path w="213001" h="162938" extrusionOk="0">
                  <a:moveTo>
                    <a:pt x="208468" y="64985"/>
                  </a:moveTo>
                  <a:cubicBezTo>
                    <a:pt x="197803" y="87837"/>
                    <a:pt x="86320" y="164323"/>
                    <a:pt x="43090" y="162920"/>
                  </a:cubicBezTo>
                  <a:cubicBezTo>
                    <a:pt x="17938" y="162102"/>
                    <a:pt x="1229" y="138288"/>
                    <a:pt x="0" y="124078"/>
                  </a:cubicBezTo>
                  <a:cubicBezTo>
                    <a:pt x="43595" y="128042"/>
                    <a:pt x="183213" y="60589"/>
                    <a:pt x="199895" y="0"/>
                  </a:cubicBezTo>
                  <a:cubicBezTo>
                    <a:pt x="210366" y="19896"/>
                    <a:pt x="218419" y="43854"/>
                    <a:pt x="208468" y="64985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89" name="Google Shape;789;p14"/>
            <p:cNvSpPr/>
            <p:nvPr/>
          </p:nvSpPr>
          <p:spPr>
            <a:xfrm>
              <a:off x="14869292" y="6984884"/>
              <a:ext cx="202222" cy="174242"/>
            </a:xfrm>
            <a:custGeom>
              <a:avLst/>
              <a:gdLst/>
              <a:ahLst/>
              <a:cxnLst/>
              <a:rect l="l" t="t" r="r" b="b"/>
              <a:pathLst>
                <a:path w="202222" h="174242" extrusionOk="0">
                  <a:moveTo>
                    <a:pt x="202223" y="75634"/>
                  </a:moveTo>
                  <a:cubicBezTo>
                    <a:pt x="148960" y="64272"/>
                    <a:pt x="50463" y="129427"/>
                    <a:pt x="34880" y="174243"/>
                  </a:cubicBezTo>
                  <a:cubicBezTo>
                    <a:pt x="32165" y="171415"/>
                    <a:pt x="-10257" y="119915"/>
                    <a:pt x="2327" y="89721"/>
                  </a:cubicBezTo>
                  <a:cubicBezTo>
                    <a:pt x="30406" y="49507"/>
                    <a:pt x="78454" y="15626"/>
                    <a:pt x="138042" y="573"/>
                  </a:cubicBezTo>
                  <a:cubicBezTo>
                    <a:pt x="167664" y="-6147"/>
                    <a:pt x="189721" y="47923"/>
                    <a:pt x="202223" y="75634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97" name="Hộp Văn bản 96">
            <a:extLst>
              <a:ext uri="{FF2B5EF4-FFF2-40B4-BE49-F238E27FC236}">
                <a16:creationId xmlns:a16="http://schemas.microsoft.com/office/drawing/2014/main" id="{468C95C3-6626-8FB2-355F-B94D81DB1959}"/>
              </a:ext>
            </a:extLst>
          </p:cNvPr>
          <p:cNvSpPr txBox="1"/>
          <p:nvPr/>
        </p:nvSpPr>
        <p:spPr>
          <a:xfrm>
            <a:off x="-19126" y="135803"/>
            <a:ext cx="94992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TRƯỜNG HỢP ĐỒNG DẠNG THỨ HAI: CẠNH – GÓC – CẠNH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B14C5B9B-5463-D067-4779-4248AC01D937}"/>
              </a:ext>
            </a:extLst>
          </p:cNvPr>
          <p:cNvSpPr txBox="1"/>
          <p:nvPr/>
        </p:nvSpPr>
        <p:spPr>
          <a:xfrm>
            <a:off x="1033277" y="661903"/>
            <a:ext cx="4289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6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5" name="Picture 7">
            <a:extLst>
              <a:ext uri="{FF2B5EF4-FFF2-40B4-BE49-F238E27FC236}">
                <a16:creationId xmlns:a16="http://schemas.microsoft.com/office/drawing/2014/main" id="{34680298-C9F4-CD19-858D-593E102A58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076359" y="956511"/>
            <a:ext cx="2551176" cy="41148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0650" y="1095731"/>
            <a:ext cx="4437675" cy="1935899"/>
          </a:xfrm>
          <a:prstGeom prst="rect">
            <a:avLst/>
          </a:prstGeom>
        </p:spPr>
      </p:pic>
      <p:sp>
        <p:nvSpPr>
          <p:cNvPr id="41" name="Hộp Văn bản 3">
            <a:extLst>
              <a:ext uri="{FF2B5EF4-FFF2-40B4-BE49-F238E27FC236}">
                <a16:creationId xmlns:a16="http://schemas.microsoft.com/office/drawing/2014/main" id="{B14C5B9B-5463-D067-4779-4248AC01D937}"/>
              </a:ext>
            </a:extLst>
          </p:cNvPr>
          <p:cNvSpPr txBox="1"/>
          <p:nvPr/>
        </p:nvSpPr>
        <p:spPr>
          <a:xfrm>
            <a:off x="100266" y="3090035"/>
            <a:ext cx="30428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88663"/>
              </p:ext>
            </p:extLst>
          </p:nvPr>
        </p:nvGraphicFramePr>
        <p:xfrm>
          <a:off x="1954477" y="3121325"/>
          <a:ext cx="552764" cy="571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" name="Equation" r:id="rId7" imgW="380880" imgH="393480" progId="Equation.DSMT4">
                  <p:embed/>
                </p:oleObj>
              </mc:Choice>
              <mc:Fallback>
                <p:oleObj name="Equation" r:id="rId7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4477" y="3121325"/>
                        <a:ext cx="552764" cy="571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79658"/>
              </p:ext>
            </p:extLst>
          </p:nvPr>
        </p:nvGraphicFramePr>
        <p:xfrm>
          <a:off x="3087686" y="3054516"/>
          <a:ext cx="612424" cy="63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" name="Equation" r:id="rId9" imgW="380880" imgH="393480" progId="Equation.DSMT4">
                  <p:embed/>
                </p:oleObj>
              </mc:Choice>
              <mc:Fallback>
                <p:oleObj name="Equation" r:id="rId9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7686" y="3054516"/>
                        <a:ext cx="612424" cy="63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Hộp Văn bản 3">
            <a:extLst>
              <a:ext uri="{FF2B5EF4-FFF2-40B4-BE49-F238E27FC236}">
                <a16:creationId xmlns:a16="http://schemas.microsoft.com/office/drawing/2014/main" id="{B14C5B9B-5463-D067-4779-4248AC01D937}"/>
              </a:ext>
            </a:extLst>
          </p:cNvPr>
          <p:cNvSpPr txBox="1"/>
          <p:nvPr/>
        </p:nvSpPr>
        <p:spPr>
          <a:xfrm>
            <a:off x="92385" y="3752928"/>
            <a:ext cx="1090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95028"/>
              </p:ext>
            </p:extLst>
          </p:nvPr>
        </p:nvGraphicFramePr>
        <p:xfrm>
          <a:off x="1112860" y="3702950"/>
          <a:ext cx="3390758" cy="13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" name="Equation" r:id="rId11" imgW="2120760" imgH="838080" progId="Equation.DSMT4">
                  <p:embed/>
                </p:oleObj>
              </mc:Choice>
              <mc:Fallback>
                <p:oleObj name="Equation" r:id="rId11" imgW="2120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2860" y="3702950"/>
                        <a:ext cx="3390758" cy="134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9916" y="631163"/>
            <a:ext cx="866775" cy="485775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4739741" y="3096665"/>
            <a:ext cx="0" cy="210861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Hộp Văn bản 3">
            <a:extLst>
              <a:ext uri="{FF2B5EF4-FFF2-40B4-BE49-F238E27FC236}">
                <a16:creationId xmlns:a16="http://schemas.microsoft.com/office/drawing/2014/main" id="{B14C5B9B-5463-D067-4779-4248AC01D937}"/>
              </a:ext>
            </a:extLst>
          </p:cNvPr>
          <p:cNvSpPr txBox="1"/>
          <p:nvPr/>
        </p:nvSpPr>
        <p:spPr>
          <a:xfrm>
            <a:off x="4678440" y="3136659"/>
            <a:ext cx="2929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</a:t>
            </a:r>
          </a:p>
        </p:txBody>
      </p:sp>
      <p:sp>
        <p:nvSpPr>
          <p:cNvPr id="51" name="Hộp Văn bản 3">
            <a:extLst>
              <a:ext uri="{FF2B5EF4-FFF2-40B4-BE49-F238E27FC236}">
                <a16:creationId xmlns:a16="http://schemas.microsoft.com/office/drawing/2014/main" id="{B14C5B9B-5463-D067-4779-4248AC01D937}"/>
              </a:ext>
            </a:extLst>
          </p:cNvPr>
          <p:cNvSpPr txBox="1"/>
          <p:nvPr/>
        </p:nvSpPr>
        <p:spPr>
          <a:xfrm>
            <a:off x="4730515" y="3616975"/>
            <a:ext cx="1090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280274"/>
              </p:ext>
            </p:extLst>
          </p:nvPr>
        </p:nvGraphicFramePr>
        <p:xfrm>
          <a:off x="5180292" y="4024403"/>
          <a:ext cx="1916732" cy="47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" name="Equation" r:id="rId14" imgW="1015920" imgH="253800" progId="Equation.DSMT4">
                  <p:embed/>
                </p:oleObj>
              </mc:Choice>
              <mc:Fallback>
                <p:oleObj name="Equation" r:id="rId14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80292" y="4024403"/>
                        <a:ext cx="1916732" cy="479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4" grpId="0"/>
      <p:bldP spid="41" grpId="0"/>
      <p:bldP spid="44" grpId="0"/>
      <p:bldP spid="50" grpId="0"/>
      <p:bldP spid="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2"/>
        </a:solidFill>
        <a:effectLst/>
      </p:bgPr>
    </p:bg>
    <p:spTree>
      <p:nvGrpSpPr>
        <p:cNvPr id="1" name="Shape 7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4" name="Google Shape;794;p15"/>
          <p:cNvGrpSpPr/>
          <p:nvPr/>
        </p:nvGrpSpPr>
        <p:grpSpPr>
          <a:xfrm>
            <a:off x="557676" y="151319"/>
            <a:ext cx="8301038" cy="4937348"/>
            <a:chOff x="5032631" y="597139"/>
            <a:chExt cx="12095120" cy="8498653"/>
          </a:xfrm>
        </p:grpSpPr>
        <p:sp>
          <p:nvSpPr>
            <p:cNvPr id="795" name="Google Shape;795;p15"/>
            <p:cNvSpPr/>
            <p:nvPr/>
          </p:nvSpPr>
          <p:spPr>
            <a:xfrm>
              <a:off x="5032631" y="597139"/>
              <a:ext cx="12095120" cy="8498653"/>
            </a:xfrm>
            <a:custGeom>
              <a:avLst/>
              <a:gdLst/>
              <a:ahLst/>
              <a:cxnLst/>
              <a:rect l="l" t="t" r="r" b="b"/>
              <a:pathLst>
                <a:path w="12095120" h="8498653" extrusionOk="0">
                  <a:moveTo>
                    <a:pt x="11871045" y="3199"/>
                  </a:moveTo>
                  <a:cubicBezTo>
                    <a:pt x="12196645" y="2324741"/>
                    <a:pt x="11594669" y="2686664"/>
                    <a:pt x="12095120" y="8098381"/>
                  </a:cubicBezTo>
                  <a:cubicBezTo>
                    <a:pt x="11650233" y="8177163"/>
                    <a:pt x="11184881" y="8110415"/>
                    <a:pt x="10728673" y="8110415"/>
                  </a:cubicBezTo>
                  <a:cubicBezTo>
                    <a:pt x="9844509" y="8110415"/>
                    <a:pt x="7266988" y="8446179"/>
                    <a:pt x="5023414" y="8446179"/>
                  </a:cubicBezTo>
                  <a:cubicBezTo>
                    <a:pt x="3428694" y="8446179"/>
                    <a:pt x="1832206" y="8354309"/>
                    <a:pt x="236228" y="8472015"/>
                  </a:cubicBezTo>
                  <a:cubicBezTo>
                    <a:pt x="172726" y="8717456"/>
                    <a:pt x="0" y="7257933"/>
                    <a:pt x="0" y="4461793"/>
                  </a:cubicBezTo>
                  <a:cubicBezTo>
                    <a:pt x="0" y="3564829"/>
                    <a:pt x="25207" y="2200371"/>
                    <a:pt x="25207" y="1741155"/>
                  </a:cubicBezTo>
                  <a:cubicBezTo>
                    <a:pt x="25207" y="1532480"/>
                    <a:pt x="-19972" y="230249"/>
                    <a:pt x="43139" y="151365"/>
                  </a:cubicBezTo>
                  <a:cubicBezTo>
                    <a:pt x="956081" y="173988"/>
                    <a:pt x="1779957" y="33472"/>
                    <a:pt x="2794610" y="33472"/>
                  </a:cubicBezTo>
                  <a:cubicBezTo>
                    <a:pt x="4515756" y="33472"/>
                    <a:pt x="6237615" y="128894"/>
                    <a:pt x="7960682" y="128894"/>
                  </a:cubicBezTo>
                  <a:cubicBezTo>
                    <a:pt x="9732939" y="128877"/>
                    <a:pt x="10567880" y="-23792"/>
                    <a:pt x="11871045" y="319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96" name="Google Shape;796;p15"/>
            <p:cNvSpPr/>
            <p:nvPr/>
          </p:nvSpPr>
          <p:spPr>
            <a:xfrm>
              <a:off x="5596605" y="1101895"/>
              <a:ext cx="10966346" cy="7235610"/>
            </a:xfrm>
            <a:custGeom>
              <a:avLst/>
              <a:gdLst/>
              <a:ahLst/>
              <a:cxnLst/>
              <a:rect l="l" t="t" r="r" b="b"/>
              <a:pathLst>
                <a:path w="10966346" h="7235610" extrusionOk="0">
                  <a:moveTo>
                    <a:pt x="4452590" y="7235610"/>
                  </a:moveTo>
                  <a:cubicBezTo>
                    <a:pt x="3452401" y="7235610"/>
                    <a:pt x="2428008" y="7200018"/>
                    <a:pt x="1409139" y="7200018"/>
                  </a:cubicBezTo>
                  <a:cubicBezTo>
                    <a:pt x="137062" y="7200018"/>
                    <a:pt x="103305" y="7264743"/>
                    <a:pt x="95299" y="7154771"/>
                  </a:cubicBezTo>
                  <a:cubicBezTo>
                    <a:pt x="-63608" y="4975548"/>
                    <a:pt x="24200" y="2002178"/>
                    <a:pt x="24200" y="1027026"/>
                  </a:cubicBezTo>
                  <a:cubicBezTo>
                    <a:pt x="24200" y="261944"/>
                    <a:pt x="-38078" y="145309"/>
                    <a:pt x="78625" y="139445"/>
                  </a:cubicBezTo>
                  <a:cubicBezTo>
                    <a:pt x="1687946" y="58690"/>
                    <a:pt x="1053216" y="-23746"/>
                    <a:pt x="4798807" y="80039"/>
                  </a:cubicBezTo>
                  <a:cubicBezTo>
                    <a:pt x="10250672" y="231077"/>
                    <a:pt x="10876596" y="-151141"/>
                    <a:pt x="10888784" y="71557"/>
                  </a:cubicBezTo>
                  <a:cubicBezTo>
                    <a:pt x="11001237" y="2127601"/>
                    <a:pt x="10626482" y="2789594"/>
                    <a:pt x="10966087" y="6821607"/>
                  </a:cubicBezTo>
                  <a:cubicBezTo>
                    <a:pt x="10969657" y="6863948"/>
                    <a:pt x="10935918" y="6902106"/>
                    <a:pt x="10889753" y="6899999"/>
                  </a:cubicBezTo>
                  <a:cubicBezTo>
                    <a:pt x="9468525" y="6835018"/>
                    <a:pt x="7071974" y="7235610"/>
                    <a:pt x="4452590" y="72356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algn="ctr">
                <a:lnSpc>
                  <a:spcPct val="150000"/>
                </a:lnSpc>
                <a:spcBef>
                  <a:spcPts val="0"/>
                </a:spcBef>
              </a:pP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97" name="Google Shape;797;p15"/>
            <p:cNvSpPr/>
            <p:nvPr/>
          </p:nvSpPr>
          <p:spPr>
            <a:xfrm>
              <a:off x="5244077" y="814589"/>
              <a:ext cx="11592053" cy="8055271"/>
            </a:xfrm>
            <a:custGeom>
              <a:avLst/>
              <a:gdLst/>
              <a:ahLst/>
              <a:cxnLst/>
              <a:rect l="l" t="t" r="r" b="b"/>
              <a:pathLst>
                <a:path w="11592053" h="8055271" extrusionOk="0">
                  <a:moveTo>
                    <a:pt x="640475" y="8055272"/>
                  </a:moveTo>
                  <a:cubicBezTo>
                    <a:pt x="561251" y="8055272"/>
                    <a:pt x="493041" y="8054218"/>
                    <a:pt x="434179" y="8052008"/>
                  </a:cubicBezTo>
                  <a:cubicBezTo>
                    <a:pt x="160999" y="8041725"/>
                    <a:pt x="76114" y="8007832"/>
                    <a:pt x="70811" y="7906936"/>
                  </a:cubicBezTo>
                  <a:cubicBezTo>
                    <a:pt x="24646" y="7026562"/>
                    <a:pt x="357" y="6286738"/>
                    <a:pt x="31836" y="5537650"/>
                  </a:cubicBezTo>
                  <a:cubicBezTo>
                    <a:pt x="131542" y="3164165"/>
                    <a:pt x="59763" y="1773956"/>
                    <a:pt x="21196" y="1027078"/>
                  </a:cubicBezTo>
                  <a:cubicBezTo>
                    <a:pt x="-5864" y="503137"/>
                    <a:pt x="-17048" y="286285"/>
                    <a:pt x="50091" y="218857"/>
                  </a:cubicBezTo>
                  <a:cubicBezTo>
                    <a:pt x="66375" y="202523"/>
                    <a:pt x="87774" y="194840"/>
                    <a:pt x="113593" y="196081"/>
                  </a:cubicBezTo>
                  <a:cubicBezTo>
                    <a:pt x="868001" y="232081"/>
                    <a:pt x="1890626" y="181140"/>
                    <a:pt x="3074743" y="122160"/>
                  </a:cubicBezTo>
                  <a:cubicBezTo>
                    <a:pt x="4224559" y="64896"/>
                    <a:pt x="5527775" y="0"/>
                    <a:pt x="6883700" y="0"/>
                  </a:cubicBezTo>
                  <a:cubicBezTo>
                    <a:pt x="7408321" y="0"/>
                    <a:pt x="7949260" y="19411"/>
                    <a:pt x="8472385" y="38176"/>
                  </a:cubicBezTo>
                  <a:cubicBezTo>
                    <a:pt x="9002565" y="57196"/>
                    <a:pt x="9550812" y="76862"/>
                    <a:pt x="10089678" y="76862"/>
                  </a:cubicBezTo>
                  <a:cubicBezTo>
                    <a:pt x="10655620" y="76862"/>
                    <a:pt x="10991758" y="60663"/>
                    <a:pt x="11192598" y="50975"/>
                  </a:cubicBezTo>
                  <a:cubicBezTo>
                    <a:pt x="11471642" y="37513"/>
                    <a:pt x="11500810" y="36102"/>
                    <a:pt x="11506640" y="119559"/>
                  </a:cubicBezTo>
                  <a:cubicBezTo>
                    <a:pt x="11633270" y="1931113"/>
                    <a:pt x="11589587" y="4037010"/>
                    <a:pt x="11560691" y="5430533"/>
                  </a:cubicBezTo>
                  <a:cubicBezTo>
                    <a:pt x="11551666" y="5866309"/>
                    <a:pt x="11543848" y="6242647"/>
                    <a:pt x="11543848" y="6502535"/>
                  </a:cubicBezTo>
                  <a:cubicBezTo>
                    <a:pt x="11543848" y="6817172"/>
                    <a:pt x="11555592" y="7038766"/>
                    <a:pt x="11563360" y="7185402"/>
                  </a:cubicBezTo>
                  <a:cubicBezTo>
                    <a:pt x="11570125" y="7312898"/>
                    <a:pt x="11574204" y="7389845"/>
                    <a:pt x="11566828" y="7438372"/>
                  </a:cubicBezTo>
                  <a:cubicBezTo>
                    <a:pt x="11558856" y="7490928"/>
                    <a:pt x="11536454" y="7513364"/>
                    <a:pt x="11489524" y="7515812"/>
                  </a:cubicBezTo>
                  <a:cubicBezTo>
                    <a:pt x="10854523" y="7549041"/>
                    <a:pt x="10488706" y="7599252"/>
                    <a:pt x="10101406" y="7652402"/>
                  </a:cubicBezTo>
                  <a:cubicBezTo>
                    <a:pt x="9454132" y="7741230"/>
                    <a:pt x="8720495" y="7841905"/>
                    <a:pt x="6518870" y="7891146"/>
                  </a:cubicBezTo>
                  <a:cubicBezTo>
                    <a:pt x="4507156" y="7936138"/>
                    <a:pt x="3099253" y="7983271"/>
                    <a:pt x="2167631" y="8014462"/>
                  </a:cubicBezTo>
                  <a:cubicBezTo>
                    <a:pt x="1426022" y="8039312"/>
                    <a:pt x="949520" y="8055272"/>
                    <a:pt x="640475" y="8055272"/>
                  </a:cubicBezTo>
                  <a:close/>
                  <a:moveTo>
                    <a:pt x="108120" y="224262"/>
                  </a:moveTo>
                  <a:cubicBezTo>
                    <a:pt x="92160" y="224262"/>
                    <a:pt x="80024" y="228937"/>
                    <a:pt x="70165" y="238846"/>
                  </a:cubicBezTo>
                  <a:cubicBezTo>
                    <a:pt x="11881" y="297368"/>
                    <a:pt x="24459" y="540735"/>
                    <a:pt x="49496" y="1025617"/>
                  </a:cubicBezTo>
                  <a:cubicBezTo>
                    <a:pt x="88097" y="1772954"/>
                    <a:pt x="159928" y="3164012"/>
                    <a:pt x="60154" y="5538823"/>
                  </a:cubicBezTo>
                  <a:cubicBezTo>
                    <a:pt x="28726" y="6286789"/>
                    <a:pt x="52998" y="7025865"/>
                    <a:pt x="99128" y="7905441"/>
                  </a:cubicBezTo>
                  <a:cubicBezTo>
                    <a:pt x="102885" y="7977135"/>
                    <a:pt x="154149" y="8013119"/>
                    <a:pt x="435267" y="8023691"/>
                  </a:cubicBezTo>
                  <a:cubicBezTo>
                    <a:pt x="722725" y="8034535"/>
                    <a:pt x="1235619" y="8017334"/>
                    <a:pt x="2166730" y="7986161"/>
                  </a:cubicBezTo>
                  <a:cubicBezTo>
                    <a:pt x="3098420" y="7954954"/>
                    <a:pt x="4506408" y="7907820"/>
                    <a:pt x="6518292" y="7862828"/>
                  </a:cubicBezTo>
                  <a:cubicBezTo>
                    <a:pt x="8718302" y="7813621"/>
                    <a:pt x="9451089" y="7713066"/>
                    <a:pt x="10097616" y="7624340"/>
                  </a:cubicBezTo>
                  <a:cubicBezTo>
                    <a:pt x="10485528" y="7571104"/>
                    <a:pt x="10851922" y="7520826"/>
                    <a:pt x="11488096" y="7487528"/>
                  </a:cubicBezTo>
                  <a:cubicBezTo>
                    <a:pt x="11517247" y="7486016"/>
                    <a:pt x="11532290" y="7477619"/>
                    <a:pt x="11538885" y="7434106"/>
                  </a:cubicBezTo>
                  <a:cubicBezTo>
                    <a:pt x="11545819" y="7388434"/>
                    <a:pt x="11541790" y="7312575"/>
                    <a:pt x="11535128" y="7186880"/>
                  </a:cubicBezTo>
                  <a:cubicBezTo>
                    <a:pt x="11527343" y="7039956"/>
                    <a:pt x="11515564" y="6817886"/>
                    <a:pt x="11515564" y="6502501"/>
                  </a:cubicBezTo>
                  <a:cubicBezTo>
                    <a:pt x="11515564" y="6242324"/>
                    <a:pt x="11523366" y="5865851"/>
                    <a:pt x="11532408" y="5429921"/>
                  </a:cubicBezTo>
                  <a:cubicBezTo>
                    <a:pt x="11561303" y="4036908"/>
                    <a:pt x="11604952" y="1931776"/>
                    <a:pt x="11478407" y="121497"/>
                  </a:cubicBezTo>
                  <a:cubicBezTo>
                    <a:pt x="11474719" y="68839"/>
                    <a:pt x="11474515" y="65712"/>
                    <a:pt x="11193975" y="79224"/>
                  </a:cubicBezTo>
                  <a:cubicBezTo>
                    <a:pt x="10992880" y="88913"/>
                    <a:pt x="10656317" y="105145"/>
                    <a:pt x="10089695" y="105145"/>
                  </a:cubicBezTo>
                  <a:cubicBezTo>
                    <a:pt x="9550320" y="105145"/>
                    <a:pt x="9001818" y="85462"/>
                    <a:pt x="8471383" y="66425"/>
                  </a:cubicBezTo>
                  <a:cubicBezTo>
                    <a:pt x="7948512" y="47660"/>
                    <a:pt x="7407829" y="28266"/>
                    <a:pt x="6883717" y="28266"/>
                  </a:cubicBezTo>
                  <a:cubicBezTo>
                    <a:pt x="5528506" y="28266"/>
                    <a:pt x="4225663" y="93162"/>
                    <a:pt x="3076170" y="150392"/>
                  </a:cubicBezTo>
                  <a:cubicBezTo>
                    <a:pt x="1891306" y="209407"/>
                    <a:pt x="868018" y="260365"/>
                    <a:pt x="112267" y="224313"/>
                  </a:cubicBezTo>
                  <a:cubicBezTo>
                    <a:pt x="110857" y="224296"/>
                    <a:pt x="109463" y="224262"/>
                    <a:pt x="108120" y="22426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02" name="Google Shape;802;p15"/>
          <p:cNvGrpSpPr/>
          <p:nvPr/>
        </p:nvGrpSpPr>
        <p:grpSpPr>
          <a:xfrm rot="-896372">
            <a:off x="-80443" y="302454"/>
            <a:ext cx="1063089" cy="1405252"/>
            <a:chOff x="1881111" y="1166386"/>
            <a:chExt cx="2126174" cy="2810500"/>
          </a:xfrm>
        </p:grpSpPr>
        <p:sp>
          <p:nvSpPr>
            <p:cNvPr id="803" name="Google Shape;803;p15"/>
            <p:cNvSpPr/>
            <p:nvPr/>
          </p:nvSpPr>
          <p:spPr>
            <a:xfrm>
              <a:off x="2208682" y="1241813"/>
              <a:ext cx="1463278" cy="2103530"/>
            </a:xfrm>
            <a:custGeom>
              <a:avLst/>
              <a:gdLst/>
              <a:ahLst/>
              <a:cxnLst/>
              <a:rect l="l" t="t" r="r" b="b"/>
              <a:pathLst>
                <a:path w="1463278" h="2103530" extrusionOk="0">
                  <a:moveTo>
                    <a:pt x="671858" y="1450"/>
                  </a:moveTo>
                  <a:cubicBezTo>
                    <a:pt x="841143" y="-9837"/>
                    <a:pt x="1014162" y="45002"/>
                    <a:pt x="1147281" y="157411"/>
                  </a:cubicBezTo>
                  <a:cubicBezTo>
                    <a:pt x="1274956" y="265227"/>
                    <a:pt x="1371043" y="411637"/>
                    <a:pt x="1421004" y="570931"/>
                  </a:cubicBezTo>
                  <a:cubicBezTo>
                    <a:pt x="1478444" y="754097"/>
                    <a:pt x="1476718" y="954615"/>
                    <a:pt x="1419677" y="1137646"/>
                  </a:cubicBezTo>
                  <a:cubicBezTo>
                    <a:pt x="1409475" y="1170378"/>
                    <a:pt x="1398042" y="1202580"/>
                    <a:pt x="1385968" y="1234491"/>
                  </a:cubicBezTo>
                  <a:cubicBezTo>
                    <a:pt x="1328269" y="1386932"/>
                    <a:pt x="1255796" y="1532719"/>
                    <a:pt x="1231929" y="1697976"/>
                  </a:cubicBezTo>
                  <a:cubicBezTo>
                    <a:pt x="1222104" y="1765996"/>
                    <a:pt x="1223117" y="1833083"/>
                    <a:pt x="1220693" y="1901457"/>
                  </a:cubicBezTo>
                  <a:cubicBezTo>
                    <a:pt x="1215373" y="2051492"/>
                    <a:pt x="1028458" y="2075398"/>
                    <a:pt x="908819" y="2090676"/>
                  </a:cubicBezTo>
                  <a:cubicBezTo>
                    <a:pt x="885362" y="2093672"/>
                    <a:pt x="855315" y="2096736"/>
                    <a:pt x="821736" y="2098664"/>
                  </a:cubicBezTo>
                  <a:cubicBezTo>
                    <a:pt x="788218" y="2101514"/>
                    <a:pt x="758042" y="2102733"/>
                    <a:pt x="734400" y="2103093"/>
                  </a:cubicBezTo>
                  <a:cubicBezTo>
                    <a:pt x="613799" y="2104914"/>
                    <a:pt x="425388" y="2107736"/>
                    <a:pt x="398844" y="1959966"/>
                  </a:cubicBezTo>
                  <a:cubicBezTo>
                    <a:pt x="386747" y="1892626"/>
                    <a:pt x="378239" y="1826073"/>
                    <a:pt x="358865" y="1760133"/>
                  </a:cubicBezTo>
                  <a:cubicBezTo>
                    <a:pt x="311800" y="1599918"/>
                    <a:pt x="219386" y="1465874"/>
                    <a:pt x="140654" y="1323145"/>
                  </a:cubicBezTo>
                  <a:cubicBezTo>
                    <a:pt x="124171" y="1293269"/>
                    <a:pt x="108289" y="1263012"/>
                    <a:pt x="93550" y="1232051"/>
                  </a:cubicBezTo>
                  <a:cubicBezTo>
                    <a:pt x="11129" y="1058952"/>
                    <a:pt x="-19014" y="860716"/>
                    <a:pt x="11865" y="671266"/>
                  </a:cubicBezTo>
                  <a:cubicBezTo>
                    <a:pt x="50005" y="437269"/>
                    <a:pt x="188337" y="207072"/>
                    <a:pt x="397309" y="84883"/>
                  </a:cubicBezTo>
                  <a:cubicBezTo>
                    <a:pt x="482452" y="35109"/>
                    <a:pt x="576565" y="7802"/>
                    <a:pt x="671858" y="145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4" name="Google Shape;804;p15"/>
            <p:cNvSpPr/>
            <p:nvPr/>
          </p:nvSpPr>
          <p:spPr>
            <a:xfrm>
              <a:off x="2817712" y="2493164"/>
              <a:ext cx="323017" cy="865176"/>
            </a:xfrm>
            <a:custGeom>
              <a:avLst/>
              <a:gdLst/>
              <a:ahLst/>
              <a:cxnLst/>
              <a:rect l="l" t="t" r="r" b="b"/>
              <a:pathLst>
                <a:path w="323017" h="865176" extrusionOk="0">
                  <a:moveTo>
                    <a:pt x="289160" y="17883"/>
                  </a:moveTo>
                  <a:cubicBezTo>
                    <a:pt x="235791" y="-29851"/>
                    <a:pt x="195660" y="29496"/>
                    <a:pt x="156593" y="61997"/>
                  </a:cubicBezTo>
                  <a:cubicBezTo>
                    <a:pt x="130555" y="42733"/>
                    <a:pt x="113166" y="13201"/>
                    <a:pt x="78271" y="6101"/>
                  </a:cubicBezTo>
                  <a:cubicBezTo>
                    <a:pt x="48865" y="115"/>
                    <a:pt x="20544" y="14229"/>
                    <a:pt x="7531" y="40996"/>
                  </a:cubicBezTo>
                  <a:cubicBezTo>
                    <a:pt x="-6236" y="69310"/>
                    <a:pt x="540" y="99944"/>
                    <a:pt x="14459" y="126661"/>
                  </a:cubicBezTo>
                  <a:cubicBezTo>
                    <a:pt x="36369" y="168711"/>
                    <a:pt x="63290" y="204967"/>
                    <a:pt x="78434" y="250789"/>
                  </a:cubicBezTo>
                  <a:cubicBezTo>
                    <a:pt x="107841" y="339781"/>
                    <a:pt x="111417" y="435439"/>
                    <a:pt x="118756" y="528135"/>
                  </a:cubicBezTo>
                  <a:cubicBezTo>
                    <a:pt x="127046" y="632849"/>
                    <a:pt x="132686" y="738187"/>
                    <a:pt x="144232" y="842591"/>
                  </a:cubicBezTo>
                  <a:cubicBezTo>
                    <a:pt x="147797" y="874827"/>
                    <a:pt x="196324" y="871601"/>
                    <a:pt x="194648" y="838999"/>
                  </a:cubicBezTo>
                  <a:cubicBezTo>
                    <a:pt x="186679" y="683719"/>
                    <a:pt x="175207" y="525106"/>
                    <a:pt x="154754" y="370944"/>
                  </a:cubicBezTo>
                  <a:cubicBezTo>
                    <a:pt x="146065" y="305470"/>
                    <a:pt x="132174" y="239806"/>
                    <a:pt x="103201" y="180049"/>
                  </a:cubicBezTo>
                  <a:cubicBezTo>
                    <a:pt x="89091" y="150949"/>
                    <a:pt x="65247" y="125222"/>
                    <a:pt x="53583" y="95307"/>
                  </a:cubicBezTo>
                  <a:cubicBezTo>
                    <a:pt x="43067" y="76673"/>
                    <a:pt x="50209" y="63925"/>
                    <a:pt x="74998" y="57061"/>
                  </a:cubicBezTo>
                  <a:cubicBezTo>
                    <a:pt x="85110" y="62694"/>
                    <a:pt x="93922" y="69866"/>
                    <a:pt x="101430" y="78579"/>
                  </a:cubicBezTo>
                  <a:cubicBezTo>
                    <a:pt x="114544" y="90945"/>
                    <a:pt x="125859" y="103609"/>
                    <a:pt x="140306" y="114632"/>
                  </a:cubicBezTo>
                  <a:cubicBezTo>
                    <a:pt x="150879" y="122698"/>
                    <a:pt x="161727" y="122355"/>
                    <a:pt x="173053" y="116503"/>
                  </a:cubicBezTo>
                  <a:cubicBezTo>
                    <a:pt x="194873" y="105239"/>
                    <a:pt x="213645" y="66696"/>
                    <a:pt x="234526" y="60367"/>
                  </a:cubicBezTo>
                  <a:cubicBezTo>
                    <a:pt x="276743" y="47573"/>
                    <a:pt x="267610" y="126880"/>
                    <a:pt x="264793" y="149757"/>
                  </a:cubicBezTo>
                  <a:cubicBezTo>
                    <a:pt x="256368" y="218232"/>
                    <a:pt x="238446" y="284229"/>
                    <a:pt x="233705" y="353479"/>
                  </a:cubicBezTo>
                  <a:cubicBezTo>
                    <a:pt x="224381" y="489716"/>
                    <a:pt x="234183" y="629336"/>
                    <a:pt x="260794" y="763132"/>
                  </a:cubicBezTo>
                  <a:cubicBezTo>
                    <a:pt x="265996" y="789281"/>
                    <a:pt x="304755" y="788343"/>
                    <a:pt x="303349" y="760103"/>
                  </a:cubicBezTo>
                  <a:cubicBezTo>
                    <a:pt x="294171" y="575458"/>
                    <a:pt x="271311" y="397503"/>
                    <a:pt x="308815" y="213960"/>
                  </a:cubicBezTo>
                  <a:cubicBezTo>
                    <a:pt x="320777" y="155378"/>
                    <a:pt x="341275" y="64492"/>
                    <a:pt x="289160" y="1788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5" name="Google Shape;805;p15"/>
            <p:cNvSpPr/>
            <p:nvPr/>
          </p:nvSpPr>
          <p:spPr>
            <a:xfrm>
              <a:off x="2708434" y="3666207"/>
              <a:ext cx="712948" cy="310679"/>
            </a:xfrm>
            <a:custGeom>
              <a:avLst/>
              <a:gdLst/>
              <a:ahLst/>
              <a:cxnLst/>
              <a:rect l="l" t="t" r="r" b="b"/>
              <a:pathLst>
                <a:path w="712948" h="310679" extrusionOk="0">
                  <a:moveTo>
                    <a:pt x="355090" y="60354"/>
                  </a:moveTo>
                  <a:cubicBezTo>
                    <a:pt x="368834" y="58971"/>
                    <a:pt x="382551" y="57341"/>
                    <a:pt x="396239" y="55452"/>
                  </a:cubicBezTo>
                  <a:cubicBezTo>
                    <a:pt x="449973" y="48038"/>
                    <a:pt x="504962" y="37971"/>
                    <a:pt x="556633" y="21141"/>
                  </a:cubicBezTo>
                  <a:cubicBezTo>
                    <a:pt x="595892" y="8354"/>
                    <a:pt x="648136" y="-14361"/>
                    <a:pt x="686821" y="12654"/>
                  </a:cubicBezTo>
                  <a:cubicBezTo>
                    <a:pt x="729545" y="42490"/>
                    <a:pt x="713303" y="86137"/>
                    <a:pt x="684808" y="123854"/>
                  </a:cubicBezTo>
                  <a:cubicBezTo>
                    <a:pt x="665755" y="149070"/>
                    <a:pt x="641230" y="171638"/>
                    <a:pt x="625185" y="185657"/>
                  </a:cubicBezTo>
                  <a:cubicBezTo>
                    <a:pt x="557358" y="244919"/>
                    <a:pt x="471028" y="305913"/>
                    <a:pt x="378361" y="310269"/>
                  </a:cubicBezTo>
                  <a:cubicBezTo>
                    <a:pt x="276004" y="315081"/>
                    <a:pt x="189258" y="277043"/>
                    <a:pt x="105499" y="222654"/>
                  </a:cubicBezTo>
                  <a:cubicBezTo>
                    <a:pt x="87626" y="211053"/>
                    <a:pt x="60149" y="192189"/>
                    <a:pt x="37716" y="169924"/>
                  </a:cubicBezTo>
                  <a:cubicBezTo>
                    <a:pt x="4159" y="136625"/>
                    <a:pt x="-18105" y="95721"/>
                    <a:pt x="19956" y="60129"/>
                  </a:cubicBezTo>
                  <a:cubicBezTo>
                    <a:pt x="54418" y="27903"/>
                    <a:pt x="109356" y="42990"/>
                    <a:pt x="150033" y="50090"/>
                  </a:cubicBezTo>
                  <a:cubicBezTo>
                    <a:pt x="203570" y="59426"/>
                    <a:pt x="259431" y="61607"/>
                    <a:pt x="313671" y="61332"/>
                  </a:cubicBezTo>
                  <a:cubicBezTo>
                    <a:pt x="327478" y="61259"/>
                    <a:pt x="341289" y="60933"/>
                    <a:pt x="355090" y="6035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6" name="Google Shape;806;p15"/>
            <p:cNvSpPr/>
            <p:nvPr/>
          </p:nvSpPr>
          <p:spPr>
            <a:xfrm>
              <a:off x="2592030" y="3504880"/>
              <a:ext cx="908239" cy="329180"/>
            </a:xfrm>
            <a:custGeom>
              <a:avLst/>
              <a:gdLst/>
              <a:ahLst/>
              <a:cxnLst/>
              <a:rect l="l" t="t" r="r" b="b"/>
              <a:pathLst>
                <a:path w="908239" h="329180" extrusionOk="0">
                  <a:moveTo>
                    <a:pt x="876970" y="0"/>
                  </a:moveTo>
                  <a:cubicBezTo>
                    <a:pt x="876970" y="0"/>
                    <a:pt x="735410" y="84551"/>
                    <a:pt x="429098" y="89172"/>
                  </a:cubicBezTo>
                  <a:cubicBezTo>
                    <a:pt x="122785" y="93792"/>
                    <a:pt x="33903" y="32804"/>
                    <a:pt x="33903" y="32804"/>
                  </a:cubicBezTo>
                  <a:cubicBezTo>
                    <a:pt x="33903" y="32804"/>
                    <a:pt x="-41669" y="98339"/>
                    <a:pt x="32846" y="219067"/>
                  </a:cubicBezTo>
                  <a:cubicBezTo>
                    <a:pt x="107360" y="339795"/>
                    <a:pt x="544822" y="364747"/>
                    <a:pt x="754817" y="276514"/>
                  </a:cubicBezTo>
                  <a:cubicBezTo>
                    <a:pt x="1001068" y="173054"/>
                    <a:pt x="876970" y="0"/>
                    <a:pt x="87697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7" name="Google Shape;807;p15"/>
            <p:cNvSpPr/>
            <p:nvPr/>
          </p:nvSpPr>
          <p:spPr>
            <a:xfrm>
              <a:off x="2579236" y="3325333"/>
              <a:ext cx="908236" cy="329180"/>
            </a:xfrm>
            <a:custGeom>
              <a:avLst/>
              <a:gdLst/>
              <a:ahLst/>
              <a:cxnLst/>
              <a:rect l="l" t="t" r="r" b="b"/>
              <a:pathLst>
                <a:path w="908236" h="329180" extrusionOk="0">
                  <a:moveTo>
                    <a:pt x="876970" y="0"/>
                  </a:moveTo>
                  <a:cubicBezTo>
                    <a:pt x="876970" y="0"/>
                    <a:pt x="735410" y="84551"/>
                    <a:pt x="429098" y="89172"/>
                  </a:cubicBezTo>
                  <a:cubicBezTo>
                    <a:pt x="122786" y="93792"/>
                    <a:pt x="33903" y="32804"/>
                    <a:pt x="33903" y="32804"/>
                  </a:cubicBezTo>
                  <a:cubicBezTo>
                    <a:pt x="33903" y="32804"/>
                    <a:pt x="-41669" y="98339"/>
                    <a:pt x="32845" y="219067"/>
                  </a:cubicBezTo>
                  <a:cubicBezTo>
                    <a:pt x="107360" y="339795"/>
                    <a:pt x="544822" y="364747"/>
                    <a:pt x="754817" y="276514"/>
                  </a:cubicBezTo>
                  <a:cubicBezTo>
                    <a:pt x="1001063" y="173054"/>
                    <a:pt x="876970" y="0"/>
                    <a:pt x="8769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8" name="Google Shape;808;p15"/>
            <p:cNvSpPr/>
            <p:nvPr/>
          </p:nvSpPr>
          <p:spPr>
            <a:xfrm>
              <a:off x="2567661" y="3174412"/>
              <a:ext cx="908234" cy="317655"/>
            </a:xfrm>
            <a:custGeom>
              <a:avLst/>
              <a:gdLst/>
              <a:ahLst/>
              <a:cxnLst/>
              <a:rect l="l" t="t" r="r" b="b"/>
              <a:pathLst>
                <a:path w="908234" h="317655" extrusionOk="0">
                  <a:moveTo>
                    <a:pt x="894573" y="22032"/>
                  </a:moveTo>
                  <a:cubicBezTo>
                    <a:pt x="887048" y="3494"/>
                    <a:pt x="865571" y="-4983"/>
                    <a:pt x="847221" y="3005"/>
                  </a:cubicBezTo>
                  <a:cubicBezTo>
                    <a:pt x="791192" y="27394"/>
                    <a:pt x="654913" y="74240"/>
                    <a:pt x="429098" y="77646"/>
                  </a:cubicBezTo>
                  <a:cubicBezTo>
                    <a:pt x="209599" y="80957"/>
                    <a:pt x="101748" y="50581"/>
                    <a:pt x="58243" y="33094"/>
                  </a:cubicBezTo>
                  <a:cubicBezTo>
                    <a:pt x="41169" y="26231"/>
                    <a:pt x="21509" y="33364"/>
                    <a:pt x="13203" y="49772"/>
                  </a:cubicBezTo>
                  <a:cubicBezTo>
                    <a:pt x="-2026" y="79850"/>
                    <a:pt x="-13010" y="133244"/>
                    <a:pt x="32846" y="207542"/>
                  </a:cubicBezTo>
                  <a:cubicBezTo>
                    <a:pt x="107360" y="328270"/>
                    <a:pt x="544823" y="353221"/>
                    <a:pt x="754818" y="264989"/>
                  </a:cubicBezTo>
                  <a:cubicBezTo>
                    <a:pt x="934051" y="189684"/>
                    <a:pt x="917079" y="77511"/>
                    <a:pt x="894573" y="22032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9" name="Google Shape;809;p15"/>
            <p:cNvSpPr/>
            <p:nvPr/>
          </p:nvSpPr>
          <p:spPr>
            <a:xfrm>
              <a:off x="2921693" y="1374242"/>
              <a:ext cx="674674" cy="1071846"/>
            </a:xfrm>
            <a:custGeom>
              <a:avLst/>
              <a:gdLst/>
              <a:ahLst/>
              <a:cxnLst/>
              <a:rect l="l" t="t" r="r" b="b"/>
              <a:pathLst>
                <a:path w="674674" h="1071846" extrusionOk="0">
                  <a:moveTo>
                    <a:pt x="637280" y="954094"/>
                  </a:moveTo>
                  <a:cubicBezTo>
                    <a:pt x="624520" y="984155"/>
                    <a:pt x="607834" y="1012945"/>
                    <a:pt x="584209" y="1035413"/>
                  </a:cubicBezTo>
                  <a:cubicBezTo>
                    <a:pt x="536807" y="1080493"/>
                    <a:pt x="466589" y="1088014"/>
                    <a:pt x="422803" y="1033591"/>
                  </a:cubicBezTo>
                  <a:cubicBezTo>
                    <a:pt x="385523" y="987151"/>
                    <a:pt x="383223" y="922458"/>
                    <a:pt x="372881" y="866445"/>
                  </a:cubicBezTo>
                  <a:cubicBezTo>
                    <a:pt x="361662" y="805693"/>
                    <a:pt x="344965" y="745965"/>
                    <a:pt x="323179" y="688158"/>
                  </a:cubicBezTo>
                  <a:cubicBezTo>
                    <a:pt x="279612" y="572545"/>
                    <a:pt x="215682" y="464532"/>
                    <a:pt x="134532" y="371297"/>
                  </a:cubicBezTo>
                  <a:cubicBezTo>
                    <a:pt x="101054" y="332838"/>
                    <a:pt x="64528" y="296548"/>
                    <a:pt x="37371" y="253396"/>
                  </a:cubicBezTo>
                  <a:cubicBezTo>
                    <a:pt x="10214" y="210244"/>
                    <a:pt x="-7107" y="158176"/>
                    <a:pt x="2836" y="108177"/>
                  </a:cubicBezTo>
                  <a:cubicBezTo>
                    <a:pt x="18565" y="29095"/>
                    <a:pt x="101577" y="-1916"/>
                    <a:pt x="174409" y="91"/>
                  </a:cubicBezTo>
                  <a:cubicBezTo>
                    <a:pt x="302827" y="3632"/>
                    <a:pt x="396045" y="100628"/>
                    <a:pt x="468102" y="196118"/>
                  </a:cubicBezTo>
                  <a:cubicBezTo>
                    <a:pt x="546238" y="299662"/>
                    <a:pt x="605590" y="417411"/>
                    <a:pt x="641706" y="542007"/>
                  </a:cubicBezTo>
                  <a:cubicBezTo>
                    <a:pt x="680116" y="674527"/>
                    <a:pt x="691622" y="820336"/>
                    <a:pt x="639732" y="948180"/>
                  </a:cubicBezTo>
                  <a:cubicBezTo>
                    <a:pt x="638933" y="950153"/>
                    <a:pt x="638112" y="952126"/>
                    <a:pt x="637280" y="95409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0" name="Google Shape;810;p15"/>
            <p:cNvSpPr/>
            <p:nvPr/>
          </p:nvSpPr>
          <p:spPr>
            <a:xfrm>
              <a:off x="3298161" y="2544974"/>
              <a:ext cx="149068" cy="212189"/>
            </a:xfrm>
            <a:custGeom>
              <a:avLst/>
              <a:gdLst/>
              <a:ahLst/>
              <a:cxnLst/>
              <a:rect l="l" t="t" r="r" b="b"/>
              <a:pathLst>
                <a:path w="149068" h="212189" extrusionOk="0">
                  <a:moveTo>
                    <a:pt x="132349" y="20956"/>
                  </a:moveTo>
                  <a:cubicBezTo>
                    <a:pt x="102212" y="-16187"/>
                    <a:pt x="48612" y="142"/>
                    <a:pt x="24605" y="37977"/>
                  </a:cubicBezTo>
                  <a:cubicBezTo>
                    <a:pt x="1969" y="73648"/>
                    <a:pt x="-3941" y="123112"/>
                    <a:pt x="2374" y="164286"/>
                  </a:cubicBezTo>
                  <a:cubicBezTo>
                    <a:pt x="14510" y="243363"/>
                    <a:pt x="82276" y="210828"/>
                    <a:pt x="113122" y="164657"/>
                  </a:cubicBezTo>
                  <a:cubicBezTo>
                    <a:pt x="126731" y="144287"/>
                    <a:pt x="139458" y="122831"/>
                    <a:pt x="145543" y="99105"/>
                  </a:cubicBezTo>
                  <a:cubicBezTo>
                    <a:pt x="151628" y="75379"/>
                    <a:pt x="150396" y="48865"/>
                    <a:pt x="137422" y="28084"/>
                  </a:cubicBezTo>
                  <a:cubicBezTo>
                    <a:pt x="135819" y="25521"/>
                    <a:pt x="134121" y="23148"/>
                    <a:pt x="132349" y="2095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1" name="Google Shape;811;p15"/>
            <p:cNvSpPr/>
            <p:nvPr/>
          </p:nvSpPr>
          <p:spPr>
            <a:xfrm>
              <a:off x="3728188" y="1308043"/>
              <a:ext cx="223119" cy="243354"/>
            </a:xfrm>
            <a:custGeom>
              <a:avLst/>
              <a:gdLst/>
              <a:ahLst/>
              <a:cxnLst/>
              <a:rect l="l" t="t" r="r" b="b"/>
              <a:pathLst>
                <a:path w="223119" h="243354" extrusionOk="0">
                  <a:moveTo>
                    <a:pt x="186198" y="6646"/>
                  </a:moveTo>
                  <a:cubicBezTo>
                    <a:pt x="121283" y="73412"/>
                    <a:pt x="61739" y="146626"/>
                    <a:pt x="3562" y="219255"/>
                  </a:cubicBezTo>
                  <a:cubicBezTo>
                    <a:pt x="-9265" y="235269"/>
                    <a:pt x="15681" y="252492"/>
                    <a:pt x="28891" y="237753"/>
                  </a:cubicBezTo>
                  <a:cubicBezTo>
                    <a:pt x="89093" y="170577"/>
                    <a:pt x="153164" y="107779"/>
                    <a:pt x="215964" y="43182"/>
                  </a:cubicBezTo>
                  <a:cubicBezTo>
                    <a:pt x="236884" y="21665"/>
                    <a:pt x="207337" y="-15102"/>
                    <a:pt x="186198" y="664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2" name="Google Shape;812;p15"/>
            <p:cNvSpPr/>
            <p:nvPr/>
          </p:nvSpPr>
          <p:spPr>
            <a:xfrm>
              <a:off x="3850219" y="1681988"/>
              <a:ext cx="157066" cy="100049"/>
            </a:xfrm>
            <a:custGeom>
              <a:avLst/>
              <a:gdLst/>
              <a:ahLst/>
              <a:cxnLst/>
              <a:rect l="l" t="t" r="r" b="b"/>
              <a:pathLst>
                <a:path w="157066" h="100049" extrusionOk="0">
                  <a:moveTo>
                    <a:pt x="137186" y="1394"/>
                  </a:moveTo>
                  <a:cubicBezTo>
                    <a:pt x="96380" y="22029"/>
                    <a:pt x="52212" y="36913"/>
                    <a:pt x="12086" y="58408"/>
                  </a:cubicBezTo>
                  <a:cubicBezTo>
                    <a:pt x="-12517" y="71589"/>
                    <a:pt x="3949" y="108913"/>
                    <a:pt x="30155" y="98115"/>
                  </a:cubicBezTo>
                  <a:cubicBezTo>
                    <a:pt x="72907" y="80499"/>
                    <a:pt x="113364" y="50488"/>
                    <a:pt x="151751" y="24862"/>
                  </a:cubicBezTo>
                  <a:cubicBezTo>
                    <a:pt x="164905" y="16076"/>
                    <a:pt x="151194" y="-5688"/>
                    <a:pt x="137186" y="139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3" name="Google Shape;813;p15"/>
            <p:cNvSpPr/>
            <p:nvPr/>
          </p:nvSpPr>
          <p:spPr>
            <a:xfrm>
              <a:off x="3808687" y="2094255"/>
              <a:ext cx="139728" cy="57444"/>
            </a:xfrm>
            <a:custGeom>
              <a:avLst/>
              <a:gdLst/>
              <a:ahLst/>
              <a:cxnLst/>
              <a:rect l="l" t="t" r="r" b="b"/>
              <a:pathLst>
                <a:path w="139728" h="57444" extrusionOk="0">
                  <a:moveTo>
                    <a:pt x="127783" y="29668"/>
                  </a:moveTo>
                  <a:cubicBezTo>
                    <a:pt x="93136" y="22990"/>
                    <a:pt x="60653" y="12254"/>
                    <a:pt x="27277" y="1141"/>
                  </a:cubicBezTo>
                  <a:cubicBezTo>
                    <a:pt x="2560" y="-7088"/>
                    <a:pt x="-11853" y="31652"/>
                    <a:pt x="12722" y="38532"/>
                  </a:cubicBezTo>
                  <a:cubicBezTo>
                    <a:pt x="49164" y="48729"/>
                    <a:pt x="87326" y="53917"/>
                    <a:pt x="124949" y="57368"/>
                  </a:cubicBezTo>
                  <a:cubicBezTo>
                    <a:pt x="143057" y="59026"/>
                    <a:pt x="145138" y="33012"/>
                    <a:pt x="127783" y="2966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4" name="Google Shape;814;p15"/>
            <p:cNvSpPr/>
            <p:nvPr/>
          </p:nvSpPr>
          <p:spPr>
            <a:xfrm>
              <a:off x="3751999" y="2498194"/>
              <a:ext cx="180559" cy="97372"/>
            </a:xfrm>
            <a:custGeom>
              <a:avLst/>
              <a:gdLst/>
              <a:ahLst/>
              <a:cxnLst/>
              <a:rect l="l" t="t" r="r" b="b"/>
              <a:pathLst>
                <a:path w="180559" h="97372" extrusionOk="0">
                  <a:moveTo>
                    <a:pt x="171711" y="68951"/>
                  </a:moveTo>
                  <a:cubicBezTo>
                    <a:pt x="124624" y="46765"/>
                    <a:pt x="78037" y="22712"/>
                    <a:pt x="30320" y="1971"/>
                  </a:cubicBezTo>
                  <a:cubicBezTo>
                    <a:pt x="3545" y="-9670"/>
                    <a:pt x="-13404" y="33606"/>
                    <a:pt x="13859" y="44263"/>
                  </a:cubicBezTo>
                  <a:cubicBezTo>
                    <a:pt x="62223" y="63167"/>
                    <a:pt x="112111" y="78928"/>
                    <a:pt x="161043" y="96359"/>
                  </a:cubicBezTo>
                  <a:cubicBezTo>
                    <a:pt x="179044" y="102772"/>
                    <a:pt x="188712" y="76961"/>
                    <a:pt x="171711" y="6895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5" name="Google Shape;815;p15"/>
            <p:cNvSpPr/>
            <p:nvPr/>
          </p:nvSpPr>
          <p:spPr>
            <a:xfrm>
              <a:off x="3620473" y="2917943"/>
              <a:ext cx="242482" cy="232134"/>
            </a:xfrm>
            <a:custGeom>
              <a:avLst/>
              <a:gdLst/>
              <a:ahLst/>
              <a:cxnLst/>
              <a:rect l="l" t="t" r="r" b="b"/>
              <a:pathLst>
                <a:path w="242482" h="232134" extrusionOk="0">
                  <a:moveTo>
                    <a:pt x="239233" y="209435"/>
                  </a:moveTo>
                  <a:cubicBezTo>
                    <a:pt x="179279" y="142236"/>
                    <a:pt x="115489" y="78589"/>
                    <a:pt x="55625" y="11283"/>
                  </a:cubicBezTo>
                  <a:cubicBezTo>
                    <a:pt x="25499" y="-22589"/>
                    <a:pt x="-23225" y="27888"/>
                    <a:pt x="12665" y="56533"/>
                  </a:cubicBezTo>
                  <a:cubicBezTo>
                    <a:pt x="83080" y="112731"/>
                    <a:pt x="150036" y="173039"/>
                    <a:pt x="220349" y="229333"/>
                  </a:cubicBezTo>
                  <a:cubicBezTo>
                    <a:pt x="232530" y="239080"/>
                    <a:pt x="249716" y="221183"/>
                    <a:pt x="239233" y="20943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6" name="Google Shape;816;p15"/>
            <p:cNvSpPr/>
            <p:nvPr/>
          </p:nvSpPr>
          <p:spPr>
            <a:xfrm>
              <a:off x="2050153" y="2807547"/>
              <a:ext cx="244216" cy="221663"/>
            </a:xfrm>
            <a:custGeom>
              <a:avLst/>
              <a:gdLst/>
              <a:ahLst/>
              <a:cxnLst/>
              <a:rect l="l" t="t" r="r" b="b"/>
              <a:pathLst>
                <a:path w="244216" h="221663" extrusionOk="0">
                  <a:moveTo>
                    <a:pt x="193536" y="8192"/>
                  </a:moveTo>
                  <a:cubicBezTo>
                    <a:pt x="131067" y="72373"/>
                    <a:pt x="64365" y="132186"/>
                    <a:pt x="3707" y="198154"/>
                  </a:cubicBezTo>
                  <a:cubicBezTo>
                    <a:pt x="-8530" y="211464"/>
                    <a:pt x="12340" y="228400"/>
                    <a:pt x="25572" y="218890"/>
                  </a:cubicBezTo>
                  <a:cubicBezTo>
                    <a:pt x="96931" y="167609"/>
                    <a:pt x="162931" y="109612"/>
                    <a:pt x="232772" y="56353"/>
                  </a:cubicBezTo>
                  <a:cubicBezTo>
                    <a:pt x="265294" y="31553"/>
                    <a:pt x="220951" y="-19975"/>
                    <a:pt x="193536" y="81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7" name="Google Shape;817;p15"/>
            <p:cNvSpPr/>
            <p:nvPr/>
          </p:nvSpPr>
          <p:spPr>
            <a:xfrm>
              <a:off x="2011542" y="2521434"/>
              <a:ext cx="117789" cy="87669"/>
            </a:xfrm>
            <a:custGeom>
              <a:avLst/>
              <a:gdLst/>
              <a:ahLst/>
              <a:cxnLst/>
              <a:rect l="l" t="t" r="r" b="b"/>
              <a:pathLst>
                <a:path w="117789" h="87669" extrusionOk="0">
                  <a:moveTo>
                    <a:pt x="84114" y="3008"/>
                  </a:moveTo>
                  <a:cubicBezTo>
                    <a:pt x="70173" y="10135"/>
                    <a:pt x="59724" y="23041"/>
                    <a:pt x="47414" y="32765"/>
                  </a:cubicBezTo>
                  <a:cubicBezTo>
                    <a:pt x="35036" y="42546"/>
                    <a:pt x="21517" y="51185"/>
                    <a:pt x="8115" y="59488"/>
                  </a:cubicBezTo>
                  <a:cubicBezTo>
                    <a:pt x="-8058" y="69499"/>
                    <a:pt x="1963" y="92910"/>
                    <a:pt x="20460" y="86609"/>
                  </a:cubicBezTo>
                  <a:cubicBezTo>
                    <a:pt x="36127" y="81269"/>
                    <a:pt x="51064" y="74844"/>
                    <a:pt x="66124" y="68026"/>
                  </a:cubicBezTo>
                  <a:cubicBezTo>
                    <a:pt x="80532" y="61500"/>
                    <a:pt x="98815" y="56064"/>
                    <a:pt x="110085" y="44862"/>
                  </a:cubicBezTo>
                  <a:cubicBezTo>
                    <a:pt x="128665" y="26386"/>
                    <a:pt x="111142" y="-10803"/>
                    <a:pt x="84114" y="300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8" name="Google Shape;818;p15"/>
            <p:cNvSpPr/>
            <p:nvPr/>
          </p:nvSpPr>
          <p:spPr>
            <a:xfrm>
              <a:off x="1881111" y="1997753"/>
              <a:ext cx="164311" cy="57376"/>
            </a:xfrm>
            <a:custGeom>
              <a:avLst/>
              <a:gdLst/>
              <a:ahLst/>
              <a:cxnLst/>
              <a:rect l="l" t="t" r="r" b="b"/>
              <a:pathLst>
                <a:path w="164311" h="57376" extrusionOk="0">
                  <a:moveTo>
                    <a:pt x="142235" y="0"/>
                  </a:moveTo>
                  <a:cubicBezTo>
                    <a:pt x="98904" y="101"/>
                    <a:pt x="49348" y="13698"/>
                    <a:pt x="7986" y="26475"/>
                  </a:cubicBezTo>
                  <a:cubicBezTo>
                    <a:pt x="-6012" y="30797"/>
                    <a:pt x="309" y="50527"/>
                    <a:pt x="12243" y="52444"/>
                  </a:cubicBezTo>
                  <a:cubicBezTo>
                    <a:pt x="54657" y="59245"/>
                    <a:pt x="108858" y="60246"/>
                    <a:pt x="150018" y="47486"/>
                  </a:cubicBezTo>
                  <a:cubicBezTo>
                    <a:pt x="173317" y="40258"/>
                    <a:pt x="166287" y="-56"/>
                    <a:pt x="1422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9" name="Google Shape;819;p15"/>
            <p:cNvSpPr/>
            <p:nvPr/>
          </p:nvSpPr>
          <p:spPr>
            <a:xfrm>
              <a:off x="2048749" y="1532415"/>
              <a:ext cx="97620" cy="56583"/>
            </a:xfrm>
            <a:custGeom>
              <a:avLst/>
              <a:gdLst/>
              <a:ahLst/>
              <a:cxnLst/>
              <a:rect l="l" t="t" r="r" b="b"/>
              <a:pathLst>
                <a:path w="97620" h="56583" extrusionOk="0">
                  <a:moveTo>
                    <a:pt x="78490" y="12792"/>
                  </a:moveTo>
                  <a:cubicBezTo>
                    <a:pt x="59144" y="9211"/>
                    <a:pt x="41267" y="11639"/>
                    <a:pt x="23215" y="1735"/>
                  </a:cubicBezTo>
                  <a:cubicBezTo>
                    <a:pt x="10781" y="-5089"/>
                    <a:pt x="-8441" y="9588"/>
                    <a:pt x="4060" y="21909"/>
                  </a:cubicBezTo>
                  <a:cubicBezTo>
                    <a:pt x="24103" y="41655"/>
                    <a:pt x="50698" y="59474"/>
                    <a:pt x="79896" y="56191"/>
                  </a:cubicBezTo>
                  <a:cubicBezTo>
                    <a:pt x="105855" y="53268"/>
                    <a:pt x="101502" y="17047"/>
                    <a:pt x="78490" y="127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0" name="Google Shape;820;p15"/>
            <p:cNvSpPr/>
            <p:nvPr/>
          </p:nvSpPr>
          <p:spPr>
            <a:xfrm>
              <a:off x="2147566" y="1166386"/>
              <a:ext cx="237614" cy="203619"/>
            </a:xfrm>
            <a:custGeom>
              <a:avLst/>
              <a:gdLst/>
              <a:ahLst/>
              <a:cxnLst/>
              <a:rect l="l" t="t" r="r" b="b"/>
              <a:pathLst>
                <a:path w="237614" h="203619" extrusionOk="0">
                  <a:moveTo>
                    <a:pt x="217562" y="141508"/>
                  </a:moveTo>
                  <a:cubicBezTo>
                    <a:pt x="199065" y="136499"/>
                    <a:pt x="183167" y="119035"/>
                    <a:pt x="168230" y="107456"/>
                  </a:cubicBezTo>
                  <a:cubicBezTo>
                    <a:pt x="150707" y="93870"/>
                    <a:pt x="133189" y="80284"/>
                    <a:pt x="115666" y="66698"/>
                  </a:cubicBezTo>
                  <a:cubicBezTo>
                    <a:pt x="86332" y="43950"/>
                    <a:pt x="53771" y="11117"/>
                    <a:pt x="17650" y="561"/>
                  </a:cubicBezTo>
                  <a:cubicBezTo>
                    <a:pt x="7409" y="-2435"/>
                    <a:pt x="-3855" y="7036"/>
                    <a:pt x="1285" y="17862"/>
                  </a:cubicBezTo>
                  <a:cubicBezTo>
                    <a:pt x="18887" y="54972"/>
                    <a:pt x="60430" y="84117"/>
                    <a:pt x="90145" y="111840"/>
                  </a:cubicBezTo>
                  <a:cubicBezTo>
                    <a:pt x="121222" y="140828"/>
                    <a:pt x="154829" y="184441"/>
                    <a:pt x="194381" y="201040"/>
                  </a:cubicBezTo>
                  <a:cubicBezTo>
                    <a:pt x="233032" y="217262"/>
                    <a:pt x="256635" y="152086"/>
                    <a:pt x="217562" y="14150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21" name="Google Shape;821;p15"/>
          <p:cNvGrpSpPr/>
          <p:nvPr/>
        </p:nvGrpSpPr>
        <p:grpSpPr>
          <a:xfrm rot="-5400000">
            <a:off x="81636" y="4149492"/>
            <a:ext cx="1242310" cy="405461"/>
            <a:chOff x="5411267" y="6235785"/>
            <a:chExt cx="2484620" cy="810923"/>
          </a:xfrm>
        </p:grpSpPr>
        <p:sp>
          <p:nvSpPr>
            <p:cNvPr id="822" name="Google Shape;822;p15"/>
            <p:cNvSpPr/>
            <p:nvPr/>
          </p:nvSpPr>
          <p:spPr>
            <a:xfrm>
              <a:off x="5411267" y="6235785"/>
              <a:ext cx="2484620" cy="810923"/>
            </a:xfrm>
            <a:custGeom>
              <a:avLst/>
              <a:gdLst/>
              <a:ahLst/>
              <a:cxnLst/>
              <a:rect l="l" t="t" r="r" b="b"/>
              <a:pathLst>
                <a:path w="2484620" h="810923" extrusionOk="0">
                  <a:moveTo>
                    <a:pt x="2483496" y="780217"/>
                  </a:moveTo>
                  <a:cubicBezTo>
                    <a:pt x="2460471" y="733816"/>
                    <a:pt x="2421576" y="691180"/>
                    <a:pt x="2380518" y="560008"/>
                  </a:cubicBezTo>
                  <a:cubicBezTo>
                    <a:pt x="2321513" y="364809"/>
                    <a:pt x="2317649" y="431502"/>
                    <a:pt x="2384045" y="298588"/>
                  </a:cubicBezTo>
                  <a:cubicBezTo>
                    <a:pt x="2488649" y="87270"/>
                    <a:pt x="2476417" y="88390"/>
                    <a:pt x="2428811" y="80297"/>
                  </a:cubicBezTo>
                  <a:cubicBezTo>
                    <a:pt x="2287364" y="56522"/>
                    <a:pt x="2107990" y="55377"/>
                    <a:pt x="1969478" y="44132"/>
                  </a:cubicBezTo>
                  <a:cubicBezTo>
                    <a:pt x="886791" y="-50975"/>
                    <a:pt x="614629" y="37781"/>
                    <a:pt x="16828" y="34272"/>
                  </a:cubicBezTo>
                  <a:cubicBezTo>
                    <a:pt x="-18228" y="34905"/>
                    <a:pt x="4059" y="77094"/>
                    <a:pt x="59873" y="276570"/>
                  </a:cubicBezTo>
                  <a:cubicBezTo>
                    <a:pt x="119706" y="492944"/>
                    <a:pt x="95246" y="356486"/>
                    <a:pt x="20597" y="736466"/>
                  </a:cubicBezTo>
                  <a:cubicBezTo>
                    <a:pt x="16859" y="759670"/>
                    <a:pt x="-2644" y="801678"/>
                    <a:pt x="33898" y="805920"/>
                  </a:cubicBezTo>
                  <a:cubicBezTo>
                    <a:pt x="574007" y="763881"/>
                    <a:pt x="1117007" y="820323"/>
                    <a:pt x="1658185" y="809520"/>
                  </a:cubicBezTo>
                  <a:cubicBezTo>
                    <a:pt x="1925720" y="804901"/>
                    <a:pt x="2193557" y="796046"/>
                    <a:pt x="2461068" y="805579"/>
                  </a:cubicBezTo>
                  <a:cubicBezTo>
                    <a:pt x="2475268" y="808350"/>
                    <a:pt x="2488639" y="794048"/>
                    <a:pt x="2483496" y="780217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3" name="Google Shape;823;p15"/>
            <p:cNvSpPr/>
            <p:nvPr/>
          </p:nvSpPr>
          <p:spPr>
            <a:xfrm>
              <a:off x="5411267" y="6235785"/>
              <a:ext cx="2484620" cy="810923"/>
            </a:xfrm>
            <a:custGeom>
              <a:avLst/>
              <a:gdLst/>
              <a:ahLst/>
              <a:cxnLst/>
              <a:rect l="l" t="t" r="r" b="b"/>
              <a:pathLst>
                <a:path w="2484620" h="810923" extrusionOk="0">
                  <a:moveTo>
                    <a:pt x="2483496" y="780217"/>
                  </a:moveTo>
                  <a:cubicBezTo>
                    <a:pt x="2460471" y="733816"/>
                    <a:pt x="2421576" y="691180"/>
                    <a:pt x="2380518" y="560008"/>
                  </a:cubicBezTo>
                  <a:cubicBezTo>
                    <a:pt x="2321513" y="364809"/>
                    <a:pt x="2317649" y="431502"/>
                    <a:pt x="2384045" y="298588"/>
                  </a:cubicBezTo>
                  <a:cubicBezTo>
                    <a:pt x="2488649" y="87270"/>
                    <a:pt x="2476417" y="88390"/>
                    <a:pt x="2428811" y="80297"/>
                  </a:cubicBezTo>
                  <a:cubicBezTo>
                    <a:pt x="2287364" y="56522"/>
                    <a:pt x="2107990" y="55377"/>
                    <a:pt x="1969478" y="44132"/>
                  </a:cubicBezTo>
                  <a:cubicBezTo>
                    <a:pt x="886791" y="-50975"/>
                    <a:pt x="614629" y="37781"/>
                    <a:pt x="16828" y="34272"/>
                  </a:cubicBezTo>
                  <a:cubicBezTo>
                    <a:pt x="-18228" y="34905"/>
                    <a:pt x="4059" y="77094"/>
                    <a:pt x="59873" y="276570"/>
                  </a:cubicBezTo>
                  <a:cubicBezTo>
                    <a:pt x="119706" y="492944"/>
                    <a:pt x="95246" y="356486"/>
                    <a:pt x="20597" y="736466"/>
                  </a:cubicBezTo>
                  <a:cubicBezTo>
                    <a:pt x="16859" y="759670"/>
                    <a:pt x="-2644" y="801678"/>
                    <a:pt x="33898" y="805920"/>
                  </a:cubicBezTo>
                  <a:cubicBezTo>
                    <a:pt x="574007" y="763881"/>
                    <a:pt x="1117007" y="820323"/>
                    <a:pt x="1658185" y="809520"/>
                  </a:cubicBezTo>
                  <a:cubicBezTo>
                    <a:pt x="1925720" y="804901"/>
                    <a:pt x="2193557" y="796046"/>
                    <a:pt x="2461068" y="805579"/>
                  </a:cubicBezTo>
                  <a:cubicBezTo>
                    <a:pt x="2475268" y="808350"/>
                    <a:pt x="2488639" y="794048"/>
                    <a:pt x="2483496" y="78021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24" name="Google Shape;824;p15"/>
          <p:cNvGrpSpPr/>
          <p:nvPr/>
        </p:nvGrpSpPr>
        <p:grpSpPr>
          <a:xfrm rot="-631942" flipH="1">
            <a:off x="7661473" y="3352449"/>
            <a:ext cx="746879" cy="1436583"/>
            <a:chOff x="14335834" y="6702952"/>
            <a:chExt cx="1493685" cy="2873025"/>
          </a:xfrm>
        </p:grpSpPr>
        <p:sp>
          <p:nvSpPr>
            <p:cNvPr id="825" name="Google Shape;825;p15"/>
            <p:cNvSpPr/>
            <p:nvPr/>
          </p:nvSpPr>
          <p:spPr>
            <a:xfrm>
              <a:off x="15332663" y="8927057"/>
              <a:ext cx="495740" cy="648920"/>
            </a:xfrm>
            <a:custGeom>
              <a:avLst/>
              <a:gdLst/>
              <a:ahLst/>
              <a:cxnLst/>
              <a:rect l="l" t="t" r="r" b="b"/>
              <a:pathLst>
                <a:path w="495740" h="648920" extrusionOk="0">
                  <a:moveTo>
                    <a:pt x="416451" y="91345"/>
                  </a:moveTo>
                  <a:cubicBezTo>
                    <a:pt x="409035" y="65388"/>
                    <a:pt x="444288" y="98946"/>
                    <a:pt x="413887" y="7736"/>
                  </a:cubicBezTo>
                  <a:cubicBezTo>
                    <a:pt x="413887" y="-21872"/>
                    <a:pt x="213818" y="42150"/>
                    <a:pt x="180806" y="54959"/>
                  </a:cubicBezTo>
                  <a:cubicBezTo>
                    <a:pt x="128978" y="72235"/>
                    <a:pt x="-23356" y="154494"/>
                    <a:pt x="3049" y="145692"/>
                  </a:cubicBezTo>
                  <a:cubicBezTo>
                    <a:pt x="25638" y="137678"/>
                    <a:pt x="27477" y="227542"/>
                    <a:pt x="75925" y="217694"/>
                  </a:cubicBezTo>
                  <a:cubicBezTo>
                    <a:pt x="99215" y="253672"/>
                    <a:pt x="339373" y="589932"/>
                    <a:pt x="375776" y="627548"/>
                  </a:cubicBezTo>
                  <a:cubicBezTo>
                    <a:pt x="384129" y="637092"/>
                    <a:pt x="390902" y="650315"/>
                    <a:pt x="409937" y="648004"/>
                  </a:cubicBezTo>
                  <a:cubicBezTo>
                    <a:pt x="433997" y="651856"/>
                    <a:pt x="463439" y="643428"/>
                    <a:pt x="483796" y="625525"/>
                  </a:cubicBezTo>
                  <a:cubicBezTo>
                    <a:pt x="517658" y="583867"/>
                    <a:pt x="474586" y="413331"/>
                    <a:pt x="416451" y="913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6" name="Google Shape;826;p15"/>
            <p:cNvSpPr/>
            <p:nvPr/>
          </p:nvSpPr>
          <p:spPr>
            <a:xfrm>
              <a:off x="14346905" y="6745817"/>
              <a:ext cx="1418177" cy="2346679"/>
            </a:xfrm>
            <a:custGeom>
              <a:avLst/>
              <a:gdLst/>
              <a:ahLst/>
              <a:cxnLst/>
              <a:rect l="l" t="t" r="r" b="b"/>
              <a:pathLst>
                <a:path w="1418177" h="2346679" extrusionOk="0">
                  <a:moveTo>
                    <a:pt x="1418025" y="2156476"/>
                  </a:moveTo>
                  <a:cubicBezTo>
                    <a:pt x="1416289" y="2136113"/>
                    <a:pt x="1400295" y="2114329"/>
                    <a:pt x="1394983" y="2096645"/>
                  </a:cubicBezTo>
                  <a:cubicBezTo>
                    <a:pt x="1394373" y="2095173"/>
                    <a:pt x="1393770" y="2093707"/>
                    <a:pt x="1393252" y="2092236"/>
                  </a:cubicBezTo>
                  <a:cubicBezTo>
                    <a:pt x="1392039" y="2089212"/>
                    <a:pt x="1390832" y="2086101"/>
                    <a:pt x="1389624" y="2083077"/>
                  </a:cubicBezTo>
                  <a:cubicBezTo>
                    <a:pt x="1388411" y="2080053"/>
                    <a:pt x="1387204" y="2077029"/>
                    <a:pt x="1385997" y="2074005"/>
                  </a:cubicBezTo>
                  <a:cubicBezTo>
                    <a:pt x="1384956" y="2071499"/>
                    <a:pt x="1384008" y="2069078"/>
                    <a:pt x="1382973" y="2066572"/>
                  </a:cubicBezTo>
                  <a:cubicBezTo>
                    <a:pt x="1379000" y="2056982"/>
                    <a:pt x="1374849" y="2047387"/>
                    <a:pt x="1370612" y="2037883"/>
                  </a:cubicBezTo>
                  <a:cubicBezTo>
                    <a:pt x="1369319" y="2034859"/>
                    <a:pt x="1368019" y="2031835"/>
                    <a:pt x="1366639" y="2028898"/>
                  </a:cubicBezTo>
                  <a:cubicBezTo>
                    <a:pt x="1365346" y="2025960"/>
                    <a:pt x="1363960" y="2022936"/>
                    <a:pt x="1362581" y="2019998"/>
                  </a:cubicBezTo>
                  <a:cubicBezTo>
                    <a:pt x="1357481" y="2008678"/>
                    <a:pt x="1352209" y="1997358"/>
                    <a:pt x="1346851" y="1986210"/>
                  </a:cubicBezTo>
                  <a:cubicBezTo>
                    <a:pt x="1339331" y="1970481"/>
                    <a:pt x="1331645" y="1954929"/>
                    <a:pt x="1323866" y="1939372"/>
                  </a:cubicBezTo>
                  <a:cubicBezTo>
                    <a:pt x="1316691" y="1925115"/>
                    <a:pt x="1309522" y="1910857"/>
                    <a:pt x="1302261" y="1896599"/>
                  </a:cubicBezTo>
                  <a:cubicBezTo>
                    <a:pt x="1122521" y="1486997"/>
                    <a:pt x="931466" y="1082582"/>
                    <a:pt x="728217" y="683955"/>
                  </a:cubicBezTo>
                  <a:cubicBezTo>
                    <a:pt x="642234" y="515793"/>
                    <a:pt x="559797" y="345735"/>
                    <a:pt x="474503" y="177314"/>
                  </a:cubicBezTo>
                  <a:cubicBezTo>
                    <a:pt x="464310" y="151305"/>
                    <a:pt x="453766" y="125382"/>
                    <a:pt x="442532" y="99626"/>
                  </a:cubicBezTo>
                  <a:cubicBezTo>
                    <a:pt x="424647" y="49764"/>
                    <a:pt x="412982" y="22462"/>
                    <a:pt x="379189" y="11314"/>
                  </a:cubicBezTo>
                  <a:cubicBezTo>
                    <a:pt x="378240" y="11056"/>
                    <a:pt x="377372" y="10711"/>
                    <a:pt x="376423" y="10452"/>
                  </a:cubicBezTo>
                  <a:cubicBezTo>
                    <a:pt x="375210" y="10107"/>
                    <a:pt x="373830" y="9762"/>
                    <a:pt x="372451" y="9417"/>
                  </a:cubicBezTo>
                  <a:cubicBezTo>
                    <a:pt x="371324" y="6221"/>
                    <a:pt x="370117" y="3110"/>
                    <a:pt x="368823" y="0"/>
                  </a:cubicBezTo>
                  <a:cubicBezTo>
                    <a:pt x="360349" y="1644"/>
                    <a:pt x="351972" y="3455"/>
                    <a:pt x="343584" y="5531"/>
                  </a:cubicBezTo>
                  <a:cubicBezTo>
                    <a:pt x="340129" y="6393"/>
                    <a:pt x="336582" y="7347"/>
                    <a:pt x="333127" y="8296"/>
                  </a:cubicBezTo>
                  <a:cubicBezTo>
                    <a:pt x="332954" y="8296"/>
                    <a:pt x="332782" y="8382"/>
                    <a:pt x="332609" y="8382"/>
                  </a:cubicBezTo>
                  <a:cubicBezTo>
                    <a:pt x="327941" y="9590"/>
                    <a:pt x="323278" y="10975"/>
                    <a:pt x="318610" y="12355"/>
                  </a:cubicBezTo>
                  <a:cubicBezTo>
                    <a:pt x="314206" y="13648"/>
                    <a:pt x="309711" y="15034"/>
                    <a:pt x="305307" y="16500"/>
                  </a:cubicBezTo>
                  <a:cubicBezTo>
                    <a:pt x="303404" y="17104"/>
                    <a:pt x="301507" y="17707"/>
                    <a:pt x="299604" y="18403"/>
                  </a:cubicBezTo>
                  <a:cubicBezTo>
                    <a:pt x="230298" y="41474"/>
                    <a:pt x="164189" y="76647"/>
                    <a:pt x="100506" y="111642"/>
                  </a:cubicBezTo>
                  <a:cubicBezTo>
                    <a:pt x="96096" y="113976"/>
                    <a:pt x="86334" y="119852"/>
                    <a:pt x="74066" y="127803"/>
                  </a:cubicBezTo>
                  <a:cubicBezTo>
                    <a:pt x="66891" y="132471"/>
                    <a:pt x="58859" y="137829"/>
                    <a:pt x="50477" y="143619"/>
                  </a:cubicBezTo>
                  <a:cubicBezTo>
                    <a:pt x="50132" y="143877"/>
                    <a:pt x="49787" y="144136"/>
                    <a:pt x="49437" y="144395"/>
                  </a:cubicBezTo>
                  <a:cubicBezTo>
                    <a:pt x="44429" y="147850"/>
                    <a:pt x="39243" y="151570"/>
                    <a:pt x="34144" y="155284"/>
                  </a:cubicBezTo>
                  <a:cubicBezTo>
                    <a:pt x="31034" y="157618"/>
                    <a:pt x="27837" y="159952"/>
                    <a:pt x="24727" y="162280"/>
                  </a:cubicBezTo>
                  <a:cubicBezTo>
                    <a:pt x="19627" y="166167"/>
                    <a:pt x="14534" y="170059"/>
                    <a:pt x="9779" y="173945"/>
                  </a:cubicBezTo>
                  <a:cubicBezTo>
                    <a:pt x="8486" y="174980"/>
                    <a:pt x="7186" y="176021"/>
                    <a:pt x="5979" y="177056"/>
                  </a:cubicBezTo>
                  <a:cubicBezTo>
                    <a:pt x="6324" y="177832"/>
                    <a:pt x="6755" y="178614"/>
                    <a:pt x="7192" y="179390"/>
                  </a:cubicBezTo>
                  <a:cubicBezTo>
                    <a:pt x="5720" y="182414"/>
                    <a:pt x="4513" y="185610"/>
                    <a:pt x="3472" y="188720"/>
                  </a:cubicBezTo>
                  <a:cubicBezTo>
                    <a:pt x="3208" y="189583"/>
                    <a:pt x="2955" y="190365"/>
                    <a:pt x="2696" y="191055"/>
                  </a:cubicBezTo>
                  <a:cubicBezTo>
                    <a:pt x="2524" y="191917"/>
                    <a:pt x="2259" y="192699"/>
                    <a:pt x="2087" y="193475"/>
                  </a:cubicBezTo>
                  <a:cubicBezTo>
                    <a:pt x="1656" y="195114"/>
                    <a:pt x="1311" y="196672"/>
                    <a:pt x="1046" y="198230"/>
                  </a:cubicBezTo>
                  <a:cubicBezTo>
                    <a:pt x="-1374" y="211021"/>
                    <a:pt x="184" y="224152"/>
                    <a:pt x="8049" y="236858"/>
                  </a:cubicBezTo>
                  <a:cubicBezTo>
                    <a:pt x="17983" y="258377"/>
                    <a:pt x="28958" y="279286"/>
                    <a:pt x="39761" y="300374"/>
                  </a:cubicBezTo>
                  <a:cubicBezTo>
                    <a:pt x="205071" y="646977"/>
                    <a:pt x="375388" y="991251"/>
                    <a:pt x="540612" y="1337940"/>
                  </a:cubicBezTo>
                  <a:cubicBezTo>
                    <a:pt x="552191" y="1365852"/>
                    <a:pt x="563425" y="1393937"/>
                    <a:pt x="574917" y="1421935"/>
                  </a:cubicBezTo>
                  <a:cubicBezTo>
                    <a:pt x="589089" y="1449588"/>
                    <a:pt x="602657" y="1478535"/>
                    <a:pt x="613977" y="1507654"/>
                  </a:cubicBezTo>
                  <a:cubicBezTo>
                    <a:pt x="670232" y="1628288"/>
                    <a:pt x="718455" y="1752377"/>
                    <a:pt x="773411" y="1873700"/>
                  </a:cubicBezTo>
                  <a:cubicBezTo>
                    <a:pt x="794235" y="1927190"/>
                    <a:pt x="817829" y="1979386"/>
                    <a:pt x="840555" y="2032094"/>
                  </a:cubicBezTo>
                  <a:cubicBezTo>
                    <a:pt x="854123" y="2064588"/>
                    <a:pt x="867174" y="2097249"/>
                    <a:pt x="880218" y="2130002"/>
                  </a:cubicBezTo>
                  <a:cubicBezTo>
                    <a:pt x="885663" y="2143570"/>
                    <a:pt x="891021" y="2157137"/>
                    <a:pt x="896465" y="2170705"/>
                  </a:cubicBezTo>
                  <a:cubicBezTo>
                    <a:pt x="902255" y="2185136"/>
                    <a:pt x="908050" y="2199480"/>
                    <a:pt x="914012" y="2213910"/>
                  </a:cubicBezTo>
                  <a:cubicBezTo>
                    <a:pt x="914788" y="2215727"/>
                    <a:pt x="915564" y="2217624"/>
                    <a:pt x="916346" y="2219527"/>
                  </a:cubicBezTo>
                  <a:cubicBezTo>
                    <a:pt x="916518" y="2219958"/>
                    <a:pt x="916691" y="2220475"/>
                    <a:pt x="916863" y="2220993"/>
                  </a:cubicBezTo>
                  <a:cubicBezTo>
                    <a:pt x="919105" y="2226351"/>
                    <a:pt x="921353" y="2231709"/>
                    <a:pt x="923601" y="2237154"/>
                  </a:cubicBezTo>
                  <a:cubicBezTo>
                    <a:pt x="926021" y="2242770"/>
                    <a:pt x="928356" y="2248474"/>
                    <a:pt x="930857" y="2254091"/>
                  </a:cubicBezTo>
                  <a:cubicBezTo>
                    <a:pt x="937330" y="2268624"/>
                    <a:pt x="943706" y="2283204"/>
                    <a:pt x="950639" y="2297525"/>
                  </a:cubicBezTo>
                  <a:cubicBezTo>
                    <a:pt x="956762" y="2310179"/>
                    <a:pt x="962413" y="2325874"/>
                    <a:pt x="971267" y="2336855"/>
                  </a:cubicBezTo>
                  <a:cubicBezTo>
                    <a:pt x="980489" y="2348290"/>
                    <a:pt x="991142" y="2349342"/>
                    <a:pt x="1002738" y="2342092"/>
                  </a:cubicBezTo>
                  <a:cubicBezTo>
                    <a:pt x="1071606" y="2299031"/>
                    <a:pt x="1145483" y="2262214"/>
                    <a:pt x="1223142" y="2237941"/>
                  </a:cubicBezTo>
                  <a:cubicBezTo>
                    <a:pt x="1256234" y="2226535"/>
                    <a:pt x="1290124" y="2217670"/>
                    <a:pt x="1323981" y="2208874"/>
                  </a:cubicBezTo>
                  <a:cubicBezTo>
                    <a:pt x="1341131" y="2204418"/>
                    <a:pt x="1358286" y="2199986"/>
                    <a:pt x="1375361" y="2195243"/>
                  </a:cubicBezTo>
                  <a:cubicBezTo>
                    <a:pt x="1390268" y="2191103"/>
                    <a:pt x="1407895" y="2189591"/>
                    <a:pt x="1415168" y="2174069"/>
                  </a:cubicBezTo>
                  <a:cubicBezTo>
                    <a:pt x="1417801" y="2168434"/>
                    <a:pt x="1418537" y="2162519"/>
                    <a:pt x="1418025" y="215647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7" name="Google Shape;827;p15"/>
            <p:cNvSpPr/>
            <p:nvPr/>
          </p:nvSpPr>
          <p:spPr>
            <a:xfrm>
              <a:off x="14361298" y="6785756"/>
              <a:ext cx="433552" cy="266804"/>
            </a:xfrm>
            <a:custGeom>
              <a:avLst/>
              <a:gdLst/>
              <a:ahLst/>
              <a:cxnLst/>
              <a:rect l="l" t="t" r="r" b="b"/>
              <a:pathLst>
                <a:path w="433552" h="266804" extrusionOk="0">
                  <a:moveTo>
                    <a:pt x="428119" y="59716"/>
                  </a:moveTo>
                  <a:cubicBezTo>
                    <a:pt x="429976" y="63936"/>
                    <a:pt x="431799" y="68156"/>
                    <a:pt x="433552" y="72376"/>
                  </a:cubicBezTo>
                  <a:cubicBezTo>
                    <a:pt x="415696" y="78044"/>
                    <a:pt x="397908" y="83954"/>
                    <a:pt x="380183" y="90163"/>
                  </a:cubicBezTo>
                  <a:cubicBezTo>
                    <a:pt x="297482" y="118317"/>
                    <a:pt x="216943" y="152679"/>
                    <a:pt x="140825" y="195683"/>
                  </a:cubicBezTo>
                  <a:cubicBezTo>
                    <a:pt x="102346" y="217656"/>
                    <a:pt x="64603" y="241152"/>
                    <a:pt x="28418" y="266805"/>
                  </a:cubicBezTo>
                  <a:cubicBezTo>
                    <a:pt x="27406" y="264678"/>
                    <a:pt x="26394" y="262551"/>
                    <a:pt x="25382" y="260423"/>
                  </a:cubicBezTo>
                  <a:cubicBezTo>
                    <a:pt x="16845" y="243751"/>
                    <a:pt x="8169" y="227176"/>
                    <a:pt x="0" y="210331"/>
                  </a:cubicBezTo>
                  <a:cubicBezTo>
                    <a:pt x="60521" y="160912"/>
                    <a:pt x="128711" y="121490"/>
                    <a:pt x="197873" y="85403"/>
                  </a:cubicBezTo>
                  <a:cubicBezTo>
                    <a:pt x="263154" y="51041"/>
                    <a:pt x="331207" y="21841"/>
                    <a:pt x="401754" y="0"/>
                  </a:cubicBezTo>
                  <a:cubicBezTo>
                    <a:pt x="411441" y="14551"/>
                    <a:pt x="418967" y="34161"/>
                    <a:pt x="428119" y="5971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8" name="Google Shape;828;p15"/>
            <p:cNvSpPr/>
            <p:nvPr/>
          </p:nvSpPr>
          <p:spPr>
            <a:xfrm>
              <a:off x="14406533" y="6892391"/>
              <a:ext cx="419679" cy="231528"/>
            </a:xfrm>
            <a:custGeom>
              <a:avLst/>
              <a:gdLst/>
              <a:ahLst/>
              <a:cxnLst/>
              <a:rect l="l" t="t" r="r" b="b"/>
              <a:pathLst>
                <a:path w="419679" h="231528" extrusionOk="0">
                  <a:moveTo>
                    <a:pt x="414850" y="30752"/>
                  </a:moveTo>
                  <a:cubicBezTo>
                    <a:pt x="416472" y="33926"/>
                    <a:pt x="418093" y="37134"/>
                    <a:pt x="419680" y="40307"/>
                  </a:cubicBezTo>
                  <a:cubicBezTo>
                    <a:pt x="415121" y="41353"/>
                    <a:pt x="410803" y="42434"/>
                    <a:pt x="406819" y="43647"/>
                  </a:cubicBezTo>
                  <a:cubicBezTo>
                    <a:pt x="360171" y="56238"/>
                    <a:pt x="314701" y="72404"/>
                    <a:pt x="270956" y="91750"/>
                  </a:cubicBezTo>
                  <a:cubicBezTo>
                    <a:pt x="182080" y="130838"/>
                    <a:pt x="98431" y="178872"/>
                    <a:pt x="17351" y="231528"/>
                  </a:cubicBezTo>
                  <a:cubicBezTo>
                    <a:pt x="11544" y="219478"/>
                    <a:pt x="5738" y="207394"/>
                    <a:pt x="0" y="195274"/>
                  </a:cubicBezTo>
                  <a:cubicBezTo>
                    <a:pt x="43981" y="166040"/>
                    <a:pt x="89485" y="139037"/>
                    <a:pt x="135190" y="112608"/>
                  </a:cubicBezTo>
                  <a:cubicBezTo>
                    <a:pt x="190382" y="80982"/>
                    <a:pt x="247931" y="53266"/>
                    <a:pt x="307342" y="30315"/>
                  </a:cubicBezTo>
                  <a:cubicBezTo>
                    <a:pt x="338462" y="19415"/>
                    <a:pt x="370260" y="7871"/>
                    <a:pt x="402599" y="0"/>
                  </a:cubicBezTo>
                  <a:cubicBezTo>
                    <a:pt x="406750" y="10228"/>
                    <a:pt x="410832" y="20490"/>
                    <a:pt x="414850" y="307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9" name="Google Shape;829;p15"/>
            <p:cNvSpPr/>
            <p:nvPr/>
          </p:nvSpPr>
          <p:spPr>
            <a:xfrm>
              <a:off x="15260875" y="8765780"/>
              <a:ext cx="479257" cy="267678"/>
            </a:xfrm>
            <a:custGeom>
              <a:avLst/>
              <a:gdLst/>
              <a:ahLst/>
              <a:cxnLst/>
              <a:rect l="l" t="t" r="r" b="b"/>
              <a:pathLst>
                <a:path w="479257" h="267678" extrusionOk="0">
                  <a:moveTo>
                    <a:pt x="475682" y="63119"/>
                  </a:moveTo>
                  <a:cubicBezTo>
                    <a:pt x="476895" y="66155"/>
                    <a:pt x="478079" y="69231"/>
                    <a:pt x="479258" y="72266"/>
                  </a:cubicBezTo>
                  <a:cubicBezTo>
                    <a:pt x="472813" y="73548"/>
                    <a:pt x="466431" y="75003"/>
                    <a:pt x="460050" y="76590"/>
                  </a:cubicBezTo>
                  <a:cubicBezTo>
                    <a:pt x="430649" y="84690"/>
                    <a:pt x="401553" y="93975"/>
                    <a:pt x="372692" y="103932"/>
                  </a:cubicBezTo>
                  <a:cubicBezTo>
                    <a:pt x="288307" y="133368"/>
                    <a:pt x="207290" y="168673"/>
                    <a:pt x="130327" y="209923"/>
                  </a:cubicBezTo>
                  <a:cubicBezTo>
                    <a:pt x="96505" y="227544"/>
                    <a:pt x="64034" y="247833"/>
                    <a:pt x="31459" y="267679"/>
                  </a:cubicBezTo>
                  <a:cubicBezTo>
                    <a:pt x="26498" y="256537"/>
                    <a:pt x="21634" y="245366"/>
                    <a:pt x="16845" y="234161"/>
                  </a:cubicBezTo>
                  <a:cubicBezTo>
                    <a:pt x="14413" y="228493"/>
                    <a:pt x="12016" y="222853"/>
                    <a:pt x="9653" y="217184"/>
                  </a:cubicBezTo>
                  <a:cubicBezTo>
                    <a:pt x="7865" y="212930"/>
                    <a:pt x="6106" y="208710"/>
                    <a:pt x="4352" y="204490"/>
                  </a:cubicBezTo>
                  <a:cubicBezTo>
                    <a:pt x="3881" y="203306"/>
                    <a:pt x="3375" y="202162"/>
                    <a:pt x="2903" y="201012"/>
                  </a:cubicBezTo>
                  <a:cubicBezTo>
                    <a:pt x="2737" y="200506"/>
                    <a:pt x="2530" y="200035"/>
                    <a:pt x="2328" y="199563"/>
                  </a:cubicBezTo>
                  <a:cubicBezTo>
                    <a:pt x="1552" y="197672"/>
                    <a:pt x="776" y="195780"/>
                    <a:pt x="0" y="193923"/>
                  </a:cubicBezTo>
                  <a:cubicBezTo>
                    <a:pt x="55795" y="154260"/>
                    <a:pt x="132218" y="117196"/>
                    <a:pt x="152403" y="106801"/>
                  </a:cubicBezTo>
                  <a:cubicBezTo>
                    <a:pt x="239359" y="67845"/>
                    <a:pt x="328303" y="31563"/>
                    <a:pt x="420151" y="6008"/>
                  </a:cubicBezTo>
                  <a:cubicBezTo>
                    <a:pt x="428689" y="4524"/>
                    <a:pt x="438410" y="2196"/>
                    <a:pt x="448638" y="0"/>
                  </a:cubicBezTo>
                  <a:cubicBezTo>
                    <a:pt x="450023" y="2972"/>
                    <a:pt x="451375" y="5973"/>
                    <a:pt x="452691" y="8946"/>
                  </a:cubicBezTo>
                  <a:cubicBezTo>
                    <a:pt x="454042" y="11918"/>
                    <a:pt x="455359" y="14919"/>
                    <a:pt x="456675" y="17891"/>
                  </a:cubicBezTo>
                  <a:cubicBezTo>
                    <a:pt x="458498" y="22007"/>
                    <a:pt x="460286" y="26130"/>
                    <a:pt x="462074" y="30246"/>
                  </a:cubicBezTo>
                  <a:cubicBezTo>
                    <a:pt x="462884" y="32138"/>
                    <a:pt x="463695" y="33994"/>
                    <a:pt x="464471" y="35886"/>
                  </a:cubicBezTo>
                  <a:cubicBezTo>
                    <a:pt x="465989" y="39462"/>
                    <a:pt x="467507" y="43044"/>
                    <a:pt x="468961" y="46619"/>
                  </a:cubicBezTo>
                  <a:cubicBezTo>
                    <a:pt x="470007" y="49086"/>
                    <a:pt x="471019" y="51546"/>
                    <a:pt x="471997" y="54013"/>
                  </a:cubicBezTo>
                  <a:cubicBezTo>
                    <a:pt x="473250" y="57043"/>
                    <a:pt x="474469" y="60084"/>
                    <a:pt x="475682" y="6311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0" name="Google Shape;830;p15"/>
            <p:cNvSpPr/>
            <p:nvPr/>
          </p:nvSpPr>
          <p:spPr>
            <a:xfrm>
              <a:off x="15227088" y="8685201"/>
              <a:ext cx="466638" cy="231292"/>
            </a:xfrm>
            <a:custGeom>
              <a:avLst/>
              <a:gdLst/>
              <a:ahLst/>
              <a:cxnLst/>
              <a:rect l="l" t="t" r="r" b="b"/>
              <a:pathLst>
                <a:path w="466638" h="231292" extrusionOk="0">
                  <a:moveTo>
                    <a:pt x="443682" y="0"/>
                  </a:moveTo>
                  <a:cubicBezTo>
                    <a:pt x="451444" y="15528"/>
                    <a:pt x="459142" y="31120"/>
                    <a:pt x="466638" y="46786"/>
                  </a:cubicBezTo>
                  <a:cubicBezTo>
                    <a:pt x="446821" y="51547"/>
                    <a:pt x="427142" y="55864"/>
                    <a:pt x="407331" y="61504"/>
                  </a:cubicBezTo>
                  <a:cubicBezTo>
                    <a:pt x="407670" y="61435"/>
                    <a:pt x="408003" y="61337"/>
                    <a:pt x="408342" y="61268"/>
                  </a:cubicBezTo>
                  <a:cubicBezTo>
                    <a:pt x="293268" y="93268"/>
                    <a:pt x="181879" y="139514"/>
                    <a:pt x="76797" y="195953"/>
                  </a:cubicBezTo>
                  <a:cubicBezTo>
                    <a:pt x="56307" y="207158"/>
                    <a:pt x="36053" y="218875"/>
                    <a:pt x="16304" y="231293"/>
                  </a:cubicBezTo>
                  <a:cubicBezTo>
                    <a:pt x="10837" y="217759"/>
                    <a:pt x="5433" y="204151"/>
                    <a:pt x="0" y="190583"/>
                  </a:cubicBezTo>
                  <a:cubicBezTo>
                    <a:pt x="1857" y="189198"/>
                    <a:pt x="3714" y="187881"/>
                    <a:pt x="5571" y="186565"/>
                  </a:cubicBezTo>
                  <a:cubicBezTo>
                    <a:pt x="126549" y="106635"/>
                    <a:pt x="262384" y="49718"/>
                    <a:pt x="401656" y="10429"/>
                  </a:cubicBezTo>
                  <a:cubicBezTo>
                    <a:pt x="410970" y="8543"/>
                    <a:pt x="426665" y="3852"/>
                    <a:pt x="4436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1" name="Google Shape;831;p15"/>
            <p:cNvSpPr/>
            <p:nvPr/>
          </p:nvSpPr>
          <p:spPr>
            <a:xfrm>
              <a:off x="15476889" y="9000178"/>
              <a:ext cx="352630" cy="510107"/>
            </a:xfrm>
            <a:custGeom>
              <a:avLst/>
              <a:gdLst/>
              <a:ahLst/>
              <a:cxnLst/>
              <a:rect l="l" t="t" r="r" b="b"/>
              <a:pathLst>
                <a:path w="352630" h="510107" extrusionOk="0">
                  <a:moveTo>
                    <a:pt x="351446" y="492992"/>
                  </a:moveTo>
                  <a:cubicBezTo>
                    <a:pt x="352119" y="498695"/>
                    <a:pt x="352596" y="504433"/>
                    <a:pt x="352631" y="510108"/>
                  </a:cubicBezTo>
                  <a:cubicBezTo>
                    <a:pt x="333693" y="435708"/>
                    <a:pt x="315871" y="360878"/>
                    <a:pt x="296358" y="286645"/>
                  </a:cubicBezTo>
                  <a:cubicBezTo>
                    <a:pt x="275058" y="208635"/>
                    <a:pt x="245795" y="133230"/>
                    <a:pt x="218889" y="57313"/>
                  </a:cubicBezTo>
                  <a:cubicBezTo>
                    <a:pt x="216422" y="57715"/>
                    <a:pt x="213996" y="58158"/>
                    <a:pt x="211530" y="58595"/>
                  </a:cubicBezTo>
                  <a:cubicBezTo>
                    <a:pt x="147870" y="69938"/>
                    <a:pt x="84911" y="85363"/>
                    <a:pt x="23177" y="104134"/>
                  </a:cubicBezTo>
                  <a:cubicBezTo>
                    <a:pt x="18383" y="105789"/>
                    <a:pt x="12915" y="106428"/>
                    <a:pt x="8626" y="109164"/>
                  </a:cubicBezTo>
                  <a:cubicBezTo>
                    <a:pt x="5723" y="111188"/>
                    <a:pt x="1538" y="109871"/>
                    <a:pt x="290" y="106462"/>
                  </a:cubicBezTo>
                  <a:cubicBezTo>
                    <a:pt x="-354" y="104232"/>
                    <a:pt x="124" y="102512"/>
                    <a:pt x="1233" y="101127"/>
                  </a:cubicBezTo>
                  <a:cubicBezTo>
                    <a:pt x="7442" y="88841"/>
                    <a:pt x="61926" y="67811"/>
                    <a:pt x="69923" y="63154"/>
                  </a:cubicBezTo>
                  <a:cubicBezTo>
                    <a:pt x="137504" y="35104"/>
                    <a:pt x="207983" y="12861"/>
                    <a:pt x="280082" y="0"/>
                  </a:cubicBezTo>
                  <a:cubicBezTo>
                    <a:pt x="279709" y="575"/>
                    <a:pt x="279306" y="1150"/>
                    <a:pt x="278835" y="1690"/>
                  </a:cubicBezTo>
                  <a:cubicBezTo>
                    <a:pt x="278461" y="2196"/>
                    <a:pt x="278024" y="2668"/>
                    <a:pt x="277587" y="3110"/>
                  </a:cubicBezTo>
                  <a:cubicBezTo>
                    <a:pt x="277116" y="3582"/>
                    <a:pt x="276610" y="4053"/>
                    <a:pt x="276070" y="4496"/>
                  </a:cubicBezTo>
                  <a:cubicBezTo>
                    <a:pt x="275564" y="4933"/>
                    <a:pt x="274989" y="5375"/>
                    <a:pt x="274379" y="5778"/>
                  </a:cubicBezTo>
                  <a:cubicBezTo>
                    <a:pt x="272994" y="6554"/>
                    <a:pt x="271579" y="7296"/>
                    <a:pt x="270159" y="8037"/>
                  </a:cubicBezTo>
                  <a:cubicBezTo>
                    <a:pt x="270734" y="11550"/>
                    <a:pt x="271344" y="14752"/>
                    <a:pt x="272016" y="17489"/>
                  </a:cubicBezTo>
                  <a:cubicBezTo>
                    <a:pt x="272085" y="17724"/>
                    <a:pt x="272149" y="17995"/>
                    <a:pt x="272218" y="18230"/>
                  </a:cubicBezTo>
                  <a:cubicBezTo>
                    <a:pt x="273097" y="23088"/>
                    <a:pt x="273971" y="27952"/>
                    <a:pt x="274851" y="32810"/>
                  </a:cubicBezTo>
                  <a:cubicBezTo>
                    <a:pt x="275765" y="37841"/>
                    <a:pt x="276673" y="42906"/>
                    <a:pt x="277553" y="47930"/>
                  </a:cubicBezTo>
                  <a:cubicBezTo>
                    <a:pt x="280456" y="64436"/>
                    <a:pt x="283290" y="80942"/>
                    <a:pt x="286061" y="97447"/>
                  </a:cubicBezTo>
                  <a:cubicBezTo>
                    <a:pt x="286061" y="97516"/>
                    <a:pt x="286096" y="97580"/>
                    <a:pt x="286096" y="97649"/>
                  </a:cubicBezTo>
                  <a:cubicBezTo>
                    <a:pt x="286498" y="99471"/>
                    <a:pt x="286907" y="101190"/>
                    <a:pt x="287447" y="102777"/>
                  </a:cubicBezTo>
                  <a:cubicBezTo>
                    <a:pt x="290960" y="118777"/>
                    <a:pt x="294197" y="134811"/>
                    <a:pt x="297272" y="150914"/>
                  </a:cubicBezTo>
                  <a:cubicBezTo>
                    <a:pt x="297307" y="151018"/>
                    <a:pt x="297307" y="151116"/>
                    <a:pt x="297341" y="151219"/>
                  </a:cubicBezTo>
                  <a:cubicBezTo>
                    <a:pt x="302711" y="176636"/>
                    <a:pt x="307465" y="202122"/>
                    <a:pt x="311317" y="227774"/>
                  </a:cubicBezTo>
                  <a:cubicBezTo>
                    <a:pt x="311317" y="227878"/>
                    <a:pt x="311352" y="227975"/>
                    <a:pt x="311352" y="228079"/>
                  </a:cubicBezTo>
                  <a:cubicBezTo>
                    <a:pt x="316210" y="255519"/>
                    <a:pt x="321108" y="283000"/>
                    <a:pt x="326472" y="310343"/>
                  </a:cubicBezTo>
                  <a:cubicBezTo>
                    <a:pt x="331704" y="335794"/>
                    <a:pt x="335349" y="361447"/>
                    <a:pt x="337947" y="387237"/>
                  </a:cubicBezTo>
                  <a:cubicBezTo>
                    <a:pt x="338384" y="391388"/>
                    <a:pt x="338792" y="395574"/>
                    <a:pt x="339132" y="399724"/>
                  </a:cubicBezTo>
                  <a:cubicBezTo>
                    <a:pt x="339264" y="401110"/>
                    <a:pt x="339402" y="402490"/>
                    <a:pt x="339505" y="403875"/>
                  </a:cubicBezTo>
                  <a:cubicBezTo>
                    <a:pt x="339845" y="407756"/>
                    <a:pt x="340149" y="411671"/>
                    <a:pt x="340448" y="415552"/>
                  </a:cubicBezTo>
                  <a:cubicBezTo>
                    <a:pt x="340483" y="415621"/>
                    <a:pt x="340483" y="415719"/>
                    <a:pt x="340483" y="415788"/>
                  </a:cubicBezTo>
                  <a:cubicBezTo>
                    <a:pt x="343622" y="432224"/>
                    <a:pt x="345139" y="448833"/>
                    <a:pt x="347232" y="465477"/>
                  </a:cubicBezTo>
                  <a:cubicBezTo>
                    <a:pt x="347704" y="468547"/>
                    <a:pt x="348244" y="471686"/>
                    <a:pt x="348750" y="474860"/>
                  </a:cubicBezTo>
                  <a:cubicBezTo>
                    <a:pt x="348951" y="475975"/>
                    <a:pt x="349123" y="477119"/>
                    <a:pt x="349325" y="478234"/>
                  </a:cubicBezTo>
                  <a:cubicBezTo>
                    <a:pt x="349831" y="481373"/>
                    <a:pt x="350337" y="484581"/>
                    <a:pt x="350774" y="487789"/>
                  </a:cubicBezTo>
                  <a:cubicBezTo>
                    <a:pt x="351009" y="489514"/>
                    <a:pt x="351245" y="491239"/>
                    <a:pt x="351446" y="4929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2" name="Google Shape;832;p15"/>
            <p:cNvSpPr/>
            <p:nvPr/>
          </p:nvSpPr>
          <p:spPr>
            <a:xfrm>
              <a:off x="14724473" y="7259901"/>
              <a:ext cx="692883" cy="1331938"/>
            </a:xfrm>
            <a:custGeom>
              <a:avLst/>
              <a:gdLst/>
              <a:ahLst/>
              <a:cxnLst/>
              <a:rect l="l" t="t" r="r" b="b"/>
              <a:pathLst>
                <a:path w="692883" h="1331938" extrusionOk="0">
                  <a:moveTo>
                    <a:pt x="687598" y="1229301"/>
                  </a:moveTo>
                  <a:cubicBezTo>
                    <a:pt x="694888" y="1259783"/>
                    <a:pt x="702080" y="1338903"/>
                    <a:pt x="654518" y="1331446"/>
                  </a:cubicBezTo>
                  <a:cubicBezTo>
                    <a:pt x="433861" y="1250901"/>
                    <a:pt x="-145386" y="31801"/>
                    <a:pt x="33929" y="169"/>
                  </a:cubicBezTo>
                  <a:cubicBezTo>
                    <a:pt x="201660" y="-15267"/>
                    <a:pt x="640852" y="1031371"/>
                    <a:pt x="687598" y="122930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3" name="Google Shape;833;p15"/>
            <p:cNvSpPr/>
            <p:nvPr/>
          </p:nvSpPr>
          <p:spPr>
            <a:xfrm>
              <a:off x="14335834" y="6702952"/>
              <a:ext cx="383518" cy="222260"/>
            </a:xfrm>
            <a:custGeom>
              <a:avLst/>
              <a:gdLst/>
              <a:ahLst/>
              <a:cxnLst/>
              <a:rect l="l" t="t" r="r" b="b"/>
              <a:pathLst>
                <a:path w="383518" h="222260" extrusionOk="0">
                  <a:moveTo>
                    <a:pt x="383519" y="52282"/>
                  </a:moveTo>
                  <a:cubicBezTo>
                    <a:pt x="383519" y="52282"/>
                    <a:pt x="191677" y="97390"/>
                    <a:pt x="18249" y="222261"/>
                  </a:cubicBezTo>
                  <a:cubicBezTo>
                    <a:pt x="17812" y="221485"/>
                    <a:pt x="17386" y="220703"/>
                    <a:pt x="17036" y="219927"/>
                  </a:cubicBezTo>
                  <a:cubicBezTo>
                    <a:pt x="12287" y="210165"/>
                    <a:pt x="9085" y="199103"/>
                    <a:pt x="4158" y="190026"/>
                  </a:cubicBezTo>
                  <a:cubicBezTo>
                    <a:pt x="-9583" y="161941"/>
                    <a:pt x="13580" y="134374"/>
                    <a:pt x="32242" y="115103"/>
                  </a:cubicBezTo>
                  <a:cubicBezTo>
                    <a:pt x="102755" y="44159"/>
                    <a:pt x="202048" y="517"/>
                    <a:pt x="302376" y="0"/>
                  </a:cubicBezTo>
                  <a:cubicBezTo>
                    <a:pt x="326568" y="862"/>
                    <a:pt x="357251" y="-3369"/>
                    <a:pt x="369778" y="22640"/>
                  </a:cubicBezTo>
                  <a:cubicBezTo>
                    <a:pt x="373751" y="29119"/>
                    <a:pt x="377040" y="35863"/>
                    <a:pt x="379891" y="42860"/>
                  </a:cubicBezTo>
                  <a:cubicBezTo>
                    <a:pt x="381185" y="45970"/>
                    <a:pt x="382392" y="49080"/>
                    <a:pt x="383519" y="52282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826609" y="301055"/>
            <a:ext cx="7831962" cy="1599620"/>
            <a:chOff x="957757" y="504752"/>
            <a:chExt cx="7364361" cy="1244676"/>
          </a:xfrm>
        </p:grpSpPr>
        <p:sp>
          <p:nvSpPr>
            <p:cNvPr id="7" name="Rectangle 6"/>
            <p:cNvSpPr/>
            <p:nvPr/>
          </p:nvSpPr>
          <p:spPr>
            <a:xfrm>
              <a:off x="984283" y="527259"/>
              <a:ext cx="7337835" cy="1222169"/>
            </a:xfrm>
            <a:prstGeom prst="rect">
              <a:avLst/>
            </a:prstGeom>
            <a:solidFill>
              <a:srgbClr val="D8F3FC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a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o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ở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ặp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ctr"/>
              <a:endParaRPr lang="en-US" dirty="0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57757" y="504752"/>
              <a:ext cx="511274" cy="431387"/>
            </a:xfrm>
            <a:prstGeom prst="rect">
              <a:avLst/>
            </a:prstGeom>
          </p:spPr>
        </p:pic>
      </p:grpSp>
      <p:grpSp>
        <p:nvGrpSpPr>
          <p:cNvPr id="17" name="Group 16"/>
          <p:cNvGrpSpPr/>
          <p:nvPr/>
        </p:nvGrpSpPr>
        <p:grpSpPr>
          <a:xfrm>
            <a:off x="1203818" y="2141898"/>
            <a:ext cx="4568846" cy="1197696"/>
            <a:chOff x="1200822" y="1917094"/>
            <a:chExt cx="4568846" cy="1197696"/>
          </a:xfrm>
        </p:grpSpPr>
        <p:sp>
          <p:nvSpPr>
            <p:cNvPr id="9" name="TextBox 8"/>
            <p:cNvSpPr txBox="1"/>
            <p:nvPr/>
          </p:nvSpPr>
          <p:spPr>
            <a:xfrm>
              <a:off x="1204310" y="1965142"/>
              <a:ext cx="9670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 </a:t>
              </a:r>
              <a:r>
                <a:rPr lang="en-US" dirty="0"/>
                <a:t>        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9729594"/>
                </p:ext>
              </p:extLst>
            </p:nvPr>
          </p:nvGraphicFramePr>
          <p:xfrm>
            <a:off x="1877157" y="1917094"/>
            <a:ext cx="3892511" cy="64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" name="Equation" r:id="rId5" imgW="2387520" imgH="393480" progId="Equation.DSMT4">
                    <p:embed/>
                  </p:oleObj>
                </mc:Choice>
                <mc:Fallback>
                  <p:oleObj name="Equation" r:id="rId5" imgW="23875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77157" y="1917094"/>
                          <a:ext cx="3892511" cy="641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1200822" y="2591570"/>
              <a:ext cx="7778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dirty="0"/>
                <a:t>      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871806"/>
                </p:ext>
              </p:extLst>
            </p:nvPr>
          </p:nvGraphicFramePr>
          <p:xfrm>
            <a:off x="2114729" y="2686671"/>
            <a:ext cx="2205919" cy="351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6" name="Equation" r:id="rId7" imgW="1117440" imgH="177480" progId="Equation.DSMT4">
                    <p:embed/>
                  </p:oleObj>
                </mc:Choice>
                <mc:Fallback>
                  <p:oleObj name="Equation" r:id="rId7" imgW="11174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14729" y="2686671"/>
                          <a:ext cx="2205919" cy="3515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/>
            <p:cNvCxnSpPr/>
            <p:nvPr/>
          </p:nvCxnSpPr>
          <p:spPr>
            <a:xfrm>
              <a:off x="1814883" y="1965142"/>
              <a:ext cx="0" cy="110634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286933" y="2591570"/>
              <a:ext cx="409694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50" name="Picture 49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547" y="1937626"/>
            <a:ext cx="2782538" cy="194769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8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1198;p22">
            <a:extLst>
              <a:ext uri="{FF2B5EF4-FFF2-40B4-BE49-F238E27FC236}">
                <a16:creationId xmlns:a16="http://schemas.microsoft.com/office/drawing/2014/main" id="{17BB507C-726C-CB39-0A77-0B1678DCE1CF}"/>
              </a:ext>
            </a:extLst>
          </p:cNvPr>
          <p:cNvSpPr/>
          <p:nvPr/>
        </p:nvSpPr>
        <p:spPr>
          <a:xfrm>
            <a:off x="165702" y="98378"/>
            <a:ext cx="8745527" cy="4740380"/>
          </a:xfrm>
          <a:custGeom>
            <a:avLst/>
            <a:gdLst/>
            <a:ahLst/>
            <a:cxnLst/>
            <a:rect l="l" t="t" r="r" b="b"/>
            <a:pathLst>
              <a:path w="9389284" h="9518759" extrusionOk="0">
                <a:moveTo>
                  <a:pt x="2" y="155279"/>
                </a:moveTo>
                <a:cubicBezTo>
                  <a:pt x="-473" y="68525"/>
                  <a:pt x="70536" y="-1591"/>
                  <a:pt x="157223" y="27"/>
                </a:cubicBezTo>
                <a:cubicBezTo>
                  <a:pt x="9540642" y="175420"/>
                  <a:pt x="9380853" y="10803"/>
                  <a:pt x="9382356" y="280241"/>
                </a:cubicBezTo>
                <a:cubicBezTo>
                  <a:pt x="9384526" y="672510"/>
                  <a:pt x="9389282" y="9362293"/>
                  <a:pt x="9389282" y="9361018"/>
                </a:cubicBezTo>
                <a:cubicBezTo>
                  <a:pt x="9389758" y="9446972"/>
                  <a:pt x="9320004" y="9516764"/>
                  <a:pt x="9234098" y="9516287"/>
                </a:cubicBezTo>
                <a:cubicBezTo>
                  <a:pt x="-144394" y="9464543"/>
                  <a:pt x="8431" y="9628095"/>
                  <a:pt x="6928" y="9355839"/>
                </a:cubicBezTo>
                <a:cubicBezTo>
                  <a:pt x="4740" y="8958088"/>
                  <a:pt x="2" y="154022"/>
                  <a:pt x="2" y="155279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6" name="Google Shape;987;p19">
            <a:extLst>
              <a:ext uri="{FF2B5EF4-FFF2-40B4-BE49-F238E27FC236}">
                <a16:creationId xmlns:a16="http://schemas.microsoft.com/office/drawing/2014/main" id="{BDEC5438-D98E-00AA-E695-F83DAFC1FB08}"/>
              </a:ext>
            </a:extLst>
          </p:cNvPr>
          <p:cNvGrpSpPr/>
          <p:nvPr/>
        </p:nvGrpSpPr>
        <p:grpSpPr>
          <a:xfrm>
            <a:off x="-73497" y="-61018"/>
            <a:ext cx="9290994" cy="5727499"/>
            <a:chOff x="8529253" y="374681"/>
            <a:chExt cx="8566836" cy="11454998"/>
          </a:xfrm>
        </p:grpSpPr>
        <p:grpSp>
          <p:nvGrpSpPr>
            <p:cNvPr id="38" name="Google Shape;989;p19">
              <a:extLst>
                <a:ext uri="{FF2B5EF4-FFF2-40B4-BE49-F238E27FC236}">
                  <a16:creationId xmlns:a16="http://schemas.microsoft.com/office/drawing/2014/main" id="{FE379400-D31F-71F4-BFAE-5989BFF89207}"/>
                </a:ext>
              </a:extLst>
            </p:cNvPr>
            <p:cNvGrpSpPr/>
            <p:nvPr/>
          </p:nvGrpSpPr>
          <p:grpSpPr>
            <a:xfrm>
              <a:off x="8529253" y="875943"/>
              <a:ext cx="8566836" cy="10544707"/>
              <a:chOff x="8529253" y="875943"/>
              <a:chExt cx="8566836" cy="10544707"/>
            </a:xfrm>
          </p:grpSpPr>
          <p:sp>
            <p:nvSpPr>
              <p:cNvPr id="40" name="Google Shape;990;p19">
                <a:extLst>
                  <a:ext uri="{FF2B5EF4-FFF2-40B4-BE49-F238E27FC236}">
                    <a16:creationId xmlns:a16="http://schemas.microsoft.com/office/drawing/2014/main" id="{853BC5A0-E58C-1E52-4171-EB748E345709}"/>
                  </a:ext>
                </a:extLst>
              </p:cNvPr>
              <p:cNvSpPr/>
              <p:nvPr/>
            </p:nvSpPr>
            <p:spPr>
              <a:xfrm>
                <a:off x="8607203" y="875943"/>
                <a:ext cx="8253286" cy="83623"/>
              </a:xfrm>
              <a:custGeom>
                <a:avLst/>
                <a:gdLst/>
                <a:ahLst/>
                <a:cxnLst/>
                <a:rect l="l" t="t" r="r" b="b"/>
                <a:pathLst>
                  <a:path w="8253286" h="83623" extrusionOk="0">
                    <a:moveTo>
                      <a:pt x="8249323" y="83623"/>
                    </a:moveTo>
                    <a:cubicBezTo>
                      <a:pt x="8247103" y="83646"/>
                      <a:pt x="14629" y="55748"/>
                      <a:pt x="11716" y="55725"/>
                    </a:cubicBezTo>
                    <a:cubicBezTo>
                      <a:pt x="11716" y="-29102"/>
                      <a:pt x="-582338" y="300"/>
                      <a:pt x="6689796" y="30811"/>
                    </a:cubicBezTo>
                    <a:cubicBezTo>
                      <a:pt x="8420419" y="37474"/>
                      <a:pt x="8247288" y="11843"/>
                      <a:pt x="8249323" y="8362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1" name="Google Shape;991;p19">
                <a:extLst>
                  <a:ext uri="{FF2B5EF4-FFF2-40B4-BE49-F238E27FC236}">
                    <a16:creationId xmlns:a16="http://schemas.microsoft.com/office/drawing/2014/main" id="{C1937B8A-19A9-2B88-B70C-0FC69EE6F507}"/>
                  </a:ext>
                </a:extLst>
              </p:cNvPr>
              <p:cNvSpPr/>
              <p:nvPr/>
            </p:nvSpPr>
            <p:spPr>
              <a:xfrm>
                <a:off x="8607747" y="1823221"/>
                <a:ext cx="8277000" cy="87393"/>
              </a:xfrm>
              <a:custGeom>
                <a:avLst/>
                <a:gdLst/>
                <a:ahLst/>
                <a:cxnLst/>
                <a:rect l="l" t="t" r="r" b="b"/>
                <a:pathLst>
                  <a:path w="8277000" h="87393" extrusionOk="0">
                    <a:moveTo>
                      <a:pt x="8272501" y="87393"/>
                    </a:moveTo>
                    <a:cubicBezTo>
                      <a:pt x="8269864" y="87440"/>
                      <a:pt x="11102" y="59519"/>
                      <a:pt x="9414" y="59496"/>
                    </a:cubicBezTo>
                    <a:cubicBezTo>
                      <a:pt x="11379" y="-29357"/>
                      <a:pt x="-550721" y="-1991"/>
                      <a:pt x="6711632" y="34582"/>
                    </a:cubicBezTo>
                    <a:cubicBezTo>
                      <a:pt x="8441285" y="41221"/>
                      <a:pt x="8272501" y="14734"/>
                      <a:pt x="8272501" y="8739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" name="Google Shape;992;p19">
                <a:extLst>
                  <a:ext uri="{FF2B5EF4-FFF2-40B4-BE49-F238E27FC236}">
                    <a16:creationId xmlns:a16="http://schemas.microsoft.com/office/drawing/2014/main" id="{7999C251-7B37-C01F-BA5F-A98FCB09CB15}"/>
                  </a:ext>
                </a:extLst>
              </p:cNvPr>
              <p:cNvSpPr/>
              <p:nvPr/>
            </p:nvSpPr>
            <p:spPr>
              <a:xfrm>
                <a:off x="8610134" y="2773989"/>
                <a:ext cx="8332001" cy="69187"/>
              </a:xfrm>
              <a:custGeom>
                <a:avLst/>
                <a:gdLst/>
                <a:ahLst/>
                <a:cxnLst/>
                <a:rect l="l" t="t" r="r" b="b"/>
                <a:pathLst>
                  <a:path w="8332001" h="69187" extrusionOk="0">
                    <a:moveTo>
                      <a:pt x="1106002" y="63776"/>
                    </a:moveTo>
                    <a:cubicBezTo>
                      <a:pt x="-153827" y="63776"/>
                      <a:pt x="6611" y="80455"/>
                      <a:pt x="6611" y="0"/>
                    </a:cubicBezTo>
                    <a:cubicBezTo>
                      <a:pt x="10149915" y="57739"/>
                      <a:pt x="11618344" y="80640"/>
                      <a:pt x="1106002" y="6377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3" name="Google Shape;993;p19">
                <a:extLst>
                  <a:ext uri="{FF2B5EF4-FFF2-40B4-BE49-F238E27FC236}">
                    <a16:creationId xmlns:a16="http://schemas.microsoft.com/office/drawing/2014/main" id="{0F495A58-C714-0489-DC08-068936A16557}"/>
                  </a:ext>
                </a:extLst>
              </p:cNvPr>
              <p:cNvSpPr/>
              <p:nvPr/>
            </p:nvSpPr>
            <p:spPr>
              <a:xfrm>
                <a:off x="8555294" y="3727951"/>
                <a:ext cx="8364988" cy="84781"/>
              </a:xfrm>
              <a:custGeom>
                <a:avLst/>
                <a:gdLst/>
                <a:ahLst/>
                <a:cxnLst/>
                <a:rect l="l" t="t" r="r" b="b"/>
                <a:pathLst>
                  <a:path w="8364988" h="84781" extrusionOk="0">
                    <a:moveTo>
                      <a:pt x="8360514" y="84781"/>
                    </a:moveTo>
                    <a:cubicBezTo>
                      <a:pt x="8358711" y="84805"/>
                      <a:pt x="11255" y="56398"/>
                      <a:pt x="8735" y="56375"/>
                    </a:cubicBezTo>
                    <a:cubicBezTo>
                      <a:pt x="12827" y="-29794"/>
                      <a:pt x="-555377" y="579"/>
                      <a:pt x="6809311" y="31461"/>
                    </a:cubicBezTo>
                    <a:cubicBezTo>
                      <a:pt x="8528281" y="38100"/>
                      <a:pt x="8360514" y="12446"/>
                      <a:pt x="8360514" y="8478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" name="Google Shape;994;p19">
                <a:extLst>
                  <a:ext uri="{FF2B5EF4-FFF2-40B4-BE49-F238E27FC236}">
                    <a16:creationId xmlns:a16="http://schemas.microsoft.com/office/drawing/2014/main" id="{2A19DD94-6768-34C1-3C6C-29D09F1E6F3E}"/>
                  </a:ext>
                </a:extLst>
              </p:cNvPr>
              <p:cNvSpPr/>
              <p:nvPr/>
            </p:nvSpPr>
            <p:spPr>
              <a:xfrm>
                <a:off x="8593800" y="4679131"/>
                <a:ext cx="8347924" cy="84163"/>
              </a:xfrm>
              <a:custGeom>
                <a:avLst/>
                <a:gdLst/>
                <a:ahLst/>
                <a:cxnLst/>
                <a:rect l="l" t="t" r="r" b="b"/>
                <a:pathLst>
                  <a:path w="8347924" h="84163" extrusionOk="0">
                    <a:moveTo>
                      <a:pt x="8343951" y="84163"/>
                    </a:moveTo>
                    <a:cubicBezTo>
                      <a:pt x="8341916" y="84187"/>
                      <a:pt x="8657" y="55780"/>
                      <a:pt x="6229" y="55757"/>
                    </a:cubicBezTo>
                    <a:cubicBezTo>
                      <a:pt x="19015" y="-29463"/>
                      <a:pt x="-558253" y="493"/>
                      <a:pt x="6793626" y="31352"/>
                    </a:cubicBezTo>
                    <a:cubicBezTo>
                      <a:pt x="8514839" y="37991"/>
                      <a:pt x="8341869" y="12938"/>
                      <a:pt x="8343951" y="8416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" name="Google Shape;995;p19">
                <a:extLst>
                  <a:ext uri="{FF2B5EF4-FFF2-40B4-BE49-F238E27FC236}">
                    <a16:creationId xmlns:a16="http://schemas.microsoft.com/office/drawing/2014/main" id="{0CE9EB73-1C53-683F-B95E-EAD5782E0052}"/>
                  </a:ext>
                </a:extLst>
              </p:cNvPr>
              <p:cNvSpPr/>
              <p:nvPr/>
            </p:nvSpPr>
            <p:spPr>
              <a:xfrm>
                <a:off x="8563767" y="5629628"/>
                <a:ext cx="8417249" cy="84713"/>
              </a:xfrm>
              <a:custGeom>
                <a:avLst/>
                <a:gdLst/>
                <a:ahLst/>
                <a:cxnLst/>
                <a:rect l="l" t="t" r="r" b="b"/>
                <a:pathLst>
                  <a:path w="8417249" h="84713" extrusionOk="0">
                    <a:moveTo>
                      <a:pt x="8414815" y="84713"/>
                    </a:moveTo>
                    <a:cubicBezTo>
                      <a:pt x="8413127" y="84736"/>
                      <a:pt x="206457" y="57163"/>
                      <a:pt x="11244" y="55821"/>
                    </a:cubicBezTo>
                    <a:cubicBezTo>
                      <a:pt x="9348" y="-29931"/>
                      <a:pt x="-569862" y="788"/>
                      <a:pt x="6846063" y="31902"/>
                    </a:cubicBezTo>
                    <a:cubicBezTo>
                      <a:pt x="8586259" y="38564"/>
                      <a:pt x="8408294" y="12933"/>
                      <a:pt x="8414815" y="8471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" name="Google Shape;996;p19">
                <a:extLst>
                  <a:ext uri="{FF2B5EF4-FFF2-40B4-BE49-F238E27FC236}">
                    <a16:creationId xmlns:a16="http://schemas.microsoft.com/office/drawing/2014/main" id="{ABA85484-F3AC-E39D-5CB0-6654A416D6D0}"/>
                  </a:ext>
                </a:extLst>
              </p:cNvPr>
              <p:cNvSpPr/>
              <p:nvPr/>
            </p:nvSpPr>
            <p:spPr>
              <a:xfrm>
                <a:off x="8589322" y="6577694"/>
                <a:ext cx="8434659" cy="77122"/>
              </a:xfrm>
              <a:custGeom>
                <a:avLst/>
                <a:gdLst/>
                <a:ahLst/>
                <a:cxnLst/>
                <a:rect l="l" t="t" r="r" b="b"/>
                <a:pathLst>
                  <a:path w="8434659" h="77122" extrusionOk="0">
                    <a:moveTo>
                      <a:pt x="3081505" y="67270"/>
                    </a:moveTo>
                    <a:cubicBezTo>
                      <a:pt x="-281616" y="54338"/>
                      <a:pt x="7492" y="92553"/>
                      <a:pt x="5458" y="0"/>
                    </a:cubicBezTo>
                    <a:cubicBezTo>
                      <a:pt x="8996561" y="25006"/>
                      <a:pt x="11964910" y="104744"/>
                      <a:pt x="3081505" y="6727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8" name="Google Shape;997;p19">
                <a:extLst>
                  <a:ext uri="{FF2B5EF4-FFF2-40B4-BE49-F238E27FC236}">
                    <a16:creationId xmlns:a16="http://schemas.microsoft.com/office/drawing/2014/main" id="{51FE46F7-A488-007A-986D-746E275082F7}"/>
                  </a:ext>
                </a:extLst>
              </p:cNvPr>
              <p:cNvSpPr/>
              <p:nvPr/>
            </p:nvSpPr>
            <p:spPr>
              <a:xfrm>
                <a:off x="8587823" y="7529845"/>
                <a:ext cx="8416302" cy="86592"/>
              </a:xfrm>
              <a:custGeom>
                <a:avLst/>
                <a:gdLst/>
                <a:ahLst/>
                <a:cxnLst/>
                <a:rect l="l" t="t" r="r" b="b"/>
                <a:pathLst>
                  <a:path w="8416302" h="86592" extrusionOk="0">
                    <a:moveTo>
                      <a:pt x="8411845" y="86592"/>
                    </a:moveTo>
                    <a:cubicBezTo>
                      <a:pt x="8410157" y="86615"/>
                      <a:pt x="190193" y="58925"/>
                      <a:pt x="10009" y="57699"/>
                    </a:cubicBezTo>
                    <a:cubicBezTo>
                      <a:pt x="10009" y="-32263"/>
                      <a:pt x="-558172" y="2135"/>
                      <a:pt x="6867232" y="33294"/>
                    </a:cubicBezTo>
                    <a:cubicBezTo>
                      <a:pt x="8578919" y="41576"/>
                      <a:pt x="8411845" y="11226"/>
                      <a:pt x="8411845" y="8659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9" name="Google Shape;998;p19">
                <a:extLst>
                  <a:ext uri="{FF2B5EF4-FFF2-40B4-BE49-F238E27FC236}">
                    <a16:creationId xmlns:a16="http://schemas.microsoft.com/office/drawing/2014/main" id="{2BE3C01F-2CD2-4F93-1FEC-A426B02DBAF0}"/>
                  </a:ext>
                </a:extLst>
              </p:cNvPr>
              <p:cNvSpPr/>
              <p:nvPr/>
            </p:nvSpPr>
            <p:spPr>
              <a:xfrm>
                <a:off x="8562854" y="8479587"/>
                <a:ext cx="8479551" cy="87896"/>
              </a:xfrm>
              <a:custGeom>
                <a:avLst/>
                <a:gdLst/>
                <a:ahLst/>
                <a:cxnLst/>
                <a:rect l="l" t="t" r="r" b="b"/>
                <a:pathLst>
                  <a:path w="8479551" h="87896" extrusionOk="0">
                    <a:moveTo>
                      <a:pt x="8477647" y="87897"/>
                    </a:moveTo>
                    <a:cubicBezTo>
                      <a:pt x="8475958" y="87920"/>
                      <a:pt x="158630" y="59976"/>
                      <a:pt x="8643" y="59005"/>
                    </a:cubicBezTo>
                    <a:cubicBezTo>
                      <a:pt x="12967" y="-34104"/>
                      <a:pt x="-560232" y="3232"/>
                      <a:pt x="6915022" y="34600"/>
                    </a:cubicBezTo>
                    <a:cubicBezTo>
                      <a:pt x="8647911" y="41262"/>
                      <a:pt x="8469670" y="15562"/>
                      <a:pt x="8477647" y="8789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0" name="Google Shape;999;p19">
                <a:extLst>
                  <a:ext uri="{FF2B5EF4-FFF2-40B4-BE49-F238E27FC236}">
                    <a16:creationId xmlns:a16="http://schemas.microsoft.com/office/drawing/2014/main" id="{C13B2F84-524E-3F93-AB14-BEB17DD14776}"/>
                  </a:ext>
                </a:extLst>
              </p:cNvPr>
              <p:cNvSpPr/>
              <p:nvPr/>
            </p:nvSpPr>
            <p:spPr>
              <a:xfrm>
                <a:off x="8564530" y="9429865"/>
                <a:ext cx="8531559" cy="78619"/>
              </a:xfrm>
              <a:custGeom>
                <a:avLst/>
                <a:gdLst/>
                <a:ahLst/>
                <a:cxnLst/>
                <a:rect l="l" t="t" r="r" b="b"/>
                <a:pathLst>
                  <a:path w="8531559" h="78619" extrusionOk="0">
                    <a:moveTo>
                      <a:pt x="3174344" y="67756"/>
                    </a:moveTo>
                    <a:cubicBezTo>
                      <a:pt x="-333655" y="54292"/>
                      <a:pt x="9164" y="95677"/>
                      <a:pt x="9164" y="0"/>
                    </a:cubicBezTo>
                    <a:cubicBezTo>
                      <a:pt x="8945933" y="34445"/>
                      <a:pt x="12184338" y="105785"/>
                      <a:pt x="3174344" y="6775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1" name="Google Shape;1000;p19">
                <a:extLst>
                  <a:ext uri="{FF2B5EF4-FFF2-40B4-BE49-F238E27FC236}">
                    <a16:creationId xmlns:a16="http://schemas.microsoft.com/office/drawing/2014/main" id="{61B6CA7B-597F-8742-AF4C-2B343D455453}"/>
                  </a:ext>
                </a:extLst>
              </p:cNvPr>
              <p:cNvSpPr/>
              <p:nvPr/>
            </p:nvSpPr>
            <p:spPr>
              <a:xfrm>
                <a:off x="8529253" y="10383095"/>
                <a:ext cx="8565839" cy="85999"/>
              </a:xfrm>
              <a:custGeom>
                <a:avLst/>
                <a:gdLst/>
                <a:ahLst/>
                <a:cxnLst/>
                <a:rect l="l" t="t" r="r" b="b"/>
                <a:pathLst>
                  <a:path w="8565839" h="85999" extrusionOk="0">
                    <a:moveTo>
                      <a:pt x="8562623" y="85999"/>
                    </a:moveTo>
                    <a:cubicBezTo>
                      <a:pt x="8560866" y="86023"/>
                      <a:pt x="363236" y="59096"/>
                      <a:pt x="10638" y="56112"/>
                    </a:cubicBezTo>
                    <a:cubicBezTo>
                      <a:pt x="10638" y="-31005"/>
                      <a:pt x="-577566" y="1427"/>
                      <a:pt x="6993871" y="33187"/>
                    </a:cubicBezTo>
                    <a:cubicBezTo>
                      <a:pt x="8733558" y="39850"/>
                      <a:pt x="8558531" y="14196"/>
                      <a:pt x="8562623" y="85999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2" name="Google Shape;1001;p19">
                <a:extLst>
                  <a:ext uri="{FF2B5EF4-FFF2-40B4-BE49-F238E27FC236}">
                    <a16:creationId xmlns:a16="http://schemas.microsoft.com/office/drawing/2014/main" id="{CF4CB661-7FBD-EBF9-C8EB-5A3AD19B207D}"/>
                  </a:ext>
                </a:extLst>
              </p:cNvPr>
              <p:cNvSpPr/>
              <p:nvPr/>
            </p:nvSpPr>
            <p:spPr>
              <a:xfrm>
                <a:off x="8557916" y="11331758"/>
                <a:ext cx="8527372" cy="88892"/>
              </a:xfrm>
              <a:custGeom>
                <a:avLst/>
                <a:gdLst/>
                <a:ahLst/>
                <a:cxnLst/>
                <a:rect l="l" t="t" r="r" b="b"/>
                <a:pathLst>
                  <a:path w="8527372" h="88892" extrusionOk="0">
                    <a:moveTo>
                      <a:pt x="8524295" y="88892"/>
                    </a:moveTo>
                    <a:cubicBezTo>
                      <a:pt x="8522630" y="88916"/>
                      <a:pt x="234481" y="60370"/>
                      <a:pt x="10945" y="58496"/>
                    </a:cubicBezTo>
                    <a:cubicBezTo>
                      <a:pt x="8864" y="-28852"/>
                      <a:pt x="-570068" y="-2481"/>
                      <a:pt x="6987589" y="35572"/>
                    </a:cubicBezTo>
                    <a:cubicBezTo>
                      <a:pt x="8692502" y="42234"/>
                      <a:pt x="8519925" y="14637"/>
                      <a:pt x="8524295" y="8889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39" name="Google Shape;1002;p19">
              <a:extLst>
                <a:ext uri="{FF2B5EF4-FFF2-40B4-BE49-F238E27FC236}">
                  <a16:creationId xmlns:a16="http://schemas.microsoft.com/office/drawing/2014/main" id="{656CCF80-BF66-8F94-966D-B51AA09D7893}"/>
                </a:ext>
              </a:extLst>
            </p:cNvPr>
            <p:cNvSpPr/>
            <p:nvPr/>
          </p:nvSpPr>
          <p:spPr>
            <a:xfrm>
              <a:off x="9657726" y="374681"/>
              <a:ext cx="230062" cy="11454998"/>
            </a:xfrm>
            <a:custGeom>
              <a:avLst/>
              <a:gdLst/>
              <a:ahLst/>
              <a:cxnLst/>
              <a:rect l="l" t="t" r="r" b="b"/>
              <a:pathLst>
                <a:path w="230062" h="11454998" extrusionOk="0">
                  <a:moveTo>
                    <a:pt x="230063" y="11454999"/>
                  </a:moveTo>
                  <a:cubicBezTo>
                    <a:pt x="103081" y="11454999"/>
                    <a:pt x="-96848" y="4837824"/>
                    <a:pt x="53995" y="3"/>
                  </a:cubicBezTo>
                  <a:cubicBezTo>
                    <a:pt x="182549" y="-3907"/>
                    <a:pt x="-127160" y="4463332"/>
                    <a:pt x="230063" y="1145499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60" name="Google Shape;860;p16"/>
          <p:cNvGrpSpPr/>
          <p:nvPr/>
        </p:nvGrpSpPr>
        <p:grpSpPr>
          <a:xfrm flipH="1">
            <a:off x="7767933" y="3641029"/>
            <a:ext cx="1114726" cy="1729709"/>
            <a:chOff x="8892209" y="7741092"/>
            <a:chExt cx="2229453" cy="3459418"/>
          </a:xfrm>
        </p:grpSpPr>
        <p:sp>
          <p:nvSpPr>
            <p:cNvPr id="861" name="Google Shape;861;p16"/>
            <p:cNvSpPr/>
            <p:nvPr/>
          </p:nvSpPr>
          <p:spPr>
            <a:xfrm>
              <a:off x="8892209" y="9654434"/>
              <a:ext cx="972805" cy="1546063"/>
            </a:xfrm>
            <a:custGeom>
              <a:avLst/>
              <a:gdLst/>
              <a:ahLst/>
              <a:cxnLst/>
              <a:rect l="l" t="t" r="r" b="b"/>
              <a:pathLst>
                <a:path w="972805" h="1546063" extrusionOk="0">
                  <a:moveTo>
                    <a:pt x="875029" y="64387"/>
                  </a:moveTo>
                  <a:cubicBezTo>
                    <a:pt x="813963" y="46045"/>
                    <a:pt x="754287" y="23614"/>
                    <a:pt x="694473" y="1661"/>
                  </a:cubicBezTo>
                  <a:cubicBezTo>
                    <a:pt x="692779" y="1142"/>
                    <a:pt x="691085" y="595"/>
                    <a:pt x="689390" y="0"/>
                  </a:cubicBezTo>
                  <a:cubicBezTo>
                    <a:pt x="673452" y="33446"/>
                    <a:pt x="657146" y="66885"/>
                    <a:pt x="639990" y="99853"/>
                  </a:cubicBezTo>
                  <a:cubicBezTo>
                    <a:pt x="631042" y="117053"/>
                    <a:pt x="621880" y="134142"/>
                    <a:pt x="612455" y="151011"/>
                  </a:cubicBezTo>
                  <a:cubicBezTo>
                    <a:pt x="571117" y="237199"/>
                    <a:pt x="528895" y="322757"/>
                    <a:pt x="485753" y="408129"/>
                  </a:cubicBezTo>
                  <a:cubicBezTo>
                    <a:pt x="407897" y="561201"/>
                    <a:pt x="331549" y="715228"/>
                    <a:pt x="257193" y="870217"/>
                  </a:cubicBezTo>
                  <a:cubicBezTo>
                    <a:pt x="176613" y="1012794"/>
                    <a:pt x="105058" y="1161002"/>
                    <a:pt x="35044" y="1309245"/>
                  </a:cubicBezTo>
                  <a:cubicBezTo>
                    <a:pt x="32873" y="1315175"/>
                    <a:pt x="30114" y="1321658"/>
                    <a:pt x="27057" y="1328507"/>
                  </a:cubicBezTo>
                  <a:cubicBezTo>
                    <a:pt x="25992" y="1330936"/>
                    <a:pt x="24886" y="1333441"/>
                    <a:pt x="23745" y="1335945"/>
                  </a:cubicBezTo>
                  <a:cubicBezTo>
                    <a:pt x="22791" y="1338083"/>
                    <a:pt x="21830" y="1340256"/>
                    <a:pt x="20834" y="1342463"/>
                  </a:cubicBezTo>
                  <a:cubicBezTo>
                    <a:pt x="20689" y="1342760"/>
                    <a:pt x="20578" y="1343016"/>
                    <a:pt x="20467" y="1343307"/>
                  </a:cubicBezTo>
                  <a:cubicBezTo>
                    <a:pt x="3830" y="1380842"/>
                    <a:pt x="-13395" y="1425295"/>
                    <a:pt x="15648" y="1453026"/>
                  </a:cubicBezTo>
                  <a:cubicBezTo>
                    <a:pt x="33170" y="1468752"/>
                    <a:pt x="54150" y="1479947"/>
                    <a:pt x="75462" y="1489675"/>
                  </a:cubicBezTo>
                  <a:cubicBezTo>
                    <a:pt x="120001" y="1509746"/>
                    <a:pt x="164692" y="1531333"/>
                    <a:pt x="212986" y="1540688"/>
                  </a:cubicBezTo>
                  <a:cubicBezTo>
                    <a:pt x="230619" y="1544258"/>
                    <a:pt x="244940" y="1546063"/>
                    <a:pt x="256861" y="1546063"/>
                  </a:cubicBezTo>
                  <a:cubicBezTo>
                    <a:pt x="296104" y="1546063"/>
                    <a:pt x="309574" y="1526504"/>
                    <a:pt x="331626" y="1486174"/>
                  </a:cubicBezTo>
                  <a:cubicBezTo>
                    <a:pt x="332248" y="1484998"/>
                    <a:pt x="332912" y="1483815"/>
                    <a:pt x="333576" y="1482604"/>
                  </a:cubicBezTo>
                  <a:cubicBezTo>
                    <a:pt x="334793" y="1480321"/>
                    <a:pt x="336079" y="1478003"/>
                    <a:pt x="337365" y="1475609"/>
                  </a:cubicBezTo>
                  <a:cubicBezTo>
                    <a:pt x="338139" y="1474211"/>
                    <a:pt x="338914" y="1472772"/>
                    <a:pt x="339681" y="1471333"/>
                  </a:cubicBezTo>
                  <a:cubicBezTo>
                    <a:pt x="340677" y="1469493"/>
                    <a:pt x="341666" y="1467652"/>
                    <a:pt x="342703" y="1465770"/>
                  </a:cubicBezTo>
                  <a:cubicBezTo>
                    <a:pt x="390555" y="1374462"/>
                    <a:pt x="441691" y="1284746"/>
                    <a:pt x="485421" y="1191341"/>
                  </a:cubicBezTo>
                  <a:cubicBezTo>
                    <a:pt x="616763" y="918642"/>
                    <a:pt x="742324" y="643252"/>
                    <a:pt x="858274" y="363661"/>
                  </a:cubicBezTo>
                  <a:cubicBezTo>
                    <a:pt x="858862" y="363295"/>
                    <a:pt x="859415" y="362886"/>
                    <a:pt x="859933" y="362444"/>
                  </a:cubicBezTo>
                  <a:cubicBezTo>
                    <a:pt x="860120" y="362035"/>
                    <a:pt x="860300" y="361634"/>
                    <a:pt x="860521" y="361226"/>
                  </a:cubicBezTo>
                  <a:cubicBezTo>
                    <a:pt x="861697" y="358424"/>
                    <a:pt x="862879" y="355594"/>
                    <a:pt x="864055" y="352792"/>
                  </a:cubicBezTo>
                  <a:cubicBezTo>
                    <a:pt x="868695" y="341888"/>
                    <a:pt x="873480" y="331060"/>
                    <a:pt x="878078" y="320163"/>
                  </a:cubicBezTo>
                  <a:cubicBezTo>
                    <a:pt x="878113" y="320052"/>
                    <a:pt x="878154" y="319941"/>
                    <a:pt x="878189" y="319830"/>
                  </a:cubicBezTo>
                  <a:cubicBezTo>
                    <a:pt x="878189" y="319830"/>
                    <a:pt x="878189" y="319830"/>
                    <a:pt x="878223" y="319830"/>
                  </a:cubicBezTo>
                  <a:cubicBezTo>
                    <a:pt x="878410" y="319388"/>
                    <a:pt x="878590" y="318945"/>
                    <a:pt x="878777" y="318467"/>
                  </a:cubicBezTo>
                  <a:cubicBezTo>
                    <a:pt x="879399" y="316959"/>
                    <a:pt x="880395" y="315665"/>
                    <a:pt x="881612" y="314676"/>
                  </a:cubicBezTo>
                  <a:cubicBezTo>
                    <a:pt x="881799" y="314309"/>
                    <a:pt x="882020" y="313977"/>
                    <a:pt x="882276" y="313680"/>
                  </a:cubicBezTo>
                  <a:cubicBezTo>
                    <a:pt x="906423" y="263739"/>
                    <a:pt x="924830" y="211398"/>
                    <a:pt x="944966" y="159832"/>
                  </a:cubicBezTo>
                  <a:lnTo>
                    <a:pt x="945001" y="159832"/>
                  </a:lnTo>
                  <a:cubicBezTo>
                    <a:pt x="948569" y="150699"/>
                    <a:pt x="952179" y="141567"/>
                    <a:pt x="955934" y="132503"/>
                  </a:cubicBezTo>
                  <a:cubicBezTo>
                    <a:pt x="955235" y="132468"/>
                    <a:pt x="954571" y="132468"/>
                    <a:pt x="953873" y="132427"/>
                  </a:cubicBezTo>
                  <a:cubicBezTo>
                    <a:pt x="957884" y="121232"/>
                    <a:pt x="947062" y="111912"/>
                    <a:pt x="936316" y="113642"/>
                  </a:cubicBezTo>
                  <a:cubicBezTo>
                    <a:pt x="935251" y="113386"/>
                    <a:pt x="932416" y="113199"/>
                    <a:pt x="929615" y="112978"/>
                  </a:cubicBezTo>
                  <a:cubicBezTo>
                    <a:pt x="929470" y="112092"/>
                    <a:pt x="929207" y="111207"/>
                    <a:pt x="928917" y="110397"/>
                  </a:cubicBezTo>
                  <a:cubicBezTo>
                    <a:pt x="928806" y="110141"/>
                    <a:pt x="928696" y="109878"/>
                    <a:pt x="928585" y="109622"/>
                  </a:cubicBezTo>
                  <a:cubicBezTo>
                    <a:pt x="928730" y="109435"/>
                    <a:pt x="928841" y="109290"/>
                    <a:pt x="928993" y="109103"/>
                  </a:cubicBezTo>
                  <a:cubicBezTo>
                    <a:pt x="939628" y="112895"/>
                    <a:pt x="950602" y="115953"/>
                    <a:pt x="961500" y="119087"/>
                  </a:cubicBezTo>
                  <a:cubicBezTo>
                    <a:pt x="963817" y="113566"/>
                    <a:pt x="966209" y="108072"/>
                    <a:pt x="968643" y="102620"/>
                  </a:cubicBezTo>
                  <a:cubicBezTo>
                    <a:pt x="969895" y="99341"/>
                    <a:pt x="971292" y="96103"/>
                    <a:pt x="972806" y="92858"/>
                  </a:cubicBezTo>
                  <a:cubicBezTo>
                    <a:pt x="940555" y="82431"/>
                    <a:pt x="907425" y="74184"/>
                    <a:pt x="875029" y="64387"/>
                  </a:cubicBezTo>
                  <a:close/>
                </a:path>
              </a:pathLst>
            </a:custGeom>
            <a:solidFill>
              <a:srgbClr val="E37364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2" name="Google Shape;862;p16"/>
            <p:cNvSpPr/>
            <p:nvPr/>
          </p:nvSpPr>
          <p:spPr>
            <a:xfrm>
              <a:off x="9532193" y="9654448"/>
              <a:ext cx="332815" cy="159852"/>
            </a:xfrm>
            <a:custGeom>
              <a:avLst/>
              <a:gdLst/>
              <a:ahLst/>
              <a:cxnLst/>
              <a:rect l="l" t="t" r="r" b="b"/>
              <a:pathLst>
                <a:path w="332815" h="159852" extrusionOk="0">
                  <a:moveTo>
                    <a:pt x="332816" y="92879"/>
                  </a:moveTo>
                  <a:cubicBezTo>
                    <a:pt x="331308" y="96117"/>
                    <a:pt x="329905" y="99361"/>
                    <a:pt x="328653" y="102641"/>
                  </a:cubicBezTo>
                  <a:cubicBezTo>
                    <a:pt x="326226" y="108093"/>
                    <a:pt x="323833" y="113580"/>
                    <a:pt x="321510" y="119108"/>
                  </a:cubicBezTo>
                  <a:cubicBezTo>
                    <a:pt x="310612" y="115981"/>
                    <a:pt x="299645" y="112922"/>
                    <a:pt x="289003" y="109124"/>
                  </a:cubicBezTo>
                  <a:cubicBezTo>
                    <a:pt x="288858" y="109311"/>
                    <a:pt x="288747" y="109456"/>
                    <a:pt x="288595" y="109643"/>
                  </a:cubicBezTo>
                  <a:cubicBezTo>
                    <a:pt x="288705" y="109899"/>
                    <a:pt x="288816" y="110162"/>
                    <a:pt x="288927" y="110418"/>
                  </a:cubicBezTo>
                  <a:cubicBezTo>
                    <a:pt x="289224" y="111227"/>
                    <a:pt x="289480" y="112113"/>
                    <a:pt x="289625" y="112999"/>
                  </a:cubicBezTo>
                  <a:cubicBezTo>
                    <a:pt x="292426" y="113220"/>
                    <a:pt x="295254" y="113407"/>
                    <a:pt x="296326" y="113663"/>
                  </a:cubicBezTo>
                  <a:cubicBezTo>
                    <a:pt x="307071" y="111933"/>
                    <a:pt x="317893" y="121253"/>
                    <a:pt x="313883" y="132447"/>
                  </a:cubicBezTo>
                  <a:cubicBezTo>
                    <a:pt x="314581" y="132482"/>
                    <a:pt x="315245" y="132482"/>
                    <a:pt x="315943" y="132523"/>
                  </a:cubicBezTo>
                  <a:cubicBezTo>
                    <a:pt x="312189" y="141587"/>
                    <a:pt x="308579" y="150720"/>
                    <a:pt x="305011" y="159853"/>
                  </a:cubicBezTo>
                  <a:lnTo>
                    <a:pt x="304976" y="159853"/>
                  </a:lnTo>
                  <a:cubicBezTo>
                    <a:pt x="213021" y="152118"/>
                    <a:pt x="121288" y="137124"/>
                    <a:pt x="32687" y="110791"/>
                  </a:cubicBezTo>
                  <a:cubicBezTo>
                    <a:pt x="22674" y="107256"/>
                    <a:pt x="10856" y="104087"/>
                    <a:pt x="0" y="99853"/>
                  </a:cubicBezTo>
                  <a:cubicBezTo>
                    <a:pt x="17156" y="66891"/>
                    <a:pt x="33461" y="33446"/>
                    <a:pt x="49400" y="0"/>
                  </a:cubicBezTo>
                  <a:cubicBezTo>
                    <a:pt x="51094" y="588"/>
                    <a:pt x="52789" y="1142"/>
                    <a:pt x="54483" y="1660"/>
                  </a:cubicBezTo>
                  <a:cubicBezTo>
                    <a:pt x="114297" y="23614"/>
                    <a:pt x="173973" y="46045"/>
                    <a:pt x="235039" y="64387"/>
                  </a:cubicBezTo>
                  <a:cubicBezTo>
                    <a:pt x="267442" y="74170"/>
                    <a:pt x="300572" y="82417"/>
                    <a:pt x="332816" y="92879"/>
                  </a:cubicBezTo>
                  <a:close/>
                </a:path>
              </a:pathLst>
            </a:custGeom>
            <a:solidFill>
              <a:srgbClr val="E37364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3" name="Google Shape;863;p16"/>
            <p:cNvSpPr/>
            <p:nvPr/>
          </p:nvSpPr>
          <p:spPr>
            <a:xfrm>
              <a:off x="8892216" y="10982955"/>
              <a:ext cx="339681" cy="217556"/>
            </a:xfrm>
            <a:custGeom>
              <a:avLst/>
              <a:gdLst/>
              <a:ahLst/>
              <a:cxnLst/>
              <a:rect l="l" t="t" r="r" b="b"/>
              <a:pathLst>
                <a:path w="339681" h="217556" extrusionOk="0">
                  <a:moveTo>
                    <a:pt x="339681" y="142826"/>
                  </a:moveTo>
                  <a:cubicBezTo>
                    <a:pt x="338907" y="144265"/>
                    <a:pt x="338133" y="145697"/>
                    <a:pt x="337365" y="147095"/>
                  </a:cubicBezTo>
                  <a:cubicBezTo>
                    <a:pt x="336079" y="149488"/>
                    <a:pt x="334786" y="151806"/>
                    <a:pt x="333576" y="154089"/>
                  </a:cubicBezTo>
                  <a:cubicBezTo>
                    <a:pt x="332912" y="155307"/>
                    <a:pt x="332248" y="156483"/>
                    <a:pt x="331626" y="157660"/>
                  </a:cubicBezTo>
                  <a:cubicBezTo>
                    <a:pt x="309574" y="197996"/>
                    <a:pt x="296104" y="217556"/>
                    <a:pt x="256861" y="217556"/>
                  </a:cubicBezTo>
                  <a:cubicBezTo>
                    <a:pt x="244933" y="217556"/>
                    <a:pt x="230612" y="215750"/>
                    <a:pt x="212986" y="212180"/>
                  </a:cubicBezTo>
                  <a:cubicBezTo>
                    <a:pt x="164692" y="202826"/>
                    <a:pt x="120001" y="181239"/>
                    <a:pt x="75462" y="161168"/>
                  </a:cubicBezTo>
                  <a:cubicBezTo>
                    <a:pt x="54150" y="151447"/>
                    <a:pt x="33163" y="140245"/>
                    <a:pt x="15648" y="124518"/>
                  </a:cubicBezTo>
                  <a:cubicBezTo>
                    <a:pt x="-13395" y="96788"/>
                    <a:pt x="3830" y="52327"/>
                    <a:pt x="20467" y="14799"/>
                  </a:cubicBezTo>
                  <a:cubicBezTo>
                    <a:pt x="20578" y="14502"/>
                    <a:pt x="20689" y="14246"/>
                    <a:pt x="20834" y="13955"/>
                  </a:cubicBezTo>
                  <a:cubicBezTo>
                    <a:pt x="21830" y="11748"/>
                    <a:pt x="22784" y="9576"/>
                    <a:pt x="23745" y="7438"/>
                  </a:cubicBezTo>
                  <a:cubicBezTo>
                    <a:pt x="24886" y="4933"/>
                    <a:pt x="25992" y="2429"/>
                    <a:pt x="27057" y="0"/>
                  </a:cubicBezTo>
                  <a:cubicBezTo>
                    <a:pt x="112090" y="64311"/>
                    <a:pt x="211555" y="109539"/>
                    <a:pt x="314546" y="136426"/>
                  </a:cubicBezTo>
                  <a:cubicBezTo>
                    <a:pt x="322864" y="138882"/>
                    <a:pt x="331252" y="140985"/>
                    <a:pt x="339681" y="1428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4" name="Google Shape;864;p16"/>
            <p:cNvSpPr/>
            <p:nvPr/>
          </p:nvSpPr>
          <p:spPr>
            <a:xfrm>
              <a:off x="9228378" y="9848224"/>
              <a:ext cx="526627" cy="1163748"/>
            </a:xfrm>
            <a:custGeom>
              <a:avLst/>
              <a:gdLst/>
              <a:ahLst/>
              <a:cxnLst/>
              <a:rect l="l" t="t" r="r" b="b"/>
              <a:pathLst>
                <a:path w="526627" h="1163748" extrusionOk="0">
                  <a:moveTo>
                    <a:pt x="4494" y="1162974"/>
                  </a:moveTo>
                  <a:cubicBezTo>
                    <a:pt x="-1937" y="1159737"/>
                    <a:pt x="-429" y="1152368"/>
                    <a:pt x="2614" y="1147172"/>
                  </a:cubicBezTo>
                  <a:cubicBezTo>
                    <a:pt x="22204" y="1103507"/>
                    <a:pt x="41870" y="1059939"/>
                    <a:pt x="61729" y="1016385"/>
                  </a:cubicBezTo>
                  <a:cubicBezTo>
                    <a:pt x="113225" y="905082"/>
                    <a:pt x="164610" y="793681"/>
                    <a:pt x="214563" y="681658"/>
                  </a:cubicBezTo>
                  <a:cubicBezTo>
                    <a:pt x="311199" y="470281"/>
                    <a:pt x="392298" y="251936"/>
                    <a:pt x="493996" y="42925"/>
                  </a:cubicBezTo>
                  <a:cubicBezTo>
                    <a:pt x="500731" y="29779"/>
                    <a:pt x="508019" y="16924"/>
                    <a:pt x="514533" y="3702"/>
                  </a:cubicBezTo>
                  <a:cubicBezTo>
                    <a:pt x="516082" y="575"/>
                    <a:pt x="519726" y="-899"/>
                    <a:pt x="522928" y="575"/>
                  </a:cubicBezTo>
                  <a:cubicBezTo>
                    <a:pt x="526053" y="2014"/>
                    <a:pt x="527526" y="5840"/>
                    <a:pt x="526053" y="8974"/>
                  </a:cubicBezTo>
                  <a:cubicBezTo>
                    <a:pt x="457284" y="147351"/>
                    <a:pt x="400762" y="291374"/>
                    <a:pt x="340346" y="433494"/>
                  </a:cubicBezTo>
                  <a:cubicBezTo>
                    <a:pt x="282025" y="572811"/>
                    <a:pt x="220503" y="710849"/>
                    <a:pt x="157729" y="848216"/>
                  </a:cubicBezTo>
                  <a:cubicBezTo>
                    <a:pt x="116088" y="939614"/>
                    <a:pt x="73187" y="1030541"/>
                    <a:pt x="32355" y="1122312"/>
                  </a:cubicBezTo>
                  <a:cubicBezTo>
                    <a:pt x="27715" y="1132532"/>
                    <a:pt x="23109" y="1142702"/>
                    <a:pt x="18331" y="1152845"/>
                  </a:cubicBezTo>
                  <a:cubicBezTo>
                    <a:pt x="16257" y="1158706"/>
                    <a:pt x="11707" y="1166192"/>
                    <a:pt x="4494" y="11629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5" name="Google Shape;865;p16"/>
            <p:cNvSpPr/>
            <p:nvPr/>
          </p:nvSpPr>
          <p:spPr>
            <a:xfrm>
              <a:off x="9030348" y="9819110"/>
              <a:ext cx="560188" cy="1070507"/>
            </a:xfrm>
            <a:custGeom>
              <a:avLst/>
              <a:gdLst/>
              <a:ahLst/>
              <a:cxnLst/>
              <a:rect l="l" t="t" r="r" b="b"/>
              <a:pathLst>
                <a:path w="560188" h="1070507" extrusionOk="0">
                  <a:moveTo>
                    <a:pt x="4716" y="1069777"/>
                  </a:moveTo>
                  <a:cubicBezTo>
                    <a:pt x="-5725" y="1063945"/>
                    <a:pt x="3990" y="1052536"/>
                    <a:pt x="7033" y="1044918"/>
                  </a:cubicBezTo>
                  <a:cubicBezTo>
                    <a:pt x="24687" y="1008477"/>
                    <a:pt x="42984" y="972312"/>
                    <a:pt x="61882" y="936521"/>
                  </a:cubicBezTo>
                  <a:cubicBezTo>
                    <a:pt x="114546" y="836045"/>
                    <a:pt x="168835" y="736435"/>
                    <a:pt x="220718" y="635530"/>
                  </a:cubicBezTo>
                  <a:cubicBezTo>
                    <a:pt x="330914" y="427688"/>
                    <a:pt x="426057" y="211378"/>
                    <a:pt x="545464" y="8621"/>
                  </a:cubicBezTo>
                  <a:cubicBezTo>
                    <a:pt x="547518" y="3598"/>
                    <a:pt x="551833" y="-3176"/>
                    <a:pt x="557870" y="1661"/>
                  </a:cubicBezTo>
                  <a:cubicBezTo>
                    <a:pt x="563685" y="7050"/>
                    <a:pt x="557019" y="15132"/>
                    <a:pt x="554626" y="20701"/>
                  </a:cubicBezTo>
                  <a:cubicBezTo>
                    <a:pt x="409247" y="285513"/>
                    <a:pt x="284107" y="561049"/>
                    <a:pt x="139433" y="826297"/>
                  </a:cubicBezTo>
                  <a:cubicBezTo>
                    <a:pt x="102182" y="896426"/>
                    <a:pt x="64178" y="966279"/>
                    <a:pt x="29375" y="1037660"/>
                  </a:cubicBezTo>
                  <a:cubicBezTo>
                    <a:pt x="24569" y="1047215"/>
                    <a:pt x="20054" y="1057033"/>
                    <a:pt x="15275" y="1066609"/>
                  </a:cubicBezTo>
                  <a:cubicBezTo>
                    <a:pt x="13256" y="1070220"/>
                    <a:pt x="8374" y="1071438"/>
                    <a:pt x="4716" y="106977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6" name="Google Shape;866;p16"/>
            <p:cNvSpPr/>
            <p:nvPr/>
          </p:nvSpPr>
          <p:spPr>
            <a:xfrm>
              <a:off x="9080354" y="10048714"/>
              <a:ext cx="508285" cy="996011"/>
            </a:xfrm>
            <a:custGeom>
              <a:avLst/>
              <a:gdLst/>
              <a:ahLst/>
              <a:cxnLst/>
              <a:rect l="l" t="t" r="r" b="b"/>
              <a:pathLst>
                <a:path w="508285" h="996011" extrusionOk="0">
                  <a:moveTo>
                    <a:pt x="5743" y="995646"/>
                  </a:moveTo>
                  <a:cubicBezTo>
                    <a:pt x="1545" y="994359"/>
                    <a:pt x="-992" y="989682"/>
                    <a:pt x="370" y="985441"/>
                  </a:cubicBezTo>
                  <a:cubicBezTo>
                    <a:pt x="5791" y="970088"/>
                    <a:pt x="12284" y="955157"/>
                    <a:pt x="18923" y="940323"/>
                  </a:cubicBezTo>
                  <a:cubicBezTo>
                    <a:pt x="46396" y="882323"/>
                    <a:pt x="76642" y="825498"/>
                    <a:pt x="106680" y="768985"/>
                  </a:cubicBezTo>
                  <a:cubicBezTo>
                    <a:pt x="106652" y="769027"/>
                    <a:pt x="106625" y="769075"/>
                    <a:pt x="106597" y="769124"/>
                  </a:cubicBezTo>
                  <a:cubicBezTo>
                    <a:pt x="106556" y="769193"/>
                    <a:pt x="106521" y="769262"/>
                    <a:pt x="106479" y="769331"/>
                  </a:cubicBezTo>
                  <a:cubicBezTo>
                    <a:pt x="235367" y="534381"/>
                    <a:pt x="352229" y="293149"/>
                    <a:pt x="470364" y="52650"/>
                  </a:cubicBezTo>
                  <a:cubicBezTo>
                    <a:pt x="478828" y="35858"/>
                    <a:pt x="487741" y="19280"/>
                    <a:pt x="496904" y="2855"/>
                  </a:cubicBezTo>
                  <a:cubicBezTo>
                    <a:pt x="498376" y="205"/>
                    <a:pt x="501986" y="-681"/>
                    <a:pt x="504669" y="537"/>
                  </a:cubicBezTo>
                  <a:cubicBezTo>
                    <a:pt x="507539" y="1866"/>
                    <a:pt x="509268" y="5733"/>
                    <a:pt x="507684" y="8674"/>
                  </a:cubicBezTo>
                  <a:cubicBezTo>
                    <a:pt x="447386" y="127519"/>
                    <a:pt x="392813" y="249228"/>
                    <a:pt x="333607" y="368626"/>
                  </a:cubicBezTo>
                  <a:cubicBezTo>
                    <a:pt x="266228" y="506422"/>
                    <a:pt x="193566" y="641575"/>
                    <a:pt x="121430" y="776900"/>
                  </a:cubicBezTo>
                  <a:cubicBezTo>
                    <a:pt x="91806" y="832894"/>
                    <a:pt x="62037" y="888882"/>
                    <a:pt x="34848" y="946107"/>
                  </a:cubicBezTo>
                  <a:cubicBezTo>
                    <a:pt x="27691" y="960838"/>
                    <a:pt x="22415" y="976405"/>
                    <a:pt x="15562" y="991260"/>
                  </a:cubicBezTo>
                  <a:cubicBezTo>
                    <a:pt x="13847" y="994941"/>
                    <a:pt x="9560" y="996864"/>
                    <a:pt x="5743" y="99564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7" name="Google Shape;867;p16"/>
            <p:cNvSpPr/>
            <p:nvPr/>
          </p:nvSpPr>
          <p:spPr>
            <a:xfrm>
              <a:off x="9299457" y="7840155"/>
              <a:ext cx="1765749" cy="1712124"/>
            </a:xfrm>
            <a:custGeom>
              <a:avLst/>
              <a:gdLst/>
              <a:ahLst/>
              <a:cxnLst/>
              <a:rect l="l" t="t" r="r" b="b"/>
              <a:pathLst>
                <a:path w="1765749" h="1712124" extrusionOk="0">
                  <a:moveTo>
                    <a:pt x="1652697" y="1245647"/>
                  </a:moveTo>
                  <a:cubicBezTo>
                    <a:pt x="1593049" y="1335315"/>
                    <a:pt x="1535088" y="1427813"/>
                    <a:pt x="1455082" y="1500980"/>
                  </a:cubicBezTo>
                  <a:cubicBezTo>
                    <a:pt x="1399389" y="1551239"/>
                    <a:pt x="1330883" y="1582353"/>
                    <a:pt x="1265952" y="1618088"/>
                  </a:cubicBezTo>
                  <a:cubicBezTo>
                    <a:pt x="1131477" y="1690031"/>
                    <a:pt x="975614" y="1718979"/>
                    <a:pt x="823991" y="1710773"/>
                  </a:cubicBezTo>
                  <a:cubicBezTo>
                    <a:pt x="748604" y="1704359"/>
                    <a:pt x="675665" y="1682676"/>
                    <a:pt x="602913" y="1662971"/>
                  </a:cubicBezTo>
                  <a:cubicBezTo>
                    <a:pt x="531385" y="1639779"/>
                    <a:pt x="463916" y="1605081"/>
                    <a:pt x="398708" y="1567927"/>
                  </a:cubicBezTo>
                  <a:cubicBezTo>
                    <a:pt x="277144" y="1492311"/>
                    <a:pt x="166041" y="1393019"/>
                    <a:pt x="92722" y="1268936"/>
                  </a:cubicBezTo>
                  <a:cubicBezTo>
                    <a:pt x="15261" y="1139664"/>
                    <a:pt x="-7731" y="983997"/>
                    <a:pt x="2164" y="835305"/>
                  </a:cubicBezTo>
                  <a:cubicBezTo>
                    <a:pt x="17239" y="705092"/>
                    <a:pt x="58895" y="578650"/>
                    <a:pt x="111946" y="459280"/>
                  </a:cubicBezTo>
                  <a:cubicBezTo>
                    <a:pt x="160669" y="355656"/>
                    <a:pt x="242465" y="272969"/>
                    <a:pt x="332650" y="204230"/>
                  </a:cubicBezTo>
                  <a:cubicBezTo>
                    <a:pt x="406342" y="145109"/>
                    <a:pt x="484370" y="89952"/>
                    <a:pt x="571257" y="52050"/>
                  </a:cubicBezTo>
                  <a:cubicBezTo>
                    <a:pt x="632890" y="25835"/>
                    <a:pt x="698097" y="3778"/>
                    <a:pt x="765476" y="0"/>
                  </a:cubicBezTo>
                  <a:cubicBezTo>
                    <a:pt x="832669" y="851"/>
                    <a:pt x="900138" y="284"/>
                    <a:pt x="967330" y="3203"/>
                  </a:cubicBezTo>
                  <a:cubicBezTo>
                    <a:pt x="1152692" y="3390"/>
                    <a:pt x="1337770" y="102676"/>
                    <a:pt x="1469320" y="228931"/>
                  </a:cubicBezTo>
                  <a:cubicBezTo>
                    <a:pt x="1552527" y="315015"/>
                    <a:pt x="1617459" y="418735"/>
                    <a:pt x="1667779" y="527070"/>
                  </a:cubicBezTo>
                  <a:cubicBezTo>
                    <a:pt x="1695957" y="598258"/>
                    <a:pt x="1709524" y="674442"/>
                    <a:pt x="1722531" y="749684"/>
                  </a:cubicBezTo>
                  <a:cubicBezTo>
                    <a:pt x="1726867" y="749214"/>
                    <a:pt x="1731389" y="751476"/>
                    <a:pt x="1733464" y="755627"/>
                  </a:cubicBezTo>
                  <a:cubicBezTo>
                    <a:pt x="1743359" y="776183"/>
                    <a:pt x="1752874" y="797210"/>
                    <a:pt x="1758911" y="819274"/>
                  </a:cubicBezTo>
                  <a:cubicBezTo>
                    <a:pt x="1788769" y="933082"/>
                    <a:pt x="1714890" y="1147026"/>
                    <a:pt x="1652697" y="124564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8" name="Google Shape;868;p16"/>
            <p:cNvSpPr/>
            <p:nvPr/>
          </p:nvSpPr>
          <p:spPr>
            <a:xfrm>
              <a:off x="9988579" y="8440263"/>
              <a:ext cx="909485" cy="957324"/>
            </a:xfrm>
            <a:custGeom>
              <a:avLst/>
              <a:gdLst/>
              <a:ahLst/>
              <a:cxnLst/>
              <a:rect l="l" t="t" r="r" b="b"/>
              <a:pathLst>
                <a:path w="909485" h="957324" extrusionOk="0">
                  <a:moveTo>
                    <a:pt x="909486" y="222252"/>
                  </a:moveTo>
                  <a:cubicBezTo>
                    <a:pt x="905475" y="271203"/>
                    <a:pt x="895939" y="319932"/>
                    <a:pt x="878749" y="366005"/>
                  </a:cubicBezTo>
                  <a:cubicBezTo>
                    <a:pt x="862112" y="413226"/>
                    <a:pt x="847016" y="460917"/>
                    <a:pt x="821618" y="504347"/>
                  </a:cubicBezTo>
                  <a:cubicBezTo>
                    <a:pt x="746853" y="653773"/>
                    <a:pt x="622730" y="785923"/>
                    <a:pt x="476777" y="867434"/>
                  </a:cubicBezTo>
                  <a:cubicBezTo>
                    <a:pt x="363545" y="930451"/>
                    <a:pt x="272807" y="968276"/>
                    <a:pt x="140434" y="954501"/>
                  </a:cubicBezTo>
                  <a:cubicBezTo>
                    <a:pt x="108480" y="952072"/>
                    <a:pt x="76236" y="947831"/>
                    <a:pt x="47117" y="933620"/>
                  </a:cubicBezTo>
                  <a:cubicBezTo>
                    <a:pt x="19727" y="920474"/>
                    <a:pt x="-18409" y="900983"/>
                    <a:pt x="10088" y="867067"/>
                  </a:cubicBezTo>
                  <a:cubicBezTo>
                    <a:pt x="29927" y="846698"/>
                    <a:pt x="59523" y="839551"/>
                    <a:pt x="85627" y="830418"/>
                  </a:cubicBezTo>
                  <a:cubicBezTo>
                    <a:pt x="133478" y="813515"/>
                    <a:pt x="183252" y="801836"/>
                    <a:pt x="229962" y="781986"/>
                  </a:cubicBezTo>
                  <a:cubicBezTo>
                    <a:pt x="360972" y="717939"/>
                    <a:pt x="484065" y="634179"/>
                    <a:pt x="576352" y="519859"/>
                  </a:cubicBezTo>
                  <a:cubicBezTo>
                    <a:pt x="644008" y="438611"/>
                    <a:pt x="694037" y="346086"/>
                    <a:pt x="725251" y="246461"/>
                  </a:cubicBezTo>
                  <a:cubicBezTo>
                    <a:pt x="751791" y="169226"/>
                    <a:pt x="759411" y="51440"/>
                    <a:pt x="829570" y="1271"/>
                  </a:cubicBezTo>
                  <a:cubicBezTo>
                    <a:pt x="917396" y="-17043"/>
                    <a:pt x="907861" y="167704"/>
                    <a:pt x="909486" y="22225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9" name="Google Shape;869;p16"/>
            <p:cNvSpPr/>
            <p:nvPr/>
          </p:nvSpPr>
          <p:spPr>
            <a:xfrm>
              <a:off x="10752929" y="8305022"/>
              <a:ext cx="72385" cy="79476"/>
            </a:xfrm>
            <a:custGeom>
              <a:avLst/>
              <a:gdLst/>
              <a:ahLst/>
              <a:cxnLst/>
              <a:rect l="l" t="t" r="r" b="b"/>
              <a:pathLst>
                <a:path w="72385" h="79476" extrusionOk="0">
                  <a:moveTo>
                    <a:pt x="21296" y="74996"/>
                  </a:moveTo>
                  <a:cubicBezTo>
                    <a:pt x="-20221" y="53998"/>
                    <a:pt x="4023" y="-17848"/>
                    <a:pt x="50629" y="4133"/>
                  </a:cubicBezTo>
                  <a:cubicBezTo>
                    <a:pt x="59218" y="8084"/>
                    <a:pt x="62067" y="17535"/>
                    <a:pt x="67122" y="24572"/>
                  </a:cubicBezTo>
                  <a:cubicBezTo>
                    <a:pt x="85404" y="53714"/>
                    <a:pt x="52642" y="92805"/>
                    <a:pt x="21296" y="7499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0" name="Google Shape;870;p16"/>
            <p:cNvSpPr/>
            <p:nvPr/>
          </p:nvSpPr>
          <p:spPr>
            <a:xfrm>
              <a:off x="9422592" y="8028301"/>
              <a:ext cx="471864" cy="734153"/>
            </a:xfrm>
            <a:custGeom>
              <a:avLst/>
              <a:gdLst/>
              <a:ahLst/>
              <a:cxnLst/>
              <a:rect l="l" t="t" r="r" b="b"/>
              <a:pathLst>
                <a:path w="471864" h="734153" extrusionOk="0">
                  <a:moveTo>
                    <a:pt x="332829" y="35202"/>
                  </a:moveTo>
                  <a:cubicBezTo>
                    <a:pt x="366069" y="14909"/>
                    <a:pt x="479149" y="-35370"/>
                    <a:pt x="471494" y="40432"/>
                  </a:cubicBezTo>
                  <a:cubicBezTo>
                    <a:pt x="475947" y="78846"/>
                    <a:pt x="407482" y="117045"/>
                    <a:pt x="382706" y="142679"/>
                  </a:cubicBezTo>
                  <a:cubicBezTo>
                    <a:pt x="315562" y="201129"/>
                    <a:pt x="263181" y="272912"/>
                    <a:pt x="213968" y="346501"/>
                  </a:cubicBezTo>
                  <a:cubicBezTo>
                    <a:pt x="186398" y="391176"/>
                    <a:pt x="161255" y="437809"/>
                    <a:pt x="144798" y="487825"/>
                  </a:cubicBezTo>
                  <a:cubicBezTo>
                    <a:pt x="133091" y="525796"/>
                    <a:pt x="124807" y="564659"/>
                    <a:pt x="113217" y="602706"/>
                  </a:cubicBezTo>
                  <a:cubicBezTo>
                    <a:pt x="101510" y="637584"/>
                    <a:pt x="85606" y="742037"/>
                    <a:pt x="36869" y="733680"/>
                  </a:cubicBezTo>
                  <a:cubicBezTo>
                    <a:pt x="17031" y="728304"/>
                    <a:pt x="12757" y="704143"/>
                    <a:pt x="8304" y="686832"/>
                  </a:cubicBezTo>
                  <a:cubicBezTo>
                    <a:pt x="-1965" y="646094"/>
                    <a:pt x="-2705" y="604000"/>
                    <a:pt x="6057" y="562860"/>
                  </a:cubicBezTo>
                  <a:cubicBezTo>
                    <a:pt x="16512" y="499366"/>
                    <a:pt x="38121" y="439290"/>
                    <a:pt x="64253" y="380729"/>
                  </a:cubicBezTo>
                  <a:cubicBezTo>
                    <a:pt x="94104" y="301390"/>
                    <a:pt x="139086" y="229870"/>
                    <a:pt x="191211" y="163422"/>
                  </a:cubicBezTo>
                  <a:cubicBezTo>
                    <a:pt x="228178" y="110742"/>
                    <a:pt x="276327" y="66247"/>
                    <a:pt x="332829" y="352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1" name="Google Shape;871;p16"/>
            <p:cNvSpPr/>
            <p:nvPr/>
          </p:nvSpPr>
          <p:spPr>
            <a:xfrm>
              <a:off x="9422592" y="8028301"/>
              <a:ext cx="471864" cy="734153"/>
            </a:xfrm>
            <a:custGeom>
              <a:avLst/>
              <a:gdLst/>
              <a:ahLst/>
              <a:cxnLst/>
              <a:rect l="l" t="t" r="r" b="b"/>
              <a:pathLst>
                <a:path w="471864" h="734153" extrusionOk="0">
                  <a:moveTo>
                    <a:pt x="332829" y="35202"/>
                  </a:moveTo>
                  <a:cubicBezTo>
                    <a:pt x="366069" y="14909"/>
                    <a:pt x="479149" y="-35370"/>
                    <a:pt x="471494" y="40432"/>
                  </a:cubicBezTo>
                  <a:cubicBezTo>
                    <a:pt x="475947" y="78846"/>
                    <a:pt x="407482" y="117045"/>
                    <a:pt x="382706" y="142679"/>
                  </a:cubicBezTo>
                  <a:cubicBezTo>
                    <a:pt x="315562" y="201129"/>
                    <a:pt x="263181" y="272912"/>
                    <a:pt x="213968" y="346501"/>
                  </a:cubicBezTo>
                  <a:cubicBezTo>
                    <a:pt x="186398" y="391176"/>
                    <a:pt x="161255" y="437809"/>
                    <a:pt x="144798" y="487825"/>
                  </a:cubicBezTo>
                  <a:cubicBezTo>
                    <a:pt x="133091" y="525796"/>
                    <a:pt x="124807" y="564659"/>
                    <a:pt x="113217" y="602706"/>
                  </a:cubicBezTo>
                  <a:cubicBezTo>
                    <a:pt x="101510" y="637584"/>
                    <a:pt x="85606" y="742037"/>
                    <a:pt x="36869" y="733680"/>
                  </a:cubicBezTo>
                  <a:cubicBezTo>
                    <a:pt x="17031" y="728304"/>
                    <a:pt x="12757" y="704143"/>
                    <a:pt x="8304" y="686832"/>
                  </a:cubicBezTo>
                  <a:cubicBezTo>
                    <a:pt x="-1965" y="646094"/>
                    <a:pt x="-2705" y="604000"/>
                    <a:pt x="6057" y="562860"/>
                  </a:cubicBezTo>
                  <a:cubicBezTo>
                    <a:pt x="16512" y="499366"/>
                    <a:pt x="38121" y="439290"/>
                    <a:pt x="64253" y="380729"/>
                  </a:cubicBezTo>
                  <a:cubicBezTo>
                    <a:pt x="94104" y="301390"/>
                    <a:pt x="139086" y="229870"/>
                    <a:pt x="191211" y="163422"/>
                  </a:cubicBezTo>
                  <a:cubicBezTo>
                    <a:pt x="228178" y="110742"/>
                    <a:pt x="276327" y="66247"/>
                    <a:pt x="332829" y="352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2" name="Google Shape;872;p16"/>
            <p:cNvSpPr/>
            <p:nvPr/>
          </p:nvSpPr>
          <p:spPr>
            <a:xfrm>
              <a:off x="9523877" y="9450132"/>
              <a:ext cx="493880" cy="348776"/>
            </a:xfrm>
            <a:custGeom>
              <a:avLst/>
              <a:gdLst/>
              <a:ahLst/>
              <a:cxnLst/>
              <a:rect l="l" t="t" r="r" b="b"/>
              <a:pathLst>
                <a:path w="493880" h="348776" extrusionOk="0">
                  <a:moveTo>
                    <a:pt x="486504" y="143922"/>
                  </a:moveTo>
                  <a:cubicBezTo>
                    <a:pt x="510450" y="184238"/>
                    <a:pt x="470385" y="220022"/>
                    <a:pt x="447538" y="249192"/>
                  </a:cubicBezTo>
                  <a:cubicBezTo>
                    <a:pt x="444267" y="260387"/>
                    <a:pt x="446819" y="272350"/>
                    <a:pt x="443590" y="283607"/>
                  </a:cubicBezTo>
                  <a:cubicBezTo>
                    <a:pt x="434690" y="314728"/>
                    <a:pt x="409229" y="345496"/>
                    <a:pt x="375374" y="348651"/>
                  </a:cubicBezTo>
                  <a:cubicBezTo>
                    <a:pt x="333068" y="350740"/>
                    <a:pt x="294953" y="326324"/>
                    <a:pt x="254722" y="316264"/>
                  </a:cubicBezTo>
                  <a:cubicBezTo>
                    <a:pt x="203904" y="301257"/>
                    <a:pt x="153225" y="284776"/>
                    <a:pt x="106500" y="259211"/>
                  </a:cubicBezTo>
                  <a:cubicBezTo>
                    <a:pt x="78322" y="243616"/>
                    <a:pt x="48954" y="229176"/>
                    <a:pt x="23431" y="209451"/>
                  </a:cubicBezTo>
                  <a:cubicBezTo>
                    <a:pt x="-10583" y="179713"/>
                    <a:pt x="-6794" y="129725"/>
                    <a:pt x="29793" y="104049"/>
                  </a:cubicBezTo>
                  <a:cubicBezTo>
                    <a:pt x="40373" y="96293"/>
                    <a:pt x="34730" y="82760"/>
                    <a:pt x="35249" y="71814"/>
                  </a:cubicBezTo>
                  <a:cubicBezTo>
                    <a:pt x="35429" y="38147"/>
                    <a:pt x="64893" y="13357"/>
                    <a:pt x="95236" y="4604"/>
                  </a:cubicBezTo>
                  <a:cubicBezTo>
                    <a:pt x="124293" y="-6058"/>
                    <a:pt x="154476" y="3484"/>
                    <a:pt x="181196" y="16076"/>
                  </a:cubicBezTo>
                  <a:cubicBezTo>
                    <a:pt x="216932" y="31844"/>
                    <a:pt x="253567" y="45087"/>
                    <a:pt x="290002" y="59056"/>
                  </a:cubicBezTo>
                  <a:cubicBezTo>
                    <a:pt x="323028" y="71351"/>
                    <a:pt x="356019" y="83984"/>
                    <a:pt x="389425" y="95193"/>
                  </a:cubicBezTo>
                  <a:cubicBezTo>
                    <a:pt x="422817" y="107481"/>
                    <a:pt x="462509" y="115908"/>
                    <a:pt x="486504" y="143922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3" name="Google Shape;873;p16"/>
            <p:cNvSpPr/>
            <p:nvPr/>
          </p:nvSpPr>
          <p:spPr>
            <a:xfrm>
              <a:off x="9220506" y="7741092"/>
              <a:ext cx="1901156" cy="1901143"/>
            </a:xfrm>
            <a:custGeom>
              <a:avLst/>
              <a:gdLst/>
              <a:ahLst/>
              <a:cxnLst/>
              <a:rect l="l" t="t" r="r" b="b"/>
              <a:pathLst>
                <a:path w="1901156" h="1901143" extrusionOk="0">
                  <a:moveTo>
                    <a:pt x="984925" y="1756956"/>
                  </a:moveTo>
                  <a:cubicBezTo>
                    <a:pt x="1648545" y="1725025"/>
                    <a:pt x="1991989" y="959040"/>
                    <a:pt x="1577279" y="442072"/>
                  </a:cubicBezTo>
                  <a:cubicBezTo>
                    <a:pt x="1577092" y="441816"/>
                    <a:pt x="1576871" y="441553"/>
                    <a:pt x="1576650" y="441297"/>
                  </a:cubicBezTo>
                  <a:cubicBezTo>
                    <a:pt x="1553865" y="413490"/>
                    <a:pt x="1529455" y="387267"/>
                    <a:pt x="1503435" y="362553"/>
                  </a:cubicBezTo>
                  <a:cubicBezTo>
                    <a:pt x="1009840" y="-96553"/>
                    <a:pt x="211379" y="207675"/>
                    <a:pt x="147001" y="878159"/>
                  </a:cubicBezTo>
                  <a:cubicBezTo>
                    <a:pt x="111921" y="1236970"/>
                    <a:pt x="333849" y="1586614"/>
                    <a:pt x="672329" y="1708378"/>
                  </a:cubicBezTo>
                  <a:cubicBezTo>
                    <a:pt x="671997" y="1708268"/>
                    <a:pt x="671665" y="1708157"/>
                    <a:pt x="671333" y="1708046"/>
                  </a:cubicBezTo>
                  <a:cubicBezTo>
                    <a:pt x="771350" y="1744917"/>
                    <a:pt x="878546" y="1761411"/>
                    <a:pt x="984925" y="1756956"/>
                  </a:cubicBezTo>
                  <a:close/>
                  <a:moveTo>
                    <a:pt x="991294" y="982"/>
                  </a:moveTo>
                  <a:cubicBezTo>
                    <a:pt x="1575626" y="23447"/>
                    <a:pt x="2004104" y="578165"/>
                    <a:pt x="1879496" y="1149682"/>
                  </a:cubicBezTo>
                  <a:cubicBezTo>
                    <a:pt x="1788759" y="1593131"/>
                    <a:pt x="1372134" y="1919500"/>
                    <a:pt x="919987" y="1900342"/>
                  </a:cubicBezTo>
                  <a:cubicBezTo>
                    <a:pt x="524453" y="1892530"/>
                    <a:pt x="158445" y="1613611"/>
                    <a:pt x="44114" y="1235088"/>
                  </a:cubicBezTo>
                  <a:cubicBezTo>
                    <a:pt x="-152817" y="609030"/>
                    <a:pt x="335661" y="-28451"/>
                    <a:pt x="991294" y="982"/>
                  </a:cubicBezTo>
                  <a:close/>
                </a:path>
              </a:pathLst>
            </a:custGeom>
            <a:solidFill>
              <a:srgbClr val="E37364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4" name="Google Shape;874;p16"/>
            <p:cNvSpPr/>
            <p:nvPr/>
          </p:nvSpPr>
          <p:spPr>
            <a:xfrm>
              <a:off x="9244847" y="7770411"/>
              <a:ext cx="1848695" cy="1850693"/>
            </a:xfrm>
            <a:custGeom>
              <a:avLst/>
              <a:gdLst/>
              <a:ahLst/>
              <a:cxnLst/>
              <a:rect l="l" t="t" r="r" b="b"/>
              <a:pathLst>
                <a:path w="1848695" h="1850693" extrusionOk="0">
                  <a:moveTo>
                    <a:pt x="899801" y="1850405"/>
                  </a:moveTo>
                  <a:cubicBezTo>
                    <a:pt x="482817" y="1842608"/>
                    <a:pt x="118677" y="1547858"/>
                    <a:pt x="25733" y="1140781"/>
                  </a:cubicBezTo>
                  <a:cubicBezTo>
                    <a:pt x="-56423" y="809659"/>
                    <a:pt x="61677" y="437274"/>
                    <a:pt x="329492" y="223447"/>
                  </a:cubicBezTo>
                  <a:cubicBezTo>
                    <a:pt x="341172" y="213408"/>
                    <a:pt x="353715" y="204489"/>
                    <a:pt x="366045" y="195322"/>
                  </a:cubicBezTo>
                  <a:cubicBezTo>
                    <a:pt x="371590" y="190485"/>
                    <a:pt x="378242" y="185448"/>
                    <a:pt x="386105" y="188015"/>
                  </a:cubicBezTo>
                  <a:cubicBezTo>
                    <a:pt x="393248" y="190333"/>
                    <a:pt x="397777" y="196007"/>
                    <a:pt x="398068" y="203597"/>
                  </a:cubicBezTo>
                  <a:cubicBezTo>
                    <a:pt x="398434" y="212473"/>
                    <a:pt x="391111" y="217517"/>
                    <a:pt x="386471" y="220575"/>
                  </a:cubicBezTo>
                  <a:cubicBezTo>
                    <a:pt x="374266" y="230075"/>
                    <a:pt x="362940" y="240737"/>
                    <a:pt x="351032" y="250617"/>
                  </a:cubicBezTo>
                  <a:cubicBezTo>
                    <a:pt x="288825" y="305456"/>
                    <a:pt x="234128" y="368860"/>
                    <a:pt x="188663" y="438208"/>
                  </a:cubicBezTo>
                  <a:cubicBezTo>
                    <a:pt x="19247" y="690897"/>
                    <a:pt x="-7300" y="1033934"/>
                    <a:pt x="126892" y="1306993"/>
                  </a:cubicBezTo>
                  <a:cubicBezTo>
                    <a:pt x="282187" y="1628227"/>
                    <a:pt x="629649" y="1836526"/>
                    <a:pt x="985574" y="1808844"/>
                  </a:cubicBezTo>
                  <a:cubicBezTo>
                    <a:pt x="1373910" y="1786800"/>
                    <a:pt x="1719069" y="1478497"/>
                    <a:pt x="1790182" y="1097096"/>
                  </a:cubicBezTo>
                  <a:cubicBezTo>
                    <a:pt x="1886390" y="622138"/>
                    <a:pt x="1569852" y="153317"/>
                    <a:pt x="1096324" y="62189"/>
                  </a:cubicBezTo>
                  <a:cubicBezTo>
                    <a:pt x="987842" y="41218"/>
                    <a:pt x="877577" y="39475"/>
                    <a:pt x="770596" y="58183"/>
                  </a:cubicBezTo>
                  <a:cubicBezTo>
                    <a:pt x="715034" y="67510"/>
                    <a:pt x="665171" y="85118"/>
                    <a:pt x="613855" y="99835"/>
                  </a:cubicBezTo>
                  <a:cubicBezTo>
                    <a:pt x="587378" y="99302"/>
                    <a:pt x="583505" y="61816"/>
                    <a:pt x="609360" y="55201"/>
                  </a:cubicBezTo>
                  <a:cubicBezTo>
                    <a:pt x="1097078" y="-122219"/>
                    <a:pt x="1639672" y="143036"/>
                    <a:pt x="1801398" y="635996"/>
                  </a:cubicBezTo>
                  <a:cubicBezTo>
                    <a:pt x="2001406" y="1246418"/>
                    <a:pt x="1541736" y="1866014"/>
                    <a:pt x="899801" y="185040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5" name="Google Shape;875;p16"/>
            <p:cNvSpPr/>
            <p:nvPr/>
          </p:nvSpPr>
          <p:spPr>
            <a:xfrm>
              <a:off x="9685092" y="7865813"/>
              <a:ext cx="108808" cy="74350"/>
            </a:xfrm>
            <a:custGeom>
              <a:avLst/>
              <a:gdLst/>
              <a:ahLst/>
              <a:cxnLst/>
              <a:rect l="l" t="t" r="r" b="b"/>
              <a:pathLst>
                <a:path w="108808" h="74350" extrusionOk="0">
                  <a:moveTo>
                    <a:pt x="14871" y="74223"/>
                  </a:moveTo>
                  <a:cubicBezTo>
                    <a:pt x="3903" y="73379"/>
                    <a:pt x="-2949" y="60558"/>
                    <a:pt x="1248" y="50796"/>
                  </a:cubicBezTo>
                  <a:cubicBezTo>
                    <a:pt x="4636" y="42874"/>
                    <a:pt x="11296" y="38792"/>
                    <a:pt x="18404" y="34626"/>
                  </a:cubicBezTo>
                  <a:cubicBezTo>
                    <a:pt x="35069" y="24926"/>
                    <a:pt x="52156" y="16001"/>
                    <a:pt x="69457" y="7442"/>
                  </a:cubicBezTo>
                  <a:cubicBezTo>
                    <a:pt x="78322" y="3734"/>
                    <a:pt x="88273" y="-2645"/>
                    <a:pt x="98057" y="1181"/>
                  </a:cubicBezTo>
                  <a:cubicBezTo>
                    <a:pt x="98050" y="1195"/>
                    <a:pt x="98036" y="1208"/>
                    <a:pt x="98030" y="1222"/>
                  </a:cubicBezTo>
                  <a:cubicBezTo>
                    <a:pt x="120247" y="14333"/>
                    <a:pt x="103990" y="32689"/>
                    <a:pt x="86316" y="39850"/>
                  </a:cubicBezTo>
                  <a:cubicBezTo>
                    <a:pt x="69706" y="48637"/>
                    <a:pt x="53228" y="57756"/>
                    <a:pt x="37061" y="67290"/>
                  </a:cubicBezTo>
                  <a:cubicBezTo>
                    <a:pt x="30318" y="71559"/>
                    <a:pt x="22899" y="75074"/>
                    <a:pt x="14871" y="7422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6" name="Google Shape;876;p16"/>
            <p:cNvSpPr/>
            <p:nvPr/>
          </p:nvSpPr>
          <p:spPr>
            <a:xfrm>
              <a:off x="9586652" y="9553170"/>
              <a:ext cx="142932" cy="85381"/>
            </a:xfrm>
            <a:custGeom>
              <a:avLst/>
              <a:gdLst/>
              <a:ahLst/>
              <a:cxnLst/>
              <a:rect l="l" t="t" r="r" b="b"/>
              <a:pathLst>
                <a:path w="142932" h="85381" extrusionOk="0">
                  <a:moveTo>
                    <a:pt x="140140" y="74765"/>
                  </a:moveTo>
                  <a:cubicBezTo>
                    <a:pt x="117439" y="63425"/>
                    <a:pt x="94045" y="54044"/>
                    <a:pt x="71869" y="41534"/>
                  </a:cubicBezTo>
                  <a:cubicBezTo>
                    <a:pt x="60833" y="35307"/>
                    <a:pt x="50032" y="28672"/>
                    <a:pt x="39383" y="21809"/>
                  </a:cubicBezTo>
                  <a:cubicBezTo>
                    <a:pt x="28907" y="15063"/>
                    <a:pt x="18949" y="6297"/>
                    <a:pt x="7892" y="637"/>
                  </a:cubicBezTo>
                  <a:cubicBezTo>
                    <a:pt x="2616" y="-2068"/>
                    <a:pt x="-2674" y="4442"/>
                    <a:pt x="1510" y="8912"/>
                  </a:cubicBezTo>
                  <a:cubicBezTo>
                    <a:pt x="9994" y="17962"/>
                    <a:pt x="21985" y="24818"/>
                    <a:pt x="32233" y="31689"/>
                  </a:cubicBezTo>
                  <a:cubicBezTo>
                    <a:pt x="43089" y="38967"/>
                    <a:pt x="54278" y="45741"/>
                    <a:pt x="65660" y="52162"/>
                  </a:cubicBezTo>
                  <a:cubicBezTo>
                    <a:pt x="87801" y="64650"/>
                    <a:pt x="111409" y="77602"/>
                    <a:pt x="135770" y="85137"/>
                  </a:cubicBezTo>
                  <a:cubicBezTo>
                    <a:pt x="141814" y="87005"/>
                    <a:pt x="145949" y="77665"/>
                    <a:pt x="140140" y="7476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7" name="Google Shape;877;p16"/>
            <p:cNvSpPr/>
            <p:nvPr/>
          </p:nvSpPr>
          <p:spPr>
            <a:xfrm>
              <a:off x="9770928" y="9651232"/>
              <a:ext cx="163961" cy="53408"/>
            </a:xfrm>
            <a:custGeom>
              <a:avLst/>
              <a:gdLst/>
              <a:ahLst/>
              <a:cxnLst/>
              <a:rect l="l" t="t" r="r" b="b"/>
              <a:pathLst>
                <a:path w="163961" h="53408" extrusionOk="0">
                  <a:moveTo>
                    <a:pt x="160485" y="43844"/>
                  </a:moveTo>
                  <a:cubicBezTo>
                    <a:pt x="134139" y="39665"/>
                    <a:pt x="107890" y="35001"/>
                    <a:pt x="82173" y="27792"/>
                  </a:cubicBezTo>
                  <a:cubicBezTo>
                    <a:pt x="56298" y="20527"/>
                    <a:pt x="31943" y="10246"/>
                    <a:pt x="7022" y="366"/>
                  </a:cubicBezTo>
                  <a:cubicBezTo>
                    <a:pt x="1075" y="-1994"/>
                    <a:pt x="-2908" y="7720"/>
                    <a:pt x="2679" y="10668"/>
                  </a:cubicBezTo>
                  <a:cubicBezTo>
                    <a:pt x="26543" y="23226"/>
                    <a:pt x="53144" y="31881"/>
                    <a:pt x="79075" y="39028"/>
                  </a:cubicBezTo>
                  <a:cubicBezTo>
                    <a:pt x="105262" y="46244"/>
                    <a:pt x="132058" y="51613"/>
                    <a:pt x="159192" y="53399"/>
                  </a:cubicBezTo>
                  <a:cubicBezTo>
                    <a:pt x="164579" y="53751"/>
                    <a:pt x="165934" y="44709"/>
                    <a:pt x="160485" y="438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4" name="Hộp Văn bản 43">
            <a:extLst>
              <a:ext uri="{FF2B5EF4-FFF2-40B4-BE49-F238E27FC236}">
                <a16:creationId xmlns:a16="http://schemas.microsoft.com/office/drawing/2014/main" id="{9FA7F306-8FC5-9479-D6B1-79004FBD7769}"/>
              </a:ext>
            </a:extLst>
          </p:cNvPr>
          <p:cNvSpPr txBox="1"/>
          <p:nvPr/>
        </p:nvSpPr>
        <p:spPr>
          <a:xfrm>
            <a:off x="125987" y="-47173"/>
            <a:ext cx="8306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</a:pP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/m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oogle Shape;1395;p26">
            <a:extLst>
              <a:ext uri="{FF2B5EF4-FFF2-40B4-BE49-F238E27FC236}">
                <a16:creationId xmlns:a16="http://schemas.microsoft.com/office/drawing/2014/main" id="{50FEB89B-B0CB-CE4B-0389-3E65CA3D108A}"/>
              </a:ext>
            </a:extLst>
          </p:cNvPr>
          <p:cNvGrpSpPr/>
          <p:nvPr/>
        </p:nvGrpSpPr>
        <p:grpSpPr>
          <a:xfrm rot="-850845">
            <a:off x="-301795" y="4160997"/>
            <a:ext cx="1068439" cy="1316646"/>
            <a:chOff x="4197099" y="6932993"/>
            <a:chExt cx="2136718" cy="2633096"/>
          </a:xfrm>
        </p:grpSpPr>
        <p:sp>
          <p:nvSpPr>
            <p:cNvPr id="22" name="Google Shape;1396;p26">
              <a:extLst>
                <a:ext uri="{FF2B5EF4-FFF2-40B4-BE49-F238E27FC236}">
                  <a16:creationId xmlns:a16="http://schemas.microsoft.com/office/drawing/2014/main" id="{73802D0D-77E8-DCFC-0906-AC9620E6F9A6}"/>
                </a:ext>
              </a:extLst>
            </p:cNvPr>
            <p:cNvSpPr/>
            <p:nvPr/>
          </p:nvSpPr>
          <p:spPr>
            <a:xfrm>
              <a:off x="4785158" y="8736882"/>
              <a:ext cx="1538805" cy="783842"/>
            </a:xfrm>
            <a:custGeom>
              <a:avLst/>
              <a:gdLst/>
              <a:ahLst/>
              <a:cxnLst/>
              <a:rect l="l" t="t" r="r" b="b"/>
              <a:pathLst>
                <a:path w="1538805" h="783842" extrusionOk="0">
                  <a:moveTo>
                    <a:pt x="1530517" y="248250"/>
                  </a:moveTo>
                  <a:cubicBezTo>
                    <a:pt x="1546942" y="282976"/>
                    <a:pt x="1535741" y="313804"/>
                    <a:pt x="1524566" y="347439"/>
                  </a:cubicBezTo>
                  <a:cubicBezTo>
                    <a:pt x="1535952" y="374797"/>
                    <a:pt x="1537642" y="405414"/>
                    <a:pt x="1524324" y="432530"/>
                  </a:cubicBezTo>
                  <a:cubicBezTo>
                    <a:pt x="1522755" y="437665"/>
                    <a:pt x="1517983" y="442794"/>
                    <a:pt x="1518710" y="448171"/>
                  </a:cubicBezTo>
                  <a:cubicBezTo>
                    <a:pt x="1524208" y="459977"/>
                    <a:pt x="1531238" y="471479"/>
                    <a:pt x="1532239" y="484829"/>
                  </a:cubicBezTo>
                  <a:cubicBezTo>
                    <a:pt x="1532086" y="495666"/>
                    <a:pt x="1532239" y="524172"/>
                    <a:pt x="1523966" y="537517"/>
                  </a:cubicBezTo>
                  <a:cubicBezTo>
                    <a:pt x="1524118" y="541414"/>
                    <a:pt x="1522607" y="545337"/>
                    <a:pt x="1519074" y="547902"/>
                  </a:cubicBezTo>
                  <a:cubicBezTo>
                    <a:pt x="1510890" y="554063"/>
                    <a:pt x="1498693" y="550677"/>
                    <a:pt x="1489451" y="552705"/>
                  </a:cubicBezTo>
                  <a:cubicBezTo>
                    <a:pt x="1434951" y="559166"/>
                    <a:pt x="1382927" y="579699"/>
                    <a:pt x="1327879" y="583833"/>
                  </a:cubicBezTo>
                  <a:cubicBezTo>
                    <a:pt x="1249160" y="587698"/>
                    <a:pt x="1173011" y="606873"/>
                    <a:pt x="1097099" y="626768"/>
                  </a:cubicBezTo>
                  <a:cubicBezTo>
                    <a:pt x="952468" y="657749"/>
                    <a:pt x="809044" y="696666"/>
                    <a:pt x="664982" y="729491"/>
                  </a:cubicBezTo>
                  <a:cubicBezTo>
                    <a:pt x="564492" y="756969"/>
                    <a:pt x="461501" y="779704"/>
                    <a:pt x="357115" y="783843"/>
                  </a:cubicBezTo>
                  <a:cubicBezTo>
                    <a:pt x="301378" y="781610"/>
                    <a:pt x="245724" y="781305"/>
                    <a:pt x="189956" y="782152"/>
                  </a:cubicBezTo>
                  <a:cubicBezTo>
                    <a:pt x="132012" y="781879"/>
                    <a:pt x="44777" y="790484"/>
                    <a:pt x="26361" y="719379"/>
                  </a:cubicBezTo>
                  <a:cubicBezTo>
                    <a:pt x="18362" y="679736"/>
                    <a:pt x="20563" y="638823"/>
                    <a:pt x="15976" y="598752"/>
                  </a:cubicBezTo>
                  <a:cubicBezTo>
                    <a:pt x="13317" y="573327"/>
                    <a:pt x="9878" y="548808"/>
                    <a:pt x="6950" y="523535"/>
                  </a:cubicBezTo>
                  <a:cubicBezTo>
                    <a:pt x="-1355" y="445480"/>
                    <a:pt x="-5099" y="365344"/>
                    <a:pt x="12506" y="288289"/>
                  </a:cubicBezTo>
                  <a:cubicBezTo>
                    <a:pt x="17367" y="255044"/>
                    <a:pt x="46689" y="249883"/>
                    <a:pt x="73710" y="240730"/>
                  </a:cubicBezTo>
                  <a:cubicBezTo>
                    <a:pt x="103453" y="232125"/>
                    <a:pt x="133739" y="225363"/>
                    <a:pt x="164235" y="219834"/>
                  </a:cubicBezTo>
                  <a:cubicBezTo>
                    <a:pt x="162666" y="218628"/>
                    <a:pt x="161365" y="216964"/>
                    <a:pt x="160402" y="214699"/>
                  </a:cubicBezTo>
                  <a:cubicBezTo>
                    <a:pt x="155662" y="201171"/>
                    <a:pt x="166832" y="194619"/>
                    <a:pt x="179002" y="193803"/>
                  </a:cubicBezTo>
                  <a:cubicBezTo>
                    <a:pt x="202642" y="189574"/>
                    <a:pt x="226440" y="185983"/>
                    <a:pt x="250322" y="183297"/>
                  </a:cubicBezTo>
                  <a:cubicBezTo>
                    <a:pt x="339368" y="171790"/>
                    <a:pt x="428230" y="159441"/>
                    <a:pt x="517544" y="150020"/>
                  </a:cubicBezTo>
                  <a:cubicBezTo>
                    <a:pt x="574403" y="143859"/>
                    <a:pt x="629688" y="142532"/>
                    <a:pt x="686031" y="134290"/>
                  </a:cubicBezTo>
                  <a:cubicBezTo>
                    <a:pt x="816111" y="117080"/>
                    <a:pt x="945190" y="94551"/>
                    <a:pt x="1074001" y="69974"/>
                  </a:cubicBezTo>
                  <a:cubicBezTo>
                    <a:pt x="1159935" y="56809"/>
                    <a:pt x="1246111" y="44854"/>
                    <a:pt x="1332108" y="32352"/>
                  </a:cubicBezTo>
                  <a:cubicBezTo>
                    <a:pt x="1381658" y="24258"/>
                    <a:pt x="1430149" y="11398"/>
                    <a:pt x="1479640" y="3004"/>
                  </a:cubicBezTo>
                  <a:cubicBezTo>
                    <a:pt x="1481178" y="2883"/>
                    <a:pt x="1482810" y="2640"/>
                    <a:pt x="1484469" y="2309"/>
                  </a:cubicBezTo>
                  <a:cubicBezTo>
                    <a:pt x="1486702" y="860"/>
                    <a:pt x="1489209" y="466"/>
                    <a:pt x="1491805" y="829"/>
                  </a:cubicBezTo>
                  <a:cubicBezTo>
                    <a:pt x="1498899" y="-498"/>
                    <a:pt x="1505934" y="-951"/>
                    <a:pt x="1510463" y="5147"/>
                  </a:cubicBezTo>
                  <a:cubicBezTo>
                    <a:pt x="1512033" y="8618"/>
                    <a:pt x="1512154" y="11367"/>
                    <a:pt x="1511311" y="13599"/>
                  </a:cubicBezTo>
                  <a:cubicBezTo>
                    <a:pt x="1511553" y="13931"/>
                    <a:pt x="1511822" y="14231"/>
                    <a:pt x="1512064" y="14537"/>
                  </a:cubicBezTo>
                  <a:cubicBezTo>
                    <a:pt x="1541234" y="40473"/>
                    <a:pt x="1529395" y="80001"/>
                    <a:pt x="1520790" y="112730"/>
                  </a:cubicBezTo>
                  <a:cubicBezTo>
                    <a:pt x="1536278" y="137881"/>
                    <a:pt x="1535525" y="168984"/>
                    <a:pt x="1527615" y="196552"/>
                  </a:cubicBezTo>
                  <a:cubicBezTo>
                    <a:pt x="1525651" y="204615"/>
                    <a:pt x="1522512" y="212467"/>
                    <a:pt x="1520822" y="220587"/>
                  </a:cubicBezTo>
                  <a:cubicBezTo>
                    <a:pt x="1523150" y="230103"/>
                    <a:pt x="1527283" y="239040"/>
                    <a:pt x="1530517" y="24825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" name="Google Shape;1397;p26">
              <a:extLst>
                <a:ext uri="{FF2B5EF4-FFF2-40B4-BE49-F238E27FC236}">
                  <a16:creationId xmlns:a16="http://schemas.microsoft.com/office/drawing/2014/main" id="{180D3917-F298-CFEB-5FCA-BB999BAE1238}"/>
                </a:ext>
              </a:extLst>
            </p:cNvPr>
            <p:cNvSpPr/>
            <p:nvPr/>
          </p:nvSpPr>
          <p:spPr>
            <a:xfrm>
              <a:off x="4197099" y="6932993"/>
              <a:ext cx="2126749" cy="2633096"/>
            </a:xfrm>
            <a:custGeom>
              <a:avLst/>
              <a:gdLst/>
              <a:ahLst/>
              <a:cxnLst/>
              <a:rect l="l" t="t" r="r" b="b"/>
              <a:pathLst>
                <a:path w="2126749" h="2633096" extrusionOk="0">
                  <a:moveTo>
                    <a:pt x="2120324" y="1765922"/>
                  </a:moveTo>
                  <a:cubicBezTo>
                    <a:pt x="2151637" y="1833197"/>
                    <a:pt x="2060568" y="1834825"/>
                    <a:pt x="2018176" y="1849923"/>
                  </a:cubicBezTo>
                  <a:cubicBezTo>
                    <a:pt x="1953259" y="1864989"/>
                    <a:pt x="1888427" y="1880477"/>
                    <a:pt x="1823179" y="1894190"/>
                  </a:cubicBezTo>
                  <a:cubicBezTo>
                    <a:pt x="1682382" y="1919252"/>
                    <a:pt x="1543091" y="1938637"/>
                    <a:pt x="1402690" y="1963699"/>
                  </a:cubicBezTo>
                  <a:cubicBezTo>
                    <a:pt x="1332275" y="1973362"/>
                    <a:pt x="1262314" y="1985801"/>
                    <a:pt x="1192474" y="1999119"/>
                  </a:cubicBezTo>
                  <a:cubicBezTo>
                    <a:pt x="1122117" y="2012917"/>
                    <a:pt x="1050466" y="2020616"/>
                    <a:pt x="980415" y="2035172"/>
                  </a:cubicBezTo>
                  <a:cubicBezTo>
                    <a:pt x="936511" y="2044108"/>
                    <a:pt x="893333" y="2056547"/>
                    <a:pt x="849429" y="2065426"/>
                  </a:cubicBezTo>
                  <a:cubicBezTo>
                    <a:pt x="807036" y="2074694"/>
                    <a:pt x="763464" y="2078138"/>
                    <a:pt x="721613" y="2089882"/>
                  </a:cubicBezTo>
                  <a:cubicBezTo>
                    <a:pt x="715847" y="2091451"/>
                    <a:pt x="708932" y="2094411"/>
                    <a:pt x="702650" y="2095138"/>
                  </a:cubicBezTo>
                  <a:cubicBezTo>
                    <a:pt x="679763" y="2169144"/>
                    <a:pt x="675476" y="2247984"/>
                    <a:pt x="681058" y="2324828"/>
                  </a:cubicBezTo>
                  <a:cubicBezTo>
                    <a:pt x="685434" y="2377637"/>
                    <a:pt x="687820" y="2431205"/>
                    <a:pt x="702076" y="2482503"/>
                  </a:cubicBezTo>
                  <a:cubicBezTo>
                    <a:pt x="709080" y="2507323"/>
                    <a:pt x="718111" y="2532447"/>
                    <a:pt x="729433" y="2555061"/>
                  </a:cubicBezTo>
                  <a:cubicBezTo>
                    <a:pt x="733631" y="2552917"/>
                    <a:pt x="738823" y="2552164"/>
                    <a:pt x="743173" y="2551374"/>
                  </a:cubicBezTo>
                  <a:cubicBezTo>
                    <a:pt x="750509" y="2550015"/>
                    <a:pt x="757818" y="2548746"/>
                    <a:pt x="765154" y="2547509"/>
                  </a:cubicBezTo>
                  <a:cubicBezTo>
                    <a:pt x="778741" y="2545213"/>
                    <a:pt x="792359" y="2543038"/>
                    <a:pt x="805946" y="2540836"/>
                  </a:cubicBezTo>
                  <a:cubicBezTo>
                    <a:pt x="834510" y="2536218"/>
                    <a:pt x="863042" y="2531294"/>
                    <a:pt x="891606" y="2526465"/>
                  </a:cubicBezTo>
                  <a:cubicBezTo>
                    <a:pt x="947770" y="2516986"/>
                    <a:pt x="1003928" y="2507502"/>
                    <a:pt x="1060182" y="2498444"/>
                  </a:cubicBezTo>
                  <a:cubicBezTo>
                    <a:pt x="1088203" y="2493946"/>
                    <a:pt x="1116225" y="2489296"/>
                    <a:pt x="1144246" y="2484767"/>
                  </a:cubicBezTo>
                  <a:cubicBezTo>
                    <a:pt x="1173326" y="2480059"/>
                    <a:pt x="1202432" y="2475588"/>
                    <a:pt x="1231507" y="2470907"/>
                  </a:cubicBezTo>
                  <a:cubicBezTo>
                    <a:pt x="1287486" y="2461849"/>
                    <a:pt x="1343440" y="2452670"/>
                    <a:pt x="1399361" y="2443338"/>
                  </a:cubicBezTo>
                  <a:cubicBezTo>
                    <a:pt x="1456457" y="2433828"/>
                    <a:pt x="1513438" y="2423501"/>
                    <a:pt x="1570476" y="2413626"/>
                  </a:cubicBezTo>
                  <a:cubicBezTo>
                    <a:pt x="1626366" y="2403963"/>
                    <a:pt x="1682256" y="2394210"/>
                    <a:pt x="1738267" y="2385336"/>
                  </a:cubicBezTo>
                  <a:cubicBezTo>
                    <a:pt x="1766467" y="2380865"/>
                    <a:pt x="1794641" y="2376279"/>
                    <a:pt x="1822784" y="2371418"/>
                  </a:cubicBezTo>
                  <a:cubicBezTo>
                    <a:pt x="1850505" y="2366647"/>
                    <a:pt x="1878163" y="2361512"/>
                    <a:pt x="1905848" y="2356504"/>
                  </a:cubicBezTo>
                  <a:cubicBezTo>
                    <a:pt x="1933474" y="2351491"/>
                    <a:pt x="1961043" y="2345814"/>
                    <a:pt x="1988853" y="2341769"/>
                  </a:cubicBezTo>
                  <a:cubicBezTo>
                    <a:pt x="2001835" y="2339868"/>
                    <a:pt x="2014789" y="2337904"/>
                    <a:pt x="2027744" y="2335671"/>
                  </a:cubicBezTo>
                  <a:cubicBezTo>
                    <a:pt x="2039551" y="2333617"/>
                    <a:pt x="2051268" y="2331200"/>
                    <a:pt x="2063101" y="2329178"/>
                  </a:cubicBezTo>
                  <a:cubicBezTo>
                    <a:pt x="2065245" y="2328814"/>
                    <a:pt x="2067420" y="2328451"/>
                    <a:pt x="2069595" y="2328093"/>
                  </a:cubicBezTo>
                  <a:cubicBezTo>
                    <a:pt x="2075092" y="2327187"/>
                    <a:pt x="2080432" y="2330026"/>
                    <a:pt x="2083271" y="2334555"/>
                  </a:cubicBezTo>
                  <a:cubicBezTo>
                    <a:pt x="2086262" y="2335792"/>
                    <a:pt x="2089127" y="2337514"/>
                    <a:pt x="2091786" y="2339810"/>
                  </a:cubicBezTo>
                  <a:cubicBezTo>
                    <a:pt x="2105526" y="2353818"/>
                    <a:pt x="2109691" y="2380060"/>
                    <a:pt x="2098943" y="2396848"/>
                  </a:cubicBezTo>
                  <a:cubicBezTo>
                    <a:pt x="2077868" y="2419130"/>
                    <a:pt x="2042568" y="2417803"/>
                    <a:pt x="2014853" y="2426650"/>
                  </a:cubicBezTo>
                  <a:cubicBezTo>
                    <a:pt x="1955671" y="2443860"/>
                    <a:pt x="1894041" y="2448541"/>
                    <a:pt x="1833685" y="2460043"/>
                  </a:cubicBezTo>
                  <a:cubicBezTo>
                    <a:pt x="1749263" y="2472813"/>
                    <a:pt x="1665409" y="2488696"/>
                    <a:pt x="1581166" y="2502346"/>
                  </a:cubicBezTo>
                  <a:cubicBezTo>
                    <a:pt x="1506012" y="2520372"/>
                    <a:pt x="1429347" y="2530246"/>
                    <a:pt x="1353709" y="2545734"/>
                  </a:cubicBezTo>
                  <a:cubicBezTo>
                    <a:pt x="1247874" y="2566809"/>
                    <a:pt x="1140381" y="2577531"/>
                    <a:pt x="1033856" y="2594167"/>
                  </a:cubicBezTo>
                  <a:cubicBezTo>
                    <a:pt x="987872" y="2601987"/>
                    <a:pt x="941129" y="2604284"/>
                    <a:pt x="894992" y="2610656"/>
                  </a:cubicBezTo>
                  <a:cubicBezTo>
                    <a:pt x="816273" y="2623400"/>
                    <a:pt x="735806" y="2634027"/>
                    <a:pt x="656123" y="2633032"/>
                  </a:cubicBezTo>
                  <a:cubicBezTo>
                    <a:pt x="639124" y="2632974"/>
                    <a:pt x="627259" y="2618355"/>
                    <a:pt x="621850" y="2603409"/>
                  </a:cubicBezTo>
                  <a:cubicBezTo>
                    <a:pt x="620070" y="2601751"/>
                    <a:pt x="618680" y="2599634"/>
                    <a:pt x="617927" y="2597158"/>
                  </a:cubicBezTo>
                  <a:cubicBezTo>
                    <a:pt x="591717" y="2512252"/>
                    <a:pt x="565481" y="2427345"/>
                    <a:pt x="539271" y="2342438"/>
                  </a:cubicBezTo>
                  <a:cubicBezTo>
                    <a:pt x="515415" y="2265141"/>
                    <a:pt x="491533" y="2187839"/>
                    <a:pt x="467709" y="2110541"/>
                  </a:cubicBezTo>
                  <a:cubicBezTo>
                    <a:pt x="441378" y="2025240"/>
                    <a:pt x="415021" y="1939912"/>
                    <a:pt x="388690" y="1854610"/>
                  </a:cubicBezTo>
                  <a:cubicBezTo>
                    <a:pt x="362875" y="1770998"/>
                    <a:pt x="337118" y="1687424"/>
                    <a:pt x="311272" y="1603844"/>
                  </a:cubicBezTo>
                  <a:cubicBezTo>
                    <a:pt x="284672" y="1517847"/>
                    <a:pt x="258188" y="1431856"/>
                    <a:pt x="231647" y="1345859"/>
                  </a:cubicBezTo>
                  <a:cubicBezTo>
                    <a:pt x="205347" y="1260557"/>
                    <a:pt x="179048" y="1175229"/>
                    <a:pt x="152749" y="1089927"/>
                  </a:cubicBezTo>
                  <a:cubicBezTo>
                    <a:pt x="126992" y="1006411"/>
                    <a:pt x="101330" y="922831"/>
                    <a:pt x="75694" y="839283"/>
                  </a:cubicBezTo>
                  <a:cubicBezTo>
                    <a:pt x="64672" y="803410"/>
                    <a:pt x="53650" y="767510"/>
                    <a:pt x="42812" y="731579"/>
                  </a:cubicBezTo>
                  <a:cubicBezTo>
                    <a:pt x="37103" y="712705"/>
                    <a:pt x="31305" y="693836"/>
                    <a:pt x="25934" y="674841"/>
                  </a:cubicBezTo>
                  <a:cubicBezTo>
                    <a:pt x="25328" y="673782"/>
                    <a:pt x="24817" y="672577"/>
                    <a:pt x="24422" y="671218"/>
                  </a:cubicBezTo>
                  <a:cubicBezTo>
                    <a:pt x="19077" y="653613"/>
                    <a:pt x="14490" y="635771"/>
                    <a:pt x="10804" y="617771"/>
                  </a:cubicBezTo>
                  <a:cubicBezTo>
                    <a:pt x="10804" y="617713"/>
                    <a:pt x="10772" y="617650"/>
                    <a:pt x="10772" y="617592"/>
                  </a:cubicBezTo>
                  <a:cubicBezTo>
                    <a:pt x="10620" y="617081"/>
                    <a:pt x="10472" y="616534"/>
                    <a:pt x="10319" y="616023"/>
                  </a:cubicBezTo>
                  <a:cubicBezTo>
                    <a:pt x="10077" y="615207"/>
                    <a:pt x="9956" y="614390"/>
                    <a:pt x="9924" y="613548"/>
                  </a:cubicBezTo>
                  <a:cubicBezTo>
                    <a:pt x="-1461" y="555783"/>
                    <a:pt x="-3694" y="496544"/>
                    <a:pt x="6601" y="438115"/>
                  </a:cubicBezTo>
                  <a:cubicBezTo>
                    <a:pt x="17350" y="376606"/>
                    <a:pt x="54613" y="182336"/>
                    <a:pt x="137645" y="186112"/>
                  </a:cubicBezTo>
                  <a:cubicBezTo>
                    <a:pt x="138551" y="185264"/>
                    <a:pt x="139636" y="184543"/>
                    <a:pt x="140847" y="184027"/>
                  </a:cubicBezTo>
                  <a:cubicBezTo>
                    <a:pt x="143565" y="182847"/>
                    <a:pt x="146493" y="182368"/>
                    <a:pt x="149363" y="181820"/>
                  </a:cubicBezTo>
                  <a:cubicBezTo>
                    <a:pt x="153318" y="181036"/>
                    <a:pt x="157272" y="180372"/>
                    <a:pt x="161201" y="179677"/>
                  </a:cubicBezTo>
                  <a:cubicBezTo>
                    <a:pt x="168058" y="178471"/>
                    <a:pt x="174972" y="177470"/>
                    <a:pt x="181855" y="176443"/>
                  </a:cubicBezTo>
                  <a:cubicBezTo>
                    <a:pt x="196953" y="174237"/>
                    <a:pt x="212051" y="172094"/>
                    <a:pt x="227176" y="170013"/>
                  </a:cubicBezTo>
                  <a:cubicBezTo>
                    <a:pt x="258425" y="165727"/>
                    <a:pt x="289738" y="161588"/>
                    <a:pt x="321019" y="157454"/>
                  </a:cubicBezTo>
                  <a:cubicBezTo>
                    <a:pt x="379690" y="149754"/>
                    <a:pt x="438355" y="142145"/>
                    <a:pt x="497026" y="134535"/>
                  </a:cubicBezTo>
                  <a:cubicBezTo>
                    <a:pt x="559773" y="126415"/>
                    <a:pt x="622514" y="118289"/>
                    <a:pt x="685261" y="110168"/>
                  </a:cubicBezTo>
                  <a:cubicBezTo>
                    <a:pt x="743836" y="102590"/>
                    <a:pt x="802418" y="94981"/>
                    <a:pt x="860993" y="87403"/>
                  </a:cubicBezTo>
                  <a:cubicBezTo>
                    <a:pt x="922803" y="79403"/>
                    <a:pt x="984638" y="71399"/>
                    <a:pt x="1046479" y="63399"/>
                  </a:cubicBezTo>
                  <a:cubicBezTo>
                    <a:pt x="1106056" y="55700"/>
                    <a:pt x="1165627" y="47969"/>
                    <a:pt x="1225172" y="40270"/>
                  </a:cubicBezTo>
                  <a:cubicBezTo>
                    <a:pt x="1284443" y="32603"/>
                    <a:pt x="1343687" y="24930"/>
                    <a:pt x="1402926" y="17262"/>
                  </a:cubicBezTo>
                  <a:cubicBezTo>
                    <a:pt x="1447010" y="11554"/>
                    <a:pt x="1491125" y="5819"/>
                    <a:pt x="1535208" y="110"/>
                  </a:cubicBezTo>
                  <a:cubicBezTo>
                    <a:pt x="1542697" y="-853"/>
                    <a:pt x="1549764" y="4608"/>
                    <a:pt x="1550727" y="12096"/>
                  </a:cubicBezTo>
                  <a:cubicBezTo>
                    <a:pt x="1550938" y="13729"/>
                    <a:pt x="1550849" y="15330"/>
                    <a:pt x="1550485" y="16867"/>
                  </a:cubicBezTo>
                  <a:cubicBezTo>
                    <a:pt x="1552871" y="21818"/>
                    <a:pt x="1556099" y="26589"/>
                    <a:pt x="1555014" y="31902"/>
                  </a:cubicBezTo>
                  <a:cubicBezTo>
                    <a:pt x="1661844" y="372288"/>
                    <a:pt x="1775373" y="710467"/>
                    <a:pt x="1883535" y="1050431"/>
                  </a:cubicBezTo>
                  <a:cubicBezTo>
                    <a:pt x="1962254" y="1288968"/>
                    <a:pt x="2032731" y="1530376"/>
                    <a:pt x="2120324" y="176592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" name="Google Shape;1398;p26">
              <a:extLst>
                <a:ext uri="{FF2B5EF4-FFF2-40B4-BE49-F238E27FC236}">
                  <a16:creationId xmlns:a16="http://schemas.microsoft.com/office/drawing/2014/main" id="{639896CB-3004-6298-B5A6-2CB4A148A64B}"/>
                </a:ext>
              </a:extLst>
            </p:cNvPr>
            <p:cNvSpPr/>
            <p:nvPr/>
          </p:nvSpPr>
          <p:spPr>
            <a:xfrm>
              <a:off x="6144400" y="9253376"/>
              <a:ext cx="189417" cy="113059"/>
            </a:xfrm>
            <a:custGeom>
              <a:avLst/>
              <a:gdLst/>
              <a:ahLst/>
              <a:cxnLst/>
              <a:rect l="l" t="t" r="r" b="b"/>
              <a:pathLst>
                <a:path w="189417" h="113059" extrusionOk="0">
                  <a:moveTo>
                    <a:pt x="20551" y="113060"/>
                  </a:moveTo>
                  <a:cubicBezTo>
                    <a:pt x="16875" y="112807"/>
                    <a:pt x="13626" y="110579"/>
                    <a:pt x="11735" y="107515"/>
                  </a:cubicBezTo>
                  <a:cubicBezTo>
                    <a:pt x="971" y="107873"/>
                    <a:pt x="-4248" y="93628"/>
                    <a:pt x="4189" y="86876"/>
                  </a:cubicBezTo>
                  <a:cubicBezTo>
                    <a:pt x="12636" y="81826"/>
                    <a:pt x="23526" y="81805"/>
                    <a:pt x="33116" y="79872"/>
                  </a:cubicBezTo>
                  <a:cubicBezTo>
                    <a:pt x="52211" y="75091"/>
                    <a:pt x="71233" y="69587"/>
                    <a:pt x="90697" y="66127"/>
                  </a:cubicBezTo>
                  <a:cubicBezTo>
                    <a:pt x="90001" y="60393"/>
                    <a:pt x="93382" y="54921"/>
                    <a:pt x="98680" y="52804"/>
                  </a:cubicBezTo>
                  <a:cubicBezTo>
                    <a:pt x="98627" y="51603"/>
                    <a:pt x="98738" y="50397"/>
                    <a:pt x="99033" y="49223"/>
                  </a:cubicBezTo>
                  <a:cubicBezTo>
                    <a:pt x="100028" y="45084"/>
                    <a:pt x="101782" y="41856"/>
                    <a:pt x="105405" y="39470"/>
                  </a:cubicBezTo>
                  <a:cubicBezTo>
                    <a:pt x="105405" y="39470"/>
                    <a:pt x="105405" y="39470"/>
                    <a:pt x="105405" y="39470"/>
                  </a:cubicBezTo>
                  <a:cubicBezTo>
                    <a:pt x="105542" y="38864"/>
                    <a:pt x="105721" y="38259"/>
                    <a:pt x="105948" y="37658"/>
                  </a:cubicBezTo>
                  <a:cubicBezTo>
                    <a:pt x="106026" y="37453"/>
                    <a:pt x="106106" y="37248"/>
                    <a:pt x="106190" y="37048"/>
                  </a:cubicBezTo>
                  <a:cubicBezTo>
                    <a:pt x="85678" y="39307"/>
                    <a:pt x="65124" y="44705"/>
                    <a:pt x="44833" y="46442"/>
                  </a:cubicBezTo>
                  <a:cubicBezTo>
                    <a:pt x="38098" y="44573"/>
                    <a:pt x="34991" y="36963"/>
                    <a:pt x="38977" y="31044"/>
                  </a:cubicBezTo>
                  <a:cubicBezTo>
                    <a:pt x="42943" y="26099"/>
                    <a:pt x="49826" y="24935"/>
                    <a:pt x="55524" y="22834"/>
                  </a:cubicBezTo>
                  <a:cubicBezTo>
                    <a:pt x="84883" y="13244"/>
                    <a:pt x="115406" y="8078"/>
                    <a:pt x="145744" y="2665"/>
                  </a:cubicBezTo>
                  <a:cubicBezTo>
                    <a:pt x="184740" y="-9769"/>
                    <a:pt x="193545" y="23608"/>
                    <a:pt x="187837" y="55174"/>
                  </a:cubicBezTo>
                  <a:cubicBezTo>
                    <a:pt x="184451" y="88388"/>
                    <a:pt x="144596" y="91795"/>
                    <a:pt x="118449" y="96661"/>
                  </a:cubicBezTo>
                  <a:cubicBezTo>
                    <a:pt x="86004" y="102938"/>
                    <a:pt x="53596" y="110927"/>
                    <a:pt x="20551" y="113060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" name="Google Shape;1399;p26">
              <a:extLst>
                <a:ext uri="{FF2B5EF4-FFF2-40B4-BE49-F238E27FC236}">
                  <a16:creationId xmlns:a16="http://schemas.microsoft.com/office/drawing/2014/main" id="{EA6B9A62-659C-F573-20BF-A2F82954FE82}"/>
                </a:ext>
              </a:extLst>
            </p:cNvPr>
            <p:cNvSpPr/>
            <p:nvPr/>
          </p:nvSpPr>
          <p:spPr>
            <a:xfrm>
              <a:off x="4357796" y="7201229"/>
              <a:ext cx="587658" cy="1730388"/>
            </a:xfrm>
            <a:custGeom>
              <a:avLst/>
              <a:gdLst/>
              <a:ahLst/>
              <a:cxnLst/>
              <a:rect l="l" t="t" r="r" b="b"/>
              <a:pathLst>
                <a:path w="587658" h="1730388" extrusionOk="0">
                  <a:moveTo>
                    <a:pt x="560574" y="1720693"/>
                  </a:moveTo>
                  <a:cubicBezTo>
                    <a:pt x="537719" y="1651485"/>
                    <a:pt x="514890" y="1582219"/>
                    <a:pt x="492003" y="1513016"/>
                  </a:cubicBezTo>
                  <a:cubicBezTo>
                    <a:pt x="468906" y="1443175"/>
                    <a:pt x="445898" y="1373335"/>
                    <a:pt x="422795" y="1303495"/>
                  </a:cubicBezTo>
                  <a:cubicBezTo>
                    <a:pt x="399034" y="1231543"/>
                    <a:pt x="375268" y="1159554"/>
                    <a:pt x="351507" y="1087602"/>
                  </a:cubicBezTo>
                  <a:cubicBezTo>
                    <a:pt x="328409" y="1017673"/>
                    <a:pt x="305306" y="947769"/>
                    <a:pt x="282241" y="877839"/>
                  </a:cubicBezTo>
                  <a:cubicBezTo>
                    <a:pt x="259022" y="807457"/>
                    <a:pt x="235803" y="737074"/>
                    <a:pt x="212521" y="666686"/>
                  </a:cubicBezTo>
                  <a:cubicBezTo>
                    <a:pt x="189118" y="595940"/>
                    <a:pt x="165810" y="525163"/>
                    <a:pt x="142439" y="454417"/>
                  </a:cubicBezTo>
                  <a:cubicBezTo>
                    <a:pt x="119610" y="385393"/>
                    <a:pt x="96844" y="316337"/>
                    <a:pt x="74015" y="247282"/>
                  </a:cubicBezTo>
                  <a:cubicBezTo>
                    <a:pt x="61966" y="210776"/>
                    <a:pt x="49949" y="174271"/>
                    <a:pt x="37963" y="137766"/>
                  </a:cubicBezTo>
                  <a:cubicBezTo>
                    <a:pt x="26520" y="102862"/>
                    <a:pt x="15045" y="67984"/>
                    <a:pt x="4449" y="32811"/>
                  </a:cubicBezTo>
                  <a:cubicBezTo>
                    <a:pt x="3301" y="28945"/>
                    <a:pt x="1911" y="24933"/>
                    <a:pt x="1158" y="20946"/>
                  </a:cubicBezTo>
                  <a:cubicBezTo>
                    <a:pt x="794" y="19045"/>
                    <a:pt x="220" y="17081"/>
                    <a:pt x="162" y="15148"/>
                  </a:cubicBezTo>
                  <a:cubicBezTo>
                    <a:pt x="125" y="14068"/>
                    <a:pt x="110" y="13005"/>
                    <a:pt x="125" y="11936"/>
                  </a:cubicBezTo>
                  <a:cubicBezTo>
                    <a:pt x="-675" y="7022"/>
                    <a:pt x="2432" y="1982"/>
                    <a:pt x="7256" y="476"/>
                  </a:cubicBezTo>
                  <a:cubicBezTo>
                    <a:pt x="12074" y="-1051"/>
                    <a:pt x="17146" y="1219"/>
                    <a:pt x="19484" y="5500"/>
                  </a:cubicBezTo>
                  <a:cubicBezTo>
                    <a:pt x="24218" y="11899"/>
                    <a:pt x="26614" y="19735"/>
                    <a:pt x="29300" y="27171"/>
                  </a:cubicBezTo>
                  <a:cubicBezTo>
                    <a:pt x="32439" y="35865"/>
                    <a:pt x="35551" y="44533"/>
                    <a:pt x="38542" y="53259"/>
                  </a:cubicBezTo>
                  <a:cubicBezTo>
                    <a:pt x="44704" y="71228"/>
                    <a:pt x="50739" y="89191"/>
                    <a:pt x="56748" y="107185"/>
                  </a:cubicBezTo>
                  <a:cubicBezTo>
                    <a:pt x="68733" y="142995"/>
                    <a:pt x="80572" y="178837"/>
                    <a:pt x="92405" y="214679"/>
                  </a:cubicBezTo>
                  <a:cubicBezTo>
                    <a:pt x="115355" y="284129"/>
                    <a:pt x="138300" y="353606"/>
                    <a:pt x="161250" y="423051"/>
                  </a:cubicBezTo>
                  <a:cubicBezTo>
                    <a:pt x="184532" y="493618"/>
                    <a:pt x="207840" y="564180"/>
                    <a:pt x="231153" y="634747"/>
                  </a:cubicBezTo>
                  <a:cubicBezTo>
                    <a:pt x="254251" y="704766"/>
                    <a:pt x="277380" y="774791"/>
                    <a:pt x="300509" y="844784"/>
                  </a:cubicBezTo>
                  <a:cubicBezTo>
                    <a:pt x="323606" y="914713"/>
                    <a:pt x="346678" y="984643"/>
                    <a:pt x="369775" y="1054546"/>
                  </a:cubicBezTo>
                  <a:cubicBezTo>
                    <a:pt x="392904" y="1124566"/>
                    <a:pt x="416033" y="1194590"/>
                    <a:pt x="439131" y="1264610"/>
                  </a:cubicBezTo>
                  <a:cubicBezTo>
                    <a:pt x="462502" y="1335387"/>
                    <a:pt x="485905" y="1406165"/>
                    <a:pt x="509245" y="1476937"/>
                  </a:cubicBezTo>
                  <a:cubicBezTo>
                    <a:pt x="532648" y="1547773"/>
                    <a:pt x="556046" y="1618608"/>
                    <a:pt x="579449" y="1689475"/>
                  </a:cubicBezTo>
                  <a:cubicBezTo>
                    <a:pt x="581955" y="1697116"/>
                    <a:pt x="584493" y="1704752"/>
                    <a:pt x="586995" y="1712394"/>
                  </a:cubicBezTo>
                  <a:cubicBezTo>
                    <a:pt x="589380" y="1719550"/>
                    <a:pt x="585094" y="1727523"/>
                    <a:pt x="577969" y="1729756"/>
                  </a:cubicBezTo>
                  <a:cubicBezTo>
                    <a:pt x="576610" y="1730183"/>
                    <a:pt x="575230" y="1730388"/>
                    <a:pt x="573882" y="1730388"/>
                  </a:cubicBezTo>
                  <a:cubicBezTo>
                    <a:pt x="567989" y="1730388"/>
                    <a:pt x="562518" y="1726539"/>
                    <a:pt x="560574" y="172069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" name="Google Shape;1400;p26">
              <a:extLst>
                <a:ext uri="{FF2B5EF4-FFF2-40B4-BE49-F238E27FC236}">
                  <a16:creationId xmlns:a16="http://schemas.microsoft.com/office/drawing/2014/main" id="{20B2D63E-9A15-DAC3-F4EF-7FBD39233BD9}"/>
                </a:ext>
              </a:extLst>
            </p:cNvPr>
            <p:cNvSpPr/>
            <p:nvPr/>
          </p:nvSpPr>
          <p:spPr>
            <a:xfrm>
              <a:off x="4321166" y="7258378"/>
              <a:ext cx="543921" cy="1609707"/>
            </a:xfrm>
            <a:custGeom>
              <a:avLst/>
              <a:gdLst/>
              <a:ahLst/>
              <a:cxnLst/>
              <a:rect l="l" t="t" r="r" b="b"/>
              <a:pathLst>
                <a:path w="543921" h="1609707" extrusionOk="0">
                  <a:moveTo>
                    <a:pt x="519385" y="1601034"/>
                  </a:moveTo>
                  <a:cubicBezTo>
                    <a:pt x="514767" y="1585394"/>
                    <a:pt x="509632" y="1569932"/>
                    <a:pt x="504619" y="1554413"/>
                  </a:cubicBezTo>
                  <a:cubicBezTo>
                    <a:pt x="499548" y="1538741"/>
                    <a:pt x="494566" y="1523068"/>
                    <a:pt x="489552" y="1507401"/>
                  </a:cubicBezTo>
                  <a:cubicBezTo>
                    <a:pt x="479046" y="1474577"/>
                    <a:pt x="468477" y="1441816"/>
                    <a:pt x="457908" y="1409029"/>
                  </a:cubicBezTo>
                  <a:cubicBezTo>
                    <a:pt x="437133" y="1344534"/>
                    <a:pt x="415905" y="1280186"/>
                    <a:pt x="394740" y="1215844"/>
                  </a:cubicBezTo>
                  <a:cubicBezTo>
                    <a:pt x="373148" y="1150259"/>
                    <a:pt x="351499" y="1084711"/>
                    <a:pt x="330003" y="1019094"/>
                  </a:cubicBezTo>
                  <a:cubicBezTo>
                    <a:pt x="308685" y="954025"/>
                    <a:pt x="287489" y="888956"/>
                    <a:pt x="266171" y="823887"/>
                  </a:cubicBezTo>
                  <a:cubicBezTo>
                    <a:pt x="245064" y="759513"/>
                    <a:pt x="223931" y="695165"/>
                    <a:pt x="202761" y="630823"/>
                  </a:cubicBezTo>
                  <a:cubicBezTo>
                    <a:pt x="181322" y="565691"/>
                    <a:pt x="159884" y="500595"/>
                    <a:pt x="138476" y="435495"/>
                  </a:cubicBezTo>
                  <a:cubicBezTo>
                    <a:pt x="117038" y="370394"/>
                    <a:pt x="95631" y="305267"/>
                    <a:pt x="74345" y="240135"/>
                  </a:cubicBezTo>
                  <a:cubicBezTo>
                    <a:pt x="53296" y="175750"/>
                    <a:pt x="32073" y="111466"/>
                    <a:pt x="11024" y="47092"/>
                  </a:cubicBezTo>
                  <a:cubicBezTo>
                    <a:pt x="8728" y="40056"/>
                    <a:pt x="6406" y="33021"/>
                    <a:pt x="4199" y="25954"/>
                  </a:cubicBezTo>
                  <a:cubicBezTo>
                    <a:pt x="3083" y="22452"/>
                    <a:pt x="1993" y="18981"/>
                    <a:pt x="997" y="15448"/>
                  </a:cubicBezTo>
                  <a:cubicBezTo>
                    <a:pt x="-88" y="11672"/>
                    <a:pt x="-809" y="7717"/>
                    <a:pt x="1692" y="4246"/>
                  </a:cubicBezTo>
                  <a:cubicBezTo>
                    <a:pt x="4320" y="592"/>
                    <a:pt x="8760" y="-857"/>
                    <a:pt x="13046" y="502"/>
                  </a:cubicBezTo>
                  <a:cubicBezTo>
                    <a:pt x="17186" y="1803"/>
                    <a:pt x="18934" y="5516"/>
                    <a:pt x="20293" y="9228"/>
                  </a:cubicBezTo>
                  <a:cubicBezTo>
                    <a:pt x="21651" y="12851"/>
                    <a:pt x="22920" y="16538"/>
                    <a:pt x="24158" y="20187"/>
                  </a:cubicBezTo>
                  <a:cubicBezTo>
                    <a:pt x="26723" y="27734"/>
                    <a:pt x="29203" y="35285"/>
                    <a:pt x="31704" y="42805"/>
                  </a:cubicBezTo>
                  <a:cubicBezTo>
                    <a:pt x="36897" y="58625"/>
                    <a:pt x="42121" y="74450"/>
                    <a:pt x="47313" y="90270"/>
                  </a:cubicBezTo>
                  <a:cubicBezTo>
                    <a:pt x="57762" y="121883"/>
                    <a:pt x="68120" y="153495"/>
                    <a:pt x="78505" y="185114"/>
                  </a:cubicBezTo>
                  <a:cubicBezTo>
                    <a:pt x="100154" y="250846"/>
                    <a:pt x="121804" y="316610"/>
                    <a:pt x="143421" y="382343"/>
                  </a:cubicBezTo>
                  <a:cubicBezTo>
                    <a:pt x="164797" y="447323"/>
                    <a:pt x="186088" y="512334"/>
                    <a:pt x="207374" y="577339"/>
                  </a:cubicBezTo>
                  <a:cubicBezTo>
                    <a:pt x="228660" y="642256"/>
                    <a:pt x="249920" y="707177"/>
                    <a:pt x="271327" y="772036"/>
                  </a:cubicBezTo>
                  <a:cubicBezTo>
                    <a:pt x="292555" y="836378"/>
                    <a:pt x="313841" y="900694"/>
                    <a:pt x="335037" y="965073"/>
                  </a:cubicBezTo>
                  <a:cubicBezTo>
                    <a:pt x="356444" y="1030053"/>
                    <a:pt x="377730" y="1095090"/>
                    <a:pt x="399079" y="1160101"/>
                  </a:cubicBezTo>
                  <a:cubicBezTo>
                    <a:pt x="420549" y="1225534"/>
                    <a:pt x="441956" y="1290998"/>
                    <a:pt x="463606" y="1356367"/>
                  </a:cubicBezTo>
                  <a:cubicBezTo>
                    <a:pt x="484802" y="1420530"/>
                    <a:pt x="506694" y="1484425"/>
                    <a:pt x="528011" y="1548525"/>
                  </a:cubicBezTo>
                  <a:cubicBezTo>
                    <a:pt x="532993" y="1563502"/>
                    <a:pt x="537917" y="1578511"/>
                    <a:pt x="543262" y="1593335"/>
                  </a:cubicBezTo>
                  <a:cubicBezTo>
                    <a:pt x="545585" y="1599765"/>
                    <a:pt x="541509" y="1607075"/>
                    <a:pt x="535168" y="1609128"/>
                  </a:cubicBezTo>
                  <a:cubicBezTo>
                    <a:pt x="533946" y="1609518"/>
                    <a:pt x="532693" y="1609708"/>
                    <a:pt x="531445" y="1609708"/>
                  </a:cubicBezTo>
                  <a:cubicBezTo>
                    <a:pt x="526142" y="1609702"/>
                    <a:pt x="520970" y="1606337"/>
                    <a:pt x="519385" y="160103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" name="Google Shape;1401;p26">
              <a:extLst>
                <a:ext uri="{FF2B5EF4-FFF2-40B4-BE49-F238E27FC236}">
                  <a16:creationId xmlns:a16="http://schemas.microsoft.com/office/drawing/2014/main" id="{D1586F2F-C304-BE59-D8E3-99833AC7C20C}"/>
                </a:ext>
              </a:extLst>
            </p:cNvPr>
            <p:cNvSpPr/>
            <p:nvPr/>
          </p:nvSpPr>
          <p:spPr>
            <a:xfrm>
              <a:off x="4863710" y="9025425"/>
              <a:ext cx="80116" cy="467141"/>
            </a:xfrm>
            <a:custGeom>
              <a:avLst/>
              <a:gdLst/>
              <a:ahLst/>
              <a:cxnLst/>
              <a:rect l="l" t="t" r="r" b="b"/>
              <a:pathLst>
                <a:path w="80116" h="467141" extrusionOk="0">
                  <a:moveTo>
                    <a:pt x="63602" y="466768"/>
                  </a:moveTo>
                  <a:cubicBezTo>
                    <a:pt x="25232" y="455472"/>
                    <a:pt x="25275" y="406580"/>
                    <a:pt x="21483" y="374551"/>
                  </a:cubicBezTo>
                  <a:cubicBezTo>
                    <a:pt x="16606" y="338215"/>
                    <a:pt x="12694" y="301694"/>
                    <a:pt x="9708" y="265157"/>
                  </a:cubicBezTo>
                  <a:cubicBezTo>
                    <a:pt x="5937" y="204006"/>
                    <a:pt x="-403" y="142913"/>
                    <a:pt x="287" y="81572"/>
                  </a:cubicBezTo>
                  <a:cubicBezTo>
                    <a:pt x="71" y="59133"/>
                    <a:pt x="-2009" y="34566"/>
                    <a:pt x="9286" y="14239"/>
                  </a:cubicBezTo>
                  <a:cubicBezTo>
                    <a:pt x="15095" y="5365"/>
                    <a:pt x="27097" y="-3672"/>
                    <a:pt x="37882" y="1526"/>
                  </a:cubicBezTo>
                  <a:cubicBezTo>
                    <a:pt x="42685" y="4396"/>
                    <a:pt x="44949" y="9589"/>
                    <a:pt x="43196" y="15023"/>
                  </a:cubicBezTo>
                  <a:cubicBezTo>
                    <a:pt x="41737" y="19521"/>
                    <a:pt x="37455" y="22522"/>
                    <a:pt x="34412" y="25988"/>
                  </a:cubicBezTo>
                  <a:cubicBezTo>
                    <a:pt x="27818" y="35309"/>
                    <a:pt x="28750" y="47874"/>
                    <a:pt x="27723" y="58791"/>
                  </a:cubicBezTo>
                  <a:cubicBezTo>
                    <a:pt x="27934" y="94906"/>
                    <a:pt x="27871" y="130959"/>
                    <a:pt x="30846" y="166995"/>
                  </a:cubicBezTo>
                  <a:cubicBezTo>
                    <a:pt x="35891" y="250491"/>
                    <a:pt x="42158" y="334755"/>
                    <a:pt x="55160" y="417260"/>
                  </a:cubicBezTo>
                  <a:cubicBezTo>
                    <a:pt x="57246" y="427424"/>
                    <a:pt x="62296" y="437735"/>
                    <a:pt x="72818" y="441106"/>
                  </a:cubicBezTo>
                  <a:cubicBezTo>
                    <a:pt x="86800" y="448299"/>
                    <a:pt x="79016" y="470259"/>
                    <a:pt x="63602" y="46676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" name="Google Shape;1402;p26">
              <a:extLst>
                <a:ext uri="{FF2B5EF4-FFF2-40B4-BE49-F238E27FC236}">
                  <a16:creationId xmlns:a16="http://schemas.microsoft.com/office/drawing/2014/main" id="{4CA940AC-40F1-80DA-27F4-C942DBE432F7}"/>
                </a:ext>
              </a:extLst>
            </p:cNvPr>
            <p:cNvSpPr/>
            <p:nvPr/>
          </p:nvSpPr>
          <p:spPr>
            <a:xfrm>
              <a:off x="4809077" y="8985618"/>
              <a:ext cx="86235" cy="555430"/>
            </a:xfrm>
            <a:custGeom>
              <a:avLst/>
              <a:gdLst/>
              <a:ahLst/>
              <a:cxnLst/>
              <a:rect l="l" t="t" r="r" b="b"/>
              <a:pathLst>
                <a:path w="86235" h="555430" extrusionOk="0">
                  <a:moveTo>
                    <a:pt x="62987" y="551653"/>
                  </a:moveTo>
                  <a:cubicBezTo>
                    <a:pt x="32254" y="526528"/>
                    <a:pt x="28499" y="486073"/>
                    <a:pt x="23522" y="449415"/>
                  </a:cubicBezTo>
                  <a:cubicBezTo>
                    <a:pt x="14854" y="384857"/>
                    <a:pt x="14822" y="319482"/>
                    <a:pt x="11563" y="254508"/>
                  </a:cubicBezTo>
                  <a:cubicBezTo>
                    <a:pt x="9061" y="203463"/>
                    <a:pt x="4380" y="152581"/>
                    <a:pt x="872" y="101604"/>
                  </a:cubicBezTo>
                  <a:cubicBezTo>
                    <a:pt x="-1139" y="67464"/>
                    <a:pt x="-2140" y="26377"/>
                    <a:pt x="27066" y="2853"/>
                  </a:cubicBezTo>
                  <a:cubicBezTo>
                    <a:pt x="41296" y="-7301"/>
                    <a:pt x="50427" y="12042"/>
                    <a:pt x="41543" y="23433"/>
                  </a:cubicBezTo>
                  <a:cubicBezTo>
                    <a:pt x="17419" y="61128"/>
                    <a:pt x="31111" y="108456"/>
                    <a:pt x="32338" y="150369"/>
                  </a:cubicBezTo>
                  <a:cubicBezTo>
                    <a:pt x="34392" y="175552"/>
                    <a:pt x="36024" y="200767"/>
                    <a:pt x="37651" y="225976"/>
                  </a:cubicBezTo>
                  <a:cubicBezTo>
                    <a:pt x="43223" y="305169"/>
                    <a:pt x="40743" y="385189"/>
                    <a:pt x="53745" y="463697"/>
                  </a:cubicBezTo>
                  <a:cubicBezTo>
                    <a:pt x="56631" y="488474"/>
                    <a:pt x="61349" y="514711"/>
                    <a:pt x="81793" y="531394"/>
                  </a:cubicBezTo>
                  <a:cubicBezTo>
                    <a:pt x="94784" y="543685"/>
                    <a:pt x="76458" y="563844"/>
                    <a:pt x="62987" y="5516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" name="Google Shape;1403;p26">
              <a:extLst>
                <a:ext uri="{FF2B5EF4-FFF2-40B4-BE49-F238E27FC236}">
                  <a16:creationId xmlns:a16="http://schemas.microsoft.com/office/drawing/2014/main" id="{070B5CB8-D9E7-D113-3681-868BECA591D9}"/>
                </a:ext>
              </a:extLst>
            </p:cNvPr>
            <p:cNvSpPr/>
            <p:nvPr/>
          </p:nvSpPr>
          <p:spPr>
            <a:xfrm>
              <a:off x="4961153" y="8720664"/>
              <a:ext cx="1291557" cy="250575"/>
            </a:xfrm>
            <a:custGeom>
              <a:avLst/>
              <a:gdLst/>
              <a:ahLst/>
              <a:cxnLst/>
              <a:rect l="l" t="t" r="r" b="b"/>
              <a:pathLst>
                <a:path w="1291557" h="250575" extrusionOk="0">
                  <a:moveTo>
                    <a:pt x="5703" y="250523"/>
                  </a:moveTo>
                  <a:cubicBezTo>
                    <a:pt x="-1270" y="247964"/>
                    <a:pt x="-2102" y="237179"/>
                    <a:pt x="4613" y="233735"/>
                  </a:cubicBezTo>
                  <a:cubicBezTo>
                    <a:pt x="21723" y="228663"/>
                    <a:pt x="42740" y="226978"/>
                    <a:pt x="59565" y="223018"/>
                  </a:cubicBezTo>
                  <a:cubicBezTo>
                    <a:pt x="116061" y="211527"/>
                    <a:pt x="172562" y="199989"/>
                    <a:pt x="229232" y="189351"/>
                  </a:cubicBezTo>
                  <a:cubicBezTo>
                    <a:pt x="438447" y="153004"/>
                    <a:pt x="649774" y="122902"/>
                    <a:pt x="858036" y="81800"/>
                  </a:cubicBezTo>
                  <a:cubicBezTo>
                    <a:pt x="999533" y="53705"/>
                    <a:pt x="1140451" y="23008"/>
                    <a:pt x="1282696" y="0"/>
                  </a:cubicBezTo>
                  <a:cubicBezTo>
                    <a:pt x="1287225" y="421"/>
                    <a:pt x="1290911" y="4408"/>
                    <a:pt x="1291485" y="8816"/>
                  </a:cubicBezTo>
                  <a:cubicBezTo>
                    <a:pt x="1292028" y="13223"/>
                    <a:pt x="1289495" y="18026"/>
                    <a:pt x="1285177" y="19564"/>
                  </a:cubicBezTo>
                  <a:cubicBezTo>
                    <a:pt x="1267856" y="25214"/>
                    <a:pt x="1249809" y="28569"/>
                    <a:pt x="1232004" y="32397"/>
                  </a:cubicBezTo>
                  <a:cubicBezTo>
                    <a:pt x="931747" y="90931"/>
                    <a:pt x="632606" y="151119"/>
                    <a:pt x="330179" y="196929"/>
                  </a:cubicBezTo>
                  <a:cubicBezTo>
                    <a:pt x="265142" y="207003"/>
                    <a:pt x="202390" y="217673"/>
                    <a:pt x="138922" y="230080"/>
                  </a:cubicBezTo>
                  <a:cubicBezTo>
                    <a:pt x="94749" y="236689"/>
                    <a:pt x="50439" y="251566"/>
                    <a:pt x="5703" y="25052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" name="Google Shape;1404;p26">
              <a:extLst>
                <a:ext uri="{FF2B5EF4-FFF2-40B4-BE49-F238E27FC236}">
                  <a16:creationId xmlns:a16="http://schemas.microsoft.com/office/drawing/2014/main" id="{310FA200-71B4-BF2F-2DA5-FF64FD16221B}"/>
                </a:ext>
              </a:extLst>
            </p:cNvPr>
            <p:cNvSpPr/>
            <p:nvPr/>
          </p:nvSpPr>
          <p:spPr>
            <a:xfrm>
              <a:off x="5019149" y="8836403"/>
              <a:ext cx="1235880" cy="253073"/>
            </a:xfrm>
            <a:custGeom>
              <a:avLst/>
              <a:gdLst/>
              <a:ahLst/>
              <a:cxnLst/>
              <a:rect l="l" t="t" r="r" b="b"/>
              <a:pathLst>
                <a:path w="1235880" h="253073" extrusionOk="0">
                  <a:moveTo>
                    <a:pt x="227" y="243921"/>
                  </a:moveTo>
                  <a:cubicBezTo>
                    <a:pt x="-889" y="238575"/>
                    <a:pt x="2191" y="232203"/>
                    <a:pt x="7684" y="230666"/>
                  </a:cubicBezTo>
                  <a:cubicBezTo>
                    <a:pt x="14778" y="228696"/>
                    <a:pt x="21903" y="227469"/>
                    <a:pt x="29165" y="226484"/>
                  </a:cubicBezTo>
                  <a:cubicBezTo>
                    <a:pt x="41425" y="224631"/>
                    <a:pt x="53568" y="222213"/>
                    <a:pt x="65717" y="219828"/>
                  </a:cubicBezTo>
                  <a:cubicBezTo>
                    <a:pt x="78793" y="217289"/>
                    <a:pt x="91896" y="214725"/>
                    <a:pt x="104972" y="212160"/>
                  </a:cubicBezTo>
                  <a:cubicBezTo>
                    <a:pt x="130665" y="207115"/>
                    <a:pt x="156364" y="202107"/>
                    <a:pt x="182090" y="197094"/>
                  </a:cubicBezTo>
                  <a:cubicBezTo>
                    <a:pt x="232877" y="187220"/>
                    <a:pt x="283575" y="176924"/>
                    <a:pt x="334330" y="166929"/>
                  </a:cubicBezTo>
                  <a:cubicBezTo>
                    <a:pt x="387713" y="156391"/>
                    <a:pt x="441128" y="145854"/>
                    <a:pt x="494543" y="135527"/>
                  </a:cubicBezTo>
                  <a:cubicBezTo>
                    <a:pt x="548501" y="125110"/>
                    <a:pt x="602490" y="114904"/>
                    <a:pt x="656479" y="104667"/>
                  </a:cubicBezTo>
                  <a:cubicBezTo>
                    <a:pt x="708803" y="94761"/>
                    <a:pt x="761102" y="84861"/>
                    <a:pt x="813432" y="74986"/>
                  </a:cubicBezTo>
                  <a:cubicBezTo>
                    <a:pt x="864040" y="65413"/>
                    <a:pt x="914617" y="55844"/>
                    <a:pt x="965251" y="46481"/>
                  </a:cubicBezTo>
                  <a:cubicBezTo>
                    <a:pt x="1018150" y="36728"/>
                    <a:pt x="1071023" y="26854"/>
                    <a:pt x="1124016" y="17464"/>
                  </a:cubicBezTo>
                  <a:cubicBezTo>
                    <a:pt x="1141347" y="14383"/>
                    <a:pt x="1158678" y="11334"/>
                    <a:pt x="1176041" y="8343"/>
                  </a:cubicBezTo>
                  <a:cubicBezTo>
                    <a:pt x="1191861" y="5594"/>
                    <a:pt x="1207744" y="3208"/>
                    <a:pt x="1223505" y="191"/>
                  </a:cubicBezTo>
                  <a:cubicBezTo>
                    <a:pt x="1229003" y="-868"/>
                    <a:pt x="1234496" y="2576"/>
                    <a:pt x="1235675" y="8132"/>
                  </a:cubicBezTo>
                  <a:cubicBezTo>
                    <a:pt x="1236792" y="13535"/>
                    <a:pt x="1233232" y="19244"/>
                    <a:pt x="1227734" y="20302"/>
                  </a:cubicBezTo>
                  <a:cubicBezTo>
                    <a:pt x="1215385" y="22656"/>
                    <a:pt x="1203067" y="25437"/>
                    <a:pt x="1190744" y="28033"/>
                  </a:cubicBezTo>
                  <a:cubicBezTo>
                    <a:pt x="1178848" y="30540"/>
                    <a:pt x="1166920" y="33078"/>
                    <a:pt x="1154966" y="35490"/>
                  </a:cubicBezTo>
                  <a:cubicBezTo>
                    <a:pt x="1129030" y="40772"/>
                    <a:pt x="1103062" y="46091"/>
                    <a:pt x="1077095" y="51220"/>
                  </a:cubicBezTo>
                  <a:cubicBezTo>
                    <a:pt x="1021536" y="62242"/>
                    <a:pt x="965978" y="73112"/>
                    <a:pt x="910388" y="83892"/>
                  </a:cubicBezTo>
                  <a:cubicBezTo>
                    <a:pt x="860839" y="93465"/>
                    <a:pt x="811257" y="103003"/>
                    <a:pt x="761681" y="112519"/>
                  </a:cubicBezTo>
                  <a:cubicBezTo>
                    <a:pt x="706423" y="123119"/>
                    <a:pt x="651139" y="133715"/>
                    <a:pt x="595854" y="144253"/>
                  </a:cubicBezTo>
                  <a:cubicBezTo>
                    <a:pt x="545673" y="153853"/>
                    <a:pt x="495454" y="163395"/>
                    <a:pt x="445183" y="172695"/>
                  </a:cubicBezTo>
                  <a:cubicBezTo>
                    <a:pt x="390805" y="182749"/>
                    <a:pt x="336421" y="192807"/>
                    <a:pt x="281979" y="202649"/>
                  </a:cubicBezTo>
                  <a:cubicBezTo>
                    <a:pt x="231192" y="211797"/>
                    <a:pt x="180463" y="221308"/>
                    <a:pt x="129739" y="230702"/>
                  </a:cubicBezTo>
                  <a:cubicBezTo>
                    <a:pt x="108932" y="234536"/>
                    <a:pt x="88162" y="238370"/>
                    <a:pt x="67355" y="242267"/>
                  </a:cubicBezTo>
                  <a:cubicBezTo>
                    <a:pt x="57876" y="244021"/>
                    <a:pt x="48334" y="245737"/>
                    <a:pt x="38881" y="247823"/>
                  </a:cubicBezTo>
                  <a:cubicBezTo>
                    <a:pt x="30065" y="249756"/>
                    <a:pt x="21397" y="252078"/>
                    <a:pt x="12403" y="253015"/>
                  </a:cubicBezTo>
                  <a:cubicBezTo>
                    <a:pt x="12039" y="253052"/>
                    <a:pt x="11676" y="253073"/>
                    <a:pt x="11318" y="253073"/>
                  </a:cubicBezTo>
                  <a:cubicBezTo>
                    <a:pt x="6052" y="253063"/>
                    <a:pt x="1301" y="249034"/>
                    <a:pt x="227" y="24392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" name="Google Shape;1405;p26">
              <a:extLst>
                <a:ext uri="{FF2B5EF4-FFF2-40B4-BE49-F238E27FC236}">
                  <a16:creationId xmlns:a16="http://schemas.microsoft.com/office/drawing/2014/main" id="{53FDE37F-9430-02ED-2B6D-C3CCF049A26E}"/>
                </a:ext>
              </a:extLst>
            </p:cNvPr>
            <p:cNvSpPr/>
            <p:nvPr/>
          </p:nvSpPr>
          <p:spPr>
            <a:xfrm>
              <a:off x="4967026" y="8968733"/>
              <a:ext cx="1265987" cy="240623"/>
            </a:xfrm>
            <a:custGeom>
              <a:avLst/>
              <a:gdLst/>
              <a:ahLst/>
              <a:cxnLst/>
              <a:rect l="l" t="t" r="r" b="b"/>
              <a:pathLst>
                <a:path w="1265987" h="240623" extrusionOk="0">
                  <a:moveTo>
                    <a:pt x="30" y="231544"/>
                  </a:moveTo>
                  <a:cubicBezTo>
                    <a:pt x="-392" y="226020"/>
                    <a:pt x="3742" y="221670"/>
                    <a:pt x="9056" y="220975"/>
                  </a:cubicBezTo>
                  <a:cubicBezTo>
                    <a:pt x="36350" y="217352"/>
                    <a:pt x="63650" y="213665"/>
                    <a:pt x="90945" y="209953"/>
                  </a:cubicBezTo>
                  <a:cubicBezTo>
                    <a:pt x="188575" y="196408"/>
                    <a:pt x="285162" y="181584"/>
                    <a:pt x="382323" y="165775"/>
                  </a:cubicBezTo>
                  <a:cubicBezTo>
                    <a:pt x="674239" y="118395"/>
                    <a:pt x="964290" y="60714"/>
                    <a:pt x="1253709" y="221"/>
                  </a:cubicBezTo>
                  <a:cubicBezTo>
                    <a:pt x="1266153" y="-2270"/>
                    <a:pt x="1271709" y="17026"/>
                    <a:pt x="1257938" y="20359"/>
                  </a:cubicBezTo>
                  <a:cubicBezTo>
                    <a:pt x="964474" y="83743"/>
                    <a:pt x="670216" y="143693"/>
                    <a:pt x="373597" y="190657"/>
                  </a:cubicBezTo>
                  <a:cubicBezTo>
                    <a:pt x="286458" y="204049"/>
                    <a:pt x="199386" y="217604"/>
                    <a:pt x="111899" y="228490"/>
                  </a:cubicBezTo>
                  <a:cubicBezTo>
                    <a:pt x="78169" y="232776"/>
                    <a:pt x="44381" y="236610"/>
                    <a:pt x="10594" y="240565"/>
                  </a:cubicBezTo>
                  <a:cubicBezTo>
                    <a:pt x="5359" y="241186"/>
                    <a:pt x="419" y="236752"/>
                    <a:pt x="30" y="2315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" name="Google Shape;1406;p26">
              <a:extLst>
                <a:ext uri="{FF2B5EF4-FFF2-40B4-BE49-F238E27FC236}">
                  <a16:creationId xmlns:a16="http://schemas.microsoft.com/office/drawing/2014/main" id="{DCCF4AEB-91ED-F62F-FE9C-83DC47874F35}"/>
                </a:ext>
              </a:extLst>
            </p:cNvPr>
            <p:cNvSpPr/>
            <p:nvPr/>
          </p:nvSpPr>
          <p:spPr>
            <a:xfrm>
              <a:off x="5147321" y="9059341"/>
              <a:ext cx="1030606" cy="200709"/>
            </a:xfrm>
            <a:custGeom>
              <a:avLst/>
              <a:gdLst/>
              <a:ahLst/>
              <a:cxnLst/>
              <a:rect l="l" t="t" r="r" b="b"/>
              <a:pathLst>
                <a:path w="1030606" h="200709" extrusionOk="0">
                  <a:moveTo>
                    <a:pt x="223" y="192028"/>
                  </a:moveTo>
                  <a:cubicBezTo>
                    <a:pt x="-983" y="186319"/>
                    <a:pt x="2819" y="179979"/>
                    <a:pt x="8739" y="178952"/>
                  </a:cubicBezTo>
                  <a:cubicBezTo>
                    <a:pt x="69189" y="168593"/>
                    <a:pt x="129640" y="158209"/>
                    <a:pt x="190090" y="147939"/>
                  </a:cubicBezTo>
                  <a:cubicBezTo>
                    <a:pt x="290185" y="130972"/>
                    <a:pt x="390163" y="113530"/>
                    <a:pt x="490137" y="95736"/>
                  </a:cubicBezTo>
                  <a:cubicBezTo>
                    <a:pt x="634789" y="69894"/>
                    <a:pt x="779598" y="44754"/>
                    <a:pt x="924187" y="18649"/>
                  </a:cubicBezTo>
                  <a:cubicBezTo>
                    <a:pt x="955621" y="12883"/>
                    <a:pt x="987023" y="7143"/>
                    <a:pt x="1018215" y="228"/>
                  </a:cubicBezTo>
                  <a:cubicBezTo>
                    <a:pt x="1023681" y="-978"/>
                    <a:pt x="1029268" y="2735"/>
                    <a:pt x="1030385" y="8170"/>
                  </a:cubicBezTo>
                  <a:cubicBezTo>
                    <a:pt x="1031564" y="13725"/>
                    <a:pt x="1027910" y="19128"/>
                    <a:pt x="1022443" y="20366"/>
                  </a:cubicBezTo>
                  <a:cubicBezTo>
                    <a:pt x="976333" y="30672"/>
                    <a:pt x="929795" y="38993"/>
                    <a:pt x="883395" y="47724"/>
                  </a:cubicBezTo>
                  <a:cubicBezTo>
                    <a:pt x="780557" y="66450"/>
                    <a:pt x="677787" y="85182"/>
                    <a:pt x="574954" y="103888"/>
                  </a:cubicBezTo>
                  <a:cubicBezTo>
                    <a:pt x="435253" y="129476"/>
                    <a:pt x="295456" y="154854"/>
                    <a:pt x="155249" y="177414"/>
                  </a:cubicBezTo>
                  <a:cubicBezTo>
                    <a:pt x="107933" y="185177"/>
                    <a:pt x="60621" y="192876"/>
                    <a:pt x="13273" y="200543"/>
                  </a:cubicBezTo>
                  <a:cubicBezTo>
                    <a:pt x="7496" y="201518"/>
                    <a:pt x="1450" y="198158"/>
                    <a:pt x="223" y="19202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" name="Google Shape;1407;p26">
              <a:extLst>
                <a:ext uri="{FF2B5EF4-FFF2-40B4-BE49-F238E27FC236}">
                  <a16:creationId xmlns:a16="http://schemas.microsoft.com/office/drawing/2014/main" id="{294986AF-E3D1-8969-4F3C-75F4B7191E7E}"/>
                </a:ext>
              </a:extLst>
            </p:cNvPr>
            <p:cNvSpPr/>
            <p:nvPr/>
          </p:nvSpPr>
          <p:spPr>
            <a:xfrm>
              <a:off x="5004144" y="9136193"/>
              <a:ext cx="1235942" cy="258731"/>
            </a:xfrm>
            <a:custGeom>
              <a:avLst/>
              <a:gdLst/>
              <a:ahLst/>
              <a:cxnLst/>
              <a:rect l="l" t="t" r="r" b="b"/>
              <a:pathLst>
                <a:path w="1235942" h="258731" extrusionOk="0">
                  <a:moveTo>
                    <a:pt x="33" y="249433"/>
                  </a:moveTo>
                  <a:cubicBezTo>
                    <a:pt x="-420" y="243756"/>
                    <a:pt x="3835" y="239285"/>
                    <a:pt x="9275" y="238595"/>
                  </a:cubicBezTo>
                  <a:cubicBezTo>
                    <a:pt x="76577" y="230048"/>
                    <a:pt x="143884" y="221506"/>
                    <a:pt x="211218" y="213049"/>
                  </a:cubicBezTo>
                  <a:cubicBezTo>
                    <a:pt x="295735" y="202522"/>
                    <a:pt x="377393" y="190936"/>
                    <a:pt x="460809" y="176691"/>
                  </a:cubicBezTo>
                  <a:cubicBezTo>
                    <a:pt x="718262" y="134303"/>
                    <a:pt x="972893" y="75243"/>
                    <a:pt x="1222774" y="537"/>
                  </a:cubicBezTo>
                  <a:cubicBezTo>
                    <a:pt x="1234465" y="-3313"/>
                    <a:pt x="1242080" y="14640"/>
                    <a:pt x="1229325" y="19316"/>
                  </a:cubicBezTo>
                  <a:cubicBezTo>
                    <a:pt x="956510" y="101005"/>
                    <a:pt x="678677" y="165527"/>
                    <a:pt x="397220" y="209120"/>
                  </a:cubicBezTo>
                  <a:cubicBezTo>
                    <a:pt x="312160" y="222781"/>
                    <a:pt x="226590" y="233176"/>
                    <a:pt x="141046" y="243240"/>
                  </a:cubicBezTo>
                  <a:cubicBezTo>
                    <a:pt x="97658" y="248432"/>
                    <a:pt x="54264" y="253535"/>
                    <a:pt x="10876" y="258670"/>
                  </a:cubicBezTo>
                  <a:cubicBezTo>
                    <a:pt x="5499" y="259318"/>
                    <a:pt x="423" y="254762"/>
                    <a:pt x="33" y="24943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" name="Google Shape;1408;p26">
              <a:extLst>
                <a:ext uri="{FF2B5EF4-FFF2-40B4-BE49-F238E27FC236}">
                  <a16:creationId xmlns:a16="http://schemas.microsoft.com/office/drawing/2014/main" id="{9807165D-67DC-4D35-B3B3-AE97B275E975}"/>
                </a:ext>
              </a:extLst>
            </p:cNvPr>
            <p:cNvSpPr/>
            <p:nvPr/>
          </p:nvSpPr>
          <p:spPr>
            <a:xfrm>
              <a:off x="4855982" y="7807117"/>
              <a:ext cx="1164620" cy="892292"/>
            </a:xfrm>
            <a:custGeom>
              <a:avLst/>
              <a:gdLst/>
              <a:ahLst/>
              <a:cxnLst/>
              <a:rect l="l" t="t" r="r" b="b"/>
              <a:pathLst>
                <a:path w="1164620" h="892292" extrusionOk="0">
                  <a:moveTo>
                    <a:pt x="242598" y="891987"/>
                  </a:moveTo>
                  <a:cubicBezTo>
                    <a:pt x="241813" y="892140"/>
                    <a:pt x="240997" y="892230"/>
                    <a:pt x="240244" y="892230"/>
                  </a:cubicBezTo>
                  <a:cubicBezTo>
                    <a:pt x="235172" y="892230"/>
                    <a:pt x="230491" y="888880"/>
                    <a:pt x="228921" y="883835"/>
                  </a:cubicBezTo>
                  <a:cubicBezTo>
                    <a:pt x="212285" y="829846"/>
                    <a:pt x="195644" y="775857"/>
                    <a:pt x="179040" y="721842"/>
                  </a:cubicBezTo>
                  <a:cubicBezTo>
                    <a:pt x="162341" y="667585"/>
                    <a:pt x="145615" y="613322"/>
                    <a:pt x="128916" y="559064"/>
                  </a:cubicBezTo>
                  <a:cubicBezTo>
                    <a:pt x="112128" y="504654"/>
                    <a:pt x="95371" y="450270"/>
                    <a:pt x="78640" y="395833"/>
                  </a:cubicBezTo>
                  <a:cubicBezTo>
                    <a:pt x="62183" y="342360"/>
                    <a:pt x="45700" y="288914"/>
                    <a:pt x="29212" y="235441"/>
                  </a:cubicBezTo>
                  <a:cubicBezTo>
                    <a:pt x="19474" y="203780"/>
                    <a:pt x="9737" y="172115"/>
                    <a:pt x="0" y="140460"/>
                  </a:cubicBezTo>
                  <a:cubicBezTo>
                    <a:pt x="22402" y="137295"/>
                    <a:pt x="44794" y="134119"/>
                    <a:pt x="67197" y="130933"/>
                  </a:cubicBezTo>
                  <a:cubicBezTo>
                    <a:pt x="65143" y="131207"/>
                    <a:pt x="63089" y="131507"/>
                    <a:pt x="61035" y="131781"/>
                  </a:cubicBezTo>
                  <a:cubicBezTo>
                    <a:pt x="221338" y="109558"/>
                    <a:pt x="381672" y="87392"/>
                    <a:pt x="541975" y="65080"/>
                  </a:cubicBezTo>
                  <a:cubicBezTo>
                    <a:pt x="559791" y="62636"/>
                    <a:pt x="577575" y="60156"/>
                    <a:pt x="595390" y="57712"/>
                  </a:cubicBezTo>
                  <a:cubicBezTo>
                    <a:pt x="628151" y="53152"/>
                    <a:pt x="660881" y="48591"/>
                    <a:pt x="693584" y="43704"/>
                  </a:cubicBezTo>
                  <a:cubicBezTo>
                    <a:pt x="723717" y="39175"/>
                    <a:pt x="753850" y="34678"/>
                    <a:pt x="783957" y="30175"/>
                  </a:cubicBezTo>
                  <a:cubicBezTo>
                    <a:pt x="802041" y="27458"/>
                    <a:pt x="820220" y="25162"/>
                    <a:pt x="838188" y="21960"/>
                  </a:cubicBezTo>
                  <a:cubicBezTo>
                    <a:pt x="859174" y="18216"/>
                    <a:pt x="880096" y="14414"/>
                    <a:pt x="901056" y="10638"/>
                  </a:cubicBezTo>
                  <a:cubicBezTo>
                    <a:pt x="915548" y="8010"/>
                    <a:pt x="930041" y="5414"/>
                    <a:pt x="944507" y="2786"/>
                  </a:cubicBezTo>
                  <a:cubicBezTo>
                    <a:pt x="949657" y="1880"/>
                    <a:pt x="954887" y="1143"/>
                    <a:pt x="960016" y="0"/>
                  </a:cubicBezTo>
                  <a:cubicBezTo>
                    <a:pt x="976826" y="50566"/>
                    <a:pt x="993288" y="101243"/>
                    <a:pt x="1009365" y="152040"/>
                  </a:cubicBezTo>
                  <a:cubicBezTo>
                    <a:pt x="1062901" y="328953"/>
                    <a:pt x="1111003" y="507282"/>
                    <a:pt x="1160674" y="685126"/>
                  </a:cubicBezTo>
                  <a:cubicBezTo>
                    <a:pt x="1165719" y="699708"/>
                    <a:pt x="1169673" y="715591"/>
                    <a:pt x="1147750" y="716318"/>
                  </a:cubicBezTo>
                  <a:cubicBezTo>
                    <a:pt x="1118218" y="720968"/>
                    <a:pt x="1088780" y="726223"/>
                    <a:pt x="1059278" y="731142"/>
                  </a:cubicBezTo>
                  <a:cubicBezTo>
                    <a:pt x="997680" y="740353"/>
                    <a:pt x="936960" y="753608"/>
                    <a:pt x="875878" y="765746"/>
                  </a:cubicBezTo>
                  <a:cubicBezTo>
                    <a:pt x="708539" y="794763"/>
                    <a:pt x="543676" y="836129"/>
                    <a:pt x="376306" y="865119"/>
                  </a:cubicBezTo>
                  <a:cubicBezTo>
                    <a:pt x="333971" y="872666"/>
                    <a:pt x="292605" y="884657"/>
                    <a:pt x="250181" y="891750"/>
                  </a:cubicBezTo>
                  <a:cubicBezTo>
                    <a:pt x="248643" y="892051"/>
                    <a:pt x="247011" y="892293"/>
                    <a:pt x="245441" y="892293"/>
                  </a:cubicBezTo>
                  <a:cubicBezTo>
                    <a:pt x="244472" y="892293"/>
                    <a:pt x="243535" y="892198"/>
                    <a:pt x="242598" y="89198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" name="Google Shape;1409;p26">
              <a:extLst>
                <a:ext uri="{FF2B5EF4-FFF2-40B4-BE49-F238E27FC236}">
                  <a16:creationId xmlns:a16="http://schemas.microsoft.com/office/drawing/2014/main" id="{BD7296C4-CE4A-3E83-6D32-E629516132F8}"/>
                </a:ext>
              </a:extLst>
            </p:cNvPr>
            <p:cNvSpPr/>
            <p:nvPr/>
          </p:nvSpPr>
          <p:spPr>
            <a:xfrm>
              <a:off x="4687866" y="7233529"/>
              <a:ext cx="1035994" cy="455303"/>
            </a:xfrm>
            <a:custGeom>
              <a:avLst/>
              <a:gdLst/>
              <a:ahLst/>
              <a:cxnLst/>
              <a:rect l="l" t="t" r="r" b="b"/>
              <a:pathLst>
                <a:path w="1035994" h="455303" extrusionOk="0">
                  <a:moveTo>
                    <a:pt x="48473" y="325466"/>
                  </a:moveTo>
                  <a:cubicBezTo>
                    <a:pt x="40079" y="298261"/>
                    <a:pt x="31684" y="270993"/>
                    <a:pt x="23353" y="243787"/>
                  </a:cubicBezTo>
                  <a:cubicBezTo>
                    <a:pt x="19066" y="229869"/>
                    <a:pt x="14806" y="215977"/>
                    <a:pt x="10583" y="202058"/>
                  </a:cubicBezTo>
                  <a:cubicBezTo>
                    <a:pt x="8529" y="195202"/>
                    <a:pt x="6354" y="188382"/>
                    <a:pt x="4421" y="181525"/>
                  </a:cubicBezTo>
                  <a:cubicBezTo>
                    <a:pt x="3547" y="178413"/>
                    <a:pt x="2699" y="175337"/>
                    <a:pt x="1857" y="172194"/>
                  </a:cubicBezTo>
                  <a:cubicBezTo>
                    <a:pt x="1009" y="168902"/>
                    <a:pt x="166" y="165490"/>
                    <a:pt x="13" y="162077"/>
                  </a:cubicBezTo>
                  <a:cubicBezTo>
                    <a:pt x="-76" y="160418"/>
                    <a:pt x="287" y="158817"/>
                    <a:pt x="1009" y="157396"/>
                  </a:cubicBezTo>
                  <a:cubicBezTo>
                    <a:pt x="951" y="157274"/>
                    <a:pt x="919" y="157185"/>
                    <a:pt x="888" y="157064"/>
                  </a:cubicBezTo>
                  <a:cubicBezTo>
                    <a:pt x="-1830" y="138132"/>
                    <a:pt x="27276" y="141576"/>
                    <a:pt x="39173" y="136620"/>
                  </a:cubicBezTo>
                  <a:cubicBezTo>
                    <a:pt x="69395" y="130554"/>
                    <a:pt x="99413" y="123755"/>
                    <a:pt x="129483" y="117057"/>
                  </a:cubicBezTo>
                  <a:cubicBezTo>
                    <a:pt x="239604" y="98635"/>
                    <a:pt x="349994" y="83664"/>
                    <a:pt x="459662" y="64969"/>
                  </a:cubicBezTo>
                  <a:cubicBezTo>
                    <a:pt x="502508" y="58086"/>
                    <a:pt x="544722" y="48454"/>
                    <a:pt x="587536" y="41539"/>
                  </a:cubicBezTo>
                  <a:cubicBezTo>
                    <a:pt x="643368" y="33387"/>
                    <a:pt x="699832" y="30064"/>
                    <a:pt x="755570" y="21307"/>
                  </a:cubicBezTo>
                  <a:cubicBezTo>
                    <a:pt x="798568" y="14634"/>
                    <a:pt x="841687" y="8173"/>
                    <a:pt x="884802" y="2433"/>
                  </a:cubicBezTo>
                  <a:cubicBezTo>
                    <a:pt x="896819" y="2038"/>
                    <a:pt x="928495" y="-6293"/>
                    <a:pt x="927316" y="10342"/>
                  </a:cubicBezTo>
                  <a:cubicBezTo>
                    <a:pt x="932929" y="23719"/>
                    <a:pt x="937822" y="37426"/>
                    <a:pt x="942804" y="51076"/>
                  </a:cubicBezTo>
                  <a:cubicBezTo>
                    <a:pt x="974474" y="135920"/>
                    <a:pt x="1005608" y="220964"/>
                    <a:pt x="1035994" y="306297"/>
                  </a:cubicBezTo>
                  <a:cubicBezTo>
                    <a:pt x="993612" y="311316"/>
                    <a:pt x="951256" y="316471"/>
                    <a:pt x="908895" y="321738"/>
                  </a:cubicBezTo>
                  <a:cubicBezTo>
                    <a:pt x="825015" y="332154"/>
                    <a:pt x="741556" y="346104"/>
                    <a:pt x="658098" y="359328"/>
                  </a:cubicBezTo>
                  <a:cubicBezTo>
                    <a:pt x="582307" y="371345"/>
                    <a:pt x="506642" y="384326"/>
                    <a:pt x="431062" y="397523"/>
                  </a:cubicBezTo>
                  <a:cubicBezTo>
                    <a:pt x="337971" y="413738"/>
                    <a:pt x="244881" y="429710"/>
                    <a:pt x="151732" y="445504"/>
                  </a:cubicBezTo>
                  <a:cubicBezTo>
                    <a:pt x="130694" y="449079"/>
                    <a:pt x="109566" y="452239"/>
                    <a:pt x="88433" y="455304"/>
                  </a:cubicBezTo>
                  <a:cubicBezTo>
                    <a:pt x="75109" y="412026"/>
                    <a:pt x="61770" y="368749"/>
                    <a:pt x="48473" y="32546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25987" y="459096"/>
            <a:ext cx="3189639" cy="674302"/>
            <a:chOff x="125987" y="459096"/>
            <a:chExt cx="3189639" cy="674302"/>
          </a:xfrm>
        </p:grpSpPr>
        <p:sp>
          <p:nvSpPr>
            <p:cNvPr id="3" name="TextBox 2"/>
            <p:cNvSpPr txBox="1"/>
            <p:nvPr/>
          </p:nvSpPr>
          <p:spPr>
            <a:xfrm>
              <a:off x="125987" y="515704"/>
              <a:ext cx="22108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9002192"/>
                </p:ext>
              </p:extLst>
            </p:nvPr>
          </p:nvGraphicFramePr>
          <p:xfrm>
            <a:off x="2336800" y="459096"/>
            <a:ext cx="978826" cy="674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0" name="Equation" r:id="rId4" imgW="571320" imgH="393480" progId="Equation.DSMT4">
                    <p:embed/>
                  </p:oleObj>
                </mc:Choice>
                <mc:Fallback>
                  <p:oleObj name="Equation" r:id="rId4" imgW="5713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36800" y="459096"/>
                          <a:ext cx="978826" cy="6743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194036" y="1074254"/>
            <a:ext cx="5981097" cy="461665"/>
            <a:chOff x="194036" y="1074254"/>
            <a:chExt cx="5981097" cy="461665"/>
          </a:xfrm>
        </p:grpSpPr>
        <p:sp>
          <p:nvSpPr>
            <p:cNvPr id="56" name="TextBox 55"/>
            <p:cNvSpPr txBox="1"/>
            <p:nvPr/>
          </p:nvSpPr>
          <p:spPr>
            <a:xfrm>
              <a:off x="194036" y="1074254"/>
              <a:ext cx="59810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                 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7290297"/>
                </p:ext>
              </p:extLst>
            </p:nvPr>
          </p:nvGraphicFramePr>
          <p:xfrm>
            <a:off x="1274230" y="1162532"/>
            <a:ext cx="2569163" cy="36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1" name="Equation" r:id="rId6" imgW="1434960" imgH="203040" progId="Equation.DSMT4">
                    <p:embed/>
                  </p:oleObj>
                </mc:Choice>
                <mc:Fallback>
                  <p:oleObj name="Equation" r:id="rId6" imgW="1434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74230" y="1162532"/>
                          <a:ext cx="2569163" cy="363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907694"/>
                </p:ext>
              </p:extLst>
            </p:nvPr>
          </p:nvGraphicFramePr>
          <p:xfrm>
            <a:off x="4281773" y="1113319"/>
            <a:ext cx="727489" cy="353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2" name="Equation" r:id="rId8" imgW="444240" imgH="215640" progId="Equation.DSMT4">
                    <p:embed/>
                  </p:oleObj>
                </mc:Choice>
                <mc:Fallback>
                  <p:oleObj name="Equation" r:id="rId8" imgW="4442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81773" y="1113319"/>
                          <a:ext cx="727489" cy="3533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192428" y="1534732"/>
            <a:ext cx="5670210" cy="480253"/>
            <a:chOff x="192428" y="1534732"/>
            <a:chExt cx="5670210" cy="480253"/>
          </a:xfrm>
        </p:grpSpPr>
        <p:sp>
          <p:nvSpPr>
            <p:cNvPr id="7" name="TextBox 6"/>
            <p:cNvSpPr txBox="1"/>
            <p:nvPr/>
          </p:nvSpPr>
          <p:spPr>
            <a:xfrm>
              <a:off x="192428" y="1534732"/>
              <a:ext cx="10138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80137"/>
                </p:ext>
              </p:extLst>
            </p:nvPr>
          </p:nvGraphicFramePr>
          <p:xfrm>
            <a:off x="1241568" y="1681306"/>
            <a:ext cx="1876712" cy="291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" name="Equation" r:id="rId10" imgW="1143000" imgH="177480" progId="Equation.DSMT4">
                    <p:embed/>
                  </p:oleObj>
                </mc:Choice>
                <mc:Fallback>
                  <p:oleObj name="Equation" r:id="rId10" imgW="11430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41568" y="1681306"/>
                          <a:ext cx="1876712" cy="291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Box 60"/>
            <p:cNvSpPr txBox="1"/>
            <p:nvPr/>
          </p:nvSpPr>
          <p:spPr>
            <a:xfrm>
              <a:off x="3026252" y="1553320"/>
              <a:ext cx="11823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9609718"/>
                </p:ext>
              </p:extLst>
            </p:nvPr>
          </p:nvGraphicFramePr>
          <p:xfrm>
            <a:off x="3906838" y="1670050"/>
            <a:ext cx="195580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" name="Equation" r:id="rId12" imgW="1231560" imgH="177480" progId="Equation.DSMT4">
                    <p:embed/>
                  </p:oleObj>
                </mc:Choice>
                <mc:Fallback>
                  <p:oleObj name="Equation" r:id="rId12" imgW="1231560" imgH="177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06838" y="1670050"/>
                          <a:ext cx="1955800" cy="284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100896" y="1946275"/>
            <a:ext cx="3201104" cy="674688"/>
            <a:chOff x="100896" y="1946275"/>
            <a:chExt cx="3201104" cy="674688"/>
          </a:xfrm>
        </p:grpSpPr>
        <p:sp>
          <p:nvSpPr>
            <p:cNvPr id="66" name="TextBox 65"/>
            <p:cNvSpPr txBox="1"/>
            <p:nvPr/>
          </p:nvSpPr>
          <p:spPr>
            <a:xfrm>
              <a:off x="100896" y="2002606"/>
              <a:ext cx="22108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3560326"/>
                </p:ext>
              </p:extLst>
            </p:nvPr>
          </p:nvGraphicFramePr>
          <p:xfrm>
            <a:off x="2300288" y="1946275"/>
            <a:ext cx="1001712" cy="67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" name="Equation" r:id="rId14" imgW="583920" imgH="393480" progId="Equation.DSMT4">
                    <p:embed/>
                  </p:oleObj>
                </mc:Choice>
                <mc:Fallback>
                  <p:oleObj name="Equation" r:id="rId14" imgW="583920" imgH="39348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00288" y="1946275"/>
                          <a:ext cx="1001712" cy="674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TextBox 67"/>
          <p:cNvSpPr txBox="1"/>
          <p:nvPr/>
        </p:nvSpPr>
        <p:spPr>
          <a:xfrm>
            <a:off x="192428" y="2618997"/>
            <a:ext cx="6288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B’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M = AB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91654" y="2963449"/>
            <a:ext cx="6288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C’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N = AC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205714" y="3374885"/>
            <a:ext cx="6288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M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087342"/>
              </p:ext>
            </p:extLst>
          </p:nvPr>
        </p:nvGraphicFramePr>
        <p:xfrm>
          <a:off x="1011728" y="3762901"/>
          <a:ext cx="3023834" cy="116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" name="Equation" r:id="rId16" imgW="2044440" imgH="787320" progId="Equation.DSMT4">
                  <p:embed/>
                </p:oleObj>
              </mc:Choice>
              <mc:Fallback>
                <p:oleObj name="Equation" r:id="rId16" imgW="20444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1728" y="3762901"/>
                        <a:ext cx="3023834" cy="1164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4002341" y="4088490"/>
            <a:ext cx="3460497" cy="461665"/>
            <a:chOff x="4002341" y="4088490"/>
            <a:chExt cx="3460497" cy="461665"/>
          </a:xfrm>
        </p:grpSpPr>
        <p:sp>
          <p:nvSpPr>
            <p:cNvPr id="73" name="TextBox 72"/>
            <p:cNvSpPr txBox="1"/>
            <p:nvPr/>
          </p:nvSpPr>
          <p:spPr>
            <a:xfrm>
              <a:off x="4002341" y="4088490"/>
              <a:ext cx="14741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Do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4824847"/>
                </p:ext>
              </p:extLst>
            </p:nvPr>
          </p:nvGraphicFramePr>
          <p:xfrm>
            <a:off x="5183188" y="4197350"/>
            <a:ext cx="2279650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" name="Equation" r:id="rId18" imgW="1434960" imgH="203040" progId="Equation.DSMT4">
                    <p:embed/>
                  </p:oleObj>
                </mc:Choice>
                <mc:Fallback>
                  <p:oleObj name="Equation" r:id="rId18" imgW="1434960" imgH="20304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183188" y="4197350"/>
                          <a:ext cx="2279650" cy="325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9" name="Picture 78"/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178" y="412169"/>
            <a:ext cx="2974323" cy="227459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7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8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1198;p22">
            <a:extLst>
              <a:ext uri="{FF2B5EF4-FFF2-40B4-BE49-F238E27FC236}">
                <a16:creationId xmlns:a16="http://schemas.microsoft.com/office/drawing/2014/main" id="{17BB507C-726C-CB39-0A77-0B1678DCE1CF}"/>
              </a:ext>
            </a:extLst>
          </p:cNvPr>
          <p:cNvSpPr/>
          <p:nvPr/>
        </p:nvSpPr>
        <p:spPr>
          <a:xfrm>
            <a:off x="165702" y="98378"/>
            <a:ext cx="8745527" cy="4740380"/>
          </a:xfrm>
          <a:custGeom>
            <a:avLst/>
            <a:gdLst/>
            <a:ahLst/>
            <a:cxnLst/>
            <a:rect l="l" t="t" r="r" b="b"/>
            <a:pathLst>
              <a:path w="9389284" h="9518759" extrusionOk="0">
                <a:moveTo>
                  <a:pt x="2" y="155279"/>
                </a:moveTo>
                <a:cubicBezTo>
                  <a:pt x="-473" y="68525"/>
                  <a:pt x="70536" y="-1591"/>
                  <a:pt x="157223" y="27"/>
                </a:cubicBezTo>
                <a:cubicBezTo>
                  <a:pt x="9540642" y="175420"/>
                  <a:pt x="9380853" y="10803"/>
                  <a:pt x="9382356" y="280241"/>
                </a:cubicBezTo>
                <a:cubicBezTo>
                  <a:pt x="9384526" y="672510"/>
                  <a:pt x="9389282" y="9362293"/>
                  <a:pt x="9389282" y="9361018"/>
                </a:cubicBezTo>
                <a:cubicBezTo>
                  <a:pt x="9389758" y="9446972"/>
                  <a:pt x="9320004" y="9516764"/>
                  <a:pt x="9234098" y="9516287"/>
                </a:cubicBezTo>
                <a:cubicBezTo>
                  <a:pt x="-144394" y="9464543"/>
                  <a:pt x="8431" y="9628095"/>
                  <a:pt x="6928" y="9355839"/>
                </a:cubicBezTo>
                <a:cubicBezTo>
                  <a:pt x="4740" y="8958088"/>
                  <a:pt x="2" y="154022"/>
                  <a:pt x="2" y="155279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6" name="Google Shape;987;p19">
            <a:extLst>
              <a:ext uri="{FF2B5EF4-FFF2-40B4-BE49-F238E27FC236}">
                <a16:creationId xmlns:a16="http://schemas.microsoft.com/office/drawing/2014/main" id="{BDEC5438-D98E-00AA-E695-F83DAFC1FB08}"/>
              </a:ext>
            </a:extLst>
          </p:cNvPr>
          <p:cNvGrpSpPr/>
          <p:nvPr/>
        </p:nvGrpSpPr>
        <p:grpSpPr>
          <a:xfrm>
            <a:off x="-73497" y="-61018"/>
            <a:ext cx="9290994" cy="5727499"/>
            <a:chOff x="8529253" y="374681"/>
            <a:chExt cx="8566836" cy="11454998"/>
          </a:xfrm>
        </p:grpSpPr>
        <p:grpSp>
          <p:nvGrpSpPr>
            <p:cNvPr id="38" name="Google Shape;989;p19">
              <a:extLst>
                <a:ext uri="{FF2B5EF4-FFF2-40B4-BE49-F238E27FC236}">
                  <a16:creationId xmlns:a16="http://schemas.microsoft.com/office/drawing/2014/main" id="{FE379400-D31F-71F4-BFAE-5989BFF89207}"/>
                </a:ext>
              </a:extLst>
            </p:cNvPr>
            <p:cNvGrpSpPr/>
            <p:nvPr/>
          </p:nvGrpSpPr>
          <p:grpSpPr>
            <a:xfrm>
              <a:off x="8529253" y="875943"/>
              <a:ext cx="8566836" cy="10544707"/>
              <a:chOff x="8529253" y="875943"/>
              <a:chExt cx="8566836" cy="10544707"/>
            </a:xfrm>
          </p:grpSpPr>
          <p:sp>
            <p:nvSpPr>
              <p:cNvPr id="40" name="Google Shape;990;p19">
                <a:extLst>
                  <a:ext uri="{FF2B5EF4-FFF2-40B4-BE49-F238E27FC236}">
                    <a16:creationId xmlns:a16="http://schemas.microsoft.com/office/drawing/2014/main" id="{853BC5A0-E58C-1E52-4171-EB748E345709}"/>
                  </a:ext>
                </a:extLst>
              </p:cNvPr>
              <p:cNvSpPr/>
              <p:nvPr/>
            </p:nvSpPr>
            <p:spPr>
              <a:xfrm>
                <a:off x="8607203" y="875943"/>
                <a:ext cx="8253286" cy="83623"/>
              </a:xfrm>
              <a:custGeom>
                <a:avLst/>
                <a:gdLst/>
                <a:ahLst/>
                <a:cxnLst/>
                <a:rect l="l" t="t" r="r" b="b"/>
                <a:pathLst>
                  <a:path w="8253286" h="83623" extrusionOk="0">
                    <a:moveTo>
                      <a:pt x="8249323" y="83623"/>
                    </a:moveTo>
                    <a:cubicBezTo>
                      <a:pt x="8247103" y="83646"/>
                      <a:pt x="14629" y="55748"/>
                      <a:pt x="11716" y="55725"/>
                    </a:cubicBezTo>
                    <a:cubicBezTo>
                      <a:pt x="11716" y="-29102"/>
                      <a:pt x="-582338" y="300"/>
                      <a:pt x="6689796" y="30811"/>
                    </a:cubicBezTo>
                    <a:cubicBezTo>
                      <a:pt x="8420419" y="37474"/>
                      <a:pt x="8247288" y="11843"/>
                      <a:pt x="8249323" y="8362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1" name="Google Shape;991;p19">
                <a:extLst>
                  <a:ext uri="{FF2B5EF4-FFF2-40B4-BE49-F238E27FC236}">
                    <a16:creationId xmlns:a16="http://schemas.microsoft.com/office/drawing/2014/main" id="{C1937B8A-19A9-2B88-B70C-0FC69EE6F507}"/>
                  </a:ext>
                </a:extLst>
              </p:cNvPr>
              <p:cNvSpPr/>
              <p:nvPr/>
            </p:nvSpPr>
            <p:spPr>
              <a:xfrm>
                <a:off x="8607747" y="1823221"/>
                <a:ext cx="8277000" cy="87393"/>
              </a:xfrm>
              <a:custGeom>
                <a:avLst/>
                <a:gdLst/>
                <a:ahLst/>
                <a:cxnLst/>
                <a:rect l="l" t="t" r="r" b="b"/>
                <a:pathLst>
                  <a:path w="8277000" h="87393" extrusionOk="0">
                    <a:moveTo>
                      <a:pt x="8272501" y="87393"/>
                    </a:moveTo>
                    <a:cubicBezTo>
                      <a:pt x="8269864" y="87440"/>
                      <a:pt x="11102" y="59519"/>
                      <a:pt x="9414" y="59496"/>
                    </a:cubicBezTo>
                    <a:cubicBezTo>
                      <a:pt x="11379" y="-29357"/>
                      <a:pt x="-550721" y="-1991"/>
                      <a:pt x="6711632" y="34582"/>
                    </a:cubicBezTo>
                    <a:cubicBezTo>
                      <a:pt x="8441285" y="41221"/>
                      <a:pt x="8272501" y="14734"/>
                      <a:pt x="8272501" y="8739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" name="Google Shape;992;p19">
                <a:extLst>
                  <a:ext uri="{FF2B5EF4-FFF2-40B4-BE49-F238E27FC236}">
                    <a16:creationId xmlns:a16="http://schemas.microsoft.com/office/drawing/2014/main" id="{7999C251-7B37-C01F-BA5F-A98FCB09CB15}"/>
                  </a:ext>
                </a:extLst>
              </p:cNvPr>
              <p:cNvSpPr/>
              <p:nvPr/>
            </p:nvSpPr>
            <p:spPr>
              <a:xfrm>
                <a:off x="8610134" y="2773989"/>
                <a:ext cx="8332001" cy="69187"/>
              </a:xfrm>
              <a:custGeom>
                <a:avLst/>
                <a:gdLst/>
                <a:ahLst/>
                <a:cxnLst/>
                <a:rect l="l" t="t" r="r" b="b"/>
                <a:pathLst>
                  <a:path w="8332001" h="69187" extrusionOk="0">
                    <a:moveTo>
                      <a:pt x="1106002" y="63776"/>
                    </a:moveTo>
                    <a:cubicBezTo>
                      <a:pt x="-153827" y="63776"/>
                      <a:pt x="6611" y="80455"/>
                      <a:pt x="6611" y="0"/>
                    </a:cubicBezTo>
                    <a:cubicBezTo>
                      <a:pt x="10149915" y="57739"/>
                      <a:pt x="11618344" y="80640"/>
                      <a:pt x="1106002" y="6377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3" name="Google Shape;993;p19">
                <a:extLst>
                  <a:ext uri="{FF2B5EF4-FFF2-40B4-BE49-F238E27FC236}">
                    <a16:creationId xmlns:a16="http://schemas.microsoft.com/office/drawing/2014/main" id="{0F495A58-C714-0489-DC08-068936A16557}"/>
                  </a:ext>
                </a:extLst>
              </p:cNvPr>
              <p:cNvSpPr/>
              <p:nvPr/>
            </p:nvSpPr>
            <p:spPr>
              <a:xfrm>
                <a:off x="8555294" y="3727951"/>
                <a:ext cx="8364988" cy="84781"/>
              </a:xfrm>
              <a:custGeom>
                <a:avLst/>
                <a:gdLst/>
                <a:ahLst/>
                <a:cxnLst/>
                <a:rect l="l" t="t" r="r" b="b"/>
                <a:pathLst>
                  <a:path w="8364988" h="84781" extrusionOk="0">
                    <a:moveTo>
                      <a:pt x="8360514" y="84781"/>
                    </a:moveTo>
                    <a:cubicBezTo>
                      <a:pt x="8358711" y="84805"/>
                      <a:pt x="11255" y="56398"/>
                      <a:pt x="8735" y="56375"/>
                    </a:cubicBezTo>
                    <a:cubicBezTo>
                      <a:pt x="12827" y="-29794"/>
                      <a:pt x="-555377" y="579"/>
                      <a:pt x="6809311" y="31461"/>
                    </a:cubicBezTo>
                    <a:cubicBezTo>
                      <a:pt x="8528281" y="38100"/>
                      <a:pt x="8360514" y="12446"/>
                      <a:pt x="8360514" y="8478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" name="Google Shape;994;p19">
                <a:extLst>
                  <a:ext uri="{FF2B5EF4-FFF2-40B4-BE49-F238E27FC236}">
                    <a16:creationId xmlns:a16="http://schemas.microsoft.com/office/drawing/2014/main" id="{2A19DD94-6768-34C1-3C6C-29D09F1E6F3E}"/>
                  </a:ext>
                </a:extLst>
              </p:cNvPr>
              <p:cNvSpPr/>
              <p:nvPr/>
            </p:nvSpPr>
            <p:spPr>
              <a:xfrm>
                <a:off x="8593800" y="4679131"/>
                <a:ext cx="8347924" cy="84163"/>
              </a:xfrm>
              <a:custGeom>
                <a:avLst/>
                <a:gdLst/>
                <a:ahLst/>
                <a:cxnLst/>
                <a:rect l="l" t="t" r="r" b="b"/>
                <a:pathLst>
                  <a:path w="8347924" h="84163" extrusionOk="0">
                    <a:moveTo>
                      <a:pt x="8343951" y="84163"/>
                    </a:moveTo>
                    <a:cubicBezTo>
                      <a:pt x="8341916" y="84187"/>
                      <a:pt x="8657" y="55780"/>
                      <a:pt x="6229" y="55757"/>
                    </a:cubicBezTo>
                    <a:cubicBezTo>
                      <a:pt x="19015" y="-29463"/>
                      <a:pt x="-558253" y="493"/>
                      <a:pt x="6793626" y="31352"/>
                    </a:cubicBezTo>
                    <a:cubicBezTo>
                      <a:pt x="8514839" y="37991"/>
                      <a:pt x="8341869" y="12938"/>
                      <a:pt x="8343951" y="8416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" name="Google Shape;995;p19">
                <a:extLst>
                  <a:ext uri="{FF2B5EF4-FFF2-40B4-BE49-F238E27FC236}">
                    <a16:creationId xmlns:a16="http://schemas.microsoft.com/office/drawing/2014/main" id="{0CE9EB73-1C53-683F-B95E-EAD5782E0052}"/>
                  </a:ext>
                </a:extLst>
              </p:cNvPr>
              <p:cNvSpPr/>
              <p:nvPr/>
            </p:nvSpPr>
            <p:spPr>
              <a:xfrm>
                <a:off x="8563767" y="5629628"/>
                <a:ext cx="8417249" cy="84713"/>
              </a:xfrm>
              <a:custGeom>
                <a:avLst/>
                <a:gdLst/>
                <a:ahLst/>
                <a:cxnLst/>
                <a:rect l="l" t="t" r="r" b="b"/>
                <a:pathLst>
                  <a:path w="8417249" h="84713" extrusionOk="0">
                    <a:moveTo>
                      <a:pt x="8414815" y="84713"/>
                    </a:moveTo>
                    <a:cubicBezTo>
                      <a:pt x="8413127" y="84736"/>
                      <a:pt x="206457" y="57163"/>
                      <a:pt x="11244" y="55821"/>
                    </a:cubicBezTo>
                    <a:cubicBezTo>
                      <a:pt x="9348" y="-29931"/>
                      <a:pt x="-569862" y="788"/>
                      <a:pt x="6846063" y="31902"/>
                    </a:cubicBezTo>
                    <a:cubicBezTo>
                      <a:pt x="8586259" y="38564"/>
                      <a:pt x="8408294" y="12933"/>
                      <a:pt x="8414815" y="8471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" name="Google Shape;996;p19">
                <a:extLst>
                  <a:ext uri="{FF2B5EF4-FFF2-40B4-BE49-F238E27FC236}">
                    <a16:creationId xmlns:a16="http://schemas.microsoft.com/office/drawing/2014/main" id="{ABA85484-F3AC-E39D-5CB0-6654A416D6D0}"/>
                  </a:ext>
                </a:extLst>
              </p:cNvPr>
              <p:cNvSpPr/>
              <p:nvPr/>
            </p:nvSpPr>
            <p:spPr>
              <a:xfrm>
                <a:off x="8589322" y="6577694"/>
                <a:ext cx="8434659" cy="77122"/>
              </a:xfrm>
              <a:custGeom>
                <a:avLst/>
                <a:gdLst/>
                <a:ahLst/>
                <a:cxnLst/>
                <a:rect l="l" t="t" r="r" b="b"/>
                <a:pathLst>
                  <a:path w="8434659" h="77122" extrusionOk="0">
                    <a:moveTo>
                      <a:pt x="3081505" y="67270"/>
                    </a:moveTo>
                    <a:cubicBezTo>
                      <a:pt x="-281616" y="54338"/>
                      <a:pt x="7492" y="92553"/>
                      <a:pt x="5458" y="0"/>
                    </a:cubicBezTo>
                    <a:cubicBezTo>
                      <a:pt x="8996561" y="25006"/>
                      <a:pt x="11964910" y="104744"/>
                      <a:pt x="3081505" y="6727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8" name="Google Shape;997;p19">
                <a:extLst>
                  <a:ext uri="{FF2B5EF4-FFF2-40B4-BE49-F238E27FC236}">
                    <a16:creationId xmlns:a16="http://schemas.microsoft.com/office/drawing/2014/main" id="{51FE46F7-A488-007A-986D-746E275082F7}"/>
                  </a:ext>
                </a:extLst>
              </p:cNvPr>
              <p:cNvSpPr/>
              <p:nvPr/>
            </p:nvSpPr>
            <p:spPr>
              <a:xfrm>
                <a:off x="8587823" y="7529845"/>
                <a:ext cx="8416302" cy="86592"/>
              </a:xfrm>
              <a:custGeom>
                <a:avLst/>
                <a:gdLst/>
                <a:ahLst/>
                <a:cxnLst/>
                <a:rect l="l" t="t" r="r" b="b"/>
                <a:pathLst>
                  <a:path w="8416302" h="86592" extrusionOk="0">
                    <a:moveTo>
                      <a:pt x="8411845" y="86592"/>
                    </a:moveTo>
                    <a:cubicBezTo>
                      <a:pt x="8410157" y="86615"/>
                      <a:pt x="190193" y="58925"/>
                      <a:pt x="10009" y="57699"/>
                    </a:cubicBezTo>
                    <a:cubicBezTo>
                      <a:pt x="10009" y="-32263"/>
                      <a:pt x="-558172" y="2135"/>
                      <a:pt x="6867232" y="33294"/>
                    </a:cubicBezTo>
                    <a:cubicBezTo>
                      <a:pt x="8578919" y="41576"/>
                      <a:pt x="8411845" y="11226"/>
                      <a:pt x="8411845" y="8659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9" name="Google Shape;998;p19">
                <a:extLst>
                  <a:ext uri="{FF2B5EF4-FFF2-40B4-BE49-F238E27FC236}">
                    <a16:creationId xmlns:a16="http://schemas.microsoft.com/office/drawing/2014/main" id="{2BE3C01F-2CD2-4F93-1FEC-A426B02DBAF0}"/>
                  </a:ext>
                </a:extLst>
              </p:cNvPr>
              <p:cNvSpPr/>
              <p:nvPr/>
            </p:nvSpPr>
            <p:spPr>
              <a:xfrm>
                <a:off x="8562854" y="8479587"/>
                <a:ext cx="8479551" cy="87896"/>
              </a:xfrm>
              <a:custGeom>
                <a:avLst/>
                <a:gdLst/>
                <a:ahLst/>
                <a:cxnLst/>
                <a:rect l="l" t="t" r="r" b="b"/>
                <a:pathLst>
                  <a:path w="8479551" h="87896" extrusionOk="0">
                    <a:moveTo>
                      <a:pt x="8477647" y="87897"/>
                    </a:moveTo>
                    <a:cubicBezTo>
                      <a:pt x="8475958" y="87920"/>
                      <a:pt x="158630" y="59976"/>
                      <a:pt x="8643" y="59005"/>
                    </a:cubicBezTo>
                    <a:cubicBezTo>
                      <a:pt x="12967" y="-34104"/>
                      <a:pt x="-560232" y="3232"/>
                      <a:pt x="6915022" y="34600"/>
                    </a:cubicBezTo>
                    <a:cubicBezTo>
                      <a:pt x="8647911" y="41262"/>
                      <a:pt x="8469670" y="15562"/>
                      <a:pt x="8477647" y="8789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0" name="Google Shape;999;p19">
                <a:extLst>
                  <a:ext uri="{FF2B5EF4-FFF2-40B4-BE49-F238E27FC236}">
                    <a16:creationId xmlns:a16="http://schemas.microsoft.com/office/drawing/2014/main" id="{C13B2F84-524E-3F93-AB14-BEB17DD14776}"/>
                  </a:ext>
                </a:extLst>
              </p:cNvPr>
              <p:cNvSpPr/>
              <p:nvPr/>
            </p:nvSpPr>
            <p:spPr>
              <a:xfrm>
                <a:off x="8564530" y="9429865"/>
                <a:ext cx="8531559" cy="78619"/>
              </a:xfrm>
              <a:custGeom>
                <a:avLst/>
                <a:gdLst/>
                <a:ahLst/>
                <a:cxnLst/>
                <a:rect l="l" t="t" r="r" b="b"/>
                <a:pathLst>
                  <a:path w="8531559" h="78619" extrusionOk="0">
                    <a:moveTo>
                      <a:pt x="3174344" y="67756"/>
                    </a:moveTo>
                    <a:cubicBezTo>
                      <a:pt x="-333655" y="54292"/>
                      <a:pt x="9164" y="95677"/>
                      <a:pt x="9164" y="0"/>
                    </a:cubicBezTo>
                    <a:cubicBezTo>
                      <a:pt x="8945933" y="34445"/>
                      <a:pt x="12184338" y="105785"/>
                      <a:pt x="3174344" y="6775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1" name="Google Shape;1000;p19">
                <a:extLst>
                  <a:ext uri="{FF2B5EF4-FFF2-40B4-BE49-F238E27FC236}">
                    <a16:creationId xmlns:a16="http://schemas.microsoft.com/office/drawing/2014/main" id="{61B6CA7B-597F-8742-AF4C-2B343D455453}"/>
                  </a:ext>
                </a:extLst>
              </p:cNvPr>
              <p:cNvSpPr/>
              <p:nvPr/>
            </p:nvSpPr>
            <p:spPr>
              <a:xfrm>
                <a:off x="8529253" y="10383095"/>
                <a:ext cx="8565839" cy="85999"/>
              </a:xfrm>
              <a:custGeom>
                <a:avLst/>
                <a:gdLst/>
                <a:ahLst/>
                <a:cxnLst/>
                <a:rect l="l" t="t" r="r" b="b"/>
                <a:pathLst>
                  <a:path w="8565839" h="85999" extrusionOk="0">
                    <a:moveTo>
                      <a:pt x="8562623" y="85999"/>
                    </a:moveTo>
                    <a:cubicBezTo>
                      <a:pt x="8560866" y="86023"/>
                      <a:pt x="363236" y="59096"/>
                      <a:pt x="10638" y="56112"/>
                    </a:cubicBezTo>
                    <a:cubicBezTo>
                      <a:pt x="10638" y="-31005"/>
                      <a:pt x="-577566" y="1427"/>
                      <a:pt x="6993871" y="33187"/>
                    </a:cubicBezTo>
                    <a:cubicBezTo>
                      <a:pt x="8733558" y="39850"/>
                      <a:pt x="8558531" y="14196"/>
                      <a:pt x="8562623" y="85999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2" name="Google Shape;1001;p19">
                <a:extLst>
                  <a:ext uri="{FF2B5EF4-FFF2-40B4-BE49-F238E27FC236}">
                    <a16:creationId xmlns:a16="http://schemas.microsoft.com/office/drawing/2014/main" id="{CF4CB661-7FBD-EBF9-C8EB-5A3AD19B207D}"/>
                  </a:ext>
                </a:extLst>
              </p:cNvPr>
              <p:cNvSpPr/>
              <p:nvPr/>
            </p:nvSpPr>
            <p:spPr>
              <a:xfrm>
                <a:off x="8557916" y="11331758"/>
                <a:ext cx="8527372" cy="88892"/>
              </a:xfrm>
              <a:custGeom>
                <a:avLst/>
                <a:gdLst/>
                <a:ahLst/>
                <a:cxnLst/>
                <a:rect l="l" t="t" r="r" b="b"/>
                <a:pathLst>
                  <a:path w="8527372" h="88892" extrusionOk="0">
                    <a:moveTo>
                      <a:pt x="8524295" y="88892"/>
                    </a:moveTo>
                    <a:cubicBezTo>
                      <a:pt x="8522630" y="88916"/>
                      <a:pt x="234481" y="60370"/>
                      <a:pt x="10945" y="58496"/>
                    </a:cubicBezTo>
                    <a:cubicBezTo>
                      <a:pt x="8864" y="-28852"/>
                      <a:pt x="-570068" y="-2481"/>
                      <a:pt x="6987589" y="35572"/>
                    </a:cubicBezTo>
                    <a:cubicBezTo>
                      <a:pt x="8692502" y="42234"/>
                      <a:pt x="8519925" y="14637"/>
                      <a:pt x="8524295" y="8889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39" name="Google Shape;1002;p19">
              <a:extLst>
                <a:ext uri="{FF2B5EF4-FFF2-40B4-BE49-F238E27FC236}">
                  <a16:creationId xmlns:a16="http://schemas.microsoft.com/office/drawing/2014/main" id="{656CCF80-BF66-8F94-966D-B51AA09D7893}"/>
                </a:ext>
              </a:extLst>
            </p:cNvPr>
            <p:cNvSpPr/>
            <p:nvPr/>
          </p:nvSpPr>
          <p:spPr>
            <a:xfrm>
              <a:off x="9657726" y="374681"/>
              <a:ext cx="230062" cy="11454998"/>
            </a:xfrm>
            <a:custGeom>
              <a:avLst/>
              <a:gdLst/>
              <a:ahLst/>
              <a:cxnLst/>
              <a:rect l="l" t="t" r="r" b="b"/>
              <a:pathLst>
                <a:path w="230062" h="11454998" extrusionOk="0">
                  <a:moveTo>
                    <a:pt x="230063" y="11454999"/>
                  </a:moveTo>
                  <a:cubicBezTo>
                    <a:pt x="103081" y="11454999"/>
                    <a:pt x="-96848" y="4837824"/>
                    <a:pt x="53995" y="3"/>
                  </a:cubicBezTo>
                  <a:cubicBezTo>
                    <a:pt x="182549" y="-3907"/>
                    <a:pt x="-127160" y="4463332"/>
                    <a:pt x="230063" y="1145499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60" name="Google Shape;860;p16"/>
          <p:cNvGrpSpPr/>
          <p:nvPr/>
        </p:nvGrpSpPr>
        <p:grpSpPr>
          <a:xfrm flipH="1">
            <a:off x="7767933" y="3641029"/>
            <a:ext cx="1114726" cy="1729709"/>
            <a:chOff x="8892209" y="7741092"/>
            <a:chExt cx="2229453" cy="3459418"/>
          </a:xfrm>
        </p:grpSpPr>
        <p:sp>
          <p:nvSpPr>
            <p:cNvPr id="861" name="Google Shape;861;p16"/>
            <p:cNvSpPr/>
            <p:nvPr/>
          </p:nvSpPr>
          <p:spPr>
            <a:xfrm>
              <a:off x="8892209" y="9654434"/>
              <a:ext cx="972805" cy="1546063"/>
            </a:xfrm>
            <a:custGeom>
              <a:avLst/>
              <a:gdLst/>
              <a:ahLst/>
              <a:cxnLst/>
              <a:rect l="l" t="t" r="r" b="b"/>
              <a:pathLst>
                <a:path w="972805" h="1546063" extrusionOk="0">
                  <a:moveTo>
                    <a:pt x="875029" y="64387"/>
                  </a:moveTo>
                  <a:cubicBezTo>
                    <a:pt x="813963" y="46045"/>
                    <a:pt x="754287" y="23614"/>
                    <a:pt x="694473" y="1661"/>
                  </a:cubicBezTo>
                  <a:cubicBezTo>
                    <a:pt x="692779" y="1142"/>
                    <a:pt x="691085" y="595"/>
                    <a:pt x="689390" y="0"/>
                  </a:cubicBezTo>
                  <a:cubicBezTo>
                    <a:pt x="673452" y="33446"/>
                    <a:pt x="657146" y="66885"/>
                    <a:pt x="639990" y="99853"/>
                  </a:cubicBezTo>
                  <a:cubicBezTo>
                    <a:pt x="631042" y="117053"/>
                    <a:pt x="621880" y="134142"/>
                    <a:pt x="612455" y="151011"/>
                  </a:cubicBezTo>
                  <a:cubicBezTo>
                    <a:pt x="571117" y="237199"/>
                    <a:pt x="528895" y="322757"/>
                    <a:pt x="485753" y="408129"/>
                  </a:cubicBezTo>
                  <a:cubicBezTo>
                    <a:pt x="407897" y="561201"/>
                    <a:pt x="331549" y="715228"/>
                    <a:pt x="257193" y="870217"/>
                  </a:cubicBezTo>
                  <a:cubicBezTo>
                    <a:pt x="176613" y="1012794"/>
                    <a:pt x="105058" y="1161002"/>
                    <a:pt x="35044" y="1309245"/>
                  </a:cubicBezTo>
                  <a:cubicBezTo>
                    <a:pt x="32873" y="1315175"/>
                    <a:pt x="30114" y="1321658"/>
                    <a:pt x="27057" y="1328507"/>
                  </a:cubicBezTo>
                  <a:cubicBezTo>
                    <a:pt x="25992" y="1330936"/>
                    <a:pt x="24886" y="1333441"/>
                    <a:pt x="23745" y="1335945"/>
                  </a:cubicBezTo>
                  <a:cubicBezTo>
                    <a:pt x="22791" y="1338083"/>
                    <a:pt x="21830" y="1340256"/>
                    <a:pt x="20834" y="1342463"/>
                  </a:cubicBezTo>
                  <a:cubicBezTo>
                    <a:pt x="20689" y="1342760"/>
                    <a:pt x="20578" y="1343016"/>
                    <a:pt x="20467" y="1343307"/>
                  </a:cubicBezTo>
                  <a:cubicBezTo>
                    <a:pt x="3830" y="1380842"/>
                    <a:pt x="-13395" y="1425295"/>
                    <a:pt x="15648" y="1453026"/>
                  </a:cubicBezTo>
                  <a:cubicBezTo>
                    <a:pt x="33170" y="1468752"/>
                    <a:pt x="54150" y="1479947"/>
                    <a:pt x="75462" y="1489675"/>
                  </a:cubicBezTo>
                  <a:cubicBezTo>
                    <a:pt x="120001" y="1509746"/>
                    <a:pt x="164692" y="1531333"/>
                    <a:pt x="212986" y="1540688"/>
                  </a:cubicBezTo>
                  <a:cubicBezTo>
                    <a:pt x="230619" y="1544258"/>
                    <a:pt x="244940" y="1546063"/>
                    <a:pt x="256861" y="1546063"/>
                  </a:cubicBezTo>
                  <a:cubicBezTo>
                    <a:pt x="296104" y="1546063"/>
                    <a:pt x="309574" y="1526504"/>
                    <a:pt x="331626" y="1486174"/>
                  </a:cubicBezTo>
                  <a:cubicBezTo>
                    <a:pt x="332248" y="1484998"/>
                    <a:pt x="332912" y="1483815"/>
                    <a:pt x="333576" y="1482604"/>
                  </a:cubicBezTo>
                  <a:cubicBezTo>
                    <a:pt x="334793" y="1480321"/>
                    <a:pt x="336079" y="1478003"/>
                    <a:pt x="337365" y="1475609"/>
                  </a:cubicBezTo>
                  <a:cubicBezTo>
                    <a:pt x="338139" y="1474211"/>
                    <a:pt x="338914" y="1472772"/>
                    <a:pt x="339681" y="1471333"/>
                  </a:cubicBezTo>
                  <a:cubicBezTo>
                    <a:pt x="340677" y="1469493"/>
                    <a:pt x="341666" y="1467652"/>
                    <a:pt x="342703" y="1465770"/>
                  </a:cubicBezTo>
                  <a:cubicBezTo>
                    <a:pt x="390555" y="1374462"/>
                    <a:pt x="441691" y="1284746"/>
                    <a:pt x="485421" y="1191341"/>
                  </a:cubicBezTo>
                  <a:cubicBezTo>
                    <a:pt x="616763" y="918642"/>
                    <a:pt x="742324" y="643252"/>
                    <a:pt x="858274" y="363661"/>
                  </a:cubicBezTo>
                  <a:cubicBezTo>
                    <a:pt x="858862" y="363295"/>
                    <a:pt x="859415" y="362886"/>
                    <a:pt x="859933" y="362444"/>
                  </a:cubicBezTo>
                  <a:cubicBezTo>
                    <a:pt x="860120" y="362035"/>
                    <a:pt x="860300" y="361634"/>
                    <a:pt x="860521" y="361226"/>
                  </a:cubicBezTo>
                  <a:cubicBezTo>
                    <a:pt x="861697" y="358424"/>
                    <a:pt x="862879" y="355594"/>
                    <a:pt x="864055" y="352792"/>
                  </a:cubicBezTo>
                  <a:cubicBezTo>
                    <a:pt x="868695" y="341888"/>
                    <a:pt x="873480" y="331060"/>
                    <a:pt x="878078" y="320163"/>
                  </a:cubicBezTo>
                  <a:cubicBezTo>
                    <a:pt x="878113" y="320052"/>
                    <a:pt x="878154" y="319941"/>
                    <a:pt x="878189" y="319830"/>
                  </a:cubicBezTo>
                  <a:cubicBezTo>
                    <a:pt x="878189" y="319830"/>
                    <a:pt x="878189" y="319830"/>
                    <a:pt x="878223" y="319830"/>
                  </a:cubicBezTo>
                  <a:cubicBezTo>
                    <a:pt x="878410" y="319388"/>
                    <a:pt x="878590" y="318945"/>
                    <a:pt x="878777" y="318467"/>
                  </a:cubicBezTo>
                  <a:cubicBezTo>
                    <a:pt x="879399" y="316959"/>
                    <a:pt x="880395" y="315665"/>
                    <a:pt x="881612" y="314676"/>
                  </a:cubicBezTo>
                  <a:cubicBezTo>
                    <a:pt x="881799" y="314309"/>
                    <a:pt x="882020" y="313977"/>
                    <a:pt x="882276" y="313680"/>
                  </a:cubicBezTo>
                  <a:cubicBezTo>
                    <a:pt x="906423" y="263739"/>
                    <a:pt x="924830" y="211398"/>
                    <a:pt x="944966" y="159832"/>
                  </a:cubicBezTo>
                  <a:lnTo>
                    <a:pt x="945001" y="159832"/>
                  </a:lnTo>
                  <a:cubicBezTo>
                    <a:pt x="948569" y="150699"/>
                    <a:pt x="952179" y="141567"/>
                    <a:pt x="955934" y="132503"/>
                  </a:cubicBezTo>
                  <a:cubicBezTo>
                    <a:pt x="955235" y="132468"/>
                    <a:pt x="954571" y="132468"/>
                    <a:pt x="953873" y="132427"/>
                  </a:cubicBezTo>
                  <a:cubicBezTo>
                    <a:pt x="957884" y="121232"/>
                    <a:pt x="947062" y="111912"/>
                    <a:pt x="936316" y="113642"/>
                  </a:cubicBezTo>
                  <a:cubicBezTo>
                    <a:pt x="935251" y="113386"/>
                    <a:pt x="932416" y="113199"/>
                    <a:pt x="929615" y="112978"/>
                  </a:cubicBezTo>
                  <a:cubicBezTo>
                    <a:pt x="929470" y="112092"/>
                    <a:pt x="929207" y="111207"/>
                    <a:pt x="928917" y="110397"/>
                  </a:cubicBezTo>
                  <a:cubicBezTo>
                    <a:pt x="928806" y="110141"/>
                    <a:pt x="928696" y="109878"/>
                    <a:pt x="928585" y="109622"/>
                  </a:cubicBezTo>
                  <a:cubicBezTo>
                    <a:pt x="928730" y="109435"/>
                    <a:pt x="928841" y="109290"/>
                    <a:pt x="928993" y="109103"/>
                  </a:cubicBezTo>
                  <a:cubicBezTo>
                    <a:pt x="939628" y="112895"/>
                    <a:pt x="950602" y="115953"/>
                    <a:pt x="961500" y="119087"/>
                  </a:cubicBezTo>
                  <a:cubicBezTo>
                    <a:pt x="963817" y="113566"/>
                    <a:pt x="966209" y="108072"/>
                    <a:pt x="968643" y="102620"/>
                  </a:cubicBezTo>
                  <a:cubicBezTo>
                    <a:pt x="969895" y="99341"/>
                    <a:pt x="971292" y="96103"/>
                    <a:pt x="972806" y="92858"/>
                  </a:cubicBezTo>
                  <a:cubicBezTo>
                    <a:pt x="940555" y="82431"/>
                    <a:pt x="907425" y="74184"/>
                    <a:pt x="875029" y="64387"/>
                  </a:cubicBezTo>
                  <a:close/>
                </a:path>
              </a:pathLst>
            </a:custGeom>
            <a:solidFill>
              <a:srgbClr val="E37364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2" name="Google Shape;862;p16"/>
            <p:cNvSpPr/>
            <p:nvPr/>
          </p:nvSpPr>
          <p:spPr>
            <a:xfrm>
              <a:off x="9532193" y="9654448"/>
              <a:ext cx="332815" cy="159852"/>
            </a:xfrm>
            <a:custGeom>
              <a:avLst/>
              <a:gdLst/>
              <a:ahLst/>
              <a:cxnLst/>
              <a:rect l="l" t="t" r="r" b="b"/>
              <a:pathLst>
                <a:path w="332815" h="159852" extrusionOk="0">
                  <a:moveTo>
                    <a:pt x="332816" y="92879"/>
                  </a:moveTo>
                  <a:cubicBezTo>
                    <a:pt x="331308" y="96117"/>
                    <a:pt x="329905" y="99361"/>
                    <a:pt x="328653" y="102641"/>
                  </a:cubicBezTo>
                  <a:cubicBezTo>
                    <a:pt x="326226" y="108093"/>
                    <a:pt x="323833" y="113580"/>
                    <a:pt x="321510" y="119108"/>
                  </a:cubicBezTo>
                  <a:cubicBezTo>
                    <a:pt x="310612" y="115981"/>
                    <a:pt x="299645" y="112922"/>
                    <a:pt x="289003" y="109124"/>
                  </a:cubicBezTo>
                  <a:cubicBezTo>
                    <a:pt x="288858" y="109311"/>
                    <a:pt x="288747" y="109456"/>
                    <a:pt x="288595" y="109643"/>
                  </a:cubicBezTo>
                  <a:cubicBezTo>
                    <a:pt x="288705" y="109899"/>
                    <a:pt x="288816" y="110162"/>
                    <a:pt x="288927" y="110418"/>
                  </a:cubicBezTo>
                  <a:cubicBezTo>
                    <a:pt x="289224" y="111227"/>
                    <a:pt x="289480" y="112113"/>
                    <a:pt x="289625" y="112999"/>
                  </a:cubicBezTo>
                  <a:cubicBezTo>
                    <a:pt x="292426" y="113220"/>
                    <a:pt x="295254" y="113407"/>
                    <a:pt x="296326" y="113663"/>
                  </a:cubicBezTo>
                  <a:cubicBezTo>
                    <a:pt x="307071" y="111933"/>
                    <a:pt x="317893" y="121253"/>
                    <a:pt x="313883" y="132447"/>
                  </a:cubicBezTo>
                  <a:cubicBezTo>
                    <a:pt x="314581" y="132482"/>
                    <a:pt x="315245" y="132482"/>
                    <a:pt x="315943" y="132523"/>
                  </a:cubicBezTo>
                  <a:cubicBezTo>
                    <a:pt x="312189" y="141587"/>
                    <a:pt x="308579" y="150720"/>
                    <a:pt x="305011" y="159853"/>
                  </a:cubicBezTo>
                  <a:lnTo>
                    <a:pt x="304976" y="159853"/>
                  </a:lnTo>
                  <a:cubicBezTo>
                    <a:pt x="213021" y="152118"/>
                    <a:pt x="121288" y="137124"/>
                    <a:pt x="32687" y="110791"/>
                  </a:cubicBezTo>
                  <a:cubicBezTo>
                    <a:pt x="22674" y="107256"/>
                    <a:pt x="10856" y="104087"/>
                    <a:pt x="0" y="99853"/>
                  </a:cubicBezTo>
                  <a:cubicBezTo>
                    <a:pt x="17156" y="66891"/>
                    <a:pt x="33461" y="33446"/>
                    <a:pt x="49400" y="0"/>
                  </a:cubicBezTo>
                  <a:cubicBezTo>
                    <a:pt x="51094" y="588"/>
                    <a:pt x="52789" y="1142"/>
                    <a:pt x="54483" y="1660"/>
                  </a:cubicBezTo>
                  <a:cubicBezTo>
                    <a:pt x="114297" y="23614"/>
                    <a:pt x="173973" y="46045"/>
                    <a:pt x="235039" y="64387"/>
                  </a:cubicBezTo>
                  <a:cubicBezTo>
                    <a:pt x="267442" y="74170"/>
                    <a:pt x="300572" y="82417"/>
                    <a:pt x="332816" y="92879"/>
                  </a:cubicBezTo>
                  <a:close/>
                </a:path>
              </a:pathLst>
            </a:custGeom>
            <a:solidFill>
              <a:srgbClr val="E37364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3" name="Google Shape;863;p16"/>
            <p:cNvSpPr/>
            <p:nvPr/>
          </p:nvSpPr>
          <p:spPr>
            <a:xfrm>
              <a:off x="8892216" y="10982955"/>
              <a:ext cx="339681" cy="217556"/>
            </a:xfrm>
            <a:custGeom>
              <a:avLst/>
              <a:gdLst/>
              <a:ahLst/>
              <a:cxnLst/>
              <a:rect l="l" t="t" r="r" b="b"/>
              <a:pathLst>
                <a:path w="339681" h="217556" extrusionOk="0">
                  <a:moveTo>
                    <a:pt x="339681" y="142826"/>
                  </a:moveTo>
                  <a:cubicBezTo>
                    <a:pt x="338907" y="144265"/>
                    <a:pt x="338133" y="145697"/>
                    <a:pt x="337365" y="147095"/>
                  </a:cubicBezTo>
                  <a:cubicBezTo>
                    <a:pt x="336079" y="149488"/>
                    <a:pt x="334786" y="151806"/>
                    <a:pt x="333576" y="154089"/>
                  </a:cubicBezTo>
                  <a:cubicBezTo>
                    <a:pt x="332912" y="155307"/>
                    <a:pt x="332248" y="156483"/>
                    <a:pt x="331626" y="157660"/>
                  </a:cubicBezTo>
                  <a:cubicBezTo>
                    <a:pt x="309574" y="197996"/>
                    <a:pt x="296104" y="217556"/>
                    <a:pt x="256861" y="217556"/>
                  </a:cubicBezTo>
                  <a:cubicBezTo>
                    <a:pt x="244933" y="217556"/>
                    <a:pt x="230612" y="215750"/>
                    <a:pt x="212986" y="212180"/>
                  </a:cubicBezTo>
                  <a:cubicBezTo>
                    <a:pt x="164692" y="202826"/>
                    <a:pt x="120001" y="181239"/>
                    <a:pt x="75462" y="161168"/>
                  </a:cubicBezTo>
                  <a:cubicBezTo>
                    <a:pt x="54150" y="151447"/>
                    <a:pt x="33163" y="140245"/>
                    <a:pt x="15648" y="124518"/>
                  </a:cubicBezTo>
                  <a:cubicBezTo>
                    <a:pt x="-13395" y="96788"/>
                    <a:pt x="3830" y="52327"/>
                    <a:pt x="20467" y="14799"/>
                  </a:cubicBezTo>
                  <a:cubicBezTo>
                    <a:pt x="20578" y="14502"/>
                    <a:pt x="20689" y="14246"/>
                    <a:pt x="20834" y="13955"/>
                  </a:cubicBezTo>
                  <a:cubicBezTo>
                    <a:pt x="21830" y="11748"/>
                    <a:pt x="22784" y="9576"/>
                    <a:pt x="23745" y="7438"/>
                  </a:cubicBezTo>
                  <a:cubicBezTo>
                    <a:pt x="24886" y="4933"/>
                    <a:pt x="25992" y="2429"/>
                    <a:pt x="27057" y="0"/>
                  </a:cubicBezTo>
                  <a:cubicBezTo>
                    <a:pt x="112090" y="64311"/>
                    <a:pt x="211555" y="109539"/>
                    <a:pt x="314546" y="136426"/>
                  </a:cubicBezTo>
                  <a:cubicBezTo>
                    <a:pt x="322864" y="138882"/>
                    <a:pt x="331252" y="140985"/>
                    <a:pt x="339681" y="1428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4" name="Google Shape;864;p16"/>
            <p:cNvSpPr/>
            <p:nvPr/>
          </p:nvSpPr>
          <p:spPr>
            <a:xfrm>
              <a:off x="9228378" y="9848224"/>
              <a:ext cx="526627" cy="1163748"/>
            </a:xfrm>
            <a:custGeom>
              <a:avLst/>
              <a:gdLst/>
              <a:ahLst/>
              <a:cxnLst/>
              <a:rect l="l" t="t" r="r" b="b"/>
              <a:pathLst>
                <a:path w="526627" h="1163748" extrusionOk="0">
                  <a:moveTo>
                    <a:pt x="4494" y="1162974"/>
                  </a:moveTo>
                  <a:cubicBezTo>
                    <a:pt x="-1937" y="1159737"/>
                    <a:pt x="-429" y="1152368"/>
                    <a:pt x="2614" y="1147172"/>
                  </a:cubicBezTo>
                  <a:cubicBezTo>
                    <a:pt x="22204" y="1103507"/>
                    <a:pt x="41870" y="1059939"/>
                    <a:pt x="61729" y="1016385"/>
                  </a:cubicBezTo>
                  <a:cubicBezTo>
                    <a:pt x="113225" y="905082"/>
                    <a:pt x="164610" y="793681"/>
                    <a:pt x="214563" y="681658"/>
                  </a:cubicBezTo>
                  <a:cubicBezTo>
                    <a:pt x="311199" y="470281"/>
                    <a:pt x="392298" y="251936"/>
                    <a:pt x="493996" y="42925"/>
                  </a:cubicBezTo>
                  <a:cubicBezTo>
                    <a:pt x="500731" y="29779"/>
                    <a:pt x="508019" y="16924"/>
                    <a:pt x="514533" y="3702"/>
                  </a:cubicBezTo>
                  <a:cubicBezTo>
                    <a:pt x="516082" y="575"/>
                    <a:pt x="519726" y="-899"/>
                    <a:pt x="522928" y="575"/>
                  </a:cubicBezTo>
                  <a:cubicBezTo>
                    <a:pt x="526053" y="2014"/>
                    <a:pt x="527526" y="5840"/>
                    <a:pt x="526053" y="8974"/>
                  </a:cubicBezTo>
                  <a:cubicBezTo>
                    <a:pt x="457284" y="147351"/>
                    <a:pt x="400762" y="291374"/>
                    <a:pt x="340346" y="433494"/>
                  </a:cubicBezTo>
                  <a:cubicBezTo>
                    <a:pt x="282025" y="572811"/>
                    <a:pt x="220503" y="710849"/>
                    <a:pt x="157729" y="848216"/>
                  </a:cubicBezTo>
                  <a:cubicBezTo>
                    <a:pt x="116088" y="939614"/>
                    <a:pt x="73187" y="1030541"/>
                    <a:pt x="32355" y="1122312"/>
                  </a:cubicBezTo>
                  <a:cubicBezTo>
                    <a:pt x="27715" y="1132532"/>
                    <a:pt x="23109" y="1142702"/>
                    <a:pt x="18331" y="1152845"/>
                  </a:cubicBezTo>
                  <a:cubicBezTo>
                    <a:pt x="16257" y="1158706"/>
                    <a:pt x="11707" y="1166192"/>
                    <a:pt x="4494" y="11629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5" name="Google Shape;865;p16"/>
            <p:cNvSpPr/>
            <p:nvPr/>
          </p:nvSpPr>
          <p:spPr>
            <a:xfrm>
              <a:off x="9030348" y="9819110"/>
              <a:ext cx="560188" cy="1070507"/>
            </a:xfrm>
            <a:custGeom>
              <a:avLst/>
              <a:gdLst/>
              <a:ahLst/>
              <a:cxnLst/>
              <a:rect l="l" t="t" r="r" b="b"/>
              <a:pathLst>
                <a:path w="560188" h="1070507" extrusionOk="0">
                  <a:moveTo>
                    <a:pt x="4716" y="1069777"/>
                  </a:moveTo>
                  <a:cubicBezTo>
                    <a:pt x="-5725" y="1063945"/>
                    <a:pt x="3990" y="1052536"/>
                    <a:pt x="7033" y="1044918"/>
                  </a:cubicBezTo>
                  <a:cubicBezTo>
                    <a:pt x="24687" y="1008477"/>
                    <a:pt x="42984" y="972312"/>
                    <a:pt x="61882" y="936521"/>
                  </a:cubicBezTo>
                  <a:cubicBezTo>
                    <a:pt x="114546" y="836045"/>
                    <a:pt x="168835" y="736435"/>
                    <a:pt x="220718" y="635530"/>
                  </a:cubicBezTo>
                  <a:cubicBezTo>
                    <a:pt x="330914" y="427688"/>
                    <a:pt x="426057" y="211378"/>
                    <a:pt x="545464" y="8621"/>
                  </a:cubicBezTo>
                  <a:cubicBezTo>
                    <a:pt x="547518" y="3598"/>
                    <a:pt x="551833" y="-3176"/>
                    <a:pt x="557870" y="1661"/>
                  </a:cubicBezTo>
                  <a:cubicBezTo>
                    <a:pt x="563685" y="7050"/>
                    <a:pt x="557019" y="15132"/>
                    <a:pt x="554626" y="20701"/>
                  </a:cubicBezTo>
                  <a:cubicBezTo>
                    <a:pt x="409247" y="285513"/>
                    <a:pt x="284107" y="561049"/>
                    <a:pt x="139433" y="826297"/>
                  </a:cubicBezTo>
                  <a:cubicBezTo>
                    <a:pt x="102182" y="896426"/>
                    <a:pt x="64178" y="966279"/>
                    <a:pt x="29375" y="1037660"/>
                  </a:cubicBezTo>
                  <a:cubicBezTo>
                    <a:pt x="24569" y="1047215"/>
                    <a:pt x="20054" y="1057033"/>
                    <a:pt x="15275" y="1066609"/>
                  </a:cubicBezTo>
                  <a:cubicBezTo>
                    <a:pt x="13256" y="1070220"/>
                    <a:pt x="8374" y="1071438"/>
                    <a:pt x="4716" y="106977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6" name="Google Shape;866;p16"/>
            <p:cNvSpPr/>
            <p:nvPr/>
          </p:nvSpPr>
          <p:spPr>
            <a:xfrm>
              <a:off x="9080354" y="10048714"/>
              <a:ext cx="508285" cy="996011"/>
            </a:xfrm>
            <a:custGeom>
              <a:avLst/>
              <a:gdLst/>
              <a:ahLst/>
              <a:cxnLst/>
              <a:rect l="l" t="t" r="r" b="b"/>
              <a:pathLst>
                <a:path w="508285" h="996011" extrusionOk="0">
                  <a:moveTo>
                    <a:pt x="5743" y="995646"/>
                  </a:moveTo>
                  <a:cubicBezTo>
                    <a:pt x="1545" y="994359"/>
                    <a:pt x="-992" y="989682"/>
                    <a:pt x="370" y="985441"/>
                  </a:cubicBezTo>
                  <a:cubicBezTo>
                    <a:pt x="5791" y="970088"/>
                    <a:pt x="12284" y="955157"/>
                    <a:pt x="18923" y="940323"/>
                  </a:cubicBezTo>
                  <a:cubicBezTo>
                    <a:pt x="46396" y="882323"/>
                    <a:pt x="76642" y="825498"/>
                    <a:pt x="106680" y="768985"/>
                  </a:cubicBezTo>
                  <a:cubicBezTo>
                    <a:pt x="106652" y="769027"/>
                    <a:pt x="106625" y="769075"/>
                    <a:pt x="106597" y="769124"/>
                  </a:cubicBezTo>
                  <a:cubicBezTo>
                    <a:pt x="106556" y="769193"/>
                    <a:pt x="106521" y="769262"/>
                    <a:pt x="106479" y="769331"/>
                  </a:cubicBezTo>
                  <a:cubicBezTo>
                    <a:pt x="235367" y="534381"/>
                    <a:pt x="352229" y="293149"/>
                    <a:pt x="470364" y="52650"/>
                  </a:cubicBezTo>
                  <a:cubicBezTo>
                    <a:pt x="478828" y="35858"/>
                    <a:pt x="487741" y="19280"/>
                    <a:pt x="496904" y="2855"/>
                  </a:cubicBezTo>
                  <a:cubicBezTo>
                    <a:pt x="498376" y="205"/>
                    <a:pt x="501986" y="-681"/>
                    <a:pt x="504669" y="537"/>
                  </a:cubicBezTo>
                  <a:cubicBezTo>
                    <a:pt x="507539" y="1866"/>
                    <a:pt x="509268" y="5733"/>
                    <a:pt x="507684" y="8674"/>
                  </a:cubicBezTo>
                  <a:cubicBezTo>
                    <a:pt x="447386" y="127519"/>
                    <a:pt x="392813" y="249228"/>
                    <a:pt x="333607" y="368626"/>
                  </a:cubicBezTo>
                  <a:cubicBezTo>
                    <a:pt x="266228" y="506422"/>
                    <a:pt x="193566" y="641575"/>
                    <a:pt x="121430" y="776900"/>
                  </a:cubicBezTo>
                  <a:cubicBezTo>
                    <a:pt x="91806" y="832894"/>
                    <a:pt x="62037" y="888882"/>
                    <a:pt x="34848" y="946107"/>
                  </a:cubicBezTo>
                  <a:cubicBezTo>
                    <a:pt x="27691" y="960838"/>
                    <a:pt x="22415" y="976405"/>
                    <a:pt x="15562" y="991260"/>
                  </a:cubicBezTo>
                  <a:cubicBezTo>
                    <a:pt x="13847" y="994941"/>
                    <a:pt x="9560" y="996864"/>
                    <a:pt x="5743" y="99564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7" name="Google Shape;867;p16"/>
            <p:cNvSpPr/>
            <p:nvPr/>
          </p:nvSpPr>
          <p:spPr>
            <a:xfrm>
              <a:off x="9299457" y="7840155"/>
              <a:ext cx="1765749" cy="1712124"/>
            </a:xfrm>
            <a:custGeom>
              <a:avLst/>
              <a:gdLst/>
              <a:ahLst/>
              <a:cxnLst/>
              <a:rect l="l" t="t" r="r" b="b"/>
              <a:pathLst>
                <a:path w="1765749" h="1712124" extrusionOk="0">
                  <a:moveTo>
                    <a:pt x="1652697" y="1245647"/>
                  </a:moveTo>
                  <a:cubicBezTo>
                    <a:pt x="1593049" y="1335315"/>
                    <a:pt x="1535088" y="1427813"/>
                    <a:pt x="1455082" y="1500980"/>
                  </a:cubicBezTo>
                  <a:cubicBezTo>
                    <a:pt x="1399389" y="1551239"/>
                    <a:pt x="1330883" y="1582353"/>
                    <a:pt x="1265952" y="1618088"/>
                  </a:cubicBezTo>
                  <a:cubicBezTo>
                    <a:pt x="1131477" y="1690031"/>
                    <a:pt x="975614" y="1718979"/>
                    <a:pt x="823991" y="1710773"/>
                  </a:cubicBezTo>
                  <a:cubicBezTo>
                    <a:pt x="748604" y="1704359"/>
                    <a:pt x="675665" y="1682676"/>
                    <a:pt x="602913" y="1662971"/>
                  </a:cubicBezTo>
                  <a:cubicBezTo>
                    <a:pt x="531385" y="1639779"/>
                    <a:pt x="463916" y="1605081"/>
                    <a:pt x="398708" y="1567927"/>
                  </a:cubicBezTo>
                  <a:cubicBezTo>
                    <a:pt x="277144" y="1492311"/>
                    <a:pt x="166041" y="1393019"/>
                    <a:pt x="92722" y="1268936"/>
                  </a:cubicBezTo>
                  <a:cubicBezTo>
                    <a:pt x="15261" y="1139664"/>
                    <a:pt x="-7731" y="983997"/>
                    <a:pt x="2164" y="835305"/>
                  </a:cubicBezTo>
                  <a:cubicBezTo>
                    <a:pt x="17239" y="705092"/>
                    <a:pt x="58895" y="578650"/>
                    <a:pt x="111946" y="459280"/>
                  </a:cubicBezTo>
                  <a:cubicBezTo>
                    <a:pt x="160669" y="355656"/>
                    <a:pt x="242465" y="272969"/>
                    <a:pt x="332650" y="204230"/>
                  </a:cubicBezTo>
                  <a:cubicBezTo>
                    <a:pt x="406342" y="145109"/>
                    <a:pt x="484370" y="89952"/>
                    <a:pt x="571257" y="52050"/>
                  </a:cubicBezTo>
                  <a:cubicBezTo>
                    <a:pt x="632890" y="25835"/>
                    <a:pt x="698097" y="3778"/>
                    <a:pt x="765476" y="0"/>
                  </a:cubicBezTo>
                  <a:cubicBezTo>
                    <a:pt x="832669" y="851"/>
                    <a:pt x="900138" y="284"/>
                    <a:pt x="967330" y="3203"/>
                  </a:cubicBezTo>
                  <a:cubicBezTo>
                    <a:pt x="1152692" y="3390"/>
                    <a:pt x="1337770" y="102676"/>
                    <a:pt x="1469320" y="228931"/>
                  </a:cubicBezTo>
                  <a:cubicBezTo>
                    <a:pt x="1552527" y="315015"/>
                    <a:pt x="1617459" y="418735"/>
                    <a:pt x="1667779" y="527070"/>
                  </a:cubicBezTo>
                  <a:cubicBezTo>
                    <a:pt x="1695957" y="598258"/>
                    <a:pt x="1709524" y="674442"/>
                    <a:pt x="1722531" y="749684"/>
                  </a:cubicBezTo>
                  <a:cubicBezTo>
                    <a:pt x="1726867" y="749214"/>
                    <a:pt x="1731389" y="751476"/>
                    <a:pt x="1733464" y="755627"/>
                  </a:cubicBezTo>
                  <a:cubicBezTo>
                    <a:pt x="1743359" y="776183"/>
                    <a:pt x="1752874" y="797210"/>
                    <a:pt x="1758911" y="819274"/>
                  </a:cubicBezTo>
                  <a:cubicBezTo>
                    <a:pt x="1788769" y="933082"/>
                    <a:pt x="1714890" y="1147026"/>
                    <a:pt x="1652697" y="124564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8" name="Google Shape;868;p16"/>
            <p:cNvSpPr/>
            <p:nvPr/>
          </p:nvSpPr>
          <p:spPr>
            <a:xfrm>
              <a:off x="9988579" y="8440263"/>
              <a:ext cx="909485" cy="957324"/>
            </a:xfrm>
            <a:custGeom>
              <a:avLst/>
              <a:gdLst/>
              <a:ahLst/>
              <a:cxnLst/>
              <a:rect l="l" t="t" r="r" b="b"/>
              <a:pathLst>
                <a:path w="909485" h="957324" extrusionOk="0">
                  <a:moveTo>
                    <a:pt x="909486" y="222252"/>
                  </a:moveTo>
                  <a:cubicBezTo>
                    <a:pt x="905475" y="271203"/>
                    <a:pt x="895939" y="319932"/>
                    <a:pt x="878749" y="366005"/>
                  </a:cubicBezTo>
                  <a:cubicBezTo>
                    <a:pt x="862112" y="413226"/>
                    <a:pt x="847016" y="460917"/>
                    <a:pt x="821618" y="504347"/>
                  </a:cubicBezTo>
                  <a:cubicBezTo>
                    <a:pt x="746853" y="653773"/>
                    <a:pt x="622730" y="785923"/>
                    <a:pt x="476777" y="867434"/>
                  </a:cubicBezTo>
                  <a:cubicBezTo>
                    <a:pt x="363545" y="930451"/>
                    <a:pt x="272807" y="968276"/>
                    <a:pt x="140434" y="954501"/>
                  </a:cubicBezTo>
                  <a:cubicBezTo>
                    <a:pt x="108480" y="952072"/>
                    <a:pt x="76236" y="947831"/>
                    <a:pt x="47117" y="933620"/>
                  </a:cubicBezTo>
                  <a:cubicBezTo>
                    <a:pt x="19727" y="920474"/>
                    <a:pt x="-18409" y="900983"/>
                    <a:pt x="10088" y="867067"/>
                  </a:cubicBezTo>
                  <a:cubicBezTo>
                    <a:pt x="29927" y="846698"/>
                    <a:pt x="59523" y="839551"/>
                    <a:pt x="85627" y="830418"/>
                  </a:cubicBezTo>
                  <a:cubicBezTo>
                    <a:pt x="133478" y="813515"/>
                    <a:pt x="183252" y="801836"/>
                    <a:pt x="229962" y="781986"/>
                  </a:cubicBezTo>
                  <a:cubicBezTo>
                    <a:pt x="360972" y="717939"/>
                    <a:pt x="484065" y="634179"/>
                    <a:pt x="576352" y="519859"/>
                  </a:cubicBezTo>
                  <a:cubicBezTo>
                    <a:pt x="644008" y="438611"/>
                    <a:pt x="694037" y="346086"/>
                    <a:pt x="725251" y="246461"/>
                  </a:cubicBezTo>
                  <a:cubicBezTo>
                    <a:pt x="751791" y="169226"/>
                    <a:pt x="759411" y="51440"/>
                    <a:pt x="829570" y="1271"/>
                  </a:cubicBezTo>
                  <a:cubicBezTo>
                    <a:pt x="917396" y="-17043"/>
                    <a:pt x="907861" y="167704"/>
                    <a:pt x="909486" y="22225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9" name="Google Shape;869;p16"/>
            <p:cNvSpPr/>
            <p:nvPr/>
          </p:nvSpPr>
          <p:spPr>
            <a:xfrm>
              <a:off x="10752929" y="8305022"/>
              <a:ext cx="72385" cy="79476"/>
            </a:xfrm>
            <a:custGeom>
              <a:avLst/>
              <a:gdLst/>
              <a:ahLst/>
              <a:cxnLst/>
              <a:rect l="l" t="t" r="r" b="b"/>
              <a:pathLst>
                <a:path w="72385" h="79476" extrusionOk="0">
                  <a:moveTo>
                    <a:pt x="21296" y="74996"/>
                  </a:moveTo>
                  <a:cubicBezTo>
                    <a:pt x="-20221" y="53998"/>
                    <a:pt x="4023" y="-17848"/>
                    <a:pt x="50629" y="4133"/>
                  </a:cubicBezTo>
                  <a:cubicBezTo>
                    <a:pt x="59218" y="8084"/>
                    <a:pt x="62067" y="17535"/>
                    <a:pt x="67122" y="24572"/>
                  </a:cubicBezTo>
                  <a:cubicBezTo>
                    <a:pt x="85404" y="53714"/>
                    <a:pt x="52642" y="92805"/>
                    <a:pt x="21296" y="7499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0" name="Google Shape;870;p16"/>
            <p:cNvSpPr/>
            <p:nvPr/>
          </p:nvSpPr>
          <p:spPr>
            <a:xfrm>
              <a:off x="9422592" y="8028301"/>
              <a:ext cx="471864" cy="734153"/>
            </a:xfrm>
            <a:custGeom>
              <a:avLst/>
              <a:gdLst/>
              <a:ahLst/>
              <a:cxnLst/>
              <a:rect l="l" t="t" r="r" b="b"/>
              <a:pathLst>
                <a:path w="471864" h="734153" extrusionOk="0">
                  <a:moveTo>
                    <a:pt x="332829" y="35202"/>
                  </a:moveTo>
                  <a:cubicBezTo>
                    <a:pt x="366069" y="14909"/>
                    <a:pt x="479149" y="-35370"/>
                    <a:pt x="471494" y="40432"/>
                  </a:cubicBezTo>
                  <a:cubicBezTo>
                    <a:pt x="475947" y="78846"/>
                    <a:pt x="407482" y="117045"/>
                    <a:pt x="382706" y="142679"/>
                  </a:cubicBezTo>
                  <a:cubicBezTo>
                    <a:pt x="315562" y="201129"/>
                    <a:pt x="263181" y="272912"/>
                    <a:pt x="213968" y="346501"/>
                  </a:cubicBezTo>
                  <a:cubicBezTo>
                    <a:pt x="186398" y="391176"/>
                    <a:pt x="161255" y="437809"/>
                    <a:pt x="144798" y="487825"/>
                  </a:cubicBezTo>
                  <a:cubicBezTo>
                    <a:pt x="133091" y="525796"/>
                    <a:pt x="124807" y="564659"/>
                    <a:pt x="113217" y="602706"/>
                  </a:cubicBezTo>
                  <a:cubicBezTo>
                    <a:pt x="101510" y="637584"/>
                    <a:pt x="85606" y="742037"/>
                    <a:pt x="36869" y="733680"/>
                  </a:cubicBezTo>
                  <a:cubicBezTo>
                    <a:pt x="17031" y="728304"/>
                    <a:pt x="12757" y="704143"/>
                    <a:pt x="8304" y="686832"/>
                  </a:cubicBezTo>
                  <a:cubicBezTo>
                    <a:pt x="-1965" y="646094"/>
                    <a:pt x="-2705" y="604000"/>
                    <a:pt x="6057" y="562860"/>
                  </a:cubicBezTo>
                  <a:cubicBezTo>
                    <a:pt x="16512" y="499366"/>
                    <a:pt x="38121" y="439290"/>
                    <a:pt x="64253" y="380729"/>
                  </a:cubicBezTo>
                  <a:cubicBezTo>
                    <a:pt x="94104" y="301390"/>
                    <a:pt x="139086" y="229870"/>
                    <a:pt x="191211" y="163422"/>
                  </a:cubicBezTo>
                  <a:cubicBezTo>
                    <a:pt x="228178" y="110742"/>
                    <a:pt x="276327" y="66247"/>
                    <a:pt x="332829" y="352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1" name="Google Shape;871;p16"/>
            <p:cNvSpPr/>
            <p:nvPr/>
          </p:nvSpPr>
          <p:spPr>
            <a:xfrm>
              <a:off x="9422592" y="8028301"/>
              <a:ext cx="471864" cy="734153"/>
            </a:xfrm>
            <a:custGeom>
              <a:avLst/>
              <a:gdLst/>
              <a:ahLst/>
              <a:cxnLst/>
              <a:rect l="l" t="t" r="r" b="b"/>
              <a:pathLst>
                <a:path w="471864" h="734153" extrusionOk="0">
                  <a:moveTo>
                    <a:pt x="332829" y="35202"/>
                  </a:moveTo>
                  <a:cubicBezTo>
                    <a:pt x="366069" y="14909"/>
                    <a:pt x="479149" y="-35370"/>
                    <a:pt x="471494" y="40432"/>
                  </a:cubicBezTo>
                  <a:cubicBezTo>
                    <a:pt x="475947" y="78846"/>
                    <a:pt x="407482" y="117045"/>
                    <a:pt x="382706" y="142679"/>
                  </a:cubicBezTo>
                  <a:cubicBezTo>
                    <a:pt x="315562" y="201129"/>
                    <a:pt x="263181" y="272912"/>
                    <a:pt x="213968" y="346501"/>
                  </a:cubicBezTo>
                  <a:cubicBezTo>
                    <a:pt x="186398" y="391176"/>
                    <a:pt x="161255" y="437809"/>
                    <a:pt x="144798" y="487825"/>
                  </a:cubicBezTo>
                  <a:cubicBezTo>
                    <a:pt x="133091" y="525796"/>
                    <a:pt x="124807" y="564659"/>
                    <a:pt x="113217" y="602706"/>
                  </a:cubicBezTo>
                  <a:cubicBezTo>
                    <a:pt x="101510" y="637584"/>
                    <a:pt x="85606" y="742037"/>
                    <a:pt x="36869" y="733680"/>
                  </a:cubicBezTo>
                  <a:cubicBezTo>
                    <a:pt x="17031" y="728304"/>
                    <a:pt x="12757" y="704143"/>
                    <a:pt x="8304" y="686832"/>
                  </a:cubicBezTo>
                  <a:cubicBezTo>
                    <a:pt x="-1965" y="646094"/>
                    <a:pt x="-2705" y="604000"/>
                    <a:pt x="6057" y="562860"/>
                  </a:cubicBezTo>
                  <a:cubicBezTo>
                    <a:pt x="16512" y="499366"/>
                    <a:pt x="38121" y="439290"/>
                    <a:pt x="64253" y="380729"/>
                  </a:cubicBezTo>
                  <a:cubicBezTo>
                    <a:pt x="94104" y="301390"/>
                    <a:pt x="139086" y="229870"/>
                    <a:pt x="191211" y="163422"/>
                  </a:cubicBezTo>
                  <a:cubicBezTo>
                    <a:pt x="228178" y="110742"/>
                    <a:pt x="276327" y="66247"/>
                    <a:pt x="332829" y="352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2" name="Google Shape;872;p16"/>
            <p:cNvSpPr/>
            <p:nvPr/>
          </p:nvSpPr>
          <p:spPr>
            <a:xfrm>
              <a:off x="9523877" y="9450132"/>
              <a:ext cx="493880" cy="348776"/>
            </a:xfrm>
            <a:custGeom>
              <a:avLst/>
              <a:gdLst/>
              <a:ahLst/>
              <a:cxnLst/>
              <a:rect l="l" t="t" r="r" b="b"/>
              <a:pathLst>
                <a:path w="493880" h="348776" extrusionOk="0">
                  <a:moveTo>
                    <a:pt x="486504" y="143922"/>
                  </a:moveTo>
                  <a:cubicBezTo>
                    <a:pt x="510450" y="184238"/>
                    <a:pt x="470385" y="220022"/>
                    <a:pt x="447538" y="249192"/>
                  </a:cubicBezTo>
                  <a:cubicBezTo>
                    <a:pt x="444267" y="260387"/>
                    <a:pt x="446819" y="272350"/>
                    <a:pt x="443590" y="283607"/>
                  </a:cubicBezTo>
                  <a:cubicBezTo>
                    <a:pt x="434690" y="314728"/>
                    <a:pt x="409229" y="345496"/>
                    <a:pt x="375374" y="348651"/>
                  </a:cubicBezTo>
                  <a:cubicBezTo>
                    <a:pt x="333068" y="350740"/>
                    <a:pt x="294953" y="326324"/>
                    <a:pt x="254722" y="316264"/>
                  </a:cubicBezTo>
                  <a:cubicBezTo>
                    <a:pt x="203904" y="301257"/>
                    <a:pt x="153225" y="284776"/>
                    <a:pt x="106500" y="259211"/>
                  </a:cubicBezTo>
                  <a:cubicBezTo>
                    <a:pt x="78322" y="243616"/>
                    <a:pt x="48954" y="229176"/>
                    <a:pt x="23431" y="209451"/>
                  </a:cubicBezTo>
                  <a:cubicBezTo>
                    <a:pt x="-10583" y="179713"/>
                    <a:pt x="-6794" y="129725"/>
                    <a:pt x="29793" y="104049"/>
                  </a:cubicBezTo>
                  <a:cubicBezTo>
                    <a:pt x="40373" y="96293"/>
                    <a:pt x="34730" y="82760"/>
                    <a:pt x="35249" y="71814"/>
                  </a:cubicBezTo>
                  <a:cubicBezTo>
                    <a:pt x="35429" y="38147"/>
                    <a:pt x="64893" y="13357"/>
                    <a:pt x="95236" y="4604"/>
                  </a:cubicBezTo>
                  <a:cubicBezTo>
                    <a:pt x="124293" y="-6058"/>
                    <a:pt x="154476" y="3484"/>
                    <a:pt x="181196" y="16076"/>
                  </a:cubicBezTo>
                  <a:cubicBezTo>
                    <a:pt x="216932" y="31844"/>
                    <a:pt x="253567" y="45087"/>
                    <a:pt x="290002" y="59056"/>
                  </a:cubicBezTo>
                  <a:cubicBezTo>
                    <a:pt x="323028" y="71351"/>
                    <a:pt x="356019" y="83984"/>
                    <a:pt x="389425" y="95193"/>
                  </a:cubicBezTo>
                  <a:cubicBezTo>
                    <a:pt x="422817" y="107481"/>
                    <a:pt x="462509" y="115908"/>
                    <a:pt x="486504" y="143922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3" name="Google Shape;873;p16"/>
            <p:cNvSpPr/>
            <p:nvPr/>
          </p:nvSpPr>
          <p:spPr>
            <a:xfrm>
              <a:off x="9220506" y="7741092"/>
              <a:ext cx="1901156" cy="1901143"/>
            </a:xfrm>
            <a:custGeom>
              <a:avLst/>
              <a:gdLst/>
              <a:ahLst/>
              <a:cxnLst/>
              <a:rect l="l" t="t" r="r" b="b"/>
              <a:pathLst>
                <a:path w="1901156" h="1901143" extrusionOk="0">
                  <a:moveTo>
                    <a:pt x="984925" y="1756956"/>
                  </a:moveTo>
                  <a:cubicBezTo>
                    <a:pt x="1648545" y="1725025"/>
                    <a:pt x="1991989" y="959040"/>
                    <a:pt x="1577279" y="442072"/>
                  </a:cubicBezTo>
                  <a:cubicBezTo>
                    <a:pt x="1577092" y="441816"/>
                    <a:pt x="1576871" y="441553"/>
                    <a:pt x="1576650" y="441297"/>
                  </a:cubicBezTo>
                  <a:cubicBezTo>
                    <a:pt x="1553865" y="413490"/>
                    <a:pt x="1529455" y="387267"/>
                    <a:pt x="1503435" y="362553"/>
                  </a:cubicBezTo>
                  <a:cubicBezTo>
                    <a:pt x="1009840" y="-96553"/>
                    <a:pt x="211379" y="207675"/>
                    <a:pt x="147001" y="878159"/>
                  </a:cubicBezTo>
                  <a:cubicBezTo>
                    <a:pt x="111921" y="1236970"/>
                    <a:pt x="333849" y="1586614"/>
                    <a:pt x="672329" y="1708378"/>
                  </a:cubicBezTo>
                  <a:cubicBezTo>
                    <a:pt x="671997" y="1708268"/>
                    <a:pt x="671665" y="1708157"/>
                    <a:pt x="671333" y="1708046"/>
                  </a:cubicBezTo>
                  <a:cubicBezTo>
                    <a:pt x="771350" y="1744917"/>
                    <a:pt x="878546" y="1761411"/>
                    <a:pt x="984925" y="1756956"/>
                  </a:cubicBezTo>
                  <a:close/>
                  <a:moveTo>
                    <a:pt x="991294" y="982"/>
                  </a:moveTo>
                  <a:cubicBezTo>
                    <a:pt x="1575626" y="23447"/>
                    <a:pt x="2004104" y="578165"/>
                    <a:pt x="1879496" y="1149682"/>
                  </a:cubicBezTo>
                  <a:cubicBezTo>
                    <a:pt x="1788759" y="1593131"/>
                    <a:pt x="1372134" y="1919500"/>
                    <a:pt x="919987" y="1900342"/>
                  </a:cubicBezTo>
                  <a:cubicBezTo>
                    <a:pt x="524453" y="1892530"/>
                    <a:pt x="158445" y="1613611"/>
                    <a:pt x="44114" y="1235088"/>
                  </a:cubicBezTo>
                  <a:cubicBezTo>
                    <a:pt x="-152817" y="609030"/>
                    <a:pt x="335661" y="-28451"/>
                    <a:pt x="991294" y="982"/>
                  </a:cubicBezTo>
                  <a:close/>
                </a:path>
              </a:pathLst>
            </a:custGeom>
            <a:solidFill>
              <a:srgbClr val="E37364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4" name="Google Shape;874;p16"/>
            <p:cNvSpPr/>
            <p:nvPr/>
          </p:nvSpPr>
          <p:spPr>
            <a:xfrm>
              <a:off x="9244847" y="7770411"/>
              <a:ext cx="1848695" cy="1850693"/>
            </a:xfrm>
            <a:custGeom>
              <a:avLst/>
              <a:gdLst/>
              <a:ahLst/>
              <a:cxnLst/>
              <a:rect l="l" t="t" r="r" b="b"/>
              <a:pathLst>
                <a:path w="1848695" h="1850693" extrusionOk="0">
                  <a:moveTo>
                    <a:pt x="899801" y="1850405"/>
                  </a:moveTo>
                  <a:cubicBezTo>
                    <a:pt x="482817" y="1842608"/>
                    <a:pt x="118677" y="1547858"/>
                    <a:pt x="25733" y="1140781"/>
                  </a:cubicBezTo>
                  <a:cubicBezTo>
                    <a:pt x="-56423" y="809659"/>
                    <a:pt x="61677" y="437274"/>
                    <a:pt x="329492" y="223447"/>
                  </a:cubicBezTo>
                  <a:cubicBezTo>
                    <a:pt x="341172" y="213408"/>
                    <a:pt x="353715" y="204489"/>
                    <a:pt x="366045" y="195322"/>
                  </a:cubicBezTo>
                  <a:cubicBezTo>
                    <a:pt x="371590" y="190485"/>
                    <a:pt x="378242" y="185448"/>
                    <a:pt x="386105" y="188015"/>
                  </a:cubicBezTo>
                  <a:cubicBezTo>
                    <a:pt x="393248" y="190333"/>
                    <a:pt x="397777" y="196007"/>
                    <a:pt x="398068" y="203597"/>
                  </a:cubicBezTo>
                  <a:cubicBezTo>
                    <a:pt x="398434" y="212473"/>
                    <a:pt x="391111" y="217517"/>
                    <a:pt x="386471" y="220575"/>
                  </a:cubicBezTo>
                  <a:cubicBezTo>
                    <a:pt x="374266" y="230075"/>
                    <a:pt x="362940" y="240737"/>
                    <a:pt x="351032" y="250617"/>
                  </a:cubicBezTo>
                  <a:cubicBezTo>
                    <a:pt x="288825" y="305456"/>
                    <a:pt x="234128" y="368860"/>
                    <a:pt x="188663" y="438208"/>
                  </a:cubicBezTo>
                  <a:cubicBezTo>
                    <a:pt x="19247" y="690897"/>
                    <a:pt x="-7300" y="1033934"/>
                    <a:pt x="126892" y="1306993"/>
                  </a:cubicBezTo>
                  <a:cubicBezTo>
                    <a:pt x="282187" y="1628227"/>
                    <a:pt x="629649" y="1836526"/>
                    <a:pt x="985574" y="1808844"/>
                  </a:cubicBezTo>
                  <a:cubicBezTo>
                    <a:pt x="1373910" y="1786800"/>
                    <a:pt x="1719069" y="1478497"/>
                    <a:pt x="1790182" y="1097096"/>
                  </a:cubicBezTo>
                  <a:cubicBezTo>
                    <a:pt x="1886390" y="622138"/>
                    <a:pt x="1569852" y="153317"/>
                    <a:pt x="1096324" y="62189"/>
                  </a:cubicBezTo>
                  <a:cubicBezTo>
                    <a:pt x="987842" y="41218"/>
                    <a:pt x="877577" y="39475"/>
                    <a:pt x="770596" y="58183"/>
                  </a:cubicBezTo>
                  <a:cubicBezTo>
                    <a:pt x="715034" y="67510"/>
                    <a:pt x="665171" y="85118"/>
                    <a:pt x="613855" y="99835"/>
                  </a:cubicBezTo>
                  <a:cubicBezTo>
                    <a:pt x="587378" y="99302"/>
                    <a:pt x="583505" y="61816"/>
                    <a:pt x="609360" y="55201"/>
                  </a:cubicBezTo>
                  <a:cubicBezTo>
                    <a:pt x="1097078" y="-122219"/>
                    <a:pt x="1639672" y="143036"/>
                    <a:pt x="1801398" y="635996"/>
                  </a:cubicBezTo>
                  <a:cubicBezTo>
                    <a:pt x="2001406" y="1246418"/>
                    <a:pt x="1541736" y="1866014"/>
                    <a:pt x="899801" y="185040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5" name="Google Shape;875;p16"/>
            <p:cNvSpPr/>
            <p:nvPr/>
          </p:nvSpPr>
          <p:spPr>
            <a:xfrm>
              <a:off x="9685092" y="7865813"/>
              <a:ext cx="108808" cy="74350"/>
            </a:xfrm>
            <a:custGeom>
              <a:avLst/>
              <a:gdLst/>
              <a:ahLst/>
              <a:cxnLst/>
              <a:rect l="l" t="t" r="r" b="b"/>
              <a:pathLst>
                <a:path w="108808" h="74350" extrusionOk="0">
                  <a:moveTo>
                    <a:pt x="14871" y="74223"/>
                  </a:moveTo>
                  <a:cubicBezTo>
                    <a:pt x="3903" y="73379"/>
                    <a:pt x="-2949" y="60558"/>
                    <a:pt x="1248" y="50796"/>
                  </a:cubicBezTo>
                  <a:cubicBezTo>
                    <a:pt x="4636" y="42874"/>
                    <a:pt x="11296" y="38792"/>
                    <a:pt x="18404" y="34626"/>
                  </a:cubicBezTo>
                  <a:cubicBezTo>
                    <a:pt x="35069" y="24926"/>
                    <a:pt x="52156" y="16001"/>
                    <a:pt x="69457" y="7442"/>
                  </a:cubicBezTo>
                  <a:cubicBezTo>
                    <a:pt x="78322" y="3734"/>
                    <a:pt x="88273" y="-2645"/>
                    <a:pt x="98057" y="1181"/>
                  </a:cubicBezTo>
                  <a:cubicBezTo>
                    <a:pt x="98050" y="1195"/>
                    <a:pt x="98036" y="1208"/>
                    <a:pt x="98030" y="1222"/>
                  </a:cubicBezTo>
                  <a:cubicBezTo>
                    <a:pt x="120247" y="14333"/>
                    <a:pt x="103990" y="32689"/>
                    <a:pt x="86316" y="39850"/>
                  </a:cubicBezTo>
                  <a:cubicBezTo>
                    <a:pt x="69706" y="48637"/>
                    <a:pt x="53228" y="57756"/>
                    <a:pt x="37061" y="67290"/>
                  </a:cubicBezTo>
                  <a:cubicBezTo>
                    <a:pt x="30318" y="71559"/>
                    <a:pt x="22899" y="75074"/>
                    <a:pt x="14871" y="7422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6" name="Google Shape;876;p16"/>
            <p:cNvSpPr/>
            <p:nvPr/>
          </p:nvSpPr>
          <p:spPr>
            <a:xfrm>
              <a:off x="9586652" y="9553170"/>
              <a:ext cx="142932" cy="85381"/>
            </a:xfrm>
            <a:custGeom>
              <a:avLst/>
              <a:gdLst/>
              <a:ahLst/>
              <a:cxnLst/>
              <a:rect l="l" t="t" r="r" b="b"/>
              <a:pathLst>
                <a:path w="142932" h="85381" extrusionOk="0">
                  <a:moveTo>
                    <a:pt x="140140" y="74765"/>
                  </a:moveTo>
                  <a:cubicBezTo>
                    <a:pt x="117439" y="63425"/>
                    <a:pt x="94045" y="54044"/>
                    <a:pt x="71869" y="41534"/>
                  </a:cubicBezTo>
                  <a:cubicBezTo>
                    <a:pt x="60833" y="35307"/>
                    <a:pt x="50032" y="28672"/>
                    <a:pt x="39383" y="21809"/>
                  </a:cubicBezTo>
                  <a:cubicBezTo>
                    <a:pt x="28907" y="15063"/>
                    <a:pt x="18949" y="6297"/>
                    <a:pt x="7892" y="637"/>
                  </a:cubicBezTo>
                  <a:cubicBezTo>
                    <a:pt x="2616" y="-2068"/>
                    <a:pt x="-2674" y="4442"/>
                    <a:pt x="1510" y="8912"/>
                  </a:cubicBezTo>
                  <a:cubicBezTo>
                    <a:pt x="9994" y="17962"/>
                    <a:pt x="21985" y="24818"/>
                    <a:pt x="32233" y="31689"/>
                  </a:cubicBezTo>
                  <a:cubicBezTo>
                    <a:pt x="43089" y="38967"/>
                    <a:pt x="54278" y="45741"/>
                    <a:pt x="65660" y="52162"/>
                  </a:cubicBezTo>
                  <a:cubicBezTo>
                    <a:pt x="87801" y="64650"/>
                    <a:pt x="111409" y="77602"/>
                    <a:pt x="135770" y="85137"/>
                  </a:cubicBezTo>
                  <a:cubicBezTo>
                    <a:pt x="141814" y="87005"/>
                    <a:pt x="145949" y="77665"/>
                    <a:pt x="140140" y="7476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7" name="Google Shape;877;p16"/>
            <p:cNvSpPr/>
            <p:nvPr/>
          </p:nvSpPr>
          <p:spPr>
            <a:xfrm>
              <a:off x="9770928" y="9651232"/>
              <a:ext cx="163961" cy="53408"/>
            </a:xfrm>
            <a:custGeom>
              <a:avLst/>
              <a:gdLst/>
              <a:ahLst/>
              <a:cxnLst/>
              <a:rect l="l" t="t" r="r" b="b"/>
              <a:pathLst>
                <a:path w="163961" h="53408" extrusionOk="0">
                  <a:moveTo>
                    <a:pt x="160485" y="43844"/>
                  </a:moveTo>
                  <a:cubicBezTo>
                    <a:pt x="134139" y="39665"/>
                    <a:pt x="107890" y="35001"/>
                    <a:pt x="82173" y="27792"/>
                  </a:cubicBezTo>
                  <a:cubicBezTo>
                    <a:pt x="56298" y="20527"/>
                    <a:pt x="31943" y="10246"/>
                    <a:pt x="7022" y="366"/>
                  </a:cubicBezTo>
                  <a:cubicBezTo>
                    <a:pt x="1075" y="-1994"/>
                    <a:pt x="-2908" y="7720"/>
                    <a:pt x="2679" y="10668"/>
                  </a:cubicBezTo>
                  <a:cubicBezTo>
                    <a:pt x="26543" y="23226"/>
                    <a:pt x="53144" y="31881"/>
                    <a:pt x="79075" y="39028"/>
                  </a:cubicBezTo>
                  <a:cubicBezTo>
                    <a:pt x="105262" y="46244"/>
                    <a:pt x="132058" y="51613"/>
                    <a:pt x="159192" y="53399"/>
                  </a:cubicBezTo>
                  <a:cubicBezTo>
                    <a:pt x="164579" y="53751"/>
                    <a:pt x="165934" y="44709"/>
                    <a:pt x="160485" y="438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4" name="Hộp Văn bản 43">
            <a:extLst>
              <a:ext uri="{FF2B5EF4-FFF2-40B4-BE49-F238E27FC236}">
                <a16:creationId xmlns:a16="http://schemas.microsoft.com/office/drawing/2014/main" id="{9FA7F306-8FC5-9479-D6B1-79004FBD7769}"/>
              </a:ext>
            </a:extLst>
          </p:cNvPr>
          <p:cNvSpPr txBox="1"/>
          <p:nvPr/>
        </p:nvSpPr>
        <p:spPr>
          <a:xfrm>
            <a:off x="125987" y="-47173"/>
            <a:ext cx="8306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</a:pP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/m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oogle Shape;1395;p26">
            <a:extLst>
              <a:ext uri="{FF2B5EF4-FFF2-40B4-BE49-F238E27FC236}">
                <a16:creationId xmlns:a16="http://schemas.microsoft.com/office/drawing/2014/main" id="{50FEB89B-B0CB-CE4B-0389-3E65CA3D108A}"/>
              </a:ext>
            </a:extLst>
          </p:cNvPr>
          <p:cNvGrpSpPr/>
          <p:nvPr/>
        </p:nvGrpSpPr>
        <p:grpSpPr>
          <a:xfrm rot="-850845">
            <a:off x="-301795" y="4160997"/>
            <a:ext cx="1068439" cy="1316646"/>
            <a:chOff x="4197099" y="6932993"/>
            <a:chExt cx="2136718" cy="2633096"/>
          </a:xfrm>
        </p:grpSpPr>
        <p:sp>
          <p:nvSpPr>
            <p:cNvPr id="22" name="Google Shape;1396;p26">
              <a:extLst>
                <a:ext uri="{FF2B5EF4-FFF2-40B4-BE49-F238E27FC236}">
                  <a16:creationId xmlns:a16="http://schemas.microsoft.com/office/drawing/2014/main" id="{73802D0D-77E8-DCFC-0906-AC9620E6F9A6}"/>
                </a:ext>
              </a:extLst>
            </p:cNvPr>
            <p:cNvSpPr/>
            <p:nvPr/>
          </p:nvSpPr>
          <p:spPr>
            <a:xfrm>
              <a:off x="4785158" y="8736882"/>
              <a:ext cx="1538805" cy="783842"/>
            </a:xfrm>
            <a:custGeom>
              <a:avLst/>
              <a:gdLst/>
              <a:ahLst/>
              <a:cxnLst/>
              <a:rect l="l" t="t" r="r" b="b"/>
              <a:pathLst>
                <a:path w="1538805" h="783842" extrusionOk="0">
                  <a:moveTo>
                    <a:pt x="1530517" y="248250"/>
                  </a:moveTo>
                  <a:cubicBezTo>
                    <a:pt x="1546942" y="282976"/>
                    <a:pt x="1535741" y="313804"/>
                    <a:pt x="1524566" y="347439"/>
                  </a:cubicBezTo>
                  <a:cubicBezTo>
                    <a:pt x="1535952" y="374797"/>
                    <a:pt x="1537642" y="405414"/>
                    <a:pt x="1524324" y="432530"/>
                  </a:cubicBezTo>
                  <a:cubicBezTo>
                    <a:pt x="1522755" y="437665"/>
                    <a:pt x="1517983" y="442794"/>
                    <a:pt x="1518710" y="448171"/>
                  </a:cubicBezTo>
                  <a:cubicBezTo>
                    <a:pt x="1524208" y="459977"/>
                    <a:pt x="1531238" y="471479"/>
                    <a:pt x="1532239" y="484829"/>
                  </a:cubicBezTo>
                  <a:cubicBezTo>
                    <a:pt x="1532086" y="495666"/>
                    <a:pt x="1532239" y="524172"/>
                    <a:pt x="1523966" y="537517"/>
                  </a:cubicBezTo>
                  <a:cubicBezTo>
                    <a:pt x="1524118" y="541414"/>
                    <a:pt x="1522607" y="545337"/>
                    <a:pt x="1519074" y="547902"/>
                  </a:cubicBezTo>
                  <a:cubicBezTo>
                    <a:pt x="1510890" y="554063"/>
                    <a:pt x="1498693" y="550677"/>
                    <a:pt x="1489451" y="552705"/>
                  </a:cubicBezTo>
                  <a:cubicBezTo>
                    <a:pt x="1434951" y="559166"/>
                    <a:pt x="1382927" y="579699"/>
                    <a:pt x="1327879" y="583833"/>
                  </a:cubicBezTo>
                  <a:cubicBezTo>
                    <a:pt x="1249160" y="587698"/>
                    <a:pt x="1173011" y="606873"/>
                    <a:pt x="1097099" y="626768"/>
                  </a:cubicBezTo>
                  <a:cubicBezTo>
                    <a:pt x="952468" y="657749"/>
                    <a:pt x="809044" y="696666"/>
                    <a:pt x="664982" y="729491"/>
                  </a:cubicBezTo>
                  <a:cubicBezTo>
                    <a:pt x="564492" y="756969"/>
                    <a:pt x="461501" y="779704"/>
                    <a:pt x="357115" y="783843"/>
                  </a:cubicBezTo>
                  <a:cubicBezTo>
                    <a:pt x="301378" y="781610"/>
                    <a:pt x="245724" y="781305"/>
                    <a:pt x="189956" y="782152"/>
                  </a:cubicBezTo>
                  <a:cubicBezTo>
                    <a:pt x="132012" y="781879"/>
                    <a:pt x="44777" y="790484"/>
                    <a:pt x="26361" y="719379"/>
                  </a:cubicBezTo>
                  <a:cubicBezTo>
                    <a:pt x="18362" y="679736"/>
                    <a:pt x="20563" y="638823"/>
                    <a:pt x="15976" y="598752"/>
                  </a:cubicBezTo>
                  <a:cubicBezTo>
                    <a:pt x="13317" y="573327"/>
                    <a:pt x="9878" y="548808"/>
                    <a:pt x="6950" y="523535"/>
                  </a:cubicBezTo>
                  <a:cubicBezTo>
                    <a:pt x="-1355" y="445480"/>
                    <a:pt x="-5099" y="365344"/>
                    <a:pt x="12506" y="288289"/>
                  </a:cubicBezTo>
                  <a:cubicBezTo>
                    <a:pt x="17367" y="255044"/>
                    <a:pt x="46689" y="249883"/>
                    <a:pt x="73710" y="240730"/>
                  </a:cubicBezTo>
                  <a:cubicBezTo>
                    <a:pt x="103453" y="232125"/>
                    <a:pt x="133739" y="225363"/>
                    <a:pt x="164235" y="219834"/>
                  </a:cubicBezTo>
                  <a:cubicBezTo>
                    <a:pt x="162666" y="218628"/>
                    <a:pt x="161365" y="216964"/>
                    <a:pt x="160402" y="214699"/>
                  </a:cubicBezTo>
                  <a:cubicBezTo>
                    <a:pt x="155662" y="201171"/>
                    <a:pt x="166832" y="194619"/>
                    <a:pt x="179002" y="193803"/>
                  </a:cubicBezTo>
                  <a:cubicBezTo>
                    <a:pt x="202642" y="189574"/>
                    <a:pt x="226440" y="185983"/>
                    <a:pt x="250322" y="183297"/>
                  </a:cubicBezTo>
                  <a:cubicBezTo>
                    <a:pt x="339368" y="171790"/>
                    <a:pt x="428230" y="159441"/>
                    <a:pt x="517544" y="150020"/>
                  </a:cubicBezTo>
                  <a:cubicBezTo>
                    <a:pt x="574403" y="143859"/>
                    <a:pt x="629688" y="142532"/>
                    <a:pt x="686031" y="134290"/>
                  </a:cubicBezTo>
                  <a:cubicBezTo>
                    <a:pt x="816111" y="117080"/>
                    <a:pt x="945190" y="94551"/>
                    <a:pt x="1074001" y="69974"/>
                  </a:cubicBezTo>
                  <a:cubicBezTo>
                    <a:pt x="1159935" y="56809"/>
                    <a:pt x="1246111" y="44854"/>
                    <a:pt x="1332108" y="32352"/>
                  </a:cubicBezTo>
                  <a:cubicBezTo>
                    <a:pt x="1381658" y="24258"/>
                    <a:pt x="1430149" y="11398"/>
                    <a:pt x="1479640" y="3004"/>
                  </a:cubicBezTo>
                  <a:cubicBezTo>
                    <a:pt x="1481178" y="2883"/>
                    <a:pt x="1482810" y="2640"/>
                    <a:pt x="1484469" y="2309"/>
                  </a:cubicBezTo>
                  <a:cubicBezTo>
                    <a:pt x="1486702" y="860"/>
                    <a:pt x="1489209" y="466"/>
                    <a:pt x="1491805" y="829"/>
                  </a:cubicBezTo>
                  <a:cubicBezTo>
                    <a:pt x="1498899" y="-498"/>
                    <a:pt x="1505934" y="-951"/>
                    <a:pt x="1510463" y="5147"/>
                  </a:cubicBezTo>
                  <a:cubicBezTo>
                    <a:pt x="1512033" y="8618"/>
                    <a:pt x="1512154" y="11367"/>
                    <a:pt x="1511311" y="13599"/>
                  </a:cubicBezTo>
                  <a:cubicBezTo>
                    <a:pt x="1511553" y="13931"/>
                    <a:pt x="1511822" y="14231"/>
                    <a:pt x="1512064" y="14537"/>
                  </a:cubicBezTo>
                  <a:cubicBezTo>
                    <a:pt x="1541234" y="40473"/>
                    <a:pt x="1529395" y="80001"/>
                    <a:pt x="1520790" y="112730"/>
                  </a:cubicBezTo>
                  <a:cubicBezTo>
                    <a:pt x="1536278" y="137881"/>
                    <a:pt x="1535525" y="168984"/>
                    <a:pt x="1527615" y="196552"/>
                  </a:cubicBezTo>
                  <a:cubicBezTo>
                    <a:pt x="1525651" y="204615"/>
                    <a:pt x="1522512" y="212467"/>
                    <a:pt x="1520822" y="220587"/>
                  </a:cubicBezTo>
                  <a:cubicBezTo>
                    <a:pt x="1523150" y="230103"/>
                    <a:pt x="1527283" y="239040"/>
                    <a:pt x="1530517" y="24825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" name="Google Shape;1397;p26">
              <a:extLst>
                <a:ext uri="{FF2B5EF4-FFF2-40B4-BE49-F238E27FC236}">
                  <a16:creationId xmlns:a16="http://schemas.microsoft.com/office/drawing/2014/main" id="{180D3917-F298-CFEB-5FCA-BB999BAE1238}"/>
                </a:ext>
              </a:extLst>
            </p:cNvPr>
            <p:cNvSpPr/>
            <p:nvPr/>
          </p:nvSpPr>
          <p:spPr>
            <a:xfrm>
              <a:off x="4197099" y="6932993"/>
              <a:ext cx="2126749" cy="2633096"/>
            </a:xfrm>
            <a:custGeom>
              <a:avLst/>
              <a:gdLst/>
              <a:ahLst/>
              <a:cxnLst/>
              <a:rect l="l" t="t" r="r" b="b"/>
              <a:pathLst>
                <a:path w="2126749" h="2633096" extrusionOk="0">
                  <a:moveTo>
                    <a:pt x="2120324" y="1765922"/>
                  </a:moveTo>
                  <a:cubicBezTo>
                    <a:pt x="2151637" y="1833197"/>
                    <a:pt x="2060568" y="1834825"/>
                    <a:pt x="2018176" y="1849923"/>
                  </a:cubicBezTo>
                  <a:cubicBezTo>
                    <a:pt x="1953259" y="1864989"/>
                    <a:pt x="1888427" y="1880477"/>
                    <a:pt x="1823179" y="1894190"/>
                  </a:cubicBezTo>
                  <a:cubicBezTo>
                    <a:pt x="1682382" y="1919252"/>
                    <a:pt x="1543091" y="1938637"/>
                    <a:pt x="1402690" y="1963699"/>
                  </a:cubicBezTo>
                  <a:cubicBezTo>
                    <a:pt x="1332275" y="1973362"/>
                    <a:pt x="1262314" y="1985801"/>
                    <a:pt x="1192474" y="1999119"/>
                  </a:cubicBezTo>
                  <a:cubicBezTo>
                    <a:pt x="1122117" y="2012917"/>
                    <a:pt x="1050466" y="2020616"/>
                    <a:pt x="980415" y="2035172"/>
                  </a:cubicBezTo>
                  <a:cubicBezTo>
                    <a:pt x="936511" y="2044108"/>
                    <a:pt x="893333" y="2056547"/>
                    <a:pt x="849429" y="2065426"/>
                  </a:cubicBezTo>
                  <a:cubicBezTo>
                    <a:pt x="807036" y="2074694"/>
                    <a:pt x="763464" y="2078138"/>
                    <a:pt x="721613" y="2089882"/>
                  </a:cubicBezTo>
                  <a:cubicBezTo>
                    <a:pt x="715847" y="2091451"/>
                    <a:pt x="708932" y="2094411"/>
                    <a:pt x="702650" y="2095138"/>
                  </a:cubicBezTo>
                  <a:cubicBezTo>
                    <a:pt x="679763" y="2169144"/>
                    <a:pt x="675476" y="2247984"/>
                    <a:pt x="681058" y="2324828"/>
                  </a:cubicBezTo>
                  <a:cubicBezTo>
                    <a:pt x="685434" y="2377637"/>
                    <a:pt x="687820" y="2431205"/>
                    <a:pt x="702076" y="2482503"/>
                  </a:cubicBezTo>
                  <a:cubicBezTo>
                    <a:pt x="709080" y="2507323"/>
                    <a:pt x="718111" y="2532447"/>
                    <a:pt x="729433" y="2555061"/>
                  </a:cubicBezTo>
                  <a:cubicBezTo>
                    <a:pt x="733631" y="2552917"/>
                    <a:pt x="738823" y="2552164"/>
                    <a:pt x="743173" y="2551374"/>
                  </a:cubicBezTo>
                  <a:cubicBezTo>
                    <a:pt x="750509" y="2550015"/>
                    <a:pt x="757818" y="2548746"/>
                    <a:pt x="765154" y="2547509"/>
                  </a:cubicBezTo>
                  <a:cubicBezTo>
                    <a:pt x="778741" y="2545213"/>
                    <a:pt x="792359" y="2543038"/>
                    <a:pt x="805946" y="2540836"/>
                  </a:cubicBezTo>
                  <a:cubicBezTo>
                    <a:pt x="834510" y="2536218"/>
                    <a:pt x="863042" y="2531294"/>
                    <a:pt x="891606" y="2526465"/>
                  </a:cubicBezTo>
                  <a:cubicBezTo>
                    <a:pt x="947770" y="2516986"/>
                    <a:pt x="1003928" y="2507502"/>
                    <a:pt x="1060182" y="2498444"/>
                  </a:cubicBezTo>
                  <a:cubicBezTo>
                    <a:pt x="1088203" y="2493946"/>
                    <a:pt x="1116225" y="2489296"/>
                    <a:pt x="1144246" y="2484767"/>
                  </a:cubicBezTo>
                  <a:cubicBezTo>
                    <a:pt x="1173326" y="2480059"/>
                    <a:pt x="1202432" y="2475588"/>
                    <a:pt x="1231507" y="2470907"/>
                  </a:cubicBezTo>
                  <a:cubicBezTo>
                    <a:pt x="1287486" y="2461849"/>
                    <a:pt x="1343440" y="2452670"/>
                    <a:pt x="1399361" y="2443338"/>
                  </a:cubicBezTo>
                  <a:cubicBezTo>
                    <a:pt x="1456457" y="2433828"/>
                    <a:pt x="1513438" y="2423501"/>
                    <a:pt x="1570476" y="2413626"/>
                  </a:cubicBezTo>
                  <a:cubicBezTo>
                    <a:pt x="1626366" y="2403963"/>
                    <a:pt x="1682256" y="2394210"/>
                    <a:pt x="1738267" y="2385336"/>
                  </a:cubicBezTo>
                  <a:cubicBezTo>
                    <a:pt x="1766467" y="2380865"/>
                    <a:pt x="1794641" y="2376279"/>
                    <a:pt x="1822784" y="2371418"/>
                  </a:cubicBezTo>
                  <a:cubicBezTo>
                    <a:pt x="1850505" y="2366647"/>
                    <a:pt x="1878163" y="2361512"/>
                    <a:pt x="1905848" y="2356504"/>
                  </a:cubicBezTo>
                  <a:cubicBezTo>
                    <a:pt x="1933474" y="2351491"/>
                    <a:pt x="1961043" y="2345814"/>
                    <a:pt x="1988853" y="2341769"/>
                  </a:cubicBezTo>
                  <a:cubicBezTo>
                    <a:pt x="2001835" y="2339868"/>
                    <a:pt x="2014789" y="2337904"/>
                    <a:pt x="2027744" y="2335671"/>
                  </a:cubicBezTo>
                  <a:cubicBezTo>
                    <a:pt x="2039551" y="2333617"/>
                    <a:pt x="2051268" y="2331200"/>
                    <a:pt x="2063101" y="2329178"/>
                  </a:cubicBezTo>
                  <a:cubicBezTo>
                    <a:pt x="2065245" y="2328814"/>
                    <a:pt x="2067420" y="2328451"/>
                    <a:pt x="2069595" y="2328093"/>
                  </a:cubicBezTo>
                  <a:cubicBezTo>
                    <a:pt x="2075092" y="2327187"/>
                    <a:pt x="2080432" y="2330026"/>
                    <a:pt x="2083271" y="2334555"/>
                  </a:cubicBezTo>
                  <a:cubicBezTo>
                    <a:pt x="2086262" y="2335792"/>
                    <a:pt x="2089127" y="2337514"/>
                    <a:pt x="2091786" y="2339810"/>
                  </a:cubicBezTo>
                  <a:cubicBezTo>
                    <a:pt x="2105526" y="2353818"/>
                    <a:pt x="2109691" y="2380060"/>
                    <a:pt x="2098943" y="2396848"/>
                  </a:cubicBezTo>
                  <a:cubicBezTo>
                    <a:pt x="2077868" y="2419130"/>
                    <a:pt x="2042568" y="2417803"/>
                    <a:pt x="2014853" y="2426650"/>
                  </a:cubicBezTo>
                  <a:cubicBezTo>
                    <a:pt x="1955671" y="2443860"/>
                    <a:pt x="1894041" y="2448541"/>
                    <a:pt x="1833685" y="2460043"/>
                  </a:cubicBezTo>
                  <a:cubicBezTo>
                    <a:pt x="1749263" y="2472813"/>
                    <a:pt x="1665409" y="2488696"/>
                    <a:pt x="1581166" y="2502346"/>
                  </a:cubicBezTo>
                  <a:cubicBezTo>
                    <a:pt x="1506012" y="2520372"/>
                    <a:pt x="1429347" y="2530246"/>
                    <a:pt x="1353709" y="2545734"/>
                  </a:cubicBezTo>
                  <a:cubicBezTo>
                    <a:pt x="1247874" y="2566809"/>
                    <a:pt x="1140381" y="2577531"/>
                    <a:pt x="1033856" y="2594167"/>
                  </a:cubicBezTo>
                  <a:cubicBezTo>
                    <a:pt x="987872" y="2601987"/>
                    <a:pt x="941129" y="2604284"/>
                    <a:pt x="894992" y="2610656"/>
                  </a:cubicBezTo>
                  <a:cubicBezTo>
                    <a:pt x="816273" y="2623400"/>
                    <a:pt x="735806" y="2634027"/>
                    <a:pt x="656123" y="2633032"/>
                  </a:cubicBezTo>
                  <a:cubicBezTo>
                    <a:pt x="639124" y="2632974"/>
                    <a:pt x="627259" y="2618355"/>
                    <a:pt x="621850" y="2603409"/>
                  </a:cubicBezTo>
                  <a:cubicBezTo>
                    <a:pt x="620070" y="2601751"/>
                    <a:pt x="618680" y="2599634"/>
                    <a:pt x="617927" y="2597158"/>
                  </a:cubicBezTo>
                  <a:cubicBezTo>
                    <a:pt x="591717" y="2512252"/>
                    <a:pt x="565481" y="2427345"/>
                    <a:pt x="539271" y="2342438"/>
                  </a:cubicBezTo>
                  <a:cubicBezTo>
                    <a:pt x="515415" y="2265141"/>
                    <a:pt x="491533" y="2187839"/>
                    <a:pt x="467709" y="2110541"/>
                  </a:cubicBezTo>
                  <a:cubicBezTo>
                    <a:pt x="441378" y="2025240"/>
                    <a:pt x="415021" y="1939912"/>
                    <a:pt x="388690" y="1854610"/>
                  </a:cubicBezTo>
                  <a:cubicBezTo>
                    <a:pt x="362875" y="1770998"/>
                    <a:pt x="337118" y="1687424"/>
                    <a:pt x="311272" y="1603844"/>
                  </a:cubicBezTo>
                  <a:cubicBezTo>
                    <a:pt x="284672" y="1517847"/>
                    <a:pt x="258188" y="1431856"/>
                    <a:pt x="231647" y="1345859"/>
                  </a:cubicBezTo>
                  <a:cubicBezTo>
                    <a:pt x="205347" y="1260557"/>
                    <a:pt x="179048" y="1175229"/>
                    <a:pt x="152749" y="1089927"/>
                  </a:cubicBezTo>
                  <a:cubicBezTo>
                    <a:pt x="126992" y="1006411"/>
                    <a:pt x="101330" y="922831"/>
                    <a:pt x="75694" y="839283"/>
                  </a:cubicBezTo>
                  <a:cubicBezTo>
                    <a:pt x="64672" y="803410"/>
                    <a:pt x="53650" y="767510"/>
                    <a:pt x="42812" y="731579"/>
                  </a:cubicBezTo>
                  <a:cubicBezTo>
                    <a:pt x="37103" y="712705"/>
                    <a:pt x="31305" y="693836"/>
                    <a:pt x="25934" y="674841"/>
                  </a:cubicBezTo>
                  <a:cubicBezTo>
                    <a:pt x="25328" y="673782"/>
                    <a:pt x="24817" y="672577"/>
                    <a:pt x="24422" y="671218"/>
                  </a:cubicBezTo>
                  <a:cubicBezTo>
                    <a:pt x="19077" y="653613"/>
                    <a:pt x="14490" y="635771"/>
                    <a:pt x="10804" y="617771"/>
                  </a:cubicBezTo>
                  <a:cubicBezTo>
                    <a:pt x="10804" y="617713"/>
                    <a:pt x="10772" y="617650"/>
                    <a:pt x="10772" y="617592"/>
                  </a:cubicBezTo>
                  <a:cubicBezTo>
                    <a:pt x="10620" y="617081"/>
                    <a:pt x="10472" y="616534"/>
                    <a:pt x="10319" y="616023"/>
                  </a:cubicBezTo>
                  <a:cubicBezTo>
                    <a:pt x="10077" y="615207"/>
                    <a:pt x="9956" y="614390"/>
                    <a:pt x="9924" y="613548"/>
                  </a:cubicBezTo>
                  <a:cubicBezTo>
                    <a:pt x="-1461" y="555783"/>
                    <a:pt x="-3694" y="496544"/>
                    <a:pt x="6601" y="438115"/>
                  </a:cubicBezTo>
                  <a:cubicBezTo>
                    <a:pt x="17350" y="376606"/>
                    <a:pt x="54613" y="182336"/>
                    <a:pt x="137645" y="186112"/>
                  </a:cubicBezTo>
                  <a:cubicBezTo>
                    <a:pt x="138551" y="185264"/>
                    <a:pt x="139636" y="184543"/>
                    <a:pt x="140847" y="184027"/>
                  </a:cubicBezTo>
                  <a:cubicBezTo>
                    <a:pt x="143565" y="182847"/>
                    <a:pt x="146493" y="182368"/>
                    <a:pt x="149363" y="181820"/>
                  </a:cubicBezTo>
                  <a:cubicBezTo>
                    <a:pt x="153318" y="181036"/>
                    <a:pt x="157272" y="180372"/>
                    <a:pt x="161201" y="179677"/>
                  </a:cubicBezTo>
                  <a:cubicBezTo>
                    <a:pt x="168058" y="178471"/>
                    <a:pt x="174972" y="177470"/>
                    <a:pt x="181855" y="176443"/>
                  </a:cubicBezTo>
                  <a:cubicBezTo>
                    <a:pt x="196953" y="174237"/>
                    <a:pt x="212051" y="172094"/>
                    <a:pt x="227176" y="170013"/>
                  </a:cubicBezTo>
                  <a:cubicBezTo>
                    <a:pt x="258425" y="165727"/>
                    <a:pt x="289738" y="161588"/>
                    <a:pt x="321019" y="157454"/>
                  </a:cubicBezTo>
                  <a:cubicBezTo>
                    <a:pt x="379690" y="149754"/>
                    <a:pt x="438355" y="142145"/>
                    <a:pt x="497026" y="134535"/>
                  </a:cubicBezTo>
                  <a:cubicBezTo>
                    <a:pt x="559773" y="126415"/>
                    <a:pt x="622514" y="118289"/>
                    <a:pt x="685261" y="110168"/>
                  </a:cubicBezTo>
                  <a:cubicBezTo>
                    <a:pt x="743836" y="102590"/>
                    <a:pt x="802418" y="94981"/>
                    <a:pt x="860993" y="87403"/>
                  </a:cubicBezTo>
                  <a:cubicBezTo>
                    <a:pt x="922803" y="79403"/>
                    <a:pt x="984638" y="71399"/>
                    <a:pt x="1046479" y="63399"/>
                  </a:cubicBezTo>
                  <a:cubicBezTo>
                    <a:pt x="1106056" y="55700"/>
                    <a:pt x="1165627" y="47969"/>
                    <a:pt x="1225172" y="40270"/>
                  </a:cubicBezTo>
                  <a:cubicBezTo>
                    <a:pt x="1284443" y="32603"/>
                    <a:pt x="1343687" y="24930"/>
                    <a:pt x="1402926" y="17262"/>
                  </a:cubicBezTo>
                  <a:cubicBezTo>
                    <a:pt x="1447010" y="11554"/>
                    <a:pt x="1491125" y="5819"/>
                    <a:pt x="1535208" y="110"/>
                  </a:cubicBezTo>
                  <a:cubicBezTo>
                    <a:pt x="1542697" y="-853"/>
                    <a:pt x="1549764" y="4608"/>
                    <a:pt x="1550727" y="12096"/>
                  </a:cubicBezTo>
                  <a:cubicBezTo>
                    <a:pt x="1550938" y="13729"/>
                    <a:pt x="1550849" y="15330"/>
                    <a:pt x="1550485" y="16867"/>
                  </a:cubicBezTo>
                  <a:cubicBezTo>
                    <a:pt x="1552871" y="21818"/>
                    <a:pt x="1556099" y="26589"/>
                    <a:pt x="1555014" y="31902"/>
                  </a:cubicBezTo>
                  <a:cubicBezTo>
                    <a:pt x="1661844" y="372288"/>
                    <a:pt x="1775373" y="710467"/>
                    <a:pt x="1883535" y="1050431"/>
                  </a:cubicBezTo>
                  <a:cubicBezTo>
                    <a:pt x="1962254" y="1288968"/>
                    <a:pt x="2032731" y="1530376"/>
                    <a:pt x="2120324" y="176592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" name="Google Shape;1398;p26">
              <a:extLst>
                <a:ext uri="{FF2B5EF4-FFF2-40B4-BE49-F238E27FC236}">
                  <a16:creationId xmlns:a16="http://schemas.microsoft.com/office/drawing/2014/main" id="{639896CB-3004-6298-B5A6-2CB4A148A64B}"/>
                </a:ext>
              </a:extLst>
            </p:cNvPr>
            <p:cNvSpPr/>
            <p:nvPr/>
          </p:nvSpPr>
          <p:spPr>
            <a:xfrm>
              <a:off x="6144400" y="9253376"/>
              <a:ext cx="189417" cy="113059"/>
            </a:xfrm>
            <a:custGeom>
              <a:avLst/>
              <a:gdLst/>
              <a:ahLst/>
              <a:cxnLst/>
              <a:rect l="l" t="t" r="r" b="b"/>
              <a:pathLst>
                <a:path w="189417" h="113059" extrusionOk="0">
                  <a:moveTo>
                    <a:pt x="20551" y="113060"/>
                  </a:moveTo>
                  <a:cubicBezTo>
                    <a:pt x="16875" y="112807"/>
                    <a:pt x="13626" y="110579"/>
                    <a:pt x="11735" y="107515"/>
                  </a:cubicBezTo>
                  <a:cubicBezTo>
                    <a:pt x="971" y="107873"/>
                    <a:pt x="-4248" y="93628"/>
                    <a:pt x="4189" y="86876"/>
                  </a:cubicBezTo>
                  <a:cubicBezTo>
                    <a:pt x="12636" y="81826"/>
                    <a:pt x="23526" y="81805"/>
                    <a:pt x="33116" y="79872"/>
                  </a:cubicBezTo>
                  <a:cubicBezTo>
                    <a:pt x="52211" y="75091"/>
                    <a:pt x="71233" y="69587"/>
                    <a:pt x="90697" y="66127"/>
                  </a:cubicBezTo>
                  <a:cubicBezTo>
                    <a:pt x="90001" y="60393"/>
                    <a:pt x="93382" y="54921"/>
                    <a:pt x="98680" y="52804"/>
                  </a:cubicBezTo>
                  <a:cubicBezTo>
                    <a:pt x="98627" y="51603"/>
                    <a:pt x="98738" y="50397"/>
                    <a:pt x="99033" y="49223"/>
                  </a:cubicBezTo>
                  <a:cubicBezTo>
                    <a:pt x="100028" y="45084"/>
                    <a:pt x="101782" y="41856"/>
                    <a:pt x="105405" y="39470"/>
                  </a:cubicBezTo>
                  <a:cubicBezTo>
                    <a:pt x="105405" y="39470"/>
                    <a:pt x="105405" y="39470"/>
                    <a:pt x="105405" y="39470"/>
                  </a:cubicBezTo>
                  <a:cubicBezTo>
                    <a:pt x="105542" y="38864"/>
                    <a:pt x="105721" y="38259"/>
                    <a:pt x="105948" y="37658"/>
                  </a:cubicBezTo>
                  <a:cubicBezTo>
                    <a:pt x="106026" y="37453"/>
                    <a:pt x="106106" y="37248"/>
                    <a:pt x="106190" y="37048"/>
                  </a:cubicBezTo>
                  <a:cubicBezTo>
                    <a:pt x="85678" y="39307"/>
                    <a:pt x="65124" y="44705"/>
                    <a:pt x="44833" y="46442"/>
                  </a:cubicBezTo>
                  <a:cubicBezTo>
                    <a:pt x="38098" y="44573"/>
                    <a:pt x="34991" y="36963"/>
                    <a:pt x="38977" y="31044"/>
                  </a:cubicBezTo>
                  <a:cubicBezTo>
                    <a:pt x="42943" y="26099"/>
                    <a:pt x="49826" y="24935"/>
                    <a:pt x="55524" y="22834"/>
                  </a:cubicBezTo>
                  <a:cubicBezTo>
                    <a:pt x="84883" y="13244"/>
                    <a:pt x="115406" y="8078"/>
                    <a:pt x="145744" y="2665"/>
                  </a:cubicBezTo>
                  <a:cubicBezTo>
                    <a:pt x="184740" y="-9769"/>
                    <a:pt x="193545" y="23608"/>
                    <a:pt x="187837" y="55174"/>
                  </a:cubicBezTo>
                  <a:cubicBezTo>
                    <a:pt x="184451" y="88388"/>
                    <a:pt x="144596" y="91795"/>
                    <a:pt x="118449" y="96661"/>
                  </a:cubicBezTo>
                  <a:cubicBezTo>
                    <a:pt x="86004" y="102938"/>
                    <a:pt x="53596" y="110927"/>
                    <a:pt x="20551" y="113060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" name="Google Shape;1399;p26">
              <a:extLst>
                <a:ext uri="{FF2B5EF4-FFF2-40B4-BE49-F238E27FC236}">
                  <a16:creationId xmlns:a16="http://schemas.microsoft.com/office/drawing/2014/main" id="{EA6B9A62-659C-F573-20BF-A2F82954FE82}"/>
                </a:ext>
              </a:extLst>
            </p:cNvPr>
            <p:cNvSpPr/>
            <p:nvPr/>
          </p:nvSpPr>
          <p:spPr>
            <a:xfrm>
              <a:off x="4357796" y="7201229"/>
              <a:ext cx="587658" cy="1730388"/>
            </a:xfrm>
            <a:custGeom>
              <a:avLst/>
              <a:gdLst/>
              <a:ahLst/>
              <a:cxnLst/>
              <a:rect l="l" t="t" r="r" b="b"/>
              <a:pathLst>
                <a:path w="587658" h="1730388" extrusionOk="0">
                  <a:moveTo>
                    <a:pt x="560574" y="1720693"/>
                  </a:moveTo>
                  <a:cubicBezTo>
                    <a:pt x="537719" y="1651485"/>
                    <a:pt x="514890" y="1582219"/>
                    <a:pt x="492003" y="1513016"/>
                  </a:cubicBezTo>
                  <a:cubicBezTo>
                    <a:pt x="468906" y="1443175"/>
                    <a:pt x="445898" y="1373335"/>
                    <a:pt x="422795" y="1303495"/>
                  </a:cubicBezTo>
                  <a:cubicBezTo>
                    <a:pt x="399034" y="1231543"/>
                    <a:pt x="375268" y="1159554"/>
                    <a:pt x="351507" y="1087602"/>
                  </a:cubicBezTo>
                  <a:cubicBezTo>
                    <a:pt x="328409" y="1017673"/>
                    <a:pt x="305306" y="947769"/>
                    <a:pt x="282241" y="877839"/>
                  </a:cubicBezTo>
                  <a:cubicBezTo>
                    <a:pt x="259022" y="807457"/>
                    <a:pt x="235803" y="737074"/>
                    <a:pt x="212521" y="666686"/>
                  </a:cubicBezTo>
                  <a:cubicBezTo>
                    <a:pt x="189118" y="595940"/>
                    <a:pt x="165810" y="525163"/>
                    <a:pt x="142439" y="454417"/>
                  </a:cubicBezTo>
                  <a:cubicBezTo>
                    <a:pt x="119610" y="385393"/>
                    <a:pt x="96844" y="316337"/>
                    <a:pt x="74015" y="247282"/>
                  </a:cubicBezTo>
                  <a:cubicBezTo>
                    <a:pt x="61966" y="210776"/>
                    <a:pt x="49949" y="174271"/>
                    <a:pt x="37963" y="137766"/>
                  </a:cubicBezTo>
                  <a:cubicBezTo>
                    <a:pt x="26520" y="102862"/>
                    <a:pt x="15045" y="67984"/>
                    <a:pt x="4449" y="32811"/>
                  </a:cubicBezTo>
                  <a:cubicBezTo>
                    <a:pt x="3301" y="28945"/>
                    <a:pt x="1911" y="24933"/>
                    <a:pt x="1158" y="20946"/>
                  </a:cubicBezTo>
                  <a:cubicBezTo>
                    <a:pt x="794" y="19045"/>
                    <a:pt x="220" y="17081"/>
                    <a:pt x="162" y="15148"/>
                  </a:cubicBezTo>
                  <a:cubicBezTo>
                    <a:pt x="125" y="14068"/>
                    <a:pt x="110" y="13005"/>
                    <a:pt x="125" y="11936"/>
                  </a:cubicBezTo>
                  <a:cubicBezTo>
                    <a:pt x="-675" y="7022"/>
                    <a:pt x="2432" y="1982"/>
                    <a:pt x="7256" y="476"/>
                  </a:cubicBezTo>
                  <a:cubicBezTo>
                    <a:pt x="12074" y="-1051"/>
                    <a:pt x="17146" y="1219"/>
                    <a:pt x="19484" y="5500"/>
                  </a:cubicBezTo>
                  <a:cubicBezTo>
                    <a:pt x="24218" y="11899"/>
                    <a:pt x="26614" y="19735"/>
                    <a:pt x="29300" y="27171"/>
                  </a:cubicBezTo>
                  <a:cubicBezTo>
                    <a:pt x="32439" y="35865"/>
                    <a:pt x="35551" y="44533"/>
                    <a:pt x="38542" y="53259"/>
                  </a:cubicBezTo>
                  <a:cubicBezTo>
                    <a:pt x="44704" y="71228"/>
                    <a:pt x="50739" y="89191"/>
                    <a:pt x="56748" y="107185"/>
                  </a:cubicBezTo>
                  <a:cubicBezTo>
                    <a:pt x="68733" y="142995"/>
                    <a:pt x="80572" y="178837"/>
                    <a:pt x="92405" y="214679"/>
                  </a:cubicBezTo>
                  <a:cubicBezTo>
                    <a:pt x="115355" y="284129"/>
                    <a:pt x="138300" y="353606"/>
                    <a:pt x="161250" y="423051"/>
                  </a:cubicBezTo>
                  <a:cubicBezTo>
                    <a:pt x="184532" y="493618"/>
                    <a:pt x="207840" y="564180"/>
                    <a:pt x="231153" y="634747"/>
                  </a:cubicBezTo>
                  <a:cubicBezTo>
                    <a:pt x="254251" y="704766"/>
                    <a:pt x="277380" y="774791"/>
                    <a:pt x="300509" y="844784"/>
                  </a:cubicBezTo>
                  <a:cubicBezTo>
                    <a:pt x="323606" y="914713"/>
                    <a:pt x="346678" y="984643"/>
                    <a:pt x="369775" y="1054546"/>
                  </a:cubicBezTo>
                  <a:cubicBezTo>
                    <a:pt x="392904" y="1124566"/>
                    <a:pt x="416033" y="1194590"/>
                    <a:pt x="439131" y="1264610"/>
                  </a:cubicBezTo>
                  <a:cubicBezTo>
                    <a:pt x="462502" y="1335387"/>
                    <a:pt x="485905" y="1406165"/>
                    <a:pt x="509245" y="1476937"/>
                  </a:cubicBezTo>
                  <a:cubicBezTo>
                    <a:pt x="532648" y="1547773"/>
                    <a:pt x="556046" y="1618608"/>
                    <a:pt x="579449" y="1689475"/>
                  </a:cubicBezTo>
                  <a:cubicBezTo>
                    <a:pt x="581955" y="1697116"/>
                    <a:pt x="584493" y="1704752"/>
                    <a:pt x="586995" y="1712394"/>
                  </a:cubicBezTo>
                  <a:cubicBezTo>
                    <a:pt x="589380" y="1719550"/>
                    <a:pt x="585094" y="1727523"/>
                    <a:pt x="577969" y="1729756"/>
                  </a:cubicBezTo>
                  <a:cubicBezTo>
                    <a:pt x="576610" y="1730183"/>
                    <a:pt x="575230" y="1730388"/>
                    <a:pt x="573882" y="1730388"/>
                  </a:cubicBezTo>
                  <a:cubicBezTo>
                    <a:pt x="567989" y="1730388"/>
                    <a:pt x="562518" y="1726539"/>
                    <a:pt x="560574" y="172069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" name="Google Shape;1400;p26">
              <a:extLst>
                <a:ext uri="{FF2B5EF4-FFF2-40B4-BE49-F238E27FC236}">
                  <a16:creationId xmlns:a16="http://schemas.microsoft.com/office/drawing/2014/main" id="{20B2D63E-9A15-DAC3-F4EF-7FBD39233BD9}"/>
                </a:ext>
              </a:extLst>
            </p:cNvPr>
            <p:cNvSpPr/>
            <p:nvPr/>
          </p:nvSpPr>
          <p:spPr>
            <a:xfrm>
              <a:off x="4321166" y="7258378"/>
              <a:ext cx="543921" cy="1609707"/>
            </a:xfrm>
            <a:custGeom>
              <a:avLst/>
              <a:gdLst/>
              <a:ahLst/>
              <a:cxnLst/>
              <a:rect l="l" t="t" r="r" b="b"/>
              <a:pathLst>
                <a:path w="543921" h="1609707" extrusionOk="0">
                  <a:moveTo>
                    <a:pt x="519385" y="1601034"/>
                  </a:moveTo>
                  <a:cubicBezTo>
                    <a:pt x="514767" y="1585394"/>
                    <a:pt x="509632" y="1569932"/>
                    <a:pt x="504619" y="1554413"/>
                  </a:cubicBezTo>
                  <a:cubicBezTo>
                    <a:pt x="499548" y="1538741"/>
                    <a:pt x="494566" y="1523068"/>
                    <a:pt x="489552" y="1507401"/>
                  </a:cubicBezTo>
                  <a:cubicBezTo>
                    <a:pt x="479046" y="1474577"/>
                    <a:pt x="468477" y="1441816"/>
                    <a:pt x="457908" y="1409029"/>
                  </a:cubicBezTo>
                  <a:cubicBezTo>
                    <a:pt x="437133" y="1344534"/>
                    <a:pt x="415905" y="1280186"/>
                    <a:pt x="394740" y="1215844"/>
                  </a:cubicBezTo>
                  <a:cubicBezTo>
                    <a:pt x="373148" y="1150259"/>
                    <a:pt x="351499" y="1084711"/>
                    <a:pt x="330003" y="1019094"/>
                  </a:cubicBezTo>
                  <a:cubicBezTo>
                    <a:pt x="308685" y="954025"/>
                    <a:pt x="287489" y="888956"/>
                    <a:pt x="266171" y="823887"/>
                  </a:cubicBezTo>
                  <a:cubicBezTo>
                    <a:pt x="245064" y="759513"/>
                    <a:pt x="223931" y="695165"/>
                    <a:pt x="202761" y="630823"/>
                  </a:cubicBezTo>
                  <a:cubicBezTo>
                    <a:pt x="181322" y="565691"/>
                    <a:pt x="159884" y="500595"/>
                    <a:pt x="138476" y="435495"/>
                  </a:cubicBezTo>
                  <a:cubicBezTo>
                    <a:pt x="117038" y="370394"/>
                    <a:pt x="95631" y="305267"/>
                    <a:pt x="74345" y="240135"/>
                  </a:cubicBezTo>
                  <a:cubicBezTo>
                    <a:pt x="53296" y="175750"/>
                    <a:pt x="32073" y="111466"/>
                    <a:pt x="11024" y="47092"/>
                  </a:cubicBezTo>
                  <a:cubicBezTo>
                    <a:pt x="8728" y="40056"/>
                    <a:pt x="6406" y="33021"/>
                    <a:pt x="4199" y="25954"/>
                  </a:cubicBezTo>
                  <a:cubicBezTo>
                    <a:pt x="3083" y="22452"/>
                    <a:pt x="1993" y="18981"/>
                    <a:pt x="997" y="15448"/>
                  </a:cubicBezTo>
                  <a:cubicBezTo>
                    <a:pt x="-88" y="11672"/>
                    <a:pt x="-809" y="7717"/>
                    <a:pt x="1692" y="4246"/>
                  </a:cubicBezTo>
                  <a:cubicBezTo>
                    <a:pt x="4320" y="592"/>
                    <a:pt x="8760" y="-857"/>
                    <a:pt x="13046" y="502"/>
                  </a:cubicBezTo>
                  <a:cubicBezTo>
                    <a:pt x="17186" y="1803"/>
                    <a:pt x="18934" y="5516"/>
                    <a:pt x="20293" y="9228"/>
                  </a:cubicBezTo>
                  <a:cubicBezTo>
                    <a:pt x="21651" y="12851"/>
                    <a:pt x="22920" y="16538"/>
                    <a:pt x="24158" y="20187"/>
                  </a:cubicBezTo>
                  <a:cubicBezTo>
                    <a:pt x="26723" y="27734"/>
                    <a:pt x="29203" y="35285"/>
                    <a:pt x="31704" y="42805"/>
                  </a:cubicBezTo>
                  <a:cubicBezTo>
                    <a:pt x="36897" y="58625"/>
                    <a:pt x="42121" y="74450"/>
                    <a:pt x="47313" y="90270"/>
                  </a:cubicBezTo>
                  <a:cubicBezTo>
                    <a:pt x="57762" y="121883"/>
                    <a:pt x="68120" y="153495"/>
                    <a:pt x="78505" y="185114"/>
                  </a:cubicBezTo>
                  <a:cubicBezTo>
                    <a:pt x="100154" y="250846"/>
                    <a:pt x="121804" y="316610"/>
                    <a:pt x="143421" y="382343"/>
                  </a:cubicBezTo>
                  <a:cubicBezTo>
                    <a:pt x="164797" y="447323"/>
                    <a:pt x="186088" y="512334"/>
                    <a:pt x="207374" y="577339"/>
                  </a:cubicBezTo>
                  <a:cubicBezTo>
                    <a:pt x="228660" y="642256"/>
                    <a:pt x="249920" y="707177"/>
                    <a:pt x="271327" y="772036"/>
                  </a:cubicBezTo>
                  <a:cubicBezTo>
                    <a:pt x="292555" y="836378"/>
                    <a:pt x="313841" y="900694"/>
                    <a:pt x="335037" y="965073"/>
                  </a:cubicBezTo>
                  <a:cubicBezTo>
                    <a:pt x="356444" y="1030053"/>
                    <a:pt x="377730" y="1095090"/>
                    <a:pt x="399079" y="1160101"/>
                  </a:cubicBezTo>
                  <a:cubicBezTo>
                    <a:pt x="420549" y="1225534"/>
                    <a:pt x="441956" y="1290998"/>
                    <a:pt x="463606" y="1356367"/>
                  </a:cubicBezTo>
                  <a:cubicBezTo>
                    <a:pt x="484802" y="1420530"/>
                    <a:pt x="506694" y="1484425"/>
                    <a:pt x="528011" y="1548525"/>
                  </a:cubicBezTo>
                  <a:cubicBezTo>
                    <a:pt x="532993" y="1563502"/>
                    <a:pt x="537917" y="1578511"/>
                    <a:pt x="543262" y="1593335"/>
                  </a:cubicBezTo>
                  <a:cubicBezTo>
                    <a:pt x="545585" y="1599765"/>
                    <a:pt x="541509" y="1607075"/>
                    <a:pt x="535168" y="1609128"/>
                  </a:cubicBezTo>
                  <a:cubicBezTo>
                    <a:pt x="533946" y="1609518"/>
                    <a:pt x="532693" y="1609708"/>
                    <a:pt x="531445" y="1609708"/>
                  </a:cubicBezTo>
                  <a:cubicBezTo>
                    <a:pt x="526142" y="1609702"/>
                    <a:pt x="520970" y="1606337"/>
                    <a:pt x="519385" y="160103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" name="Google Shape;1401;p26">
              <a:extLst>
                <a:ext uri="{FF2B5EF4-FFF2-40B4-BE49-F238E27FC236}">
                  <a16:creationId xmlns:a16="http://schemas.microsoft.com/office/drawing/2014/main" id="{D1586F2F-C304-BE59-D8E3-99833AC7C20C}"/>
                </a:ext>
              </a:extLst>
            </p:cNvPr>
            <p:cNvSpPr/>
            <p:nvPr/>
          </p:nvSpPr>
          <p:spPr>
            <a:xfrm>
              <a:off x="4863710" y="9025425"/>
              <a:ext cx="80116" cy="467141"/>
            </a:xfrm>
            <a:custGeom>
              <a:avLst/>
              <a:gdLst/>
              <a:ahLst/>
              <a:cxnLst/>
              <a:rect l="l" t="t" r="r" b="b"/>
              <a:pathLst>
                <a:path w="80116" h="467141" extrusionOk="0">
                  <a:moveTo>
                    <a:pt x="63602" y="466768"/>
                  </a:moveTo>
                  <a:cubicBezTo>
                    <a:pt x="25232" y="455472"/>
                    <a:pt x="25275" y="406580"/>
                    <a:pt x="21483" y="374551"/>
                  </a:cubicBezTo>
                  <a:cubicBezTo>
                    <a:pt x="16606" y="338215"/>
                    <a:pt x="12694" y="301694"/>
                    <a:pt x="9708" y="265157"/>
                  </a:cubicBezTo>
                  <a:cubicBezTo>
                    <a:pt x="5937" y="204006"/>
                    <a:pt x="-403" y="142913"/>
                    <a:pt x="287" y="81572"/>
                  </a:cubicBezTo>
                  <a:cubicBezTo>
                    <a:pt x="71" y="59133"/>
                    <a:pt x="-2009" y="34566"/>
                    <a:pt x="9286" y="14239"/>
                  </a:cubicBezTo>
                  <a:cubicBezTo>
                    <a:pt x="15095" y="5365"/>
                    <a:pt x="27097" y="-3672"/>
                    <a:pt x="37882" y="1526"/>
                  </a:cubicBezTo>
                  <a:cubicBezTo>
                    <a:pt x="42685" y="4396"/>
                    <a:pt x="44949" y="9589"/>
                    <a:pt x="43196" y="15023"/>
                  </a:cubicBezTo>
                  <a:cubicBezTo>
                    <a:pt x="41737" y="19521"/>
                    <a:pt x="37455" y="22522"/>
                    <a:pt x="34412" y="25988"/>
                  </a:cubicBezTo>
                  <a:cubicBezTo>
                    <a:pt x="27818" y="35309"/>
                    <a:pt x="28750" y="47874"/>
                    <a:pt x="27723" y="58791"/>
                  </a:cubicBezTo>
                  <a:cubicBezTo>
                    <a:pt x="27934" y="94906"/>
                    <a:pt x="27871" y="130959"/>
                    <a:pt x="30846" y="166995"/>
                  </a:cubicBezTo>
                  <a:cubicBezTo>
                    <a:pt x="35891" y="250491"/>
                    <a:pt x="42158" y="334755"/>
                    <a:pt x="55160" y="417260"/>
                  </a:cubicBezTo>
                  <a:cubicBezTo>
                    <a:pt x="57246" y="427424"/>
                    <a:pt x="62296" y="437735"/>
                    <a:pt x="72818" y="441106"/>
                  </a:cubicBezTo>
                  <a:cubicBezTo>
                    <a:pt x="86800" y="448299"/>
                    <a:pt x="79016" y="470259"/>
                    <a:pt x="63602" y="46676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" name="Google Shape;1402;p26">
              <a:extLst>
                <a:ext uri="{FF2B5EF4-FFF2-40B4-BE49-F238E27FC236}">
                  <a16:creationId xmlns:a16="http://schemas.microsoft.com/office/drawing/2014/main" id="{4CA940AC-40F1-80DA-27F4-C942DBE432F7}"/>
                </a:ext>
              </a:extLst>
            </p:cNvPr>
            <p:cNvSpPr/>
            <p:nvPr/>
          </p:nvSpPr>
          <p:spPr>
            <a:xfrm>
              <a:off x="4809077" y="8985618"/>
              <a:ext cx="86235" cy="555430"/>
            </a:xfrm>
            <a:custGeom>
              <a:avLst/>
              <a:gdLst/>
              <a:ahLst/>
              <a:cxnLst/>
              <a:rect l="l" t="t" r="r" b="b"/>
              <a:pathLst>
                <a:path w="86235" h="555430" extrusionOk="0">
                  <a:moveTo>
                    <a:pt x="62987" y="551653"/>
                  </a:moveTo>
                  <a:cubicBezTo>
                    <a:pt x="32254" y="526528"/>
                    <a:pt x="28499" y="486073"/>
                    <a:pt x="23522" y="449415"/>
                  </a:cubicBezTo>
                  <a:cubicBezTo>
                    <a:pt x="14854" y="384857"/>
                    <a:pt x="14822" y="319482"/>
                    <a:pt x="11563" y="254508"/>
                  </a:cubicBezTo>
                  <a:cubicBezTo>
                    <a:pt x="9061" y="203463"/>
                    <a:pt x="4380" y="152581"/>
                    <a:pt x="872" y="101604"/>
                  </a:cubicBezTo>
                  <a:cubicBezTo>
                    <a:pt x="-1139" y="67464"/>
                    <a:pt x="-2140" y="26377"/>
                    <a:pt x="27066" y="2853"/>
                  </a:cubicBezTo>
                  <a:cubicBezTo>
                    <a:pt x="41296" y="-7301"/>
                    <a:pt x="50427" y="12042"/>
                    <a:pt x="41543" y="23433"/>
                  </a:cubicBezTo>
                  <a:cubicBezTo>
                    <a:pt x="17419" y="61128"/>
                    <a:pt x="31111" y="108456"/>
                    <a:pt x="32338" y="150369"/>
                  </a:cubicBezTo>
                  <a:cubicBezTo>
                    <a:pt x="34392" y="175552"/>
                    <a:pt x="36024" y="200767"/>
                    <a:pt x="37651" y="225976"/>
                  </a:cubicBezTo>
                  <a:cubicBezTo>
                    <a:pt x="43223" y="305169"/>
                    <a:pt x="40743" y="385189"/>
                    <a:pt x="53745" y="463697"/>
                  </a:cubicBezTo>
                  <a:cubicBezTo>
                    <a:pt x="56631" y="488474"/>
                    <a:pt x="61349" y="514711"/>
                    <a:pt x="81793" y="531394"/>
                  </a:cubicBezTo>
                  <a:cubicBezTo>
                    <a:pt x="94784" y="543685"/>
                    <a:pt x="76458" y="563844"/>
                    <a:pt x="62987" y="5516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" name="Google Shape;1403;p26">
              <a:extLst>
                <a:ext uri="{FF2B5EF4-FFF2-40B4-BE49-F238E27FC236}">
                  <a16:creationId xmlns:a16="http://schemas.microsoft.com/office/drawing/2014/main" id="{070B5CB8-D9E7-D113-3681-868BECA591D9}"/>
                </a:ext>
              </a:extLst>
            </p:cNvPr>
            <p:cNvSpPr/>
            <p:nvPr/>
          </p:nvSpPr>
          <p:spPr>
            <a:xfrm>
              <a:off x="4961153" y="8720664"/>
              <a:ext cx="1291557" cy="250575"/>
            </a:xfrm>
            <a:custGeom>
              <a:avLst/>
              <a:gdLst/>
              <a:ahLst/>
              <a:cxnLst/>
              <a:rect l="l" t="t" r="r" b="b"/>
              <a:pathLst>
                <a:path w="1291557" h="250575" extrusionOk="0">
                  <a:moveTo>
                    <a:pt x="5703" y="250523"/>
                  </a:moveTo>
                  <a:cubicBezTo>
                    <a:pt x="-1270" y="247964"/>
                    <a:pt x="-2102" y="237179"/>
                    <a:pt x="4613" y="233735"/>
                  </a:cubicBezTo>
                  <a:cubicBezTo>
                    <a:pt x="21723" y="228663"/>
                    <a:pt x="42740" y="226978"/>
                    <a:pt x="59565" y="223018"/>
                  </a:cubicBezTo>
                  <a:cubicBezTo>
                    <a:pt x="116061" y="211527"/>
                    <a:pt x="172562" y="199989"/>
                    <a:pt x="229232" y="189351"/>
                  </a:cubicBezTo>
                  <a:cubicBezTo>
                    <a:pt x="438447" y="153004"/>
                    <a:pt x="649774" y="122902"/>
                    <a:pt x="858036" y="81800"/>
                  </a:cubicBezTo>
                  <a:cubicBezTo>
                    <a:pt x="999533" y="53705"/>
                    <a:pt x="1140451" y="23008"/>
                    <a:pt x="1282696" y="0"/>
                  </a:cubicBezTo>
                  <a:cubicBezTo>
                    <a:pt x="1287225" y="421"/>
                    <a:pt x="1290911" y="4408"/>
                    <a:pt x="1291485" y="8816"/>
                  </a:cubicBezTo>
                  <a:cubicBezTo>
                    <a:pt x="1292028" y="13223"/>
                    <a:pt x="1289495" y="18026"/>
                    <a:pt x="1285177" y="19564"/>
                  </a:cubicBezTo>
                  <a:cubicBezTo>
                    <a:pt x="1267856" y="25214"/>
                    <a:pt x="1249809" y="28569"/>
                    <a:pt x="1232004" y="32397"/>
                  </a:cubicBezTo>
                  <a:cubicBezTo>
                    <a:pt x="931747" y="90931"/>
                    <a:pt x="632606" y="151119"/>
                    <a:pt x="330179" y="196929"/>
                  </a:cubicBezTo>
                  <a:cubicBezTo>
                    <a:pt x="265142" y="207003"/>
                    <a:pt x="202390" y="217673"/>
                    <a:pt x="138922" y="230080"/>
                  </a:cubicBezTo>
                  <a:cubicBezTo>
                    <a:pt x="94749" y="236689"/>
                    <a:pt x="50439" y="251566"/>
                    <a:pt x="5703" y="25052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" name="Google Shape;1404;p26">
              <a:extLst>
                <a:ext uri="{FF2B5EF4-FFF2-40B4-BE49-F238E27FC236}">
                  <a16:creationId xmlns:a16="http://schemas.microsoft.com/office/drawing/2014/main" id="{310FA200-71B4-BF2F-2DA5-FF64FD16221B}"/>
                </a:ext>
              </a:extLst>
            </p:cNvPr>
            <p:cNvSpPr/>
            <p:nvPr/>
          </p:nvSpPr>
          <p:spPr>
            <a:xfrm>
              <a:off x="5019149" y="8836403"/>
              <a:ext cx="1235880" cy="253073"/>
            </a:xfrm>
            <a:custGeom>
              <a:avLst/>
              <a:gdLst/>
              <a:ahLst/>
              <a:cxnLst/>
              <a:rect l="l" t="t" r="r" b="b"/>
              <a:pathLst>
                <a:path w="1235880" h="253073" extrusionOk="0">
                  <a:moveTo>
                    <a:pt x="227" y="243921"/>
                  </a:moveTo>
                  <a:cubicBezTo>
                    <a:pt x="-889" y="238575"/>
                    <a:pt x="2191" y="232203"/>
                    <a:pt x="7684" y="230666"/>
                  </a:cubicBezTo>
                  <a:cubicBezTo>
                    <a:pt x="14778" y="228696"/>
                    <a:pt x="21903" y="227469"/>
                    <a:pt x="29165" y="226484"/>
                  </a:cubicBezTo>
                  <a:cubicBezTo>
                    <a:pt x="41425" y="224631"/>
                    <a:pt x="53568" y="222213"/>
                    <a:pt x="65717" y="219828"/>
                  </a:cubicBezTo>
                  <a:cubicBezTo>
                    <a:pt x="78793" y="217289"/>
                    <a:pt x="91896" y="214725"/>
                    <a:pt x="104972" y="212160"/>
                  </a:cubicBezTo>
                  <a:cubicBezTo>
                    <a:pt x="130665" y="207115"/>
                    <a:pt x="156364" y="202107"/>
                    <a:pt x="182090" y="197094"/>
                  </a:cubicBezTo>
                  <a:cubicBezTo>
                    <a:pt x="232877" y="187220"/>
                    <a:pt x="283575" y="176924"/>
                    <a:pt x="334330" y="166929"/>
                  </a:cubicBezTo>
                  <a:cubicBezTo>
                    <a:pt x="387713" y="156391"/>
                    <a:pt x="441128" y="145854"/>
                    <a:pt x="494543" y="135527"/>
                  </a:cubicBezTo>
                  <a:cubicBezTo>
                    <a:pt x="548501" y="125110"/>
                    <a:pt x="602490" y="114904"/>
                    <a:pt x="656479" y="104667"/>
                  </a:cubicBezTo>
                  <a:cubicBezTo>
                    <a:pt x="708803" y="94761"/>
                    <a:pt x="761102" y="84861"/>
                    <a:pt x="813432" y="74986"/>
                  </a:cubicBezTo>
                  <a:cubicBezTo>
                    <a:pt x="864040" y="65413"/>
                    <a:pt x="914617" y="55844"/>
                    <a:pt x="965251" y="46481"/>
                  </a:cubicBezTo>
                  <a:cubicBezTo>
                    <a:pt x="1018150" y="36728"/>
                    <a:pt x="1071023" y="26854"/>
                    <a:pt x="1124016" y="17464"/>
                  </a:cubicBezTo>
                  <a:cubicBezTo>
                    <a:pt x="1141347" y="14383"/>
                    <a:pt x="1158678" y="11334"/>
                    <a:pt x="1176041" y="8343"/>
                  </a:cubicBezTo>
                  <a:cubicBezTo>
                    <a:pt x="1191861" y="5594"/>
                    <a:pt x="1207744" y="3208"/>
                    <a:pt x="1223505" y="191"/>
                  </a:cubicBezTo>
                  <a:cubicBezTo>
                    <a:pt x="1229003" y="-868"/>
                    <a:pt x="1234496" y="2576"/>
                    <a:pt x="1235675" y="8132"/>
                  </a:cubicBezTo>
                  <a:cubicBezTo>
                    <a:pt x="1236792" y="13535"/>
                    <a:pt x="1233232" y="19244"/>
                    <a:pt x="1227734" y="20302"/>
                  </a:cubicBezTo>
                  <a:cubicBezTo>
                    <a:pt x="1215385" y="22656"/>
                    <a:pt x="1203067" y="25437"/>
                    <a:pt x="1190744" y="28033"/>
                  </a:cubicBezTo>
                  <a:cubicBezTo>
                    <a:pt x="1178848" y="30540"/>
                    <a:pt x="1166920" y="33078"/>
                    <a:pt x="1154966" y="35490"/>
                  </a:cubicBezTo>
                  <a:cubicBezTo>
                    <a:pt x="1129030" y="40772"/>
                    <a:pt x="1103062" y="46091"/>
                    <a:pt x="1077095" y="51220"/>
                  </a:cubicBezTo>
                  <a:cubicBezTo>
                    <a:pt x="1021536" y="62242"/>
                    <a:pt x="965978" y="73112"/>
                    <a:pt x="910388" y="83892"/>
                  </a:cubicBezTo>
                  <a:cubicBezTo>
                    <a:pt x="860839" y="93465"/>
                    <a:pt x="811257" y="103003"/>
                    <a:pt x="761681" y="112519"/>
                  </a:cubicBezTo>
                  <a:cubicBezTo>
                    <a:pt x="706423" y="123119"/>
                    <a:pt x="651139" y="133715"/>
                    <a:pt x="595854" y="144253"/>
                  </a:cubicBezTo>
                  <a:cubicBezTo>
                    <a:pt x="545673" y="153853"/>
                    <a:pt x="495454" y="163395"/>
                    <a:pt x="445183" y="172695"/>
                  </a:cubicBezTo>
                  <a:cubicBezTo>
                    <a:pt x="390805" y="182749"/>
                    <a:pt x="336421" y="192807"/>
                    <a:pt x="281979" y="202649"/>
                  </a:cubicBezTo>
                  <a:cubicBezTo>
                    <a:pt x="231192" y="211797"/>
                    <a:pt x="180463" y="221308"/>
                    <a:pt x="129739" y="230702"/>
                  </a:cubicBezTo>
                  <a:cubicBezTo>
                    <a:pt x="108932" y="234536"/>
                    <a:pt x="88162" y="238370"/>
                    <a:pt x="67355" y="242267"/>
                  </a:cubicBezTo>
                  <a:cubicBezTo>
                    <a:pt x="57876" y="244021"/>
                    <a:pt x="48334" y="245737"/>
                    <a:pt x="38881" y="247823"/>
                  </a:cubicBezTo>
                  <a:cubicBezTo>
                    <a:pt x="30065" y="249756"/>
                    <a:pt x="21397" y="252078"/>
                    <a:pt x="12403" y="253015"/>
                  </a:cubicBezTo>
                  <a:cubicBezTo>
                    <a:pt x="12039" y="253052"/>
                    <a:pt x="11676" y="253073"/>
                    <a:pt x="11318" y="253073"/>
                  </a:cubicBezTo>
                  <a:cubicBezTo>
                    <a:pt x="6052" y="253063"/>
                    <a:pt x="1301" y="249034"/>
                    <a:pt x="227" y="24392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" name="Google Shape;1405;p26">
              <a:extLst>
                <a:ext uri="{FF2B5EF4-FFF2-40B4-BE49-F238E27FC236}">
                  <a16:creationId xmlns:a16="http://schemas.microsoft.com/office/drawing/2014/main" id="{53FDE37F-9430-02ED-2B6D-C3CCF049A26E}"/>
                </a:ext>
              </a:extLst>
            </p:cNvPr>
            <p:cNvSpPr/>
            <p:nvPr/>
          </p:nvSpPr>
          <p:spPr>
            <a:xfrm>
              <a:off x="4967026" y="8968733"/>
              <a:ext cx="1265987" cy="240623"/>
            </a:xfrm>
            <a:custGeom>
              <a:avLst/>
              <a:gdLst/>
              <a:ahLst/>
              <a:cxnLst/>
              <a:rect l="l" t="t" r="r" b="b"/>
              <a:pathLst>
                <a:path w="1265987" h="240623" extrusionOk="0">
                  <a:moveTo>
                    <a:pt x="30" y="231544"/>
                  </a:moveTo>
                  <a:cubicBezTo>
                    <a:pt x="-392" y="226020"/>
                    <a:pt x="3742" y="221670"/>
                    <a:pt x="9056" y="220975"/>
                  </a:cubicBezTo>
                  <a:cubicBezTo>
                    <a:pt x="36350" y="217352"/>
                    <a:pt x="63650" y="213665"/>
                    <a:pt x="90945" y="209953"/>
                  </a:cubicBezTo>
                  <a:cubicBezTo>
                    <a:pt x="188575" y="196408"/>
                    <a:pt x="285162" y="181584"/>
                    <a:pt x="382323" y="165775"/>
                  </a:cubicBezTo>
                  <a:cubicBezTo>
                    <a:pt x="674239" y="118395"/>
                    <a:pt x="964290" y="60714"/>
                    <a:pt x="1253709" y="221"/>
                  </a:cubicBezTo>
                  <a:cubicBezTo>
                    <a:pt x="1266153" y="-2270"/>
                    <a:pt x="1271709" y="17026"/>
                    <a:pt x="1257938" y="20359"/>
                  </a:cubicBezTo>
                  <a:cubicBezTo>
                    <a:pt x="964474" y="83743"/>
                    <a:pt x="670216" y="143693"/>
                    <a:pt x="373597" y="190657"/>
                  </a:cubicBezTo>
                  <a:cubicBezTo>
                    <a:pt x="286458" y="204049"/>
                    <a:pt x="199386" y="217604"/>
                    <a:pt x="111899" y="228490"/>
                  </a:cubicBezTo>
                  <a:cubicBezTo>
                    <a:pt x="78169" y="232776"/>
                    <a:pt x="44381" y="236610"/>
                    <a:pt x="10594" y="240565"/>
                  </a:cubicBezTo>
                  <a:cubicBezTo>
                    <a:pt x="5359" y="241186"/>
                    <a:pt x="419" y="236752"/>
                    <a:pt x="30" y="2315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" name="Google Shape;1406;p26">
              <a:extLst>
                <a:ext uri="{FF2B5EF4-FFF2-40B4-BE49-F238E27FC236}">
                  <a16:creationId xmlns:a16="http://schemas.microsoft.com/office/drawing/2014/main" id="{DCCF4AEB-91ED-F62F-FE9C-83DC47874F35}"/>
                </a:ext>
              </a:extLst>
            </p:cNvPr>
            <p:cNvSpPr/>
            <p:nvPr/>
          </p:nvSpPr>
          <p:spPr>
            <a:xfrm>
              <a:off x="5147321" y="9059341"/>
              <a:ext cx="1030606" cy="200709"/>
            </a:xfrm>
            <a:custGeom>
              <a:avLst/>
              <a:gdLst/>
              <a:ahLst/>
              <a:cxnLst/>
              <a:rect l="l" t="t" r="r" b="b"/>
              <a:pathLst>
                <a:path w="1030606" h="200709" extrusionOk="0">
                  <a:moveTo>
                    <a:pt x="223" y="192028"/>
                  </a:moveTo>
                  <a:cubicBezTo>
                    <a:pt x="-983" y="186319"/>
                    <a:pt x="2819" y="179979"/>
                    <a:pt x="8739" y="178952"/>
                  </a:cubicBezTo>
                  <a:cubicBezTo>
                    <a:pt x="69189" y="168593"/>
                    <a:pt x="129640" y="158209"/>
                    <a:pt x="190090" y="147939"/>
                  </a:cubicBezTo>
                  <a:cubicBezTo>
                    <a:pt x="290185" y="130972"/>
                    <a:pt x="390163" y="113530"/>
                    <a:pt x="490137" y="95736"/>
                  </a:cubicBezTo>
                  <a:cubicBezTo>
                    <a:pt x="634789" y="69894"/>
                    <a:pt x="779598" y="44754"/>
                    <a:pt x="924187" y="18649"/>
                  </a:cubicBezTo>
                  <a:cubicBezTo>
                    <a:pt x="955621" y="12883"/>
                    <a:pt x="987023" y="7143"/>
                    <a:pt x="1018215" y="228"/>
                  </a:cubicBezTo>
                  <a:cubicBezTo>
                    <a:pt x="1023681" y="-978"/>
                    <a:pt x="1029268" y="2735"/>
                    <a:pt x="1030385" y="8170"/>
                  </a:cubicBezTo>
                  <a:cubicBezTo>
                    <a:pt x="1031564" y="13725"/>
                    <a:pt x="1027910" y="19128"/>
                    <a:pt x="1022443" y="20366"/>
                  </a:cubicBezTo>
                  <a:cubicBezTo>
                    <a:pt x="976333" y="30672"/>
                    <a:pt x="929795" y="38993"/>
                    <a:pt x="883395" y="47724"/>
                  </a:cubicBezTo>
                  <a:cubicBezTo>
                    <a:pt x="780557" y="66450"/>
                    <a:pt x="677787" y="85182"/>
                    <a:pt x="574954" y="103888"/>
                  </a:cubicBezTo>
                  <a:cubicBezTo>
                    <a:pt x="435253" y="129476"/>
                    <a:pt x="295456" y="154854"/>
                    <a:pt x="155249" y="177414"/>
                  </a:cubicBezTo>
                  <a:cubicBezTo>
                    <a:pt x="107933" y="185177"/>
                    <a:pt x="60621" y="192876"/>
                    <a:pt x="13273" y="200543"/>
                  </a:cubicBezTo>
                  <a:cubicBezTo>
                    <a:pt x="7496" y="201518"/>
                    <a:pt x="1450" y="198158"/>
                    <a:pt x="223" y="19202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" name="Google Shape;1407;p26">
              <a:extLst>
                <a:ext uri="{FF2B5EF4-FFF2-40B4-BE49-F238E27FC236}">
                  <a16:creationId xmlns:a16="http://schemas.microsoft.com/office/drawing/2014/main" id="{294986AF-E3D1-8969-4F3C-75F4B7191E7E}"/>
                </a:ext>
              </a:extLst>
            </p:cNvPr>
            <p:cNvSpPr/>
            <p:nvPr/>
          </p:nvSpPr>
          <p:spPr>
            <a:xfrm>
              <a:off x="5004144" y="9136193"/>
              <a:ext cx="1235942" cy="258731"/>
            </a:xfrm>
            <a:custGeom>
              <a:avLst/>
              <a:gdLst/>
              <a:ahLst/>
              <a:cxnLst/>
              <a:rect l="l" t="t" r="r" b="b"/>
              <a:pathLst>
                <a:path w="1235942" h="258731" extrusionOk="0">
                  <a:moveTo>
                    <a:pt x="33" y="249433"/>
                  </a:moveTo>
                  <a:cubicBezTo>
                    <a:pt x="-420" y="243756"/>
                    <a:pt x="3835" y="239285"/>
                    <a:pt x="9275" y="238595"/>
                  </a:cubicBezTo>
                  <a:cubicBezTo>
                    <a:pt x="76577" y="230048"/>
                    <a:pt x="143884" y="221506"/>
                    <a:pt x="211218" y="213049"/>
                  </a:cubicBezTo>
                  <a:cubicBezTo>
                    <a:pt x="295735" y="202522"/>
                    <a:pt x="377393" y="190936"/>
                    <a:pt x="460809" y="176691"/>
                  </a:cubicBezTo>
                  <a:cubicBezTo>
                    <a:pt x="718262" y="134303"/>
                    <a:pt x="972893" y="75243"/>
                    <a:pt x="1222774" y="537"/>
                  </a:cubicBezTo>
                  <a:cubicBezTo>
                    <a:pt x="1234465" y="-3313"/>
                    <a:pt x="1242080" y="14640"/>
                    <a:pt x="1229325" y="19316"/>
                  </a:cubicBezTo>
                  <a:cubicBezTo>
                    <a:pt x="956510" y="101005"/>
                    <a:pt x="678677" y="165527"/>
                    <a:pt x="397220" y="209120"/>
                  </a:cubicBezTo>
                  <a:cubicBezTo>
                    <a:pt x="312160" y="222781"/>
                    <a:pt x="226590" y="233176"/>
                    <a:pt x="141046" y="243240"/>
                  </a:cubicBezTo>
                  <a:cubicBezTo>
                    <a:pt x="97658" y="248432"/>
                    <a:pt x="54264" y="253535"/>
                    <a:pt x="10876" y="258670"/>
                  </a:cubicBezTo>
                  <a:cubicBezTo>
                    <a:pt x="5499" y="259318"/>
                    <a:pt x="423" y="254762"/>
                    <a:pt x="33" y="24943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" name="Google Shape;1408;p26">
              <a:extLst>
                <a:ext uri="{FF2B5EF4-FFF2-40B4-BE49-F238E27FC236}">
                  <a16:creationId xmlns:a16="http://schemas.microsoft.com/office/drawing/2014/main" id="{9807165D-67DC-4D35-B3B3-AE97B275E975}"/>
                </a:ext>
              </a:extLst>
            </p:cNvPr>
            <p:cNvSpPr/>
            <p:nvPr/>
          </p:nvSpPr>
          <p:spPr>
            <a:xfrm>
              <a:off x="4855982" y="7807117"/>
              <a:ext cx="1164620" cy="892292"/>
            </a:xfrm>
            <a:custGeom>
              <a:avLst/>
              <a:gdLst/>
              <a:ahLst/>
              <a:cxnLst/>
              <a:rect l="l" t="t" r="r" b="b"/>
              <a:pathLst>
                <a:path w="1164620" h="892292" extrusionOk="0">
                  <a:moveTo>
                    <a:pt x="242598" y="891987"/>
                  </a:moveTo>
                  <a:cubicBezTo>
                    <a:pt x="241813" y="892140"/>
                    <a:pt x="240997" y="892230"/>
                    <a:pt x="240244" y="892230"/>
                  </a:cubicBezTo>
                  <a:cubicBezTo>
                    <a:pt x="235172" y="892230"/>
                    <a:pt x="230491" y="888880"/>
                    <a:pt x="228921" y="883835"/>
                  </a:cubicBezTo>
                  <a:cubicBezTo>
                    <a:pt x="212285" y="829846"/>
                    <a:pt x="195644" y="775857"/>
                    <a:pt x="179040" y="721842"/>
                  </a:cubicBezTo>
                  <a:cubicBezTo>
                    <a:pt x="162341" y="667585"/>
                    <a:pt x="145615" y="613322"/>
                    <a:pt x="128916" y="559064"/>
                  </a:cubicBezTo>
                  <a:cubicBezTo>
                    <a:pt x="112128" y="504654"/>
                    <a:pt x="95371" y="450270"/>
                    <a:pt x="78640" y="395833"/>
                  </a:cubicBezTo>
                  <a:cubicBezTo>
                    <a:pt x="62183" y="342360"/>
                    <a:pt x="45700" y="288914"/>
                    <a:pt x="29212" y="235441"/>
                  </a:cubicBezTo>
                  <a:cubicBezTo>
                    <a:pt x="19474" y="203780"/>
                    <a:pt x="9737" y="172115"/>
                    <a:pt x="0" y="140460"/>
                  </a:cubicBezTo>
                  <a:cubicBezTo>
                    <a:pt x="22402" y="137295"/>
                    <a:pt x="44794" y="134119"/>
                    <a:pt x="67197" y="130933"/>
                  </a:cubicBezTo>
                  <a:cubicBezTo>
                    <a:pt x="65143" y="131207"/>
                    <a:pt x="63089" y="131507"/>
                    <a:pt x="61035" y="131781"/>
                  </a:cubicBezTo>
                  <a:cubicBezTo>
                    <a:pt x="221338" y="109558"/>
                    <a:pt x="381672" y="87392"/>
                    <a:pt x="541975" y="65080"/>
                  </a:cubicBezTo>
                  <a:cubicBezTo>
                    <a:pt x="559791" y="62636"/>
                    <a:pt x="577575" y="60156"/>
                    <a:pt x="595390" y="57712"/>
                  </a:cubicBezTo>
                  <a:cubicBezTo>
                    <a:pt x="628151" y="53152"/>
                    <a:pt x="660881" y="48591"/>
                    <a:pt x="693584" y="43704"/>
                  </a:cubicBezTo>
                  <a:cubicBezTo>
                    <a:pt x="723717" y="39175"/>
                    <a:pt x="753850" y="34678"/>
                    <a:pt x="783957" y="30175"/>
                  </a:cubicBezTo>
                  <a:cubicBezTo>
                    <a:pt x="802041" y="27458"/>
                    <a:pt x="820220" y="25162"/>
                    <a:pt x="838188" y="21960"/>
                  </a:cubicBezTo>
                  <a:cubicBezTo>
                    <a:pt x="859174" y="18216"/>
                    <a:pt x="880096" y="14414"/>
                    <a:pt x="901056" y="10638"/>
                  </a:cubicBezTo>
                  <a:cubicBezTo>
                    <a:pt x="915548" y="8010"/>
                    <a:pt x="930041" y="5414"/>
                    <a:pt x="944507" y="2786"/>
                  </a:cubicBezTo>
                  <a:cubicBezTo>
                    <a:pt x="949657" y="1880"/>
                    <a:pt x="954887" y="1143"/>
                    <a:pt x="960016" y="0"/>
                  </a:cubicBezTo>
                  <a:cubicBezTo>
                    <a:pt x="976826" y="50566"/>
                    <a:pt x="993288" y="101243"/>
                    <a:pt x="1009365" y="152040"/>
                  </a:cubicBezTo>
                  <a:cubicBezTo>
                    <a:pt x="1062901" y="328953"/>
                    <a:pt x="1111003" y="507282"/>
                    <a:pt x="1160674" y="685126"/>
                  </a:cubicBezTo>
                  <a:cubicBezTo>
                    <a:pt x="1165719" y="699708"/>
                    <a:pt x="1169673" y="715591"/>
                    <a:pt x="1147750" y="716318"/>
                  </a:cubicBezTo>
                  <a:cubicBezTo>
                    <a:pt x="1118218" y="720968"/>
                    <a:pt x="1088780" y="726223"/>
                    <a:pt x="1059278" y="731142"/>
                  </a:cubicBezTo>
                  <a:cubicBezTo>
                    <a:pt x="997680" y="740353"/>
                    <a:pt x="936960" y="753608"/>
                    <a:pt x="875878" y="765746"/>
                  </a:cubicBezTo>
                  <a:cubicBezTo>
                    <a:pt x="708539" y="794763"/>
                    <a:pt x="543676" y="836129"/>
                    <a:pt x="376306" y="865119"/>
                  </a:cubicBezTo>
                  <a:cubicBezTo>
                    <a:pt x="333971" y="872666"/>
                    <a:pt x="292605" y="884657"/>
                    <a:pt x="250181" y="891750"/>
                  </a:cubicBezTo>
                  <a:cubicBezTo>
                    <a:pt x="248643" y="892051"/>
                    <a:pt x="247011" y="892293"/>
                    <a:pt x="245441" y="892293"/>
                  </a:cubicBezTo>
                  <a:cubicBezTo>
                    <a:pt x="244472" y="892293"/>
                    <a:pt x="243535" y="892198"/>
                    <a:pt x="242598" y="89198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" name="Google Shape;1409;p26">
              <a:extLst>
                <a:ext uri="{FF2B5EF4-FFF2-40B4-BE49-F238E27FC236}">
                  <a16:creationId xmlns:a16="http://schemas.microsoft.com/office/drawing/2014/main" id="{BD7296C4-CE4A-3E83-6D32-E629516132F8}"/>
                </a:ext>
              </a:extLst>
            </p:cNvPr>
            <p:cNvSpPr/>
            <p:nvPr/>
          </p:nvSpPr>
          <p:spPr>
            <a:xfrm>
              <a:off x="4687866" y="7233529"/>
              <a:ext cx="1035994" cy="455303"/>
            </a:xfrm>
            <a:custGeom>
              <a:avLst/>
              <a:gdLst/>
              <a:ahLst/>
              <a:cxnLst/>
              <a:rect l="l" t="t" r="r" b="b"/>
              <a:pathLst>
                <a:path w="1035994" h="455303" extrusionOk="0">
                  <a:moveTo>
                    <a:pt x="48473" y="325466"/>
                  </a:moveTo>
                  <a:cubicBezTo>
                    <a:pt x="40079" y="298261"/>
                    <a:pt x="31684" y="270993"/>
                    <a:pt x="23353" y="243787"/>
                  </a:cubicBezTo>
                  <a:cubicBezTo>
                    <a:pt x="19066" y="229869"/>
                    <a:pt x="14806" y="215977"/>
                    <a:pt x="10583" y="202058"/>
                  </a:cubicBezTo>
                  <a:cubicBezTo>
                    <a:pt x="8529" y="195202"/>
                    <a:pt x="6354" y="188382"/>
                    <a:pt x="4421" y="181525"/>
                  </a:cubicBezTo>
                  <a:cubicBezTo>
                    <a:pt x="3547" y="178413"/>
                    <a:pt x="2699" y="175337"/>
                    <a:pt x="1857" y="172194"/>
                  </a:cubicBezTo>
                  <a:cubicBezTo>
                    <a:pt x="1009" y="168902"/>
                    <a:pt x="166" y="165490"/>
                    <a:pt x="13" y="162077"/>
                  </a:cubicBezTo>
                  <a:cubicBezTo>
                    <a:pt x="-76" y="160418"/>
                    <a:pt x="287" y="158817"/>
                    <a:pt x="1009" y="157396"/>
                  </a:cubicBezTo>
                  <a:cubicBezTo>
                    <a:pt x="951" y="157274"/>
                    <a:pt x="919" y="157185"/>
                    <a:pt x="888" y="157064"/>
                  </a:cubicBezTo>
                  <a:cubicBezTo>
                    <a:pt x="-1830" y="138132"/>
                    <a:pt x="27276" y="141576"/>
                    <a:pt x="39173" y="136620"/>
                  </a:cubicBezTo>
                  <a:cubicBezTo>
                    <a:pt x="69395" y="130554"/>
                    <a:pt x="99413" y="123755"/>
                    <a:pt x="129483" y="117057"/>
                  </a:cubicBezTo>
                  <a:cubicBezTo>
                    <a:pt x="239604" y="98635"/>
                    <a:pt x="349994" y="83664"/>
                    <a:pt x="459662" y="64969"/>
                  </a:cubicBezTo>
                  <a:cubicBezTo>
                    <a:pt x="502508" y="58086"/>
                    <a:pt x="544722" y="48454"/>
                    <a:pt x="587536" y="41539"/>
                  </a:cubicBezTo>
                  <a:cubicBezTo>
                    <a:pt x="643368" y="33387"/>
                    <a:pt x="699832" y="30064"/>
                    <a:pt x="755570" y="21307"/>
                  </a:cubicBezTo>
                  <a:cubicBezTo>
                    <a:pt x="798568" y="14634"/>
                    <a:pt x="841687" y="8173"/>
                    <a:pt x="884802" y="2433"/>
                  </a:cubicBezTo>
                  <a:cubicBezTo>
                    <a:pt x="896819" y="2038"/>
                    <a:pt x="928495" y="-6293"/>
                    <a:pt x="927316" y="10342"/>
                  </a:cubicBezTo>
                  <a:cubicBezTo>
                    <a:pt x="932929" y="23719"/>
                    <a:pt x="937822" y="37426"/>
                    <a:pt x="942804" y="51076"/>
                  </a:cubicBezTo>
                  <a:cubicBezTo>
                    <a:pt x="974474" y="135920"/>
                    <a:pt x="1005608" y="220964"/>
                    <a:pt x="1035994" y="306297"/>
                  </a:cubicBezTo>
                  <a:cubicBezTo>
                    <a:pt x="993612" y="311316"/>
                    <a:pt x="951256" y="316471"/>
                    <a:pt x="908895" y="321738"/>
                  </a:cubicBezTo>
                  <a:cubicBezTo>
                    <a:pt x="825015" y="332154"/>
                    <a:pt x="741556" y="346104"/>
                    <a:pt x="658098" y="359328"/>
                  </a:cubicBezTo>
                  <a:cubicBezTo>
                    <a:pt x="582307" y="371345"/>
                    <a:pt x="506642" y="384326"/>
                    <a:pt x="431062" y="397523"/>
                  </a:cubicBezTo>
                  <a:cubicBezTo>
                    <a:pt x="337971" y="413738"/>
                    <a:pt x="244881" y="429710"/>
                    <a:pt x="151732" y="445504"/>
                  </a:cubicBezTo>
                  <a:cubicBezTo>
                    <a:pt x="130694" y="449079"/>
                    <a:pt x="109566" y="452239"/>
                    <a:pt x="88433" y="455304"/>
                  </a:cubicBezTo>
                  <a:cubicBezTo>
                    <a:pt x="75109" y="412026"/>
                    <a:pt x="61770" y="368749"/>
                    <a:pt x="48473" y="32546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25987" y="458788"/>
            <a:ext cx="3201413" cy="674687"/>
            <a:chOff x="125987" y="458788"/>
            <a:chExt cx="3201413" cy="674687"/>
          </a:xfrm>
        </p:grpSpPr>
        <p:sp>
          <p:nvSpPr>
            <p:cNvPr id="3" name="TextBox 2"/>
            <p:cNvSpPr txBox="1"/>
            <p:nvPr/>
          </p:nvSpPr>
          <p:spPr>
            <a:xfrm>
              <a:off x="125987" y="515704"/>
              <a:ext cx="22108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2063958"/>
                </p:ext>
              </p:extLst>
            </p:nvPr>
          </p:nvGraphicFramePr>
          <p:xfrm>
            <a:off x="2327275" y="458788"/>
            <a:ext cx="1000125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6" name="Equation" r:id="rId4" imgW="583920" imgH="393480" progId="Equation.DSMT4">
                    <p:embed/>
                  </p:oleObj>
                </mc:Choice>
                <mc:Fallback>
                  <p:oleObj name="Equation" r:id="rId4" imgW="583920" imgH="39348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27275" y="458788"/>
                          <a:ext cx="1000125" cy="674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TextBox 67"/>
          <p:cNvSpPr txBox="1"/>
          <p:nvPr/>
        </p:nvSpPr>
        <p:spPr>
          <a:xfrm>
            <a:off x="126761" y="1127512"/>
            <a:ext cx="6288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B’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M = AB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25987" y="1471964"/>
            <a:ext cx="6288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C’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N = AC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40047" y="1883400"/>
            <a:ext cx="6288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M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852605"/>
              </p:ext>
            </p:extLst>
          </p:nvPr>
        </p:nvGraphicFramePr>
        <p:xfrm>
          <a:off x="946061" y="2271416"/>
          <a:ext cx="3023834" cy="116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" name="Equation" r:id="rId6" imgW="2044440" imgH="787320" progId="Equation.DSMT4">
                  <p:embed/>
                </p:oleObj>
              </mc:Choice>
              <mc:Fallback>
                <p:oleObj name="Equation" r:id="rId6" imgW="2044440" imgH="7873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6061" y="2271416"/>
                        <a:ext cx="3023834" cy="1164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936674" y="2597005"/>
            <a:ext cx="3283276" cy="461665"/>
            <a:chOff x="3936674" y="2597005"/>
            <a:chExt cx="3283276" cy="461665"/>
          </a:xfrm>
        </p:grpSpPr>
        <p:sp>
          <p:nvSpPr>
            <p:cNvPr id="73" name="TextBox 72"/>
            <p:cNvSpPr txBox="1"/>
            <p:nvPr/>
          </p:nvSpPr>
          <p:spPr>
            <a:xfrm>
              <a:off x="3936674" y="2597005"/>
              <a:ext cx="14741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Do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047718"/>
                </p:ext>
              </p:extLst>
            </p:nvPr>
          </p:nvGraphicFramePr>
          <p:xfrm>
            <a:off x="5000625" y="2690813"/>
            <a:ext cx="2219325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8" name="Equation" r:id="rId8" imgW="1396800" imgH="203040" progId="Equation.DSMT4">
                    <p:embed/>
                  </p:oleObj>
                </mc:Choice>
                <mc:Fallback>
                  <p:oleObj name="Equation" r:id="rId8" imgW="1396800" imgH="203040" progId="Equation.DSMT4">
                    <p:embed/>
                    <p:pic>
                      <p:nvPicPr>
                        <p:cNvPr id="75" name="Object 7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00625" y="2690813"/>
                          <a:ext cx="2219325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182913" y="3213258"/>
            <a:ext cx="6545161" cy="617261"/>
            <a:chOff x="182913" y="3213258"/>
            <a:chExt cx="6545161" cy="617261"/>
          </a:xfrm>
        </p:grpSpPr>
        <p:sp>
          <p:nvSpPr>
            <p:cNvPr id="77" name="TextBox 76"/>
            <p:cNvSpPr txBox="1"/>
            <p:nvPr/>
          </p:nvSpPr>
          <p:spPr>
            <a:xfrm>
              <a:off x="182913" y="3265510"/>
              <a:ext cx="62889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=A’M, AC = A’N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489539"/>
                </p:ext>
              </p:extLst>
            </p:nvPr>
          </p:nvGraphicFramePr>
          <p:xfrm>
            <a:off x="3497660" y="3213258"/>
            <a:ext cx="1292573" cy="589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9" name="Equation" r:id="rId10" imgW="863280" imgH="393480" progId="Equation.DSMT4">
                    <p:embed/>
                  </p:oleObj>
                </mc:Choice>
                <mc:Fallback>
                  <p:oleObj name="Equation" r:id="rId10" imgW="863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97660" y="3213258"/>
                          <a:ext cx="1292573" cy="5892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7995929"/>
                </p:ext>
              </p:extLst>
            </p:nvPr>
          </p:nvGraphicFramePr>
          <p:xfrm>
            <a:off x="5368805" y="3219833"/>
            <a:ext cx="1359269" cy="610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0" name="Equation" r:id="rId12" imgW="876240" imgH="393480" progId="Equation.DSMT4">
                    <p:embed/>
                  </p:oleObj>
                </mc:Choice>
                <mc:Fallback>
                  <p:oleObj name="Equation" r:id="rId12" imgW="8762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368805" y="3219833"/>
                          <a:ext cx="1359269" cy="6106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404398" y="3718169"/>
            <a:ext cx="3721798" cy="400110"/>
            <a:chOff x="404398" y="3718169"/>
            <a:chExt cx="3721798" cy="400110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412616"/>
                </p:ext>
              </p:extLst>
            </p:nvPr>
          </p:nvGraphicFramePr>
          <p:xfrm>
            <a:off x="404398" y="3784634"/>
            <a:ext cx="1491935" cy="282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1" name="Equation" r:id="rId14" imgW="939600" imgH="177480" progId="Equation.DSMT4">
                    <p:embed/>
                  </p:oleObj>
                </mc:Choice>
                <mc:Fallback>
                  <p:oleObj name="Equation" r:id="rId14" imgW="9396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4398" y="3784634"/>
                          <a:ext cx="1491935" cy="2822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TextBox 78"/>
            <p:cNvSpPr txBox="1"/>
            <p:nvPr/>
          </p:nvSpPr>
          <p:spPr>
            <a:xfrm>
              <a:off x="1816656" y="3718169"/>
              <a:ext cx="2309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ĐL Thales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ảo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585066"/>
              </p:ext>
            </p:extLst>
          </p:nvPr>
        </p:nvGraphicFramePr>
        <p:xfrm>
          <a:off x="3613150" y="3783013"/>
          <a:ext cx="27432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" name="Equation" r:id="rId16" imgW="1726920" imgH="203040" progId="Equation.DSMT4">
                  <p:embed/>
                </p:oleObj>
              </mc:Choice>
              <mc:Fallback>
                <p:oleObj name="Equation" r:id="rId16" imgW="1726920" imgH="20304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13150" y="3783013"/>
                        <a:ext cx="2743200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72969" y="4073638"/>
            <a:ext cx="3754569" cy="400110"/>
            <a:chOff x="672969" y="4073638"/>
            <a:chExt cx="3754569" cy="400110"/>
          </a:xfrm>
        </p:grpSpPr>
        <p:sp>
          <p:nvSpPr>
            <p:cNvPr id="83" name="TextBox 82"/>
            <p:cNvSpPr txBox="1"/>
            <p:nvPr/>
          </p:nvSpPr>
          <p:spPr>
            <a:xfrm>
              <a:off x="672969" y="4073638"/>
              <a:ext cx="165430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1)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2) </a:t>
              </a:r>
            </a:p>
          </p:txBody>
        </p: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1634362"/>
                </p:ext>
              </p:extLst>
            </p:nvPr>
          </p:nvGraphicFramePr>
          <p:xfrm>
            <a:off x="2190750" y="4159250"/>
            <a:ext cx="223678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3" name="Equation" r:id="rId18" imgW="1409400" imgH="177480" progId="Equation.DSMT4">
                    <p:embed/>
                  </p:oleObj>
                </mc:Choice>
                <mc:Fallback>
                  <p:oleObj name="Equation" r:id="rId18" imgW="1409400" imgH="177480" progId="Equation.DSMT4">
                    <p:embed/>
                    <p:pic>
                      <p:nvPicPr>
                        <p:cNvPr id="81" name="Object 8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190750" y="4159250"/>
                          <a:ext cx="2236788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7" name="Picture 86"/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1136" y="84282"/>
            <a:ext cx="2974323" cy="22745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9164867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9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" name="Google Shape;983;p19"/>
          <p:cNvGrpSpPr>
            <a:grpSpLocks noGrp="1" noUngrp="1" noRot="1" noMove="1" noResize="1"/>
          </p:cNvGrpSpPr>
          <p:nvPr/>
        </p:nvGrpSpPr>
        <p:grpSpPr>
          <a:xfrm rot="-10317833">
            <a:off x="78602" y="-1140622"/>
            <a:ext cx="8864075" cy="7221999"/>
            <a:chOff x="7261304" y="-1858657"/>
            <a:chExt cx="9504704" cy="14443709"/>
          </a:xfrm>
        </p:grpSpPr>
        <p:sp>
          <p:nvSpPr>
            <p:cNvPr id="984" name="Google Shape;984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7261304" y="-1858657"/>
              <a:ext cx="9504704" cy="14443709"/>
            </a:xfrm>
            <a:custGeom>
              <a:avLst/>
              <a:gdLst/>
              <a:ahLst/>
              <a:cxnLst/>
              <a:rect l="l" t="t" r="r" b="b"/>
              <a:pathLst>
                <a:path w="9504704" h="14443709" extrusionOk="0">
                  <a:moveTo>
                    <a:pt x="9500434" y="14337346"/>
                  </a:moveTo>
                  <a:cubicBezTo>
                    <a:pt x="9503555" y="14390296"/>
                    <a:pt x="9966286" y="14367735"/>
                    <a:pt x="269912" y="14443709"/>
                  </a:cubicBezTo>
                  <a:cubicBezTo>
                    <a:pt x="96597" y="14443709"/>
                    <a:pt x="62587" y="2151387"/>
                    <a:pt x="0" y="273271"/>
                  </a:cubicBezTo>
                  <a:cubicBezTo>
                    <a:pt x="0" y="138367"/>
                    <a:pt x="1520245" y="184096"/>
                    <a:pt x="2024123" y="159310"/>
                  </a:cubicBezTo>
                  <a:cubicBezTo>
                    <a:pt x="5431354" y="-8237"/>
                    <a:pt x="7146701" y="-71905"/>
                    <a:pt x="9250084" y="108671"/>
                  </a:cubicBezTo>
                  <a:cubicBezTo>
                    <a:pt x="9398838" y="121439"/>
                    <a:pt x="9101100" y="5467809"/>
                    <a:pt x="9500434" y="1433734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85" name="Google Shape;985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7830724" y="-1213680"/>
              <a:ext cx="8688906" cy="13551877"/>
            </a:xfrm>
            <a:custGeom>
              <a:avLst/>
              <a:gdLst/>
              <a:ahLst/>
              <a:cxnLst/>
              <a:rect l="l" t="t" r="r" b="b"/>
              <a:pathLst>
                <a:path w="8688907" h="13551877" extrusionOk="0">
                  <a:moveTo>
                    <a:pt x="0" y="190952"/>
                  </a:moveTo>
                  <a:cubicBezTo>
                    <a:pt x="340012" y="161227"/>
                    <a:pt x="689358" y="166369"/>
                    <a:pt x="1080486" y="167091"/>
                  </a:cubicBezTo>
                  <a:cubicBezTo>
                    <a:pt x="2420251" y="167091"/>
                    <a:pt x="5550634" y="-140444"/>
                    <a:pt x="8497186" y="78927"/>
                  </a:cubicBezTo>
                  <a:cubicBezTo>
                    <a:pt x="8583121" y="6067493"/>
                    <a:pt x="8334765" y="5715441"/>
                    <a:pt x="8688907" y="13485668"/>
                  </a:cubicBezTo>
                  <a:cubicBezTo>
                    <a:pt x="4752197" y="13517473"/>
                    <a:pt x="5033985" y="13513487"/>
                    <a:pt x="214375" y="13551877"/>
                  </a:cubicBezTo>
                  <a:cubicBezTo>
                    <a:pt x="21209" y="7731293"/>
                    <a:pt x="62010" y="2631535"/>
                    <a:pt x="0" y="19095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86" name="Google Shape;986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7667880" y="-1417593"/>
              <a:ext cx="8671773" cy="13556916"/>
            </a:xfrm>
            <a:custGeom>
              <a:avLst/>
              <a:gdLst/>
              <a:ahLst/>
              <a:cxnLst/>
              <a:rect l="l" t="t" r="r" b="b"/>
              <a:pathLst>
                <a:path w="8671773" h="13556916" extrusionOk="0">
                  <a:moveTo>
                    <a:pt x="8612749" y="13214076"/>
                  </a:moveTo>
                  <a:cubicBezTo>
                    <a:pt x="8683167" y="13214076"/>
                    <a:pt x="8671696" y="13220952"/>
                    <a:pt x="8670164" y="13187211"/>
                  </a:cubicBezTo>
                  <a:cubicBezTo>
                    <a:pt x="8620233" y="13187268"/>
                    <a:pt x="8602260" y="13187211"/>
                    <a:pt x="8547070" y="13187298"/>
                  </a:cubicBezTo>
                  <a:cubicBezTo>
                    <a:pt x="8549699" y="12568442"/>
                    <a:pt x="8495087" y="12662442"/>
                    <a:pt x="8646037" y="12662789"/>
                  </a:cubicBezTo>
                  <a:cubicBezTo>
                    <a:pt x="8644534" y="12630262"/>
                    <a:pt x="8652711" y="12635923"/>
                    <a:pt x="8612749" y="12635923"/>
                  </a:cubicBezTo>
                  <a:cubicBezTo>
                    <a:pt x="8520803" y="12635923"/>
                    <a:pt x="8539412" y="12718021"/>
                    <a:pt x="8531235" y="12195765"/>
                  </a:cubicBezTo>
                  <a:cubicBezTo>
                    <a:pt x="8529704" y="12096653"/>
                    <a:pt x="8508870" y="12113379"/>
                    <a:pt x="8612749" y="12113379"/>
                  </a:cubicBezTo>
                  <a:cubicBezTo>
                    <a:pt x="8627024" y="12113379"/>
                    <a:pt x="8624279" y="12118781"/>
                    <a:pt x="8623152" y="12086571"/>
                  </a:cubicBezTo>
                  <a:cubicBezTo>
                    <a:pt x="8499046" y="12086571"/>
                    <a:pt x="8532478" y="12139175"/>
                    <a:pt x="8527161" y="11801163"/>
                  </a:cubicBezTo>
                  <a:cubicBezTo>
                    <a:pt x="8522480" y="11513474"/>
                    <a:pt x="8495665" y="11560502"/>
                    <a:pt x="8605988" y="11560531"/>
                  </a:cubicBezTo>
                  <a:cubicBezTo>
                    <a:pt x="8604889" y="11524682"/>
                    <a:pt x="8620002" y="11533897"/>
                    <a:pt x="8522797" y="11533580"/>
                  </a:cubicBezTo>
                  <a:cubicBezTo>
                    <a:pt x="8517134" y="11186526"/>
                    <a:pt x="8521179" y="11420890"/>
                    <a:pt x="8515949" y="11009244"/>
                  </a:cubicBezTo>
                  <a:cubicBezTo>
                    <a:pt x="8603126" y="11009041"/>
                    <a:pt x="8590038" y="11018083"/>
                    <a:pt x="8589026" y="10982321"/>
                  </a:cubicBezTo>
                  <a:cubicBezTo>
                    <a:pt x="8501675" y="10982350"/>
                    <a:pt x="8507888" y="11070745"/>
                    <a:pt x="8505432" y="10455761"/>
                  </a:cubicBezTo>
                  <a:cubicBezTo>
                    <a:pt x="8588361" y="10456685"/>
                    <a:pt x="8574723" y="10462924"/>
                    <a:pt x="8573827" y="10429386"/>
                  </a:cubicBezTo>
                  <a:cubicBezTo>
                    <a:pt x="8495029" y="10429127"/>
                    <a:pt x="8505345" y="10431293"/>
                    <a:pt x="8505316" y="10420951"/>
                  </a:cubicBezTo>
                  <a:cubicBezTo>
                    <a:pt x="8504940" y="10297197"/>
                    <a:pt x="8504391" y="10282118"/>
                    <a:pt x="8498439" y="9904531"/>
                  </a:cubicBezTo>
                  <a:cubicBezTo>
                    <a:pt x="8571862" y="9905310"/>
                    <a:pt x="8559783" y="9911608"/>
                    <a:pt x="8558859" y="9878128"/>
                  </a:cubicBezTo>
                  <a:cubicBezTo>
                    <a:pt x="8473617" y="9877781"/>
                    <a:pt x="8499046" y="9944684"/>
                    <a:pt x="8491041" y="9435110"/>
                  </a:cubicBezTo>
                  <a:cubicBezTo>
                    <a:pt x="8489481" y="9336084"/>
                    <a:pt x="8475727" y="9353243"/>
                    <a:pt x="8544180" y="9353994"/>
                  </a:cubicBezTo>
                  <a:cubicBezTo>
                    <a:pt x="8543198" y="9319733"/>
                    <a:pt x="8554207" y="9327794"/>
                    <a:pt x="8489395" y="9326176"/>
                  </a:cubicBezTo>
                  <a:cubicBezTo>
                    <a:pt x="8482633" y="8867125"/>
                    <a:pt x="8484656" y="8981548"/>
                    <a:pt x="8477808" y="8798633"/>
                  </a:cubicBezTo>
                  <a:cubicBezTo>
                    <a:pt x="8537361" y="8798287"/>
                    <a:pt x="8527594" y="8805479"/>
                    <a:pt x="8526497" y="8771594"/>
                  </a:cubicBezTo>
                  <a:cubicBezTo>
                    <a:pt x="8465151" y="8771797"/>
                    <a:pt x="8476333" y="8796958"/>
                    <a:pt x="8473965" y="8646455"/>
                  </a:cubicBezTo>
                  <a:cubicBezTo>
                    <a:pt x="8466509" y="8168859"/>
                    <a:pt x="8453276" y="8246855"/>
                    <a:pt x="8508494" y="8246075"/>
                  </a:cubicBezTo>
                  <a:cubicBezTo>
                    <a:pt x="8507252" y="8212450"/>
                    <a:pt x="8515256" y="8218950"/>
                    <a:pt x="8468475" y="8219845"/>
                  </a:cubicBezTo>
                  <a:cubicBezTo>
                    <a:pt x="8458939" y="7629935"/>
                    <a:pt x="8445473" y="7696983"/>
                    <a:pt x="8489741" y="7696867"/>
                  </a:cubicBezTo>
                  <a:cubicBezTo>
                    <a:pt x="8488875" y="7663098"/>
                    <a:pt x="8495694" y="7669973"/>
                    <a:pt x="8458939" y="7670059"/>
                  </a:cubicBezTo>
                  <a:cubicBezTo>
                    <a:pt x="8449374" y="7077434"/>
                    <a:pt x="8440128" y="7144540"/>
                    <a:pt x="8480726" y="7144192"/>
                  </a:cubicBezTo>
                  <a:cubicBezTo>
                    <a:pt x="8480437" y="7111954"/>
                    <a:pt x="8487979" y="7117241"/>
                    <a:pt x="8450993" y="7117617"/>
                  </a:cubicBezTo>
                  <a:cubicBezTo>
                    <a:pt x="8447034" y="6851101"/>
                    <a:pt x="8451570" y="6823716"/>
                    <a:pt x="8446340" y="6592761"/>
                  </a:cubicBezTo>
                  <a:cubicBezTo>
                    <a:pt x="8486331" y="6592761"/>
                    <a:pt x="8479571" y="6599694"/>
                    <a:pt x="8479743" y="6565924"/>
                  </a:cubicBezTo>
                  <a:cubicBezTo>
                    <a:pt x="8435071" y="6565953"/>
                    <a:pt x="8444549" y="6642216"/>
                    <a:pt x="8434638" y="6083533"/>
                  </a:cubicBezTo>
                  <a:cubicBezTo>
                    <a:pt x="8433713" y="6032056"/>
                    <a:pt x="8432123" y="6038816"/>
                    <a:pt x="8439059" y="6038873"/>
                  </a:cubicBezTo>
                  <a:cubicBezTo>
                    <a:pt x="8493498" y="6039393"/>
                    <a:pt x="8484251" y="6046211"/>
                    <a:pt x="8484684" y="6012441"/>
                  </a:cubicBezTo>
                  <a:cubicBezTo>
                    <a:pt x="8421115" y="6011979"/>
                    <a:pt x="8428628" y="6062301"/>
                    <a:pt x="8430217" y="5688989"/>
                  </a:cubicBezTo>
                  <a:cubicBezTo>
                    <a:pt x="8430968" y="5448270"/>
                    <a:pt x="8410048" y="5487874"/>
                    <a:pt x="8492659" y="5486170"/>
                  </a:cubicBezTo>
                  <a:cubicBezTo>
                    <a:pt x="8493209" y="5452545"/>
                    <a:pt x="8503929" y="5458814"/>
                    <a:pt x="8438856" y="5460691"/>
                  </a:cubicBezTo>
                  <a:cubicBezTo>
                    <a:pt x="8423398" y="5461125"/>
                    <a:pt x="8429697" y="5522742"/>
                    <a:pt x="8417185" y="4935229"/>
                  </a:cubicBezTo>
                  <a:cubicBezTo>
                    <a:pt x="8441370" y="4934796"/>
                    <a:pt x="8469573" y="4934247"/>
                    <a:pt x="8501415" y="4933872"/>
                  </a:cubicBezTo>
                  <a:cubicBezTo>
                    <a:pt x="8501906" y="4900275"/>
                    <a:pt x="8514360" y="4906602"/>
                    <a:pt x="8438972" y="4908017"/>
                  </a:cubicBezTo>
                  <a:cubicBezTo>
                    <a:pt x="8412562" y="4908480"/>
                    <a:pt x="8416665" y="4910906"/>
                    <a:pt x="8416462" y="4900738"/>
                  </a:cubicBezTo>
                  <a:cubicBezTo>
                    <a:pt x="8403691" y="4318107"/>
                    <a:pt x="8399501" y="4383912"/>
                    <a:pt x="8439088" y="4384317"/>
                  </a:cubicBezTo>
                  <a:cubicBezTo>
                    <a:pt x="8521960" y="4385328"/>
                    <a:pt x="8507946" y="4391741"/>
                    <a:pt x="8508206" y="4358145"/>
                  </a:cubicBezTo>
                  <a:cubicBezTo>
                    <a:pt x="8468850" y="4357856"/>
                    <a:pt x="8432355" y="4357394"/>
                    <a:pt x="8408082" y="4357134"/>
                  </a:cubicBezTo>
                  <a:cubicBezTo>
                    <a:pt x="8407100" y="4292166"/>
                    <a:pt x="8401091" y="3833578"/>
                    <a:pt x="8401061" y="3831556"/>
                  </a:cubicBezTo>
                  <a:cubicBezTo>
                    <a:pt x="8450212" y="3831383"/>
                    <a:pt x="8474687" y="3831238"/>
                    <a:pt x="8509506" y="3831152"/>
                  </a:cubicBezTo>
                  <a:cubicBezTo>
                    <a:pt x="8509390" y="3797353"/>
                    <a:pt x="8523781" y="3804200"/>
                    <a:pt x="8439116" y="3804546"/>
                  </a:cubicBezTo>
                  <a:cubicBezTo>
                    <a:pt x="8382828" y="3804778"/>
                    <a:pt x="8406176" y="3878700"/>
                    <a:pt x="8394589" y="3324177"/>
                  </a:cubicBezTo>
                  <a:cubicBezTo>
                    <a:pt x="8393462" y="3269869"/>
                    <a:pt x="8381932" y="3278564"/>
                    <a:pt x="8438972" y="3279633"/>
                  </a:cubicBezTo>
                  <a:cubicBezTo>
                    <a:pt x="8516325" y="3281077"/>
                    <a:pt x="8503524" y="3287461"/>
                    <a:pt x="8502860" y="3253836"/>
                  </a:cubicBezTo>
                  <a:cubicBezTo>
                    <a:pt x="8459719" y="3253316"/>
                    <a:pt x="8434493" y="3252623"/>
                    <a:pt x="8393144" y="3252017"/>
                  </a:cubicBezTo>
                  <a:cubicBezTo>
                    <a:pt x="8383724" y="2757666"/>
                    <a:pt x="8383609" y="2737734"/>
                    <a:pt x="8383435" y="2725803"/>
                  </a:cubicBezTo>
                  <a:cubicBezTo>
                    <a:pt x="8421115" y="2726410"/>
                    <a:pt x="8450791" y="2727248"/>
                    <a:pt x="8488123" y="2727854"/>
                  </a:cubicBezTo>
                  <a:cubicBezTo>
                    <a:pt x="8486881" y="2693911"/>
                    <a:pt x="8497746" y="2701278"/>
                    <a:pt x="8439406" y="2700007"/>
                  </a:cubicBezTo>
                  <a:cubicBezTo>
                    <a:pt x="8361503" y="2698331"/>
                    <a:pt x="8385544" y="2780747"/>
                    <a:pt x="8375663" y="2173967"/>
                  </a:cubicBezTo>
                  <a:cubicBezTo>
                    <a:pt x="8416924" y="2174747"/>
                    <a:pt x="8442266" y="2175671"/>
                    <a:pt x="8477577" y="2176509"/>
                  </a:cubicBezTo>
                  <a:cubicBezTo>
                    <a:pt x="8477374" y="2142653"/>
                    <a:pt x="8485032" y="2149903"/>
                    <a:pt x="8439492" y="2148661"/>
                  </a:cubicBezTo>
                  <a:cubicBezTo>
                    <a:pt x="8348963" y="2146061"/>
                    <a:pt x="8376471" y="2227322"/>
                    <a:pt x="8364191" y="1621784"/>
                  </a:cubicBezTo>
                  <a:cubicBezTo>
                    <a:pt x="8410336" y="1622563"/>
                    <a:pt x="8433915" y="1623603"/>
                    <a:pt x="8479368" y="1624701"/>
                  </a:cubicBezTo>
                  <a:cubicBezTo>
                    <a:pt x="8479773" y="1590816"/>
                    <a:pt x="8487401" y="1598182"/>
                    <a:pt x="8439492" y="1596738"/>
                  </a:cubicBezTo>
                  <a:cubicBezTo>
                    <a:pt x="8348530" y="1594138"/>
                    <a:pt x="8363786" y="1606762"/>
                    <a:pt x="8362920" y="1550980"/>
                  </a:cubicBezTo>
                  <a:cubicBezTo>
                    <a:pt x="8353991" y="976525"/>
                    <a:pt x="8338070" y="1070525"/>
                    <a:pt x="8439232" y="1070265"/>
                  </a:cubicBezTo>
                  <a:cubicBezTo>
                    <a:pt x="8497312" y="1070091"/>
                    <a:pt x="8487545" y="1077111"/>
                    <a:pt x="8488065" y="1043313"/>
                  </a:cubicBezTo>
                  <a:cubicBezTo>
                    <a:pt x="8441630" y="1043399"/>
                    <a:pt x="8413602" y="1043544"/>
                    <a:pt x="8357140" y="1043602"/>
                  </a:cubicBezTo>
                  <a:cubicBezTo>
                    <a:pt x="8352980" y="835265"/>
                    <a:pt x="8350610" y="824982"/>
                    <a:pt x="8349714" y="519093"/>
                  </a:cubicBezTo>
                  <a:cubicBezTo>
                    <a:pt x="8411955" y="519439"/>
                    <a:pt x="8435332" y="520046"/>
                    <a:pt x="8493786" y="520566"/>
                  </a:cubicBezTo>
                  <a:cubicBezTo>
                    <a:pt x="8493960" y="486652"/>
                    <a:pt x="8504854" y="493932"/>
                    <a:pt x="8439376" y="493094"/>
                  </a:cubicBezTo>
                  <a:cubicBezTo>
                    <a:pt x="8320905" y="491678"/>
                    <a:pt x="8351477" y="568663"/>
                    <a:pt x="8343242" y="74024"/>
                  </a:cubicBezTo>
                  <a:cubicBezTo>
                    <a:pt x="8305765" y="71424"/>
                    <a:pt x="8323188" y="19485"/>
                    <a:pt x="8325933" y="492112"/>
                  </a:cubicBezTo>
                  <a:cubicBezTo>
                    <a:pt x="8278574" y="491938"/>
                    <a:pt x="7933534" y="490523"/>
                    <a:pt x="7864994" y="490754"/>
                  </a:cubicBezTo>
                  <a:cubicBezTo>
                    <a:pt x="7853898" y="-4608"/>
                    <a:pt x="7878344" y="45137"/>
                    <a:pt x="7837486" y="43028"/>
                  </a:cubicBezTo>
                  <a:cubicBezTo>
                    <a:pt x="7842716" y="573372"/>
                    <a:pt x="7870513" y="490118"/>
                    <a:pt x="7745251" y="491881"/>
                  </a:cubicBezTo>
                  <a:cubicBezTo>
                    <a:pt x="7615685" y="493701"/>
                    <a:pt x="7613083" y="492776"/>
                    <a:pt x="7398766" y="493325"/>
                  </a:cubicBezTo>
                  <a:cubicBezTo>
                    <a:pt x="7381718" y="493354"/>
                    <a:pt x="7385908" y="512217"/>
                    <a:pt x="7383655" y="368242"/>
                  </a:cubicBezTo>
                  <a:cubicBezTo>
                    <a:pt x="7377731" y="-23933"/>
                    <a:pt x="7388364" y="22229"/>
                    <a:pt x="7354730" y="21016"/>
                  </a:cubicBezTo>
                  <a:cubicBezTo>
                    <a:pt x="7358978" y="302437"/>
                    <a:pt x="7360336" y="399008"/>
                    <a:pt x="7362127" y="493412"/>
                  </a:cubicBezTo>
                  <a:cubicBezTo>
                    <a:pt x="7254318" y="493614"/>
                    <a:pt x="7228168" y="493527"/>
                    <a:pt x="6903962" y="493296"/>
                  </a:cubicBezTo>
                  <a:cubicBezTo>
                    <a:pt x="6892172" y="-46263"/>
                    <a:pt x="6910550" y="8623"/>
                    <a:pt x="6872928" y="7843"/>
                  </a:cubicBezTo>
                  <a:cubicBezTo>
                    <a:pt x="6880932" y="532554"/>
                    <a:pt x="6880730" y="493267"/>
                    <a:pt x="6878678" y="493267"/>
                  </a:cubicBezTo>
                  <a:cubicBezTo>
                    <a:pt x="6703745" y="493267"/>
                    <a:pt x="6705652" y="490667"/>
                    <a:pt x="6531991" y="490667"/>
                  </a:cubicBezTo>
                  <a:cubicBezTo>
                    <a:pt x="6386994" y="490667"/>
                    <a:pt x="6425309" y="584956"/>
                    <a:pt x="6416467" y="2152"/>
                  </a:cubicBezTo>
                  <a:cubicBezTo>
                    <a:pt x="6384278" y="1950"/>
                    <a:pt x="6390432" y="-59725"/>
                    <a:pt x="6399361" y="491852"/>
                  </a:cubicBezTo>
                  <a:cubicBezTo>
                    <a:pt x="6155860" y="496820"/>
                    <a:pt x="6175364" y="494827"/>
                    <a:pt x="5941542" y="493007"/>
                  </a:cubicBezTo>
                  <a:cubicBezTo>
                    <a:pt x="5930331" y="-56749"/>
                    <a:pt x="5943392" y="2152"/>
                    <a:pt x="5908515" y="2470"/>
                  </a:cubicBezTo>
                  <a:cubicBezTo>
                    <a:pt x="5918021" y="576319"/>
                    <a:pt x="5946975" y="492661"/>
                    <a:pt x="5838732" y="492661"/>
                  </a:cubicBezTo>
                  <a:cubicBezTo>
                    <a:pt x="5391576" y="492661"/>
                    <a:pt x="5460463" y="532034"/>
                    <a:pt x="5457891" y="368185"/>
                  </a:cubicBezTo>
                  <a:cubicBezTo>
                    <a:pt x="5454886" y="175130"/>
                    <a:pt x="5453817" y="181745"/>
                    <a:pt x="5450956" y="9807"/>
                  </a:cubicBezTo>
                  <a:cubicBezTo>
                    <a:pt x="5417091" y="10558"/>
                    <a:pt x="5425962" y="-50770"/>
                    <a:pt x="5436364" y="493960"/>
                  </a:cubicBezTo>
                  <a:cubicBezTo>
                    <a:pt x="5320031" y="493383"/>
                    <a:pt x="5190002" y="488068"/>
                    <a:pt x="4978459" y="492603"/>
                  </a:cubicBezTo>
                  <a:cubicBezTo>
                    <a:pt x="4977071" y="333058"/>
                    <a:pt x="4972303" y="129141"/>
                    <a:pt x="4970541" y="22431"/>
                  </a:cubicBezTo>
                  <a:cubicBezTo>
                    <a:pt x="4931821" y="23615"/>
                    <a:pt x="4950545" y="-29191"/>
                    <a:pt x="4954793" y="493094"/>
                  </a:cubicBezTo>
                  <a:cubicBezTo>
                    <a:pt x="4748393" y="497369"/>
                    <a:pt x="4645236" y="492198"/>
                    <a:pt x="4493969" y="491678"/>
                  </a:cubicBezTo>
                  <a:cubicBezTo>
                    <a:pt x="4488450" y="245644"/>
                    <a:pt x="4490935" y="204335"/>
                    <a:pt x="4488913" y="38204"/>
                  </a:cubicBezTo>
                  <a:cubicBezTo>
                    <a:pt x="4456867" y="39301"/>
                    <a:pt x="4465681" y="15411"/>
                    <a:pt x="4466172" y="171346"/>
                  </a:cubicBezTo>
                  <a:cubicBezTo>
                    <a:pt x="4466518" y="282389"/>
                    <a:pt x="4468136" y="394010"/>
                    <a:pt x="4470304" y="491649"/>
                  </a:cubicBezTo>
                  <a:cubicBezTo>
                    <a:pt x="4449210" y="491621"/>
                    <a:pt x="4119860" y="491447"/>
                    <a:pt x="4105701" y="491418"/>
                  </a:cubicBezTo>
                  <a:cubicBezTo>
                    <a:pt x="3981509" y="491418"/>
                    <a:pt x="4014103" y="567392"/>
                    <a:pt x="4009509" y="55623"/>
                  </a:cubicBezTo>
                  <a:cubicBezTo>
                    <a:pt x="3977550" y="56836"/>
                    <a:pt x="3986421" y="35864"/>
                    <a:pt x="3986132" y="171259"/>
                  </a:cubicBezTo>
                  <a:cubicBezTo>
                    <a:pt x="3985901" y="279616"/>
                    <a:pt x="3987317" y="386297"/>
                    <a:pt x="3989831" y="491794"/>
                  </a:cubicBezTo>
                  <a:cubicBezTo>
                    <a:pt x="3543368" y="495203"/>
                    <a:pt x="3979689" y="491592"/>
                    <a:pt x="3533226" y="494481"/>
                  </a:cubicBezTo>
                  <a:cubicBezTo>
                    <a:pt x="3532272" y="403196"/>
                    <a:pt x="3530683" y="316043"/>
                    <a:pt x="3526753" y="74717"/>
                  </a:cubicBezTo>
                  <a:cubicBezTo>
                    <a:pt x="3493639" y="76075"/>
                    <a:pt x="3502394" y="32108"/>
                    <a:pt x="3507884" y="368618"/>
                  </a:cubicBezTo>
                  <a:cubicBezTo>
                    <a:pt x="3510427" y="529983"/>
                    <a:pt x="3600754" y="495232"/>
                    <a:pt x="3065900" y="495232"/>
                  </a:cubicBezTo>
                  <a:cubicBezTo>
                    <a:pt x="3046396" y="495232"/>
                    <a:pt x="3056567" y="543069"/>
                    <a:pt x="3044142" y="95170"/>
                  </a:cubicBezTo>
                  <a:cubicBezTo>
                    <a:pt x="3005133" y="96845"/>
                    <a:pt x="3026256" y="37944"/>
                    <a:pt x="3029376" y="495145"/>
                  </a:cubicBezTo>
                  <a:cubicBezTo>
                    <a:pt x="2882039" y="494394"/>
                    <a:pt x="2785788" y="485872"/>
                    <a:pt x="2568610" y="491736"/>
                  </a:cubicBezTo>
                  <a:cubicBezTo>
                    <a:pt x="2566790" y="406518"/>
                    <a:pt x="2566732" y="375667"/>
                    <a:pt x="2561935" y="116748"/>
                  </a:cubicBezTo>
                  <a:cubicBezTo>
                    <a:pt x="2530815" y="118193"/>
                    <a:pt x="2535785" y="59349"/>
                    <a:pt x="2544916" y="492401"/>
                  </a:cubicBezTo>
                  <a:cubicBezTo>
                    <a:pt x="2432050" y="495665"/>
                    <a:pt x="2314157" y="495232"/>
                    <a:pt x="2199702" y="493816"/>
                  </a:cubicBezTo>
                  <a:cubicBezTo>
                    <a:pt x="2054214" y="492169"/>
                    <a:pt x="2085045" y="561095"/>
                    <a:pt x="2083225" y="139136"/>
                  </a:cubicBezTo>
                  <a:cubicBezTo>
                    <a:pt x="2054821" y="140494"/>
                    <a:pt x="2054821" y="85348"/>
                    <a:pt x="2063778" y="492834"/>
                  </a:cubicBezTo>
                  <a:cubicBezTo>
                    <a:pt x="2038495" y="492776"/>
                    <a:pt x="2053174" y="492805"/>
                    <a:pt x="1679816" y="492718"/>
                  </a:cubicBezTo>
                  <a:cubicBezTo>
                    <a:pt x="1580069" y="492718"/>
                    <a:pt x="1604890" y="551504"/>
                    <a:pt x="1599371" y="162246"/>
                  </a:cubicBezTo>
                  <a:cubicBezTo>
                    <a:pt x="1564957" y="163777"/>
                    <a:pt x="1574146" y="113340"/>
                    <a:pt x="1580734" y="492458"/>
                  </a:cubicBezTo>
                  <a:cubicBezTo>
                    <a:pt x="1457639" y="491736"/>
                    <a:pt x="1440158" y="490061"/>
                    <a:pt x="1123753" y="491678"/>
                  </a:cubicBezTo>
                  <a:cubicBezTo>
                    <a:pt x="1121441" y="411458"/>
                    <a:pt x="1119534" y="294724"/>
                    <a:pt x="1119650" y="171635"/>
                  </a:cubicBezTo>
                  <a:cubicBezTo>
                    <a:pt x="1089685" y="171692"/>
                    <a:pt x="1093875" y="142025"/>
                    <a:pt x="1097429" y="368647"/>
                  </a:cubicBezTo>
                  <a:cubicBezTo>
                    <a:pt x="1099828" y="523426"/>
                    <a:pt x="1123811" y="491967"/>
                    <a:pt x="986818" y="491967"/>
                  </a:cubicBezTo>
                  <a:cubicBezTo>
                    <a:pt x="815150" y="491967"/>
                    <a:pt x="813908" y="494567"/>
                    <a:pt x="643858" y="494596"/>
                  </a:cubicBezTo>
                  <a:cubicBezTo>
                    <a:pt x="641113" y="353885"/>
                    <a:pt x="641431" y="321069"/>
                    <a:pt x="637703" y="171548"/>
                  </a:cubicBezTo>
                  <a:cubicBezTo>
                    <a:pt x="604965" y="171692"/>
                    <a:pt x="613142" y="129979"/>
                    <a:pt x="620164" y="494567"/>
                  </a:cubicBezTo>
                  <a:cubicBezTo>
                    <a:pt x="618083" y="494567"/>
                    <a:pt x="162547" y="491303"/>
                    <a:pt x="160467" y="491274"/>
                  </a:cubicBezTo>
                  <a:cubicBezTo>
                    <a:pt x="158155" y="412036"/>
                    <a:pt x="156797" y="310092"/>
                    <a:pt x="155092" y="184490"/>
                  </a:cubicBezTo>
                  <a:cubicBezTo>
                    <a:pt x="123596" y="186309"/>
                    <a:pt x="130849" y="159473"/>
                    <a:pt x="134143" y="368618"/>
                  </a:cubicBezTo>
                  <a:cubicBezTo>
                    <a:pt x="136339" y="509300"/>
                    <a:pt x="142725" y="491043"/>
                    <a:pt x="120938" y="490696"/>
                  </a:cubicBezTo>
                  <a:cubicBezTo>
                    <a:pt x="-20939" y="488587"/>
                    <a:pt x="906" y="481163"/>
                    <a:pt x="1600" y="516406"/>
                  </a:cubicBezTo>
                  <a:cubicBezTo>
                    <a:pt x="62829" y="516637"/>
                    <a:pt x="96579" y="517244"/>
                    <a:pt x="137611" y="517822"/>
                  </a:cubicBezTo>
                  <a:cubicBezTo>
                    <a:pt x="147637" y="825675"/>
                    <a:pt x="145094" y="839974"/>
                    <a:pt x="147175" y="1045566"/>
                  </a:cubicBezTo>
                  <a:cubicBezTo>
                    <a:pt x="104988" y="1045970"/>
                    <a:pt x="71064" y="1046404"/>
                    <a:pt x="10124" y="1046606"/>
                  </a:cubicBezTo>
                  <a:cubicBezTo>
                    <a:pt x="10557" y="1081704"/>
                    <a:pt x="-10016" y="1074049"/>
                    <a:pt x="120880" y="1072662"/>
                  </a:cubicBezTo>
                  <a:cubicBezTo>
                    <a:pt x="159571" y="1072287"/>
                    <a:pt x="145037" y="999490"/>
                    <a:pt x="153792" y="1551298"/>
                  </a:cubicBezTo>
                  <a:cubicBezTo>
                    <a:pt x="154717" y="1610055"/>
                    <a:pt x="180491" y="1595380"/>
                    <a:pt x="15325" y="1595294"/>
                  </a:cubicBezTo>
                  <a:cubicBezTo>
                    <a:pt x="15556" y="1631056"/>
                    <a:pt x="-9756" y="1622101"/>
                    <a:pt x="154977" y="1622188"/>
                  </a:cubicBezTo>
                  <a:cubicBezTo>
                    <a:pt x="157317" y="1753366"/>
                    <a:pt x="162952" y="1939603"/>
                    <a:pt x="163270" y="2148257"/>
                  </a:cubicBezTo>
                  <a:cubicBezTo>
                    <a:pt x="115043" y="2148459"/>
                    <a:pt x="77710" y="2148777"/>
                    <a:pt x="18099" y="2148921"/>
                  </a:cubicBezTo>
                  <a:cubicBezTo>
                    <a:pt x="18215" y="2183933"/>
                    <a:pt x="-1145" y="2176018"/>
                    <a:pt x="120822" y="2175353"/>
                  </a:cubicBezTo>
                  <a:cubicBezTo>
                    <a:pt x="180434" y="2175035"/>
                    <a:pt x="161652" y="2093631"/>
                    <a:pt x="171389" y="2699949"/>
                  </a:cubicBezTo>
                  <a:cubicBezTo>
                    <a:pt x="119146" y="2700209"/>
                    <a:pt x="81062" y="2700613"/>
                    <a:pt x="19775" y="2700816"/>
                  </a:cubicBezTo>
                  <a:cubicBezTo>
                    <a:pt x="19862" y="2736434"/>
                    <a:pt x="1571" y="2727941"/>
                    <a:pt x="120822" y="2727161"/>
                  </a:cubicBezTo>
                  <a:cubicBezTo>
                    <a:pt x="192859" y="2726670"/>
                    <a:pt x="171736" y="2664966"/>
                    <a:pt x="178989" y="3127541"/>
                  </a:cubicBezTo>
                  <a:cubicBezTo>
                    <a:pt x="181300" y="3274982"/>
                    <a:pt x="197511" y="3249763"/>
                    <a:pt x="120562" y="3251208"/>
                  </a:cubicBezTo>
                  <a:cubicBezTo>
                    <a:pt x="3478" y="3253403"/>
                    <a:pt x="21538" y="3243350"/>
                    <a:pt x="21711" y="3279460"/>
                  </a:cubicBezTo>
                  <a:cubicBezTo>
                    <a:pt x="92765" y="3278940"/>
                    <a:pt x="122440" y="3277842"/>
                    <a:pt x="182167" y="3277062"/>
                  </a:cubicBezTo>
                  <a:cubicBezTo>
                    <a:pt x="189015" y="3517694"/>
                    <a:pt x="186588" y="3407489"/>
                    <a:pt x="192049" y="3802957"/>
                  </a:cubicBezTo>
                  <a:cubicBezTo>
                    <a:pt x="134692" y="3803795"/>
                    <a:pt x="96261" y="3805500"/>
                    <a:pt x="25352" y="3806251"/>
                  </a:cubicBezTo>
                  <a:cubicBezTo>
                    <a:pt x="25641" y="3839240"/>
                    <a:pt x="6252" y="3834214"/>
                    <a:pt x="120996" y="3831296"/>
                  </a:cubicBezTo>
                  <a:cubicBezTo>
                    <a:pt x="218344" y="3828927"/>
                    <a:pt x="192107" y="3748794"/>
                    <a:pt x="200660" y="4355199"/>
                  </a:cubicBezTo>
                  <a:cubicBezTo>
                    <a:pt x="129606" y="4354852"/>
                    <a:pt x="108513" y="4354274"/>
                    <a:pt x="32345" y="4353985"/>
                  </a:cubicBezTo>
                  <a:cubicBezTo>
                    <a:pt x="32894" y="4389488"/>
                    <a:pt x="16394" y="4380475"/>
                    <a:pt x="120620" y="4381486"/>
                  </a:cubicBezTo>
                  <a:cubicBezTo>
                    <a:pt x="221523" y="4382411"/>
                    <a:pt x="201094" y="4356874"/>
                    <a:pt x="202192" y="4506829"/>
                  </a:cubicBezTo>
                  <a:cubicBezTo>
                    <a:pt x="205717" y="4988960"/>
                    <a:pt x="245795" y="4908393"/>
                    <a:pt x="120736" y="4908711"/>
                  </a:cubicBezTo>
                  <a:cubicBezTo>
                    <a:pt x="29773" y="4908855"/>
                    <a:pt x="43556" y="4899929"/>
                    <a:pt x="44452" y="4935662"/>
                  </a:cubicBezTo>
                  <a:cubicBezTo>
                    <a:pt x="90569" y="4935605"/>
                    <a:pt x="132583" y="4935489"/>
                    <a:pt x="208953" y="4935402"/>
                  </a:cubicBezTo>
                  <a:cubicBezTo>
                    <a:pt x="222650" y="5566073"/>
                    <a:pt x="235219" y="5462049"/>
                    <a:pt x="120851" y="5460980"/>
                  </a:cubicBezTo>
                  <a:cubicBezTo>
                    <a:pt x="46128" y="5460287"/>
                    <a:pt x="58408" y="5453614"/>
                    <a:pt x="59391" y="5487297"/>
                  </a:cubicBezTo>
                  <a:cubicBezTo>
                    <a:pt x="117759" y="5487672"/>
                    <a:pt x="149024" y="5488221"/>
                    <a:pt x="214819" y="5488481"/>
                  </a:cubicBezTo>
                  <a:cubicBezTo>
                    <a:pt x="214848" y="5489579"/>
                    <a:pt x="221118" y="5746821"/>
                    <a:pt x="226406" y="6014463"/>
                  </a:cubicBezTo>
                  <a:cubicBezTo>
                    <a:pt x="156421" y="6013915"/>
                    <a:pt x="126341" y="6012643"/>
                    <a:pt x="71873" y="6011719"/>
                  </a:cubicBezTo>
                  <a:cubicBezTo>
                    <a:pt x="72480" y="6045662"/>
                    <a:pt x="62540" y="6038295"/>
                    <a:pt x="120504" y="6039595"/>
                  </a:cubicBezTo>
                  <a:cubicBezTo>
                    <a:pt x="256400" y="6042715"/>
                    <a:pt x="226319" y="5944671"/>
                    <a:pt x="236144" y="6566906"/>
                  </a:cubicBezTo>
                  <a:cubicBezTo>
                    <a:pt x="169164" y="6566762"/>
                    <a:pt x="143303" y="6566415"/>
                    <a:pt x="79762" y="6566069"/>
                  </a:cubicBezTo>
                  <a:cubicBezTo>
                    <a:pt x="80138" y="6599925"/>
                    <a:pt x="71902" y="6592876"/>
                    <a:pt x="120649" y="6593194"/>
                  </a:cubicBezTo>
                  <a:cubicBezTo>
                    <a:pt x="281336" y="6594292"/>
                    <a:pt x="230018" y="6513002"/>
                    <a:pt x="238976" y="7069432"/>
                  </a:cubicBezTo>
                  <a:cubicBezTo>
                    <a:pt x="239900" y="7129691"/>
                    <a:pt x="268680" y="7114612"/>
                    <a:pt x="84241" y="7114670"/>
                  </a:cubicBezTo>
                  <a:cubicBezTo>
                    <a:pt x="84443" y="7150432"/>
                    <a:pt x="56183" y="7141477"/>
                    <a:pt x="240103" y="7141448"/>
                  </a:cubicBezTo>
                  <a:cubicBezTo>
                    <a:pt x="240160" y="7144251"/>
                    <a:pt x="246344" y="7530822"/>
                    <a:pt x="249667" y="7671417"/>
                  </a:cubicBezTo>
                  <a:cubicBezTo>
                    <a:pt x="172227" y="7671012"/>
                    <a:pt x="132294" y="7669539"/>
                    <a:pt x="86408" y="7668557"/>
                  </a:cubicBezTo>
                  <a:cubicBezTo>
                    <a:pt x="86495" y="7700825"/>
                    <a:pt x="53583" y="7697272"/>
                    <a:pt x="250303" y="7698254"/>
                  </a:cubicBezTo>
                  <a:cubicBezTo>
                    <a:pt x="250360" y="7700825"/>
                    <a:pt x="260618" y="8219527"/>
                    <a:pt x="260647" y="8221636"/>
                  </a:cubicBezTo>
                  <a:cubicBezTo>
                    <a:pt x="175579" y="8221780"/>
                    <a:pt x="137755" y="8222416"/>
                    <a:pt x="87621" y="8222878"/>
                  </a:cubicBezTo>
                  <a:cubicBezTo>
                    <a:pt x="87679" y="8256618"/>
                    <a:pt x="80918" y="8249801"/>
                    <a:pt x="120880" y="8249368"/>
                  </a:cubicBezTo>
                  <a:cubicBezTo>
                    <a:pt x="276453" y="8247692"/>
                    <a:pt x="261081" y="8247260"/>
                    <a:pt x="261167" y="8252344"/>
                  </a:cubicBezTo>
                  <a:cubicBezTo>
                    <a:pt x="263999" y="8432716"/>
                    <a:pt x="269402" y="8616093"/>
                    <a:pt x="270038" y="8771566"/>
                  </a:cubicBezTo>
                  <a:cubicBezTo>
                    <a:pt x="53496" y="8771768"/>
                    <a:pt x="89008" y="8766193"/>
                    <a:pt x="89124" y="8799615"/>
                  </a:cubicBezTo>
                  <a:cubicBezTo>
                    <a:pt x="140847" y="8799153"/>
                    <a:pt x="178295" y="8798488"/>
                    <a:pt x="270125" y="8798373"/>
                  </a:cubicBezTo>
                  <a:cubicBezTo>
                    <a:pt x="270558" y="9128181"/>
                    <a:pt x="274690" y="9168999"/>
                    <a:pt x="278302" y="9321842"/>
                  </a:cubicBezTo>
                  <a:cubicBezTo>
                    <a:pt x="185808" y="9321929"/>
                    <a:pt x="147695" y="9322767"/>
                    <a:pt x="92129" y="9323518"/>
                  </a:cubicBezTo>
                  <a:cubicBezTo>
                    <a:pt x="92389" y="9355756"/>
                    <a:pt x="85079" y="9350469"/>
                    <a:pt x="120909" y="9349950"/>
                  </a:cubicBezTo>
                  <a:cubicBezTo>
                    <a:pt x="327367" y="9346888"/>
                    <a:pt x="274286" y="9251964"/>
                    <a:pt x="283301" y="9829972"/>
                  </a:cubicBezTo>
                  <a:cubicBezTo>
                    <a:pt x="284284" y="9893120"/>
                    <a:pt x="315173" y="9877348"/>
                    <a:pt x="120707" y="9877897"/>
                  </a:cubicBezTo>
                  <a:cubicBezTo>
                    <a:pt x="93227" y="9877954"/>
                    <a:pt x="97937" y="9871050"/>
                    <a:pt x="98428" y="9904819"/>
                  </a:cubicBezTo>
                  <a:cubicBezTo>
                    <a:pt x="146857" y="9904733"/>
                    <a:pt x="180954" y="9904531"/>
                    <a:pt x="284428" y="9904531"/>
                  </a:cubicBezTo>
                  <a:cubicBezTo>
                    <a:pt x="285902" y="10011010"/>
                    <a:pt x="287462" y="10212673"/>
                    <a:pt x="292317" y="10426180"/>
                  </a:cubicBezTo>
                  <a:cubicBezTo>
                    <a:pt x="201614" y="10426209"/>
                    <a:pt x="165755" y="10427075"/>
                    <a:pt x="108282" y="10428231"/>
                  </a:cubicBezTo>
                  <a:cubicBezTo>
                    <a:pt x="109177" y="10466073"/>
                    <a:pt x="79906" y="10453016"/>
                    <a:pt x="292866" y="10452987"/>
                  </a:cubicBezTo>
                  <a:cubicBezTo>
                    <a:pt x="292923" y="10455154"/>
                    <a:pt x="303152" y="10979692"/>
                    <a:pt x="303210" y="10982090"/>
                  </a:cubicBezTo>
                  <a:cubicBezTo>
                    <a:pt x="226377" y="10982176"/>
                    <a:pt x="183381" y="10981482"/>
                    <a:pt x="124001" y="10980125"/>
                  </a:cubicBezTo>
                  <a:cubicBezTo>
                    <a:pt x="125099" y="11013490"/>
                    <a:pt x="95510" y="11008926"/>
                    <a:pt x="294050" y="11008926"/>
                  </a:cubicBezTo>
                  <a:cubicBezTo>
                    <a:pt x="305406" y="11008926"/>
                    <a:pt x="303644" y="11007742"/>
                    <a:pt x="303701" y="11012652"/>
                  </a:cubicBezTo>
                  <a:cubicBezTo>
                    <a:pt x="312717" y="11597565"/>
                    <a:pt x="318091" y="11534648"/>
                    <a:pt x="294050" y="11534648"/>
                  </a:cubicBezTo>
                  <a:cubicBezTo>
                    <a:pt x="116344" y="11534648"/>
                    <a:pt x="142147" y="11527022"/>
                    <a:pt x="143303" y="11561658"/>
                  </a:cubicBezTo>
                  <a:cubicBezTo>
                    <a:pt x="188062" y="11561542"/>
                    <a:pt x="228371" y="11561484"/>
                    <a:pt x="312197" y="11561484"/>
                  </a:cubicBezTo>
                  <a:cubicBezTo>
                    <a:pt x="320663" y="11929106"/>
                    <a:pt x="318294" y="11932370"/>
                    <a:pt x="319709" y="12082556"/>
                  </a:cubicBezTo>
                  <a:cubicBezTo>
                    <a:pt x="251083" y="12082353"/>
                    <a:pt x="201325" y="12082844"/>
                    <a:pt x="160640" y="12083567"/>
                  </a:cubicBezTo>
                  <a:cubicBezTo>
                    <a:pt x="161825" y="12118867"/>
                    <a:pt x="138362" y="12109335"/>
                    <a:pt x="294079" y="12109335"/>
                  </a:cubicBezTo>
                  <a:cubicBezTo>
                    <a:pt x="329678" y="12109335"/>
                    <a:pt x="319334" y="12048816"/>
                    <a:pt x="327800" y="12590426"/>
                  </a:cubicBezTo>
                  <a:cubicBezTo>
                    <a:pt x="328725" y="12647738"/>
                    <a:pt x="337509" y="12637945"/>
                    <a:pt x="294079" y="12637945"/>
                  </a:cubicBezTo>
                  <a:cubicBezTo>
                    <a:pt x="156133" y="12637945"/>
                    <a:pt x="178700" y="12627488"/>
                    <a:pt x="179913" y="12664031"/>
                  </a:cubicBezTo>
                  <a:cubicBezTo>
                    <a:pt x="228747" y="12664753"/>
                    <a:pt x="279718" y="12664869"/>
                    <a:pt x="329043" y="12664724"/>
                  </a:cubicBezTo>
                  <a:cubicBezTo>
                    <a:pt x="339012" y="13272458"/>
                    <a:pt x="353199" y="13191342"/>
                    <a:pt x="294079" y="13191342"/>
                  </a:cubicBezTo>
                  <a:cubicBezTo>
                    <a:pt x="179249" y="13191342"/>
                    <a:pt x="197135" y="13182618"/>
                    <a:pt x="198291" y="13218207"/>
                  </a:cubicBezTo>
                  <a:cubicBezTo>
                    <a:pt x="246922" y="13218121"/>
                    <a:pt x="289543" y="13218149"/>
                    <a:pt x="336180" y="13218149"/>
                  </a:cubicBezTo>
                  <a:cubicBezTo>
                    <a:pt x="336555" y="13312381"/>
                    <a:pt x="338520" y="13427150"/>
                    <a:pt x="340774" y="13555526"/>
                  </a:cubicBezTo>
                  <a:cubicBezTo>
                    <a:pt x="377442" y="13555237"/>
                    <a:pt x="361405" y="13598943"/>
                    <a:pt x="359845" y="13218149"/>
                  </a:cubicBezTo>
                  <a:lnTo>
                    <a:pt x="817259" y="13218178"/>
                  </a:lnTo>
                  <a:cubicBezTo>
                    <a:pt x="819224" y="13357936"/>
                    <a:pt x="820467" y="13453178"/>
                    <a:pt x="823905" y="13551684"/>
                  </a:cubicBezTo>
                  <a:cubicBezTo>
                    <a:pt x="858580" y="13551395"/>
                    <a:pt x="846184" y="13596864"/>
                    <a:pt x="840954" y="13218178"/>
                  </a:cubicBezTo>
                  <a:cubicBezTo>
                    <a:pt x="1230551" y="13218207"/>
                    <a:pt x="1124764" y="13214741"/>
                    <a:pt x="1300275" y="13214105"/>
                  </a:cubicBezTo>
                  <a:cubicBezTo>
                    <a:pt x="1303338" y="13341239"/>
                    <a:pt x="1303656" y="13410627"/>
                    <a:pt x="1306545" y="13547870"/>
                  </a:cubicBezTo>
                  <a:cubicBezTo>
                    <a:pt x="1338244" y="13547610"/>
                    <a:pt x="1330240" y="13574158"/>
                    <a:pt x="1327177" y="13379514"/>
                  </a:cubicBezTo>
                  <a:cubicBezTo>
                    <a:pt x="1324258" y="13194548"/>
                    <a:pt x="1320271" y="13214047"/>
                    <a:pt x="1333360" y="13214047"/>
                  </a:cubicBezTo>
                  <a:cubicBezTo>
                    <a:pt x="1501763" y="13214047"/>
                    <a:pt x="1505144" y="13216907"/>
                    <a:pt x="1679759" y="13216907"/>
                  </a:cubicBezTo>
                  <a:cubicBezTo>
                    <a:pt x="1809210" y="13216936"/>
                    <a:pt x="1779910" y="13184120"/>
                    <a:pt x="1782973" y="13380034"/>
                  </a:cubicBezTo>
                  <a:cubicBezTo>
                    <a:pt x="1785920" y="13569045"/>
                    <a:pt x="1780228" y="13544202"/>
                    <a:pt x="1810568" y="13543942"/>
                  </a:cubicBezTo>
                  <a:cubicBezTo>
                    <a:pt x="1807072" y="13441623"/>
                    <a:pt x="1805222" y="13311196"/>
                    <a:pt x="1805193" y="13216936"/>
                  </a:cubicBezTo>
                  <a:cubicBezTo>
                    <a:pt x="1998099" y="13216994"/>
                    <a:pt x="2089149" y="13217254"/>
                    <a:pt x="2199674" y="13216359"/>
                  </a:cubicBezTo>
                  <a:cubicBezTo>
                    <a:pt x="2278009" y="13215723"/>
                    <a:pt x="2261192" y="13183225"/>
                    <a:pt x="2264255" y="13380006"/>
                  </a:cubicBezTo>
                  <a:cubicBezTo>
                    <a:pt x="2267144" y="13564712"/>
                    <a:pt x="2259169" y="13540417"/>
                    <a:pt x="2290608" y="13540186"/>
                  </a:cubicBezTo>
                  <a:cubicBezTo>
                    <a:pt x="2288585" y="13426053"/>
                    <a:pt x="2286793" y="13310705"/>
                    <a:pt x="2285493" y="13215809"/>
                  </a:cubicBezTo>
                  <a:cubicBezTo>
                    <a:pt x="2423613" y="13215289"/>
                    <a:pt x="2534456" y="13216156"/>
                    <a:pt x="2745306" y="13216069"/>
                  </a:cubicBezTo>
                  <a:cubicBezTo>
                    <a:pt x="2745739" y="13316569"/>
                    <a:pt x="2747906" y="13447140"/>
                    <a:pt x="2750073" y="13536634"/>
                  </a:cubicBezTo>
                  <a:cubicBezTo>
                    <a:pt x="2786944" y="13536374"/>
                    <a:pt x="2770445" y="13578173"/>
                    <a:pt x="2769000" y="13216012"/>
                  </a:cubicBezTo>
                  <a:cubicBezTo>
                    <a:pt x="2771138" y="13216012"/>
                    <a:pt x="3223091" y="13214019"/>
                    <a:pt x="3225403" y="13213990"/>
                  </a:cubicBezTo>
                  <a:cubicBezTo>
                    <a:pt x="3228379" y="13372149"/>
                    <a:pt x="3228581" y="13421632"/>
                    <a:pt x="3231124" y="13532878"/>
                  </a:cubicBezTo>
                  <a:cubicBezTo>
                    <a:pt x="3264094" y="13532647"/>
                    <a:pt x="3255801" y="13578694"/>
                    <a:pt x="3249126" y="13213845"/>
                  </a:cubicBezTo>
                  <a:cubicBezTo>
                    <a:pt x="3571917" y="13211650"/>
                    <a:pt x="3545506" y="13215868"/>
                    <a:pt x="3709603" y="13216647"/>
                  </a:cubicBezTo>
                  <a:cubicBezTo>
                    <a:pt x="3712839" y="13315385"/>
                    <a:pt x="3714631" y="13436394"/>
                    <a:pt x="3715093" y="13529152"/>
                  </a:cubicBezTo>
                  <a:cubicBezTo>
                    <a:pt x="3745867" y="13528921"/>
                    <a:pt x="3739857" y="13553793"/>
                    <a:pt x="3737141" y="13379514"/>
                  </a:cubicBezTo>
                  <a:cubicBezTo>
                    <a:pt x="3734193" y="13192006"/>
                    <a:pt x="3723560" y="13216791"/>
                    <a:pt x="3759101" y="13216791"/>
                  </a:cubicBezTo>
                  <a:cubicBezTo>
                    <a:pt x="4070564" y="13217052"/>
                    <a:pt x="4123588" y="13217196"/>
                    <a:pt x="4190885" y="13216907"/>
                  </a:cubicBezTo>
                  <a:cubicBezTo>
                    <a:pt x="4192966" y="13347796"/>
                    <a:pt x="4194526" y="13435730"/>
                    <a:pt x="4195364" y="13525483"/>
                  </a:cubicBezTo>
                  <a:cubicBezTo>
                    <a:pt x="4226137" y="13525252"/>
                    <a:pt x="4219809" y="13549835"/>
                    <a:pt x="4217151" y="13379514"/>
                  </a:cubicBezTo>
                  <a:cubicBezTo>
                    <a:pt x="4214117" y="13188569"/>
                    <a:pt x="4193023" y="13217081"/>
                    <a:pt x="4279161" y="13216272"/>
                  </a:cubicBezTo>
                  <a:cubicBezTo>
                    <a:pt x="4444645" y="13214712"/>
                    <a:pt x="4539306" y="13215405"/>
                    <a:pt x="4625588" y="13216676"/>
                  </a:cubicBezTo>
                  <a:cubicBezTo>
                    <a:pt x="4685921" y="13217572"/>
                    <a:pt x="4670029" y="13186720"/>
                    <a:pt x="4673063" y="13380034"/>
                  </a:cubicBezTo>
                  <a:cubicBezTo>
                    <a:pt x="4675663" y="13546137"/>
                    <a:pt x="4669249" y="13521843"/>
                    <a:pt x="4699589" y="13521612"/>
                  </a:cubicBezTo>
                  <a:cubicBezTo>
                    <a:pt x="4697451" y="13439571"/>
                    <a:pt x="4695312" y="13315933"/>
                    <a:pt x="4695370" y="13217543"/>
                  </a:cubicBezTo>
                  <a:cubicBezTo>
                    <a:pt x="4962682" y="13219940"/>
                    <a:pt x="4942570" y="13213354"/>
                    <a:pt x="5151860" y="13213354"/>
                  </a:cubicBezTo>
                  <a:cubicBezTo>
                    <a:pt x="5152264" y="13310272"/>
                    <a:pt x="5154287" y="13435209"/>
                    <a:pt x="5156223" y="13518116"/>
                  </a:cubicBezTo>
                  <a:cubicBezTo>
                    <a:pt x="5192458" y="13517828"/>
                    <a:pt x="5176970" y="13560090"/>
                    <a:pt x="5175554" y="13213383"/>
                  </a:cubicBezTo>
                  <a:cubicBezTo>
                    <a:pt x="5220515" y="13213441"/>
                    <a:pt x="5032637" y="13212632"/>
                    <a:pt x="5635915" y="13215549"/>
                  </a:cubicBezTo>
                  <a:cubicBezTo>
                    <a:pt x="5637649" y="13300854"/>
                    <a:pt x="5639817" y="13427410"/>
                    <a:pt x="5640452" y="13514419"/>
                  </a:cubicBezTo>
                  <a:cubicBezTo>
                    <a:pt x="5671399" y="13514188"/>
                    <a:pt x="5664956" y="13537587"/>
                    <a:pt x="5662499" y="13379543"/>
                  </a:cubicBezTo>
                  <a:cubicBezTo>
                    <a:pt x="5659668" y="13197495"/>
                    <a:pt x="5656923" y="13215665"/>
                    <a:pt x="5665476" y="13215694"/>
                  </a:cubicBezTo>
                  <a:cubicBezTo>
                    <a:pt x="6209778" y="13218612"/>
                    <a:pt x="6116359" y="13165112"/>
                    <a:pt x="6119798" y="13380006"/>
                  </a:cubicBezTo>
                  <a:cubicBezTo>
                    <a:pt x="6122167" y="13532560"/>
                    <a:pt x="6114741" y="13510779"/>
                    <a:pt x="6145746" y="13510548"/>
                  </a:cubicBezTo>
                  <a:cubicBezTo>
                    <a:pt x="6143290" y="13383848"/>
                    <a:pt x="6143088" y="13337397"/>
                    <a:pt x="6140429" y="13214134"/>
                  </a:cubicBezTo>
                  <a:cubicBezTo>
                    <a:pt x="6358590" y="13213585"/>
                    <a:pt x="6347870" y="13217485"/>
                    <a:pt x="6598133" y="13216907"/>
                  </a:cubicBezTo>
                  <a:cubicBezTo>
                    <a:pt x="6600965" y="13344879"/>
                    <a:pt x="6601022" y="13390550"/>
                    <a:pt x="6603420" y="13507023"/>
                  </a:cubicBezTo>
                  <a:cubicBezTo>
                    <a:pt x="6634656" y="13506792"/>
                    <a:pt x="6627230" y="13528170"/>
                    <a:pt x="6624832" y="13379543"/>
                  </a:cubicBezTo>
                  <a:cubicBezTo>
                    <a:pt x="6621798" y="13184178"/>
                    <a:pt x="6599693" y="13217110"/>
                    <a:pt x="6705363" y="13216416"/>
                  </a:cubicBezTo>
                  <a:cubicBezTo>
                    <a:pt x="6807884" y="13215723"/>
                    <a:pt x="6891681" y="13215434"/>
                    <a:pt x="7051964" y="13216300"/>
                  </a:cubicBezTo>
                  <a:cubicBezTo>
                    <a:pt x="7090655" y="13216503"/>
                    <a:pt x="7079848" y="13187327"/>
                    <a:pt x="7082911" y="13380034"/>
                  </a:cubicBezTo>
                  <a:cubicBezTo>
                    <a:pt x="7085309" y="13527996"/>
                    <a:pt x="7077017" y="13503412"/>
                    <a:pt x="7108570" y="13503181"/>
                  </a:cubicBezTo>
                  <a:cubicBezTo>
                    <a:pt x="7106923" y="13402018"/>
                    <a:pt x="7105392" y="13314114"/>
                    <a:pt x="7104380" y="13216560"/>
                  </a:cubicBezTo>
                  <a:cubicBezTo>
                    <a:pt x="7438093" y="13217861"/>
                    <a:pt x="7347131" y="13213932"/>
                    <a:pt x="7561130" y="13213759"/>
                  </a:cubicBezTo>
                  <a:cubicBezTo>
                    <a:pt x="7565406" y="13544086"/>
                    <a:pt x="7556449" y="13499715"/>
                    <a:pt x="7589390" y="13499455"/>
                  </a:cubicBezTo>
                  <a:cubicBezTo>
                    <a:pt x="7587569" y="13414873"/>
                    <a:pt x="7585951" y="13299352"/>
                    <a:pt x="7584853" y="13213759"/>
                  </a:cubicBezTo>
                  <a:cubicBezTo>
                    <a:pt x="7736381" y="13213816"/>
                    <a:pt x="7706993" y="13215058"/>
                    <a:pt x="8043047" y="13214943"/>
                  </a:cubicBezTo>
                  <a:cubicBezTo>
                    <a:pt x="8047960" y="13539118"/>
                    <a:pt x="8037557" y="13495815"/>
                    <a:pt x="8071191" y="13495527"/>
                  </a:cubicBezTo>
                  <a:cubicBezTo>
                    <a:pt x="8069545" y="13408835"/>
                    <a:pt x="8068504" y="13334594"/>
                    <a:pt x="8066713" y="13214914"/>
                  </a:cubicBezTo>
                  <a:cubicBezTo>
                    <a:pt x="8293831" y="13214827"/>
                    <a:pt x="8345871" y="13214943"/>
                    <a:pt x="8439232" y="13214452"/>
                  </a:cubicBezTo>
                  <a:cubicBezTo>
                    <a:pt x="8546665" y="13213874"/>
                    <a:pt x="8521497" y="13180913"/>
                    <a:pt x="8524589" y="13380093"/>
                  </a:cubicBezTo>
                  <a:cubicBezTo>
                    <a:pt x="8526641" y="13512166"/>
                    <a:pt x="8519157" y="13491742"/>
                    <a:pt x="8550306" y="13491482"/>
                  </a:cubicBezTo>
                  <a:cubicBezTo>
                    <a:pt x="8543342" y="13170428"/>
                    <a:pt x="8527565" y="13214076"/>
                    <a:pt x="8612749" y="13214076"/>
                  </a:cubicBezTo>
                  <a:close/>
                  <a:moveTo>
                    <a:pt x="8492371" y="11012768"/>
                  </a:moveTo>
                  <a:cubicBezTo>
                    <a:pt x="8501589" y="11616111"/>
                    <a:pt x="8518954" y="11533695"/>
                    <a:pt x="8439261" y="11533146"/>
                  </a:cubicBezTo>
                  <a:cubicBezTo>
                    <a:pt x="7957546" y="11529881"/>
                    <a:pt x="8039754" y="11565124"/>
                    <a:pt x="8037297" y="11406793"/>
                  </a:cubicBezTo>
                  <a:cubicBezTo>
                    <a:pt x="8029814" y="10927752"/>
                    <a:pt x="8008662" y="11006586"/>
                    <a:pt x="8091968" y="11008175"/>
                  </a:cubicBezTo>
                  <a:cubicBezTo>
                    <a:pt x="8387827" y="11013750"/>
                    <a:pt x="8492226" y="11004622"/>
                    <a:pt x="8492371" y="11012768"/>
                  </a:cubicBezTo>
                  <a:close/>
                  <a:moveTo>
                    <a:pt x="8491851" y="10982465"/>
                  </a:moveTo>
                  <a:cubicBezTo>
                    <a:pt x="8097429" y="10983418"/>
                    <a:pt x="8242773" y="10983072"/>
                    <a:pt x="8031576" y="10980357"/>
                  </a:cubicBezTo>
                  <a:cubicBezTo>
                    <a:pt x="8029438" y="10828870"/>
                    <a:pt x="8030998" y="10638069"/>
                    <a:pt x="8024150" y="10453103"/>
                  </a:cubicBezTo>
                  <a:cubicBezTo>
                    <a:pt x="8424987" y="10453305"/>
                    <a:pt x="8307874" y="10452987"/>
                    <a:pt x="8481737" y="10455501"/>
                  </a:cubicBezTo>
                  <a:cubicBezTo>
                    <a:pt x="8482864" y="10708669"/>
                    <a:pt x="8488932" y="10814889"/>
                    <a:pt x="8491851" y="10982465"/>
                  </a:cubicBezTo>
                  <a:close/>
                  <a:moveTo>
                    <a:pt x="8481651" y="10428607"/>
                  </a:moveTo>
                  <a:cubicBezTo>
                    <a:pt x="8004096" y="10421442"/>
                    <a:pt x="8023399" y="10433200"/>
                    <a:pt x="8022936" y="10420431"/>
                  </a:cubicBezTo>
                  <a:cubicBezTo>
                    <a:pt x="8017619" y="10285382"/>
                    <a:pt x="8016175" y="10166135"/>
                    <a:pt x="8015568" y="10026811"/>
                  </a:cubicBezTo>
                  <a:cubicBezTo>
                    <a:pt x="8014932" y="9877752"/>
                    <a:pt x="7994070" y="9902826"/>
                    <a:pt x="8092141" y="9902566"/>
                  </a:cubicBezTo>
                  <a:cubicBezTo>
                    <a:pt x="8231186" y="9902190"/>
                    <a:pt x="8328939" y="9901959"/>
                    <a:pt x="8439030" y="9903722"/>
                  </a:cubicBezTo>
                  <a:cubicBezTo>
                    <a:pt x="8486159" y="9904502"/>
                    <a:pt x="8479223" y="9830579"/>
                    <a:pt x="8481651" y="10428607"/>
                  </a:cubicBezTo>
                  <a:close/>
                  <a:moveTo>
                    <a:pt x="3700096" y="11012306"/>
                  </a:moveTo>
                  <a:cubicBezTo>
                    <a:pt x="3699952" y="11004217"/>
                    <a:pt x="3646958" y="11002398"/>
                    <a:pt x="4157222" y="11005344"/>
                  </a:cubicBezTo>
                  <a:cubicBezTo>
                    <a:pt x="4160718" y="11207642"/>
                    <a:pt x="4157598" y="11297251"/>
                    <a:pt x="4163608" y="11533001"/>
                  </a:cubicBezTo>
                  <a:cubicBezTo>
                    <a:pt x="3906323" y="11533232"/>
                    <a:pt x="3847290" y="11536699"/>
                    <a:pt x="3704084" y="11535399"/>
                  </a:cubicBezTo>
                  <a:cubicBezTo>
                    <a:pt x="3697640" y="11174191"/>
                    <a:pt x="3703535" y="11232890"/>
                    <a:pt x="3700096" y="11012306"/>
                  </a:cubicBezTo>
                  <a:close/>
                  <a:moveTo>
                    <a:pt x="800442" y="10456829"/>
                  </a:moveTo>
                  <a:cubicBezTo>
                    <a:pt x="1268866" y="10456829"/>
                    <a:pt x="1056976" y="10455501"/>
                    <a:pt x="1257019" y="10454056"/>
                  </a:cubicBezTo>
                  <a:cubicBezTo>
                    <a:pt x="1257423" y="10566890"/>
                    <a:pt x="1259157" y="10619147"/>
                    <a:pt x="1261411" y="10815640"/>
                  </a:cubicBezTo>
                  <a:cubicBezTo>
                    <a:pt x="1263925" y="11034664"/>
                    <a:pt x="1356563" y="10975936"/>
                    <a:pt x="813619" y="10978883"/>
                  </a:cubicBezTo>
                  <a:cubicBezTo>
                    <a:pt x="793334" y="10978998"/>
                    <a:pt x="815612" y="10960972"/>
                    <a:pt x="800442" y="10456829"/>
                  </a:cubicBezTo>
                  <a:close/>
                  <a:moveTo>
                    <a:pt x="775477" y="8798720"/>
                  </a:moveTo>
                  <a:cubicBezTo>
                    <a:pt x="973555" y="8801666"/>
                    <a:pt x="918104" y="8801117"/>
                    <a:pt x="1229857" y="8800135"/>
                  </a:cubicBezTo>
                  <a:cubicBezTo>
                    <a:pt x="1241155" y="9345010"/>
                    <a:pt x="1226476" y="8707031"/>
                    <a:pt x="1241155" y="9322651"/>
                  </a:cubicBezTo>
                  <a:cubicBezTo>
                    <a:pt x="1076740" y="9324817"/>
                    <a:pt x="1177470" y="9327735"/>
                    <a:pt x="780909" y="9325828"/>
                  </a:cubicBezTo>
                  <a:cubicBezTo>
                    <a:pt x="779869" y="9126216"/>
                    <a:pt x="784174" y="9276171"/>
                    <a:pt x="775477" y="8798720"/>
                  </a:cubicBezTo>
                  <a:close/>
                  <a:moveTo>
                    <a:pt x="743027" y="6674830"/>
                  </a:moveTo>
                  <a:cubicBezTo>
                    <a:pt x="741293" y="6562978"/>
                    <a:pt x="667379" y="6594725"/>
                    <a:pt x="1160161" y="6591403"/>
                  </a:cubicBezTo>
                  <a:cubicBezTo>
                    <a:pt x="1214774" y="6591057"/>
                    <a:pt x="1193824" y="6519415"/>
                    <a:pt x="1202435" y="7069634"/>
                  </a:cubicBezTo>
                  <a:cubicBezTo>
                    <a:pt x="1203360" y="7126889"/>
                    <a:pt x="1266468" y="7119899"/>
                    <a:pt x="813734" y="7115046"/>
                  </a:cubicBezTo>
                  <a:cubicBezTo>
                    <a:pt x="717715" y="7113976"/>
                    <a:pt x="751002" y="7184636"/>
                    <a:pt x="743027" y="6674830"/>
                  </a:cubicBezTo>
                  <a:close/>
                  <a:moveTo>
                    <a:pt x="698153" y="3915532"/>
                  </a:moveTo>
                  <a:cubicBezTo>
                    <a:pt x="696505" y="3810150"/>
                    <a:pt x="612102" y="3828176"/>
                    <a:pt x="1154411" y="3832509"/>
                  </a:cubicBezTo>
                  <a:cubicBezTo>
                    <a:pt x="1163889" y="4395988"/>
                    <a:pt x="1162935" y="4357712"/>
                    <a:pt x="1160335" y="4357654"/>
                  </a:cubicBezTo>
                  <a:cubicBezTo>
                    <a:pt x="637443" y="4347110"/>
                    <a:pt x="702342" y="4389661"/>
                    <a:pt x="701071" y="4309672"/>
                  </a:cubicBezTo>
                  <a:cubicBezTo>
                    <a:pt x="698037" y="4109338"/>
                    <a:pt x="701273" y="4110464"/>
                    <a:pt x="698153" y="3915532"/>
                  </a:cubicBezTo>
                  <a:close/>
                  <a:moveTo>
                    <a:pt x="1138490" y="2727103"/>
                  </a:moveTo>
                  <a:cubicBezTo>
                    <a:pt x="1139097" y="2764801"/>
                    <a:pt x="1145771" y="3250890"/>
                    <a:pt x="1145771" y="3252941"/>
                  </a:cubicBezTo>
                  <a:cubicBezTo>
                    <a:pt x="598579" y="3243032"/>
                    <a:pt x="689628" y="3296734"/>
                    <a:pt x="686999" y="3127223"/>
                  </a:cubicBezTo>
                  <a:cubicBezTo>
                    <a:pt x="683907" y="2929633"/>
                    <a:pt x="680844" y="2930153"/>
                    <a:pt x="677752" y="2733372"/>
                  </a:cubicBezTo>
                  <a:cubicBezTo>
                    <a:pt x="677492" y="2717397"/>
                    <a:pt x="653769" y="2730570"/>
                    <a:pt x="1138490" y="2727103"/>
                  </a:cubicBezTo>
                  <a:close/>
                  <a:moveTo>
                    <a:pt x="677203" y="2698909"/>
                  </a:moveTo>
                  <a:cubicBezTo>
                    <a:pt x="673129" y="2443544"/>
                    <a:pt x="669604" y="2311933"/>
                    <a:pt x="669806" y="2176827"/>
                  </a:cubicBezTo>
                  <a:cubicBezTo>
                    <a:pt x="842081" y="2176971"/>
                    <a:pt x="833036" y="2178444"/>
                    <a:pt x="1127625" y="2177895"/>
                  </a:cubicBezTo>
                  <a:cubicBezTo>
                    <a:pt x="1128058" y="2437709"/>
                    <a:pt x="1134647" y="2509898"/>
                    <a:pt x="1138056" y="2700238"/>
                  </a:cubicBezTo>
                  <a:cubicBezTo>
                    <a:pt x="890914" y="2702087"/>
                    <a:pt x="832487" y="2699198"/>
                    <a:pt x="677203" y="2698909"/>
                  </a:cubicBezTo>
                  <a:close/>
                  <a:moveTo>
                    <a:pt x="1146060" y="3279777"/>
                  </a:moveTo>
                  <a:cubicBezTo>
                    <a:pt x="1148892" y="3551319"/>
                    <a:pt x="1150626" y="3613485"/>
                    <a:pt x="1153949" y="3805702"/>
                  </a:cubicBezTo>
                  <a:cubicBezTo>
                    <a:pt x="1039841" y="3804806"/>
                    <a:pt x="926686" y="3804922"/>
                    <a:pt x="813590" y="3805529"/>
                  </a:cubicBezTo>
                  <a:cubicBezTo>
                    <a:pt x="665241" y="3806337"/>
                    <a:pt x="696245" y="3897853"/>
                    <a:pt x="689657" y="3324351"/>
                  </a:cubicBezTo>
                  <a:cubicBezTo>
                    <a:pt x="688964" y="3263398"/>
                    <a:pt x="615772" y="3270533"/>
                    <a:pt x="1146060" y="3279777"/>
                  </a:cubicBezTo>
                  <a:close/>
                  <a:moveTo>
                    <a:pt x="4993513" y="3127714"/>
                  </a:moveTo>
                  <a:cubicBezTo>
                    <a:pt x="4996085" y="3292026"/>
                    <a:pt x="5072744" y="3245777"/>
                    <a:pt x="4625616" y="3251150"/>
                  </a:cubicBezTo>
                  <a:cubicBezTo>
                    <a:pt x="4518357" y="3252450"/>
                    <a:pt x="4541560" y="3276571"/>
                    <a:pt x="4539219" y="3127194"/>
                  </a:cubicBezTo>
                  <a:cubicBezTo>
                    <a:pt x="4536127" y="2929951"/>
                    <a:pt x="4532631" y="2929806"/>
                    <a:pt x="4529568" y="2733343"/>
                  </a:cubicBezTo>
                  <a:cubicBezTo>
                    <a:pt x="4529337" y="2718668"/>
                    <a:pt x="4501222" y="2732707"/>
                    <a:pt x="4972419" y="2727623"/>
                  </a:cubicBezTo>
                  <a:cubicBezTo>
                    <a:pt x="5005591" y="2727276"/>
                    <a:pt x="4986549" y="2682819"/>
                    <a:pt x="4993513" y="3127714"/>
                  </a:cubicBezTo>
                  <a:close/>
                  <a:moveTo>
                    <a:pt x="5477020" y="3251381"/>
                  </a:moveTo>
                  <a:cubicBezTo>
                    <a:pt x="5335837" y="3251323"/>
                    <a:pt x="5510712" y="3251179"/>
                    <a:pt x="5019605" y="3250399"/>
                  </a:cubicBezTo>
                  <a:cubicBezTo>
                    <a:pt x="5012670" y="2975622"/>
                    <a:pt x="5018594" y="2953581"/>
                    <a:pt x="5015011" y="2727190"/>
                  </a:cubicBezTo>
                  <a:cubicBezTo>
                    <a:pt x="5288304" y="2724619"/>
                    <a:pt x="5473003" y="2731147"/>
                    <a:pt x="5473032" y="2733689"/>
                  </a:cubicBezTo>
                  <a:cubicBezTo>
                    <a:pt x="5476442" y="2950894"/>
                    <a:pt x="5469536" y="2984375"/>
                    <a:pt x="5477020" y="3251381"/>
                  </a:cubicBezTo>
                  <a:close/>
                  <a:moveTo>
                    <a:pt x="7394866" y="2700700"/>
                  </a:moveTo>
                  <a:cubicBezTo>
                    <a:pt x="6843368" y="2700902"/>
                    <a:pt x="6938954" y="2731638"/>
                    <a:pt x="6937307" y="2536388"/>
                  </a:cubicBezTo>
                  <a:cubicBezTo>
                    <a:pt x="6936440" y="2418441"/>
                    <a:pt x="6934360" y="2285703"/>
                    <a:pt x="6931961" y="2175931"/>
                  </a:cubicBezTo>
                  <a:cubicBezTo>
                    <a:pt x="7056905" y="2175295"/>
                    <a:pt x="7196441" y="2169085"/>
                    <a:pt x="7389028" y="2174804"/>
                  </a:cubicBezTo>
                  <a:cubicBezTo>
                    <a:pt x="7397206" y="2388340"/>
                    <a:pt x="7392988" y="2554992"/>
                    <a:pt x="7394866" y="2700700"/>
                  </a:cubicBezTo>
                  <a:close/>
                  <a:moveTo>
                    <a:pt x="7408504" y="3521854"/>
                  </a:moveTo>
                  <a:cubicBezTo>
                    <a:pt x="7413474" y="3844007"/>
                    <a:pt x="7418791" y="3804517"/>
                    <a:pt x="7398535" y="3804979"/>
                  </a:cubicBezTo>
                  <a:cubicBezTo>
                    <a:pt x="7277724" y="3807580"/>
                    <a:pt x="7174220" y="3807608"/>
                    <a:pt x="7052195" y="3804979"/>
                  </a:cubicBezTo>
                  <a:cubicBezTo>
                    <a:pt x="6919103" y="3802120"/>
                    <a:pt x="6964815" y="3888147"/>
                    <a:pt x="6948316" y="3324091"/>
                  </a:cubicBezTo>
                  <a:cubicBezTo>
                    <a:pt x="6946842" y="3273653"/>
                    <a:pt x="6873072" y="3272873"/>
                    <a:pt x="7398622" y="3279257"/>
                  </a:cubicBezTo>
                  <a:cubicBezTo>
                    <a:pt x="7413128" y="3279431"/>
                    <a:pt x="7404257" y="3250399"/>
                    <a:pt x="7408504" y="3521854"/>
                  </a:cubicBezTo>
                  <a:close/>
                  <a:moveTo>
                    <a:pt x="7918739" y="9324038"/>
                  </a:moveTo>
                  <a:cubicBezTo>
                    <a:pt x="7446588" y="9324038"/>
                    <a:pt x="7522179" y="9345588"/>
                    <a:pt x="7521283" y="9238155"/>
                  </a:cubicBezTo>
                  <a:cubicBezTo>
                    <a:pt x="7517064" y="8732019"/>
                    <a:pt x="7496347" y="8801811"/>
                    <a:pt x="7572081" y="8801811"/>
                  </a:cubicBezTo>
                  <a:cubicBezTo>
                    <a:pt x="8031923" y="8801811"/>
                    <a:pt x="7974421" y="8774108"/>
                    <a:pt x="7974884" y="8843957"/>
                  </a:cubicBezTo>
                  <a:cubicBezTo>
                    <a:pt x="7977744" y="9396401"/>
                    <a:pt x="8011696" y="9324038"/>
                    <a:pt x="7918739" y="9324038"/>
                  </a:cubicBezTo>
                  <a:close/>
                  <a:moveTo>
                    <a:pt x="7981789" y="9350759"/>
                  </a:moveTo>
                  <a:cubicBezTo>
                    <a:pt x="7986123" y="9629002"/>
                    <a:pt x="7988753" y="9738515"/>
                    <a:pt x="7990602" y="9875932"/>
                  </a:cubicBezTo>
                  <a:cubicBezTo>
                    <a:pt x="7701504" y="9876250"/>
                    <a:pt x="7719910" y="9878214"/>
                    <a:pt x="7532408" y="9877781"/>
                  </a:cubicBezTo>
                  <a:cubicBezTo>
                    <a:pt x="7526109" y="9526163"/>
                    <a:pt x="7525328" y="9579229"/>
                    <a:pt x="7522410" y="9350498"/>
                  </a:cubicBezTo>
                  <a:cubicBezTo>
                    <a:pt x="7664777" y="9350181"/>
                    <a:pt x="7848351" y="9351220"/>
                    <a:pt x="7981789" y="9350759"/>
                  </a:cubicBezTo>
                  <a:close/>
                  <a:moveTo>
                    <a:pt x="7918739" y="8771190"/>
                  </a:moveTo>
                  <a:cubicBezTo>
                    <a:pt x="7434222" y="8771190"/>
                    <a:pt x="7517672" y="8816890"/>
                    <a:pt x="7515013" y="8646426"/>
                  </a:cubicBezTo>
                  <a:cubicBezTo>
                    <a:pt x="7507529" y="8168338"/>
                    <a:pt x="7483748" y="8248385"/>
                    <a:pt x="7572081" y="8248385"/>
                  </a:cubicBezTo>
                  <a:cubicBezTo>
                    <a:pt x="7997798" y="8248385"/>
                    <a:pt x="7965261" y="8241568"/>
                    <a:pt x="7965406" y="8252516"/>
                  </a:cubicBezTo>
                  <a:cubicBezTo>
                    <a:pt x="7974710" y="8852190"/>
                    <a:pt x="7996612" y="8771190"/>
                    <a:pt x="7918739" y="8771190"/>
                  </a:cubicBezTo>
                  <a:close/>
                  <a:moveTo>
                    <a:pt x="7504813" y="8054782"/>
                  </a:moveTo>
                  <a:cubicBezTo>
                    <a:pt x="7501923" y="7916440"/>
                    <a:pt x="7499988" y="7787516"/>
                    <a:pt x="7499092" y="7694903"/>
                  </a:cubicBezTo>
                  <a:cubicBezTo>
                    <a:pt x="7596440" y="7694845"/>
                    <a:pt x="7520272" y="7694845"/>
                    <a:pt x="7918739" y="7694989"/>
                  </a:cubicBezTo>
                  <a:cubicBezTo>
                    <a:pt x="7970491" y="7694989"/>
                    <a:pt x="7954772" y="7613729"/>
                    <a:pt x="7964915" y="8219816"/>
                  </a:cubicBezTo>
                  <a:cubicBezTo>
                    <a:pt x="7416855" y="8218140"/>
                    <a:pt x="7509436" y="8275367"/>
                    <a:pt x="7504813" y="8054782"/>
                  </a:cubicBezTo>
                  <a:close/>
                  <a:moveTo>
                    <a:pt x="7918739" y="7668153"/>
                  </a:moveTo>
                  <a:cubicBezTo>
                    <a:pt x="7517238" y="7668009"/>
                    <a:pt x="7595428" y="7668037"/>
                    <a:pt x="7498832" y="7668066"/>
                  </a:cubicBezTo>
                  <a:cubicBezTo>
                    <a:pt x="7496635" y="7404179"/>
                    <a:pt x="7491549" y="7246310"/>
                    <a:pt x="7489614" y="7144973"/>
                  </a:cubicBezTo>
                  <a:cubicBezTo>
                    <a:pt x="7828759" y="7143933"/>
                    <a:pt x="7756492" y="7140322"/>
                    <a:pt x="7946739" y="7140900"/>
                  </a:cubicBezTo>
                  <a:cubicBezTo>
                    <a:pt x="7958759" y="7730925"/>
                    <a:pt x="7973554" y="7668153"/>
                    <a:pt x="7918739" y="7668153"/>
                  </a:cubicBezTo>
                  <a:close/>
                  <a:moveTo>
                    <a:pt x="6072814" y="8800309"/>
                  </a:moveTo>
                  <a:cubicBezTo>
                    <a:pt x="6593798" y="8804122"/>
                    <a:pt x="6526848" y="8773096"/>
                    <a:pt x="6528842" y="8843582"/>
                  </a:cubicBezTo>
                  <a:cubicBezTo>
                    <a:pt x="6534360" y="9039843"/>
                    <a:pt x="6537626" y="9324414"/>
                    <a:pt x="6531933" y="9324414"/>
                  </a:cubicBezTo>
                  <a:cubicBezTo>
                    <a:pt x="6359716" y="9324414"/>
                    <a:pt x="6355238" y="9326869"/>
                    <a:pt x="6185246" y="9326869"/>
                  </a:cubicBezTo>
                  <a:cubicBezTo>
                    <a:pt x="6035741" y="9326898"/>
                    <a:pt x="6085875" y="9421706"/>
                    <a:pt x="6072814" y="8800309"/>
                  </a:cubicBezTo>
                  <a:close/>
                  <a:moveTo>
                    <a:pt x="4146097" y="8797854"/>
                  </a:moveTo>
                  <a:cubicBezTo>
                    <a:pt x="4676097" y="8800078"/>
                    <a:pt x="4601518" y="8787540"/>
                    <a:pt x="4603338" y="8844362"/>
                  </a:cubicBezTo>
                  <a:cubicBezTo>
                    <a:pt x="4606372" y="8940817"/>
                    <a:pt x="4608915" y="9043974"/>
                    <a:pt x="4610129" y="9238329"/>
                  </a:cubicBezTo>
                  <a:cubicBezTo>
                    <a:pt x="4610909" y="9361910"/>
                    <a:pt x="4681876" y="9325713"/>
                    <a:pt x="4152685" y="9322709"/>
                  </a:cubicBezTo>
                  <a:cubicBezTo>
                    <a:pt x="4151819" y="9168825"/>
                    <a:pt x="4155113" y="9189595"/>
                    <a:pt x="4146097" y="8797854"/>
                  </a:cubicBezTo>
                  <a:close/>
                  <a:moveTo>
                    <a:pt x="1248899" y="8251968"/>
                  </a:moveTo>
                  <a:cubicBezTo>
                    <a:pt x="1248841" y="8248819"/>
                    <a:pt x="1212606" y="8245555"/>
                    <a:pt x="1679816" y="8245555"/>
                  </a:cubicBezTo>
                  <a:cubicBezTo>
                    <a:pt x="1710937" y="8245555"/>
                    <a:pt x="1702701" y="8183996"/>
                    <a:pt x="1709954" y="8646917"/>
                  </a:cubicBezTo>
                  <a:cubicBezTo>
                    <a:pt x="1712497" y="8811633"/>
                    <a:pt x="1791150" y="8773155"/>
                    <a:pt x="1333418" y="8773155"/>
                  </a:cubicBezTo>
                  <a:cubicBezTo>
                    <a:pt x="1215756" y="8773155"/>
                    <a:pt x="1258290" y="8852480"/>
                    <a:pt x="1248899" y="8251968"/>
                  </a:cubicBezTo>
                  <a:close/>
                  <a:moveTo>
                    <a:pt x="1646269" y="4383133"/>
                  </a:moveTo>
                  <a:cubicBezTo>
                    <a:pt x="1647482" y="4526472"/>
                    <a:pt x="1650256" y="4902153"/>
                    <a:pt x="1650343" y="4908681"/>
                  </a:cubicBezTo>
                  <a:cubicBezTo>
                    <a:pt x="1275945" y="4908999"/>
                    <a:pt x="1256210" y="4908913"/>
                    <a:pt x="1192900" y="4909779"/>
                  </a:cubicBezTo>
                  <a:cubicBezTo>
                    <a:pt x="1185127" y="4511017"/>
                    <a:pt x="1188681" y="4574136"/>
                    <a:pt x="1186456" y="4385010"/>
                  </a:cubicBezTo>
                  <a:cubicBezTo>
                    <a:pt x="1384245" y="4388679"/>
                    <a:pt x="1518522" y="4383479"/>
                    <a:pt x="1646269" y="4383133"/>
                  </a:cubicBezTo>
                  <a:close/>
                  <a:moveTo>
                    <a:pt x="1186138" y="4358174"/>
                  </a:moveTo>
                  <a:cubicBezTo>
                    <a:pt x="1177730" y="3724124"/>
                    <a:pt x="1133173" y="3833289"/>
                    <a:pt x="1333447" y="3833289"/>
                  </a:cubicBezTo>
                  <a:cubicBezTo>
                    <a:pt x="1496446" y="3833289"/>
                    <a:pt x="1502052" y="3831556"/>
                    <a:pt x="1635057" y="3831209"/>
                  </a:cubicBezTo>
                  <a:cubicBezTo>
                    <a:pt x="1645084" y="4317818"/>
                    <a:pt x="1644333" y="4211715"/>
                    <a:pt x="1645980" y="4356354"/>
                  </a:cubicBezTo>
                  <a:cubicBezTo>
                    <a:pt x="1505548" y="4356672"/>
                    <a:pt x="1382338" y="4361843"/>
                    <a:pt x="1186138" y="4358174"/>
                  </a:cubicBezTo>
                  <a:close/>
                  <a:moveTo>
                    <a:pt x="1650719" y="4935489"/>
                  </a:moveTo>
                  <a:cubicBezTo>
                    <a:pt x="1656382" y="5336533"/>
                    <a:pt x="1657076" y="5239934"/>
                    <a:pt x="1660919" y="5458351"/>
                  </a:cubicBezTo>
                  <a:cubicBezTo>
                    <a:pt x="1658867" y="5458351"/>
                    <a:pt x="1234191" y="5460576"/>
                    <a:pt x="1204053" y="5461009"/>
                  </a:cubicBezTo>
                  <a:cubicBezTo>
                    <a:pt x="1201568" y="5313279"/>
                    <a:pt x="1204747" y="5524446"/>
                    <a:pt x="1193449" y="4936587"/>
                  </a:cubicBezTo>
                  <a:cubicBezTo>
                    <a:pt x="1267074" y="4935634"/>
                    <a:pt x="1280684" y="4935807"/>
                    <a:pt x="1650719" y="4935489"/>
                  </a:cubicBezTo>
                  <a:close/>
                  <a:moveTo>
                    <a:pt x="2603689" y="4310134"/>
                  </a:moveTo>
                  <a:cubicBezTo>
                    <a:pt x="2604498" y="4362363"/>
                    <a:pt x="2669975" y="4369469"/>
                    <a:pt x="2199905" y="4356614"/>
                  </a:cubicBezTo>
                  <a:cubicBezTo>
                    <a:pt x="2132607" y="4354679"/>
                    <a:pt x="2148991" y="4430566"/>
                    <a:pt x="2140929" y="3915590"/>
                  </a:cubicBezTo>
                  <a:cubicBezTo>
                    <a:pt x="2139195" y="3803997"/>
                    <a:pt x="2067477" y="3834127"/>
                    <a:pt x="2546158" y="3832220"/>
                  </a:cubicBezTo>
                  <a:cubicBezTo>
                    <a:pt x="2626719" y="3831989"/>
                    <a:pt x="2595136" y="3762862"/>
                    <a:pt x="2603689" y="4310134"/>
                  </a:cubicBezTo>
                  <a:close/>
                  <a:moveTo>
                    <a:pt x="3578793" y="4909722"/>
                  </a:moveTo>
                  <a:cubicBezTo>
                    <a:pt x="3122882" y="4901142"/>
                    <a:pt x="3121813" y="4923963"/>
                    <a:pt x="3120975" y="4900940"/>
                  </a:cubicBezTo>
                  <a:cubicBezTo>
                    <a:pt x="3116034" y="4767913"/>
                    <a:pt x="3114387" y="4640664"/>
                    <a:pt x="3113664" y="4506858"/>
                  </a:cubicBezTo>
                  <a:cubicBezTo>
                    <a:pt x="3112855" y="4347601"/>
                    <a:pt x="3022066" y="4381717"/>
                    <a:pt x="3571743" y="4381255"/>
                  </a:cubicBezTo>
                  <a:cubicBezTo>
                    <a:pt x="3573044" y="4527541"/>
                    <a:pt x="3568102" y="4653779"/>
                    <a:pt x="3578793" y="4909722"/>
                  </a:cubicBezTo>
                  <a:close/>
                  <a:moveTo>
                    <a:pt x="4058486" y="4911455"/>
                  </a:moveTo>
                  <a:cubicBezTo>
                    <a:pt x="3744422" y="4911570"/>
                    <a:pt x="3700992" y="4912004"/>
                    <a:pt x="3602517" y="4910184"/>
                  </a:cubicBezTo>
                  <a:cubicBezTo>
                    <a:pt x="3591768" y="4653548"/>
                    <a:pt x="3596651" y="4519972"/>
                    <a:pt x="3595408" y="4381255"/>
                  </a:cubicBezTo>
                  <a:cubicBezTo>
                    <a:pt x="4148929" y="4380793"/>
                    <a:pt x="4054788" y="4354708"/>
                    <a:pt x="4053979" y="4506829"/>
                  </a:cubicBezTo>
                  <a:cubicBezTo>
                    <a:pt x="4053458" y="4606779"/>
                    <a:pt x="4053747" y="4637949"/>
                    <a:pt x="4058486" y="4911455"/>
                  </a:cubicBezTo>
                  <a:close/>
                  <a:moveTo>
                    <a:pt x="7398680" y="7118628"/>
                  </a:moveTo>
                  <a:cubicBezTo>
                    <a:pt x="6944589" y="7121689"/>
                    <a:pt x="7006483" y="7131771"/>
                    <a:pt x="7005500" y="7069114"/>
                  </a:cubicBezTo>
                  <a:cubicBezTo>
                    <a:pt x="6996860" y="6517711"/>
                    <a:pt x="6981286" y="6593021"/>
                    <a:pt x="7052253" y="6591057"/>
                  </a:cubicBezTo>
                  <a:cubicBezTo>
                    <a:pt x="7159021" y="6588283"/>
                    <a:pt x="7260906" y="6587619"/>
                    <a:pt x="7398478" y="6590767"/>
                  </a:cubicBezTo>
                  <a:cubicBezTo>
                    <a:pt x="7472478" y="6592472"/>
                    <a:pt x="7457800" y="6575053"/>
                    <a:pt x="7459360" y="6675263"/>
                  </a:cubicBezTo>
                  <a:cubicBezTo>
                    <a:pt x="7467480" y="7195006"/>
                    <a:pt x="7486955" y="7118049"/>
                    <a:pt x="7398680" y="7118628"/>
                  </a:cubicBezTo>
                  <a:close/>
                  <a:moveTo>
                    <a:pt x="7465949" y="7145088"/>
                  </a:moveTo>
                  <a:cubicBezTo>
                    <a:pt x="7468925" y="7305818"/>
                    <a:pt x="7471930" y="7342476"/>
                    <a:pt x="7475166" y="7668124"/>
                  </a:cubicBezTo>
                  <a:cubicBezTo>
                    <a:pt x="6964729" y="7668384"/>
                    <a:pt x="7016741" y="7673266"/>
                    <a:pt x="7016596" y="7660672"/>
                  </a:cubicBezTo>
                  <a:cubicBezTo>
                    <a:pt x="7010412" y="7068306"/>
                    <a:pt x="6983915" y="7144886"/>
                    <a:pt x="7051877" y="7145435"/>
                  </a:cubicBezTo>
                  <a:cubicBezTo>
                    <a:pt x="7240564" y="7146909"/>
                    <a:pt x="7396368" y="7145377"/>
                    <a:pt x="7465949" y="7145088"/>
                  </a:cubicBezTo>
                  <a:close/>
                  <a:moveTo>
                    <a:pt x="6046086" y="7143760"/>
                  </a:moveTo>
                  <a:cubicBezTo>
                    <a:pt x="6590793" y="7143298"/>
                    <a:pt x="6502316" y="7111550"/>
                    <a:pt x="6506361" y="7266849"/>
                  </a:cubicBezTo>
                  <a:cubicBezTo>
                    <a:pt x="6509886" y="7406664"/>
                    <a:pt x="6512226" y="7529811"/>
                    <a:pt x="6511244" y="7661104"/>
                  </a:cubicBezTo>
                  <a:cubicBezTo>
                    <a:pt x="6511129" y="7674623"/>
                    <a:pt x="6560829" y="7670521"/>
                    <a:pt x="6051201" y="7670811"/>
                  </a:cubicBezTo>
                  <a:cubicBezTo>
                    <a:pt x="6042734" y="7118772"/>
                    <a:pt x="6048571" y="7382110"/>
                    <a:pt x="6046086" y="7143760"/>
                  </a:cubicBezTo>
                  <a:close/>
                  <a:moveTo>
                    <a:pt x="4601287" y="7143586"/>
                  </a:moveTo>
                  <a:cubicBezTo>
                    <a:pt x="4844904" y="7147024"/>
                    <a:pt x="4943408" y="7144164"/>
                    <a:pt x="5059625" y="7143529"/>
                  </a:cubicBezTo>
                  <a:cubicBezTo>
                    <a:pt x="5066821" y="7638659"/>
                    <a:pt x="5067052" y="7667777"/>
                    <a:pt x="5067080" y="7671302"/>
                  </a:cubicBezTo>
                  <a:cubicBezTo>
                    <a:pt x="4554592" y="7671215"/>
                    <a:pt x="4607268" y="7676588"/>
                    <a:pt x="4606864" y="7660469"/>
                  </a:cubicBezTo>
                  <a:cubicBezTo>
                    <a:pt x="4598917" y="7329650"/>
                    <a:pt x="4602760" y="7296025"/>
                    <a:pt x="4601287" y="7143586"/>
                  </a:cubicBezTo>
                  <a:close/>
                  <a:moveTo>
                    <a:pt x="2202823" y="7696954"/>
                  </a:moveTo>
                  <a:cubicBezTo>
                    <a:pt x="2495447" y="7700103"/>
                    <a:pt x="2510213" y="7695250"/>
                    <a:pt x="2657030" y="7694209"/>
                  </a:cubicBezTo>
                  <a:cubicBezTo>
                    <a:pt x="2666219" y="8188415"/>
                    <a:pt x="2666017" y="8035081"/>
                    <a:pt x="2669368" y="8222647"/>
                  </a:cubicBezTo>
                  <a:cubicBezTo>
                    <a:pt x="2457074" y="8222099"/>
                    <a:pt x="2646830" y="8220769"/>
                    <a:pt x="2207186" y="8221087"/>
                  </a:cubicBezTo>
                  <a:cubicBezTo>
                    <a:pt x="2204470" y="8009227"/>
                    <a:pt x="2211145" y="8043285"/>
                    <a:pt x="2202823" y="7696954"/>
                  </a:cubicBezTo>
                  <a:close/>
                  <a:moveTo>
                    <a:pt x="2628424" y="5886954"/>
                  </a:moveTo>
                  <a:cubicBezTo>
                    <a:pt x="2630822" y="6039913"/>
                    <a:pt x="2653505" y="6013972"/>
                    <a:pt x="2545985" y="6014810"/>
                  </a:cubicBezTo>
                  <a:cubicBezTo>
                    <a:pt x="2392233" y="6016052"/>
                    <a:pt x="2293035" y="6015648"/>
                    <a:pt x="2199702" y="6014637"/>
                  </a:cubicBezTo>
                  <a:cubicBezTo>
                    <a:pt x="2164681" y="6014261"/>
                    <a:pt x="2177742" y="6077236"/>
                    <a:pt x="2168293" y="5492121"/>
                  </a:cubicBezTo>
                  <a:cubicBezTo>
                    <a:pt x="2168264" y="5490070"/>
                    <a:pt x="2130845" y="5478053"/>
                    <a:pt x="2545841" y="5488106"/>
                  </a:cubicBezTo>
                  <a:cubicBezTo>
                    <a:pt x="2660353" y="5490850"/>
                    <a:pt x="2620969" y="5409214"/>
                    <a:pt x="2628424" y="5886954"/>
                  </a:cubicBezTo>
                  <a:close/>
                  <a:moveTo>
                    <a:pt x="2199500" y="6041444"/>
                  </a:moveTo>
                  <a:cubicBezTo>
                    <a:pt x="2698553" y="6046817"/>
                    <a:pt x="2631140" y="6020154"/>
                    <a:pt x="2633220" y="6083707"/>
                  </a:cubicBezTo>
                  <a:cubicBezTo>
                    <a:pt x="2637324" y="6206478"/>
                    <a:pt x="2637121" y="6223031"/>
                    <a:pt x="2642611" y="6566820"/>
                  </a:cubicBezTo>
                  <a:cubicBezTo>
                    <a:pt x="2247669" y="6566184"/>
                    <a:pt x="2275437" y="6565867"/>
                    <a:pt x="2183926" y="6564480"/>
                  </a:cubicBezTo>
                  <a:cubicBezTo>
                    <a:pt x="2177222" y="5975812"/>
                    <a:pt x="2165664" y="6041098"/>
                    <a:pt x="2199500" y="6041444"/>
                  </a:cubicBezTo>
                  <a:close/>
                  <a:moveTo>
                    <a:pt x="2199443" y="6591634"/>
                  </a:moveTo>
                  <a:cubicBezTo>
                    <a:pt x="2721005" y="6600040"/>
                    <a:pt x="2642438" y="6557807"/>
                    <a:pt x="2644316" y="6675292"/>
                  </a:cubicBezTo>
                  <a:cubicBezTo>
                    <a:pt x="2652609" y="7205087"/>
                    <a:pt x="2675032" y="7115190"/>
                    <a:pt x="2546101" y="7115017"/>
                  </a:cubicBezTo>
                  <a:cubicBezTo>
                    <a:pt x="2119084" y="7113832"/>
                    <a:pt x="2190456" y="7139368"/>
                    <a:pt x="2189329" y="7069143"/>
                  </a:cubicBezTo>
                  <a:cubicBezTo>
                    <a:pt x="2180920" y="6532097"/>
                    <a:pt x="2180256" y="6591316"/>
                    <a:pt x="2199443" y="6591634"/>
                  </a:cubicBezTo>
                  <a:close/>
                  <a:moveTo>
                    <a:pt x="2199876" y="7143875"/>
                  </a:moveTo>
                  <a:cubicBezTo>
                    <a:pt x="2304593" y="7141189"/>
                    <a:pt x="2336638" y="7141564"/>
                    <a:pt x="2546101" y="7141824"/>
                  </a:cubicBezTo>
                  <a:cubicBezTo>
                    <a:pt x="2682660" y="7142199"/>
                    <a:pt x="2644778" y="7042394"/>
                    <a:pt x="2656394" y="7661075"/>
                  </a:cubicBezTo>
                  <a:cubicBezTo>
                    <a:pt x="2656423" y="7663213"/>
                    <a:pt x="2709100" y="7675577"/>
                    <a:pt x="2202159" y="7670089"/>
                  </a:cubicBezTo>
                  <a:cubicBezTo>
                    <a:pt x="2202130" y="7668066"/>
                    <a:pt x="2188115" y="7144164"/>
                    <a:pt x="2199876" y="7143875"/>
                  </a:cubicBezTo>
                  <a:close/>
                  <a:moveTo>
                    <a:pt x="3065900" y="6012297"/>
                  </a:moveTo>
                  <a:cubicBezTo>
                    <a:pt x="2571384" y="6012297"/>
                    <a:pt x="2654805" y="6052999"/>
                    <a:pt x="2652089" y="5886463"/>
                  </a:cubicBezTo>
                  <a:cubicBezTo>
                    <a:pt x="2649084" y="5694391"/>
                    <a:pt x="2653158" y="5688238"/>
                    <a:pt x="2650095" y="5492092"/>
                  </a:cubicBezTo>
                  <a:cubicBezTo>
                    <a:pt x="2650066" y="5490041"/>
                    <a:pt x="3108665" y="5484235"/>
                    <a:pt x="3108781" y="5492496"/>
                  </a:cubicBezTo>
                  <a:cubicBezTo>
                    <a:pt x="3118230" y="6095492"/>
                    <a:pt x="3129759" y="6012297"/>
                    <a:pt x="3065900" y="6012297"/>
                  </a:cubicBezTo>
                  <a:close/>
                  <a:moveTo>
                    <a:pt x="3114936" y="6039191"/>
                  </a:moveTo>
                  <a:cubicBezTo>
                    <a:pt x="3124500" y="6645509"/>
                    <a:pt x="3142502" y="6563642"/>
                    <a:pt x="3065900" y="6563642"/>
                  </a:cubicBezTo>
                  <a:cubicBezTo>
                    <a:pt x="2892268" y="6563642"/>
                    <a:pt x="2892730" y="6566906"/>
                    <a:pt x="2719415" y="6566906"/>
                  </a:cubicBezTo>
                  <a:cubicBezTo>
                    <a:pt x="2638739" y="6566906"/>
                    <a:pt x="2674194" y="6646751"/>
                    <a:pt x="2655585" y="6041040"/>
                  </a:cubicBezTo>
                  <a:cubicBezTo>
                    <a:pt x="3029434" y="6039942"/>
                    <a:pt x="2917291" y="6038729"/>
                    <a:pt x="3114936" y="6039191"/>
                  </a:cubicBezTo>
                  <a:close/>
                  <a:moveTo>
                    <a:pt x="2719415" y="6593714"/>
                  </a:moveTo>
                  <a:cubicBezTo>
                    <a:pt x="2893019" y="6593714"/>
                    <a:pt x="2892586" y="6590450"/>
                    <a:pt x="3065900" y="6590450"/>
                  </a:cubicBezTo>
                  <a:cubicBezTo>
                    <a:pt x="3140161" y="6590450"/>
                    <a:pt x="3120541" y="6506821"/>
                    <a:pt x="3130944" y="7119263"/>
                  </a:cubicBezTo>
                  <a:cubicBezTo>
                    <a:pt x="2935033" y="7121198"/>
                    <a:pt x="2931652" y="7115334"/>
                    <a:pt x="2673703" y="7115190"/>
                  </a:cubicBezTo>
                  <a:cubicBezTo>
                    <a:pt x="2665583" y="6510432"/>
                    <a:pt x="2650558" y="6593714"/>
                    <a:pt x="2719415" y="6593714"/>
                  </a:cubicBezTo>
                  <a:close/>
                  <a:moveTo>
                    <a:pt x="2719415" y="7142026"/>
                  </a:moveTo>
                  <a:cubicBezTo>
                    <a:pt x="2891516" y="7142026"/>
                    <a:pt x="2889898" y="7146388"/>
                    <a:pt x="3065900" y="7146388"/>
                  </a:cubicBezTo>
                  <a:cubicBezTo>
                    <a:pt x="3151488" y="7146388"/>
                    <a:pt x="3133573" y="7063134"/>
                    <a:pt x="3140421" y="7660931"/>
                  </a:cubicBezTo>
                  <a:cubicBezTo>
                    <a:pt x="3140537" y="7670840"/>
                    <a:pt x="2680262" y="7670493"/>
                    <a:pt x="2680089" y="7660527"/>
                  </a:cubicBezTo>
                  <a:cubicBezTo>
                    <a:pt x="2668733" y="7059148"/>
                    <a:pt x="2661249" y="7142026"/>
                    <a:pt x="2719415" y="7142026"/>
                  </a:cubicBezTo>
                  <a:close/>
                  <a:moveTo>
                    <a:pt x="3132331" y="5486141"/>
                  </a:moveTo>
                  <a:cubicBezTo>
                    <a:pt x="3224045" y="5486921"/>
                    <a:pt x="3385368" y="5493796"/>
                    <a:pt x="3586480" y="5487788"/>
                  </a:cubicBezTo>
                  <a:cubicBezTo>
                    <a:pt x="3589745" y="5691271"/>
                    <a:pt x="3595293" y="5824471"/>
                    <a:pt x="3596189" y="6013684"/>
                  </a:cubicBezTo>
                  <a:cubicBezTo>
                    <a:pt x="3214596" y="6014521"/>
                    <a:pt x="3311395" y="6012961"/>
                    <a:pt x="3138168" y="6012412"/>
                  </a:cubicBezTo>
                  <a:cubicBezTo>
                    <a:pt x="3133082" y="5689278"/>
                    <a:pt x="3135336" y="5671483"/>
                    <a:pt x="3132331" y="5486141"/>
                  </a:cubicBezTo>
                  <a:close/>
                  <a:moveTo>
                    <a:pt x="3138601" y="6039249"/>
                  </a:moveTo>
                  <a:cubicBezTo>
                    <a:pt x="3306454" y="6039855"/>
                    <a:pt x="3231673" y="6041300"/>
                    <a:pt x="3596304" y="6040520"/>
                  </a:cubicBezTo>
                  <a:cubicBezTo>
                    <a:pt x="3597026" y="6403057"/>
                    <a:pt x="3601939" y="6419378"/>
                    <a:pt x="3605955" y="6565347"/>
                  </a:cubicBezTo>
                  <a:cubicBezTo>
                    <a:pt x="3216850" y="6566242"/>
                    <a:pt x="3305703" y="6564596"/>
                    <a:pt x="3145796" y="6563816"/>
                  </a:cubicBezTo>
                  <a:cubicBezTo>
                    <a:pt x="3143109" y="6344618"/>
                    <a:pt x="3146865" y="6562573"/>
                    <a:pt x="3138601" y="6039249"/>
                  </a:cubicBezTo>
                  <a:close/>
                  <a:moveTo>
                    <a:pt x="3608267" y="6675292"/>
                  </a:moveTo>
                  <a:cubicBezTo>
                    <a:pt x="3616040" y="7184029"/>
                    <a:pt x="3627193" y="7116461"/>
                    <a:pt x="3585960" y="7115854"/>
                  </a:cubicBezTo>
                  <a:cubicBezTo>
                    <a:pt x="3091472" y="7107881"/>
                    <a:pt x="3155014" y="7147197"/>
                    <a:pt x="3153800" y="7069086"/>
                  </a:cubicBezTo>
                  <a:cubicBezTo>
                    <a:pt x="3147963" y="6710737"/>
                    <a:pt x="3147096" y="6662553"/>
                    <a:pt x="3146143" y="6590652"/>
                  </a:cubicBezTo>
                  <a:cubicBezTo>
                    <a:pt x="3687960" y="6593367"/>
                    <a:pt x="3606476" y="6562169"/>
                    <a:pt x="3608267" y="6675292"/>
                  </a:cubicBezTo>
                  <a:close/>
                  <a:moveTo>
                    <a:pt x="3610145" y="5487123"/>
                  </a:moveTo>
                  <a:cubicBezTo>
                    <a:pt x="3796491" y="5482155"/>
                    <a:pt x="4067733" y="5488915"/>
                    <a:pt x="4067791" y="5492641"/>
                  </a:cubicBezTo>
                  <a:cubicBezTo>
                    <a:pt x="4069380" y="5594989"/>
                    <a:pt x="4071836" y="5727149"/>
                    <a:pt x="4076488" y="6014810"/>
                  </a:cubicBezTo>
                  <a:cubicBezTo>
                    <a:pt x="3896614" y="6014637"/>
                    <a:pt x="3929931" y="6013048"/>
                    <a:pt x="3619912" y="6013625"/>
                  </a:cubicBezTo>
                  <a:cubicBezTo>
                    <a:pt x="3618756" y="5791770"/>
                    <a:pt x="3612601" y="5669143"/>
                    <a:pt x="3610145" y="5487123"/>
                  </a:cubicBezTo>
                  <a:close/>
                  <a:moveTo>
                    <a:pt x="3239561" y="7143875"/>
                  </a:moveTo>
                  <a:cubicBezTo>
                    <a:pt x="3357426" y="7140322"/>
                    <a:pt x="3467835" y="7140900"/>
                    <a:pt x="3585642" y="7142662"/>
                  </a:cubicBezTo>
                  <a:cubicBezTo>
                    <a:pt x="3624997" y="7143298"/>
                    <a:pt x="3616964" y="7120852"/>
                    <a:pt x="3615578" y="7266329"/>
                  </a:cubicBezTo>
                  <a:cubicBezTo>
                    <a:pt x="3610665" y="7729163"/>
                    <a:pt x="3645224" y="7668384"/>
                    <a:pt x="3585902" y="7667806"/>
                  </a:cubicBezTo>
                  <a:cubicBezTo>
                    <a:pt x="3128025" y="7663531"/>
                    <a:pt x="3164202" y="7672197"/>
                    <a:pt x="3164058" y="7660584"/>
                  </a:cubicBezTo>
                  <a:cubicBezTo>
                    <a:pt x="3157123" y="7054930"/>
                    <a:pt x="3124327" y="7147197"/>
                    <a:pt x="3239561" y="7143875"/>
                  </a:cubicBezTo>
                  <a:close/>
                  <a:moveTo>
                    <a:pt x="3620027" y="6083735"/>
                  </a:moveTo>
                  <a:cubicBezTo>
                    <a:pt x="3620027" y="6021483"/>
                    <a:pt x="3550187" y="6041184"/>
                    <a:pt x="4076921" y="6041618"/>
                  </a:cubicBezTo>
                  <a:cubicBezTo>
                    <a:pt x="4082181" y="6367786"/>
                    <a:pt x="4082181" y="6372292"/>
                    <a:pt x="4084492" y="6478280"/>
                  </a:cubicBezTo>
                  <a:cubicBezTo>
                    <a:pt x="4086862" y="6586030"/>
                    <a:pt x="4172767" y="6564104"/>
                    <a:pt x="3629621" y="6565289"/>
                  </a:cubicBezTo>
                  <a:cubicBezTo>
                    <a:pt x="3626905" y="6466176"/>
                    <a:pt x="3620027" y="6353053"/>
                    <a:pt x="3620027" y="6083735"/>
                  </a:cubicBezTo>
                  <a:close/>
                  <a:moveTo>
                    <a:pt x="3759072" y="6591981"/>
                  </a:moveTo>
                  <a:cubicBezTo>
                    <a:pt x="3934207" y="6591981"/>
                    <a:pt x="3928110" y="6589381"/>
                    <a:pt x="4086775" y="6589150"/>
                  </a:cubicBezTo>
                  <a:cubicBezTo>
                    <a:pt x="4087960" y="6652904"/>
                    <a:pt x="4088191" y="6673155"/>
                    <a:pt x="4094346" y="7069548"/>
                  </a:cubicBezTo>
                  <a:cubicBezTo>
                    <a:pt x="4095386" y="7135844"/>
                    <a:pt x="4146097" y="7116865"/>
                    <a:pt x="3759072" y="7117183"/>
                  </a:cubicBezTo>
                  <a:cubicBezTo>
                    <a:pt x="3615000" y="7117183"/>
                    <a:pt x="3639560" y="7128160"/>
                    <a:pt x="3638636" y="7069028"/>
                  </a:cubicBezTo>
                  <a:cubicBezTo>
                    <a:pt x="3629736" y="6494775"/>
                    <a:pt x="3594831" y="6591981"/>
                    <a:pt x="3759072" y="6591981"/>
                  </a:cubicBezTo>
                  <a:close/>
                  <a:moveTo>
                    <a:pt x="4091369" y="5489117"/>
                  </a:moveTo>
                  <a:cubicBezTo>
                    <a:pt x="4586839" y="5489925"/>
                    <a:pt x="4549217" y="5485535"/>
                    <a:pt x="4549332" y="5492641"/>
                  </a:cubicBezTo>
                  <a:cubicBezTo>
                    <a:pt x="4558782" y="6096446"/>
                    <a:pt x="4603627" y="6011546"/>
                    <a:pt x="4452360" y="6011546"/>
                  </a:cubicBezTo>
                  <a:cubicBezTo>
                    <a:pt x="4279045" y="6011546"/>
                    <a:pt x="4278785" y="6014810"/>
                    <a:pt x="4105673" y="6014810"/>
                  </a:cubicBezTo>
                  <a:cubicBezTo>
                    <a:pt x="4098189" y="6014810"/>
                    <a:pt x="4100500" y="6073394"/>
                    <a:pt x="4091369" y="5489117"/>
                  </a:cubicBezTo>
                  <a:close/>
                  <a:moveTo>
                    <a:pt x="3639214" y="7266676"/>
                  </a:moveTo>
                  <a:cubicBezTo>
                    <a:pt x="3640919" y="7105599"/>
                    <a:pt x="3542472" y="7144192"/>
                    <a:pt x="4095646" y="7143731"/>
                  </a:cubicBezTo>
                  <a:cubicBezTo>
                    <a:pt x="4098246" y="7280166"/>
                    <a:pt x="4104719" y="7444160"/>
                    <a:pt x="4103823" y="7660700"/>
                  </a:cubicBezTo>
                  <a:cubicBezTo>
                    <a:pt x="4103823" y="7662751"/>
                    <a:pt x="4158031" y="7671735"/>
                    <a:pt x="3644386" y="7668297"/>
                  </a:cubicBezTo>
                  <a:cubicBezTo>
                    <a:pt x="3640456" y="7533884"/>
                    <a:pt x="3637914" y="7401724"/>
                    <a:pt x="3639214" y="7266676"/>
                  </a:cubicBezTo>
                  <a:close/>
                  <a:moveTo>
                    <a:pt x="4100587" y="6041618"/>
                  </a:moveTo>
                  <a:cubicBezTo>
                    <a:pt x="4219492" y="6041618"/>
                    <a:pt x="4265320" y="6038671"/>
                    <a:pt x="4560602" y="6038295"/>
                  </a:cubicBezTo>
                  <a:cubicBezTo>
                    <a:pt x="4559735" y="6381882"/>
                    <a:pt x="4565167" y="6416028"/>
                    <a:pt x="4569039" y="6565520"/>
                  </a:cubicBezTo>
                  <a:cubicBezTo>
                    <a:pt x="4022916" y="6563960"/>
                    <a:pt x="4110585" y="6586145"/>
                    <a:pt x="4108186" y="6477616"/>
                  </a:cubicBezTo>
                  <a:cubicBezTo>
                    <a:pt x="4105383" y="6349095"/>
                    <a:pt x="4105673" y="6357299"/>
                    <a:pt x="4100587" y="6041618"/>
                  </a:cubicBezTo>
                  <a:close/>
                  <a:moveTo>
                    <a:pt x="4569704" y="6592356"/>
                  </a:moveTo>
                  <a:cubicBezTo>
                    <a:pt x="4571496" y="6670728"/>
                    <a:pt x="4577303" y="7114178"/>
                    <a:pt x="4577332" y="7116403"/>
                  </a:cubicBezTo>
                  <a:cubicBezTo>
                    <a:pt x="4051696" y="7110452"/>
                    <a:pt x="4119224" y="7143991"/>
                    <a:pt x="4118040" y="7069086"/>
                  </a:cubicBezTo>
                  <a:cubicBezTo>
                    <a:pt x="4112492" y="6711488"/>
                    <a:pt x="4111712" y="6657786"/>
                    <a:pt x="4110469" y="6589121"/>
                  </a:cubicBezTo>
                  <a:cubicBezTo>
                    <a:pt x="4273295" y="6589179"/>
                    <a:pt x="4176813" y="6591288"/>
                    <a:pt x="4569704" y="6592356"/>
                  </a:cubicBezTo>
                  <a:close/>
                  <a:moveTo>
                    <a:pt x="4577593" y="7143269"/>
                  </a:moveTo>
                  <a:cubicBezTo>
                    <a:pt x="4579008" y="7292270"/>
                    <a:pt x="4575165" y="7338143"/>
                    <a:pt x="4583429" y="7671475"/>
                  </a:cubicBezTo>
                  <a:cubicBezTo>
                    <a:pt x="4376538" y="7671793"/>
                    <a:pt x="4127431" y="7668240"/>
                    <a:pt x="4127460" y="7660844"/>
                  </a:cubicBezTo>
                  <a:cubicBezTo>
                    <a:pt x="4128355" y="7445720"/>
                    <a:pt x="4122085" y="7287156"/>
                    <a:pt x="4119311" y="7143673"/>
                  </a:cubicBezTo>
                  <a:cubicBezTo>
                    <a:pt x="4287164" y="7143644"/>
                    <a:pt x="4432653" y="7141506"/>
                    <a:pt x="4577593" y="7143269"/>
                  </a:cubicBezTo>
                  <a:close/>
                  <a:moveTo>
                    <a:pt x="4127373" y="7692707"/>
                  </a:moveTo>
                  <a:cubicBezTo>
                    <a:pt x="4307276" y="7693314"/>
                    <a:pt x="4223450" y="7698947"/>
                    <a:pt x="4584094" y="7698340"/>
                  </a:cubicBezTo>
                  <a:cubicBezTo>
                    <a:pt x="4584383" y="7711311"/>
                    <a:pt x="4594005" y="8218979"/>
                    <a:pt x="4594063" y="8222416"/>
                  </a:cubicBezTo>
                  <a:cubicBezTo>
                    <a:pt x="4271128" y="8223947"/>
                    <a:pt x="4319094" y="8219787"/>
                    <a:pt x="4137284" y="8219325"/>
                  </a:cubicBezTo>
                  <a:cubicBezTo>
                    <a:pt x="4134337" y="8051576"/>
                    <a:pt x="4126824" y="7910229"/>
                    <a:pt x="4127373" y="7692707"/>
                  </a:cubicBezTo>
                  <a:close/>
                  <a:moveTo>
                    <a:pt x="4593369" y="6592443"/>
                  </a:moveTo>
                  <a:cubicBezTo>
                    <a:pt x="4963288" y="6593714"/>
                    <a:pt x="4903764" y="6592010"/>
                    <a:pt x="5048443" y="6590912"/>
                  </a:cubicBezTo>
                  <a:cubicBezTo>
                    <a:pt x="5050899" y="6830996"/>
                    <a:pt x="5055436" y="6861876"/>
                    <a:pt x="5059221" y="7116692"/>
                  </a:cubicBezTo>
                  <a:cubicBezTo>
                    <a:pt x="4923268" y="7117386"/>
                    <a:pt x="4856202" y="7120216"/>
                    <a:pt x="4600969" y="7116721"/>
                  </a:cubicBezTo>
                  <a:cubicBezTo>
                    <a:pt x="4600940" y="7114438"/>
                    <a:pt x="4595334" y="6679914"/>
                    <a:pt x="4593369" y="6592443"/>
                  </a:cubicBezTo>
                  <a:close/>
                  <a:moveTo>
                    <a:pt x="5065029" y="6083273"/>
                  </a:moveTo>
                  <a:cubicBezTo>
                    <a:pt x="5062862" y="6018219"/>
                    <a:pt x="4997992" y="6039827"/>
                    <a:pt x="5492305" y="6039827"/>
                  </a:cubicBezTo>
                  <a:cubicBezTo>
                    <a:pt x="5541861" y="6039827"/>
                    <a:pt x="5513197" y="5976130"/>
                    <a:pt x="5528396" y="6478395"/>
                  </a:cubicBezTo>
                  <a:cubicBezTo>
                    <a:pt x="5531459" y="6579819"/>
                    <a:pt x="5609563" y="6563758"/>
                    <a:pt x="5145647" y="6563758"/>
                  </a:cubicBezTo>
                  <a:cubicBezTo>
                    <a:pt x="5038387" y="6563758"/>
                    <a:pt x="5083782" y="6645076"/>
                    <a:pt x="5065029" y="6083273"/>
                  </a:cubicBezTo>
                  <a:close/>
                  <a:moveTo>
                    <a:pt x="5145676" y="6590565"/>
                  </a:moveTo>
                  <a:cubicBezTo>
                    <a:pt x="5600316" y="6590565"/>
                    <a:pt x="5531199" y="6563151"/>
                    <a:pt x="5532961" y="6675292"/>
                  </a:cubicBezTo>
                  <a:cubicBezTo>
                    <a:pt x="5540936" y="7183682"/>
                    <a:pt x="5551714" y="7114554"/>
                    <a:pt x="5492334" y="7114554"/>
                  </a:cubicBezTo>
                  <a:cubicBezTo>
                    <a:pt x="5018912" y="7114554"/>
                    <a:pt x="5083233" y="7134515"/>
                    <a:pt x="5082193" y="7069086"/>
                  </a:cubicBezTo>
                  <a:cubicBezTo>
                    <a:pt x="5073380" y="6511269"/>
                    <a:pt x="5043329" y="6590565"/>
                    <a:pt x="5145676" y="6590565"/>
                  </a:cubicBezTo>
                  <a:close/>
                  <a:moveTo>
                    <a:pt x="5145676" y="7143298"/>
                  </a:moveTo>
                  <a:cubicBezTo>
                    <a:pt x="5317748" y="7143298"/>
                    <a:pt x="5326908" y="7141362"/>
                    <a:pt x="5492334" y="7141362"/>
                  </a:cubicBezTo>
                  <a:cubicBezTo>
                    <a:pt x="5556800" y="7141362"/>
                    <a:pt x="5537411" y="7067064"/>
                    <a:pt x="5546253" y="7666853"/>
                  </a:cubicBezTo>
                  <a:cubicBezTo>
                    <a:pt x="5356150" y="7665668"/>
                    <a:pt x="5324683" y="7671331"/>
                    <a:pt x="5090804" y="7671302"/>
                  </a:cubicBezTo>
                  <a:cubicBezTo>
                    <a:pt x="5082540" y="7069663"/>
                    <a:pt x="5058181" y="7143298"/>
                    <a:pt x="5145676" y="7143298"/>
                  </a:cubicBezTo>
                  <a:close/>
                  <a:moveTo>
                    <a:pt x="5536747" y="5492092"/>
                  </a:moveTo>
                  <a:cubicBezTo>
                    <a:pt x="5536660" y="5485823"/>
                    <a:pt x="5996935" y="5484928"/>
                    <a:pt x="5997050" y="5492554"/>
                  </a:cubicBezTo>
                  <a:cubicBezTo>
                    <a:pt x="6000489" y="5712359"/>
                    <a:pt x="5996675" y="5634189"/>
                    <a:pt x="6002916" y="6011835"/>
                  </a:cubicBezTo>
                  <a:cubicBezTo>
                    <a:pt x="5790650" y="6008455"/>
                    <a:pt x="5670359" y="6012383"/>
                    <a:pt x="5546975" y="6012875"/>
                  </a:cubicBezTo>
                  <a:cubicBezTo>
                    <a:pt x="5546773" y="5817451"/>
                    <a:pt x="5539665" y="5678560"/>
                    <a:pt x="5536747" y="5492092"/>
                  </a:cubicBezTo>
                  <a:close/>
                  <a:moveTo>
                    <a:pt x="5546657" y="6083851"/>
                  </a:moveTo>
                  <a:cubicBezTo>
                    <a:pt x="5547033" y="6033991"/>
                    <a:pt x="5478031" y="6030236"/>
                    <a:pt x="6003320" y="6038758"/>
                  </a:cubicBezTo>
                  <a:cubicBezTo>
                    <a:pt x="6011585" y="6525049"/>
                    <a:pt x="6008204" y="6364348"/>
                    <a:pt x="6010573" y="6565144"/>
                  </a:cubicBezTo>
                  <a:cubicBezTo>
                    <a:pt x="5480690" y="6555814"/>
                    <a:pt x="5555702" y="6598740"/>
                    <a:pt x="5552032" y="6477529"/>
                  </a:cubicBezTo>
                  <a:cubicBezTo>
                    <a:pt x="5546918" y="6307931"/>
                    <a:pt x="5545993" y="6190475"/>
                    <a:pt x="5546657" y="6083851"/>
                  </a:cubicBezTo>
                  <a:close/>
                  <a:moveTo>
                    <a:pt x="6010920" y="6591952"/>
                  </a:moveTo>
                  <a:cubicBezTo>
                    <a:pt x="6014445" y="6861327"/>
                    <a:pt x="6019386" y="6896223"/>
                    <a:pt x="6022103" y="7116981"/>
                  </a:cubicBezTo>
                  <a:cubicBezTo>
                    <a:pt x="5839975" y="7117125"/>
                    <a:pt x="5782184" y="7117587"/>
                    <a:pt x="5665649" y="7115854"/>
                  </a:cubicBezTo>
                  <a:cubicBezTo>
                    <a:pt x="5531372" y="7113861"/>
                    <a:pt x="5564717" y="7195930"/>
                    <a:pt x="5556569" y="6674830"/>
                  </a:cubicBezTo>
                  <a:cubicBezTo>
                    <a:pt x="5554893" y="6566618"/>
                    <a:pt x="5468351" y="6583170"/>
                    <a:pt x="6010920" y="6591952"/>
                  </a:cubicBezTo>
                  <a:close/>
                  <a:moveTo>
                    <a:pt x="6022421" y="7143789"/>
                  </a:moveTo>
                  <a:cubicBezTo>
                    <a:pt x="6025484" y="7446268"/>
                    <a:pt x="6018549" y="7086042"/>
                    <a:pt x="6027564" y="7670811"/>
                  </a:cubicBezTo>
                  <a:cubicBezTo>
                    <a:pt x="5532354" y="7671071"/>
                    <a:pt x="5801255" y="7669367"/>
                    <a:pt x="5569947" y="7667055"/>
                  </a:cubicBezTo>
                  <a:cubicBezTo>
                    <a:pt x="5568531" y="7553528"/>
                    <a:pt x="5569254" y="7608269"/>
                    <a:pt x="5562088" y="7141535"/>
                  </a:cubicBezTo>
                  <a:cubicBezTo>
                    <a:pt x="5756409" y="7142575"/>
                    <a:pt x="5576854" y="7144164"/>
                    <a:pt x="6022421" y="7143789"/>
                  </a:cubicBezTo>
                  <a:close/>
                  <a:moveTo>
                    <a:pt x="6027044" y="6039133"/>
                  </a:moveTo>
                  <a:cubicBezTo>
                    <a:pt x="6548664" y="6047395"/>
                    <a:pt x="6483996" y="6010708"/>
                    <a:pt x="6485383" y="6084024"/>
                  </a:cubicBezTo>
                  <a:cubicBezTo>
                    <a:pt x="6488099" y="6227826"/>
                    <a:pt x="6490006" y="6339100"/>
                    <a:pt x="6491306" y="6478164"/>
                  </a:cubicBezTo>
                  <a:cubicBezTo>
                    <a:pt x="6492202" y="6575226"/>
                    <a:pt x="6585505" y="6574128"/>
                    <a:pt x="6034297" y="6565520"/>
                  </a:cubicBezTo>
                  <a:cubicBezTo>
                    <a:pt x="6032447" y="6407130"/>
                    <a:pt x="6034441" y="6464154"/>
                    <a:pt x="6027044" y="6039133"/>
                  </a:cubicBezTo>
                  <a:close/>
                  <a:moveTo>
                    <a:pt x="6027997" y="7697618"/>
                  </a:moveTo>
                  <a:cubicBezTo>
                    <a:pt x="6030829" y="7881226"/>
                    <a:pt x="6031638" y="7943046"/>
                    <a:pt x="6034210" y="8055476"/>
                  </a:cubicBezTo>
                  <a:cubicBezTo>
                    <a:pt x="6039093" y="8277446"/>
                    <a:pt x="6118844" y="8211612"/>
                    <a:pt x="5665302" y="8221348"/>
                  </a:cubicBezTo>
                  <a:cubicBezTo>
                    <a:pt x="5557204" y="8223543"/>
                    <a:pt x="5578443" y="8323002"/>
                    <a:pt x="5570294" y="7693863"/>
                  </a:cubicBezTo>
                  <a:cubicBezTo>
                    <a:pt x="5748636" y="7695682"/>
                    <a:pt x="5578067" y="7697849"/>
                    <a:pt x="6027997" y="7697618"/>
                  </a:cubicBezTo>
                  <a:close/>
                  <a:moveTo>
                    <a:pt x="6035799" y="6674888"/>
                  </a:moveTo>
                  <a:cubicBezTo>
                    <a:pt x="6034152" y="6569391"/>
                    <a:pt x="5945761" y="6591981"/>
                    <a:pt x="6492578" y="6589728"/>
                  </a:cubicBezTo>
                  <a:cubicBezTo>
                    <a:pt x="6496247" y="6860720"/>
                    <a:pt x="6497548" y="6799335"/>
                    <a:pt x="6503153" y="7119032"/>
                  </a:cubicBezTo>
                  <a:cubicBezTo>
                    <a:pt x="5972721" y="7118137"/>
                    <a:pt x="6046144" y="7134545"/>
                    <a:pt x="6045132" y="7069086"/>
                  </a:cubicBezTo>
                  <a:cubicBezTo>
                    <a:pt x="6042041" y="6871929"/>
                    <a:pt x="6038833" y="6867105"/>
                    <a:pt x="6035799" y="6674888"/>
                  </a:cubicBezTo>
                  <a:close/>
                  <a:moveTo>
                    <a:pt x="6531933" y="6011604"/>
                  </a:moveTo>
                  <a:cubicBezTo>
                    <a:pt x="6499831" y="6011604"/>
                    <a:pt x="6507921" y="6030669"/>
                    <a:pt x="6505667" y="5886434"/>
                  </a:cubicBezTo>
                  <a:cubicBezTo>
                    <a:pt x="6498386" y="5428280"/>
                    <a:pt x="6486308" y="5488568"/>
                    <a:pt x="6531933" y="5488568"/>
                  </a:cubicBezTo>
                  <a:cubicBezTo>
                    <a:pt x="6705594" y="5488568"/>
                    <a:pt x="6704583" y="5487643"/>
                    <a:pt x="6878620" y="5487643"/>
                  </a:cubicBezTo>
                  <a:cubicBezTo>
                    <a:pt x="6994086" y="5487643"/>
                    <a:pt x="6958920" y="5409012"/>
                    <a:pt x="6966404" y="5886867"/>
                  </a:cubicBezTo>
                  <a:cubicBezTo>
                    <a:pt x="6969034" y="6054935"/>
                    <a:pt x="7055576" y="6011604"/>
                    <a:pt x="6531933" y="6011604"/>
                  </a:cubicBezTo>
                  <a:close/>
                  <a:moveTo>
                    <a:pt x="6967936" y="6040664"/>
                  </a:moveTo>
                  <a:cubicBezTo>
                    <a:pt x="6968572" y="6319775"/>
                    <a:pt x="6971635" y="6384367"/>
                    <a:pt x="6975218" y="6565953"/>
                  </a:cubicBezTo>
                  <a:cubicBezTo>
                    <a:pt x="6789334" y="6568755"/>
                    <a:pt x="6707906" y="6562689"/>
                    <a:pt x="6515925" y="6562833"/>
                  </a:cubicBezTo>
                  <a:cubicBezTo>
                    <a:pt x="6514423" y="6438357"/>
                    <a:pt x="6515029" y="6399302"/>
                    <a:pt x="6508268" y="6038440"/>
                  </a:cubicBezTo>
                  <a:cubicBezTo>
                    <a:pt x="6711258" y="6038238"/>
                    <a:pt x="6653525" y="6040809"/>
                    <a:pt x="6967936" y="6040664"/>
                  </a:cubicBezTo>
                  <a:close/>
                  <a:moveTo>
                    <a:pt x="6511042" y="7697387"/>
                  </a:moveTo>
                  <a:cubicBezTo>
                    <a:pt x="6509944" y="7927533"/>
                    <a:pt x="6518497" y="8045134"/>
                    <a:pt x="6521675" y="8217823"/>
                  </a:cubicBezTo>
                  <a:cubicBezTo>
                    <a:pt x="6316836" y="8217997"/>
                    <a:pt x="6336167" y="8223427"/>
                    <a:pt x="6061111" y="8221000"/>
                  </a:cubicBezTo>
                  <a:cubicBezTo>
                    <a:pt x="6057846" y="8021822"/>
                    <a:pt x="6058106" y="8117439"/>
                    <a:pt x="6051634" y="7697618"/>
                  </a:cubicBezTo>
                  <a:lnTo>
                    <a:pt x="6511042" y="7697387"/>
                  </a:lnTo>
                  <a:close/>
                  <a:moveTo>
                    <a:pt x="6517486" y="6674888"/>
                  </a:moveTo>
                  <a:cubicBezTo>
                    <a:pt x="6515607" y="6555121"/>
                    <a:pt x="6444091" y="6593425"/>
                    <a:pt x="6878620" y="6593425"/>
                  </a:cubicBezTo>
                  <a:cubicBezTo>
                    <a:pt x="7005471" y="6593425"/>
                    <a:pt x="6972993" y="6504654"/>
                    <a:pt x="6981835" y="7069605"/>
                  </a:cubicBezTo>
                  <a:cubicBezTo>
                    <a:pt x="6982846" y="7134083"/>
                    <a:pt x="7054536" y="7119061"/>
                    <a:pt x="6531933" y="7119061"/>
                  </a:cubicBezTo>
                  <a:cubicBezTo>
                    <a:pt x="6527599" y="7119061"/>
                    <a:pt x="6525230" y="7170452"/>
                    <a:pt x="6517486" y="6674888"/>
                  </a:cubicBezTo>
                  <a:close/>
                  <a:moveTo>
                    <a:pt x="6531933" y="7145868"/>
                  </a:moveTo>
                  <a:cubicBezTo>
                    <a:pt x="7071670" y="7145868"/>
                    <a:pt x="6981603" y="7107101"/>
                    <a:pt x="6986111" y="7266907"/>
                  </a:cubicBezTo>
                  <a:cubicBezTo>
                    <a:pt x="6989983" y="7409380"/>
                    <a:pt x="6991399" y="7517563"/>
                    <a:pt x="6992902" y="7660931"/>
                  </a:cubicBezTo>
                  <a:cubicBezTo>
                    <a:pt x="6993046" y="7673872"/>
                    <a:pt x="7036793" y="7670550"/>
                    <a:pt x="6534909" y="7670550"/>
                  </a:cubicBezTo>
                  <a:cubicBezTo>
                    <a:pt x="6537943" y="7279271"/>
                    <a:pt x="6519450" y="7145868"/>
                    <a:pt x="6531933" y="7145868"/>
                  </a:cubicBezTo>
                  <a:close/>
                  <a:moveTo>
                    <a:pt x="6534736" y="7697387"/>
                  </a:moveTo>
                  <a:cubicBezTo>
                    <a:pt x="6550773" y="7697387"/>
                    <a:pt x="6930430" y="7697012"/>
                    <a:pt x="6993277" y="7696549"/>
                  </a:cubicBezTo>
                  <a:cubicBezTo>
                    <a:pt x="6996312" y="7975486"/>
                    <a:pt x="6999664" y="8040223"/>
                    <a:pt x="7002668" y="8220481"/>
                  </a:cubicBezTo>
                  <a:cubicBezTo>
                    <a:pt x="6734808" y="8222561"/>
                    <a:pt x="6737842" y="8218025"/>
                    <a:pt x="6545341" y="8217852"/>
                  </a:cubicBezTo>
                  <a:cubicBezTo>
                    <a:pt x="6541989" y="8034561"/>
                    <a:pt x="6533638" y="7923720"/>
                    <a:pt x="6534736" y="7697387"/>
                  </a:cubicBezTo>
                  <a:close/>
                  <a:moveTo>
                    <a:pt x="7398997" y="6563931"/>
                  </a:moveTo>
                  <a:cubicBezTo>
                    <a:pt x="6932973" y="6553301"/>
                    <a:pt x="6999924" y="6603969"/>
                    <a:pt x="6997034" y="6477587"/>
                  </a:cubicBezTo>
                  <a:cubicBezTo>
                    <a:pt x="6994000" y="6345802"/>
                    <a:pt x="6991688" y="6214480"/>
                    <a:pt x="6991688" y="6083735"/>
                  </a:cubicBezTo>
                  <a:cubicBezTo>
                    <a:pt x="6991688" y="6019085"/>
                    <a:pt x="6923957" y="6045142"/>
                    <a:pt x="7449102" y="6038209"/>
                  </a:cubicBezTo>
                  <a:cubicBezTo>
                    <a:pt x="7456702" y="6647849"/>
                    <a:pt x="7481349" y="6565809"/>
                    <a:pt x="7398997" y="6563931"/>
                  </a:cubicBezTo>
                  <a:close/>
                  <a:moveTo>
                    <a:pt x="7398594" y="6012181"/>
                  </a:moveTo>
                  <a:cubicBezTo>
                    <a:pt x="7293848" y="6014030"/>
                    <a:pt x="7282318" y="6013684"/>
                    <a:pt x="6991515" y="6013828"/>
                  </a:cubicBezTo>
                  <a:cubicBezTo>
                    <a:pt x="6991284" y="5971826"/>
                    <a:pt x="6985707" y="5543945"/>
                    <a:pt x="6984869" y="5487528"/>
                  </a:cubicBezTo>
                  <a:cubicBezTo>
                    <a:pt x="6987816" y="5487528"/>
                    <a:pt x="7315519" y="5486863"/>
                    <a:pt x="7440491" y="5486286"/>
                  </a:cubicBezTo>
                  <a:cubicBezTo>
                    <a:pt x="7449998" y="6093008"/>
                    <a:pt x="7468404" y="6010968"/>
                    <a:pt x="7398594" y="6012181"/>
                  </a:cubicBezTo>
                  <a:close/>
                  <a:moveTo>
                    <a:pt x="7398680" y="5459680"/>
                  </a:moveTo>
                  <a:cubicBezTo>
                    <a:pt x="7239437" y="5460547"/>
                    <a:pt x="7207392" y="5459825"/>
                    <a:pt x="7051935" y="5460431"/>
                  </a:cubicBezTo>
                  <a:cubicBezTo>
                    <a:pt x="6959470" y="5460807"/>
                    <a:pt x="6985447" y="5544638"/>
                    <a:pt x="6974755" y="4935489"/>
                  </a:cubicBezTo>
                  <a:cubicBezTo>
                    <a:pt x="7115130" y="4936038"/>
                    <a:pt x="7089557" y="4936962"/>
                    <a:pt x="7430031" y="4936240"/>
                  </a:cubicBezTo>
                  <a:cubicBezTo>
                    <a:pt x="7433152" y="5531495"/>
                    <a:pt x="7465630" y="5459305"/>
                    <a:pt x="7398680" y="5459680"/>
                  </a:cubicBezTo>
                  <a:close/>
                  <a:moveTo>
                    <a:pt x="7398737" y="4909462"/>
                  </a:moveTo>
                  <a:cubicBezTo>
                    <a:pt x="6924304" y="4910761"/>
                    <a:pt x="6974293" y="4910415"/>
                    <a:pt x="6974119" y="4900767"/>
                  </a:cubicBezTo>
                  <a:cubicBezTo>
                    <a:pt x="6963226" y="4287602"/>
                    <a:pt x="6936729" y="4380013"/>
                    <a:pt x="7051761" y="4382035"/>
                  </a:cubicBezTo>
                  <a:cubicBezTo>
                    <a:pt x="7487215" y="4389633"/>
                    <a:pt x="7425292" y="4340870"/>
                    <a:pt x="7425957" y="4507753"/>
                  </a:cubicBezTo>
                  <a:cubicBezTo>
                    <a:pt x="7427431" y="4970790"/>
                    <a:pt x="7447542" y="4909317"/>
                    <a:pt x="7398737" y="4909462"/>
                  </a:cubicBezTo>
                  <a:close/>
                  <a:moveTo>
                    <a:pt x="7398825" y="4357596"/>
                  </a:moveTo>
                  <a:cubicBezTo>
                    <a:pt x="6897258" y="4352194"/>
                    <a:pt x="6964555" y="4372675"/>
                    <a:pt x="6963573" y="4309614"/>
                  </a:cubicBezTo>
                  <a:cubicBezTo>
                    <a:pt x="6954760" y="3743305"/>
                    <a:pt x="6926760" y="3829158"/>
                    <a:pt x="7051761" y="3831874"/>
                  </a:cubicBezTo>
                  <a:cubicBezTo>
                    <a:pt x="7486349" y="3841205"/>
                    <a:pt x="7412666" y="3792934"/>
                    <a:pt x="7414544" y="3916052"/>
                  </a:cubicBezTo>
                  <a:cubicBezTo>
                    <a:pt x="7422287" y="4409680"/>
                    <a:pt x="7440376" y="4358001"/>
                    <a:pt x="7398825" y="4357596"/>
                  </a:cubicBezTo>
                  <a:close/>
                  <a:moveTo>
                    <a:pt x="6878649" y="5460807"/>
                  </a:moveTo>
                  <a:cubicBezTo>
                    <a:pt x="6704988" y="5460807"/>
                    <a:pt x="6705999" y="5461731"/>
                    <a:pt x="6531962" y="5461731"/>
                  </a:cubicBezTo>
                  <a:cubicBezTo>
                    <a:pt x="6485672" y="5461731"/>
                    <a:pt x="6499802" y="5516733"/>
                    <a:pt x="6493127" y="5098010"/>
                  </a:cubicBezTo>
                  <a:cubicBezTo>
                    <a:pt x="6490121" y="4906168"/>
                    <a:pt x="6477812" y="4935518"/>
                    <a:pt x="6531962" y="4935518"/>
                  </a:cubicBezTo>
                  <a:cubicBezTo>
                    <a:pt x="6885382" y="4935345"/>
                    <a:pt x="6894484" y="4935287"/>
                    <a:pt x="6951061" y="4935431"/>
                  </a:cubicBezTo>
                  <a:cubicBezTo>
                    <a:pt x="6962041" y="5551687"/>
                    <a:pt x="6988452" y="5460807"/>
                    <a:pt x="6878649" y="5460807"/>
                  </a:cubicBezTo>
                  <a:close/>
                  <a:moveTo>
                    <a:pt x="6878649" y="4908537"/>
                  </a:moveTo>
                  <a:cubicBezTo>
                    <a:pt x="6488966" y="4908740"/>
                    <a:pt x="6531009" y="4908740"/>
                    <a:pt x="6490729" y="4908681"/>
                  </a:cubicBezTo>
                  <a:cubicBezTo>
                    <a:pt x="6489746" y="4816069"/>
                    <a:pt x="6483793" y="4383393"/>
                    <a:pt x="6483764" y="4381313"/>
                  </a:cubicBezTo>
                  <a:cubicBezTo>
                    <a:pt x="6485874" y="4381313"/>
                    <a:pt x="6873824" y="4380331"/>
                    <a:pt x="6941092" y="4380677"/>
                  </a:cubicBezTo>
                  <a:cubicBezTo>
                    <a:pt x="6951697" y="4993119"/>
                    <a:pt x="6981488" y="4908537"/>
                    <a:pt x="6878649" y="4908537"/>
                  </a:cubicBezTo>
                  <a:close/>
                  <a:moveTo>
                    <a:pt x="6484082" y="6011661"/>
                  </a:moveTo>
                  <a:cubicBezTo>
                    <a:pt x="6359370" y="6011950"/>
                    <a:pt x="6214315" y="6015272"/>
                    <a:pt x="6026610" y="6012239"/>
                  </a:cubicBezTo>
                  <a:cubicBezTo>
                    <a:pt x="6020456" y="5650771"/>
                    <a:pt x="6024328" y="5723451"/>
                    <a:pt x="6020716" y="5492092"/>
                  </a:cubicBezTo>
                  <a:cubicBezTo>
                    <a:pt x="6020571" y="5483830"/>
                    <a:pt x="5986244" y="5487210"/>
                    <a:pt x="6475703" y="5488481"/>
                  </a:cubicBezTo>
                  <a:cubicBezTo>
                    <a:pt x="6483187" y="5961571"/>
                    <a:pt x="6482984" y="5950796"/>
                    <a:pt x="6484082" y="6011661"/>
                  </a:cubicBezTo>
                  <a:close/>
                  <a:moveTo>
                    <a:pt x="6020195" y="5460518"/>
                  </a:moveTo>
                  <a:cubicBezTo>
                    <a:pt x="6011440" y="4905186"/>
                    <a:pt x="6009851" y="4933727"/>
                    <a:pt x="6011903" y="4933727"/>
                  </a:cubicBezTo>
                  <a:cubicBezTo>
                    <a:pt x="6192268" y="4934478"/>
                    <a:pt x="6200012" y="4933554"/>
                    <a:pt x="6358503" y="4934825"/>
                  </a:cubicBezTo>
                  <a:cubicBezTo>
                    <a:pt x="6502489" y="4935980"/>
                    <a:pt x="6465358" y="4839612"/>
                    <a:pt x="6475240" y="5461645"/>
                  </a:cubicBezTo>
                  <a:cubicBezTo>
                    <a:pt x="6368212" y="5461327"/>
                    <a:pt x="6251561" y="5458987"/>
                    <a:pt x="6020195" y="5460518"/>
                  </a:cubicBezTo>
                  <a:close/>
                  <a:moveTo>
                    <a:pt x="6010313" y="4900709"/>
                  </a:moveTo>
                  <a:cubicBezTo>
                    <a:pt x="5997339" y="4337086"/>
                    <a:pt x="6005979" y="4383364"/>
                    <a:pt x="6011903" y="4383364"/>
                  </a:cubicBezTo>
                  <a:cubicBezTo>
                    <a:pt x="6551091" y="4385588"/>
                    <a:pt x="6459637" y="4338993"/>
                    <a:pt x="6461746" y="4507089"/>
                  </a:cubicBezTo>
                  <a:cubicBezTo>
                    <a:pt x="6463827" y="4688704"/>
                    <a:pt x="6465300" y="4726344"/>
                    <a:pt x="6466948" y="4901286"/>
                  </a:cubicBezTo>
                  <a:cubicBezTo>
                    <a:pt x="6467034" y="4912090"/>
                    <a:pt x="6010516" y="4910415"/>
                    <a:pt x="6010313" y="4900709"/>
                  </a:cubicBezTo>
                  <a:close/>
                  <a:moveTo>
                    <a:pt x="6358445" y="4355632"/>
                  </a:moveTo>
                  <a:cubicBezTo>
                    <a:pt x="5938624" y="4361843"/>
                    <a:pt x="6004014" y="4372415"/>
                    <a:pt x="6003003" y="4309585"/>
                  </a:cubicBezTo>
                  <a:cubicBezTo>
                    <a:pt x="5994796" y="3772712"/>
                    <a:pt x="5987110" y="3831209"/>
                    <a:pt x="6011903" y="3831354"/>
                  </a:cubicBezTo>
                  <a:cubicBezTo>
                    <a:pt x="6534245" y="3834849"/>
                    <a:pt x="6453020" y="3805153"/>
                    <a:pt x="6454753" y="3916023"/>
                  </a:cubicBezTo>
                  <a:cubicBezTo>
                    <a:pt x="6457701" y="4104340"/>
                    <a:pt x="6455938" y="4113295"/>
                    <a:pt x="6459030" y="4310105"/>
                  </a:cubicBezTo>
                  <a:cubicBezTo>
                    <a:pt x="6459897" y="4366667"/>
                    <a:pt x="6479921" y="4353812"/>
                    <a:pt x="6358445" y="4355632"/>
                  </a:cubicBezTo>
                  <a:close/>
                  <a:moveTo>
                    <a:pt x="5996530" y="5460662"/>
                  </a:moveTo>
                  <a:cubicBezTo>
                    <a:pt x="5904672" y="5461153"/>
                    <a:pt x="5912069" y="5461067"/>
                    <a:pt x="5536284" y="5461240"/>
                  </a:cubicBezTo>
                  <a:cubicBezTo>
                    <a:pt x="5533193" y="5245162"/>
                    <a:pt x="5536920" y="5316572"/>
                    <a:pt x="5530072" y="4937627"/>
                  </a:cubicBezTo>
                  <a:cubicBezTo>
                    <a:pt x="5716563" y="4936847"/>
                    <a:pt x="5633055" y="4932138"/>
                    <a:pt x="5987399" y="4933641"/>
                  </a:cubicBezTo>
                  <a:cubicBezTo>
                    <a:pt x="5989104" y="5008661"/>
                    <a:pt x="5996270" y="5444052"/>
                    <a:pt x="5996530" y="5460662"/>
                  </a:cubicBezTo>
                  <a:close/>
                  <a:moveTo>
                    <a:pt x="5529581" y="4910761"/>
                  </a:moveTo>
                  <a:cubicBezTo>
                    <a:pt x="5520334" y="4378742"/>
                    <a:pt x="5522299" y="4519395"/>
                    <a:pt x="5519900" y="4384577"/>
                  </a:cubicBezTo>
                  <a:cubicBezTo>
                    <a:pt x="5706969" y="4384375"/>
                    <a:pt x="5695555" y="4382064"/>
                    <a:pt x="5980349" y="4383248"/>
                  </a:cubicBezTo>
                  <a:cubicBezTo>
                    <a:pt x="5981765" y="4511133"/>
                    <a:pt x="5979771" y="4614290"/>
                    <a:pt x="5986677" y="4901431"/>
                  </a:cubicBezTo>
                  <a:cubicBezTo>
                    <a:pt x="5986763" y="4906833"/>
                    <a:pt x="6026986" y="4908624"/>
                    <a:pt x="5529581" y="4910761"/>
                  </a:cubicBezTo>
                  <a:close/>
                  <a:moveTo>
                    <a:pt x="5519409" y="4357769"/>
                  </a:moveTo>
                  <a:cubicBezTo>
                    <a:pt x="5515682" y="4135885"/>
                    <a:pt x="5517676" y="4139467"/>
                    <a:pt x="5512879" y="3831181"/>
                  </a:cubicBezTo>
                  <a:cubicBezTo>
                    <a:pt x="6053425" y="3831094"/>
                    <a:pt x="5970755" y="3802380"/>
                    <a:pt x="5972518" y="3916023"/>
                  </a:cubicBezTo>
                  <a:cubicBezTo>
                    <a:pt x="5975234" y="4090936"/>
                    <a:pt x="5976072" y="4106593"/>
                    <a:pt x="5979309" y="4310048"/>
                  </a:cubicBezTo>
                  <a:cubicBezTo>
                    <a:pt x="5980320" y="4372560"/>
                    <a:pt x="6053743" y="4357192"/>
                    <a:pt x="5519409" y="4357769"/>
                  </a:cubicBezTo>
                  <a:close/>
                  <a:moveTo>
                    <a:pt x="5513024" y="5488048"/>
                  </a:moveTo>
                  <a:cubicBezTo>
                    <a:pt x="5515942" y="5681767"/>
                    <a:pt x="5523137" y="5814678"/>
                    <a:pt x="5523281" y="6012961"/>
                  </a:cubicBezTo>
                  <a:cubicBezTo>
                    <a:pt x="5371378" y="6013250"/>
                    <a:pt x="5311247" y="6011170"/>
                    <a:pt x="5062804" y="6011170"/>
                  </a:cubicBezTo>
                  <a:cubicBezTo>
                    <a:pt x="5056909" y="5795468"/>
                    <a:pt x="5059915" y="5681825"/>
                    <a:pt x="5056736" y="5487932"/>
                  </a:cubicBezTo>
                  <a:cubicBezTo>
                    <a:pt x="5115943" y="5488308"/>
                    <a:pt x="5128454" y="5488221"/>
                    <a:pt x="5513024" y="5488048"/>
                  </a:cubicBezTo>
                  <a:close/>
                  <a:moveTo>
                    <a:pt x="5145676" y="5461385"/>
                  </a:moveTo>
                  <a:cubicBezTo>
                    <a:pt x="5031799" y="5461385"/>
                    <a:pt x="5058354" y="5493970"/>
                    <a:pt x="5052344" y="5294820"/>
                  </a:cubicBezTo>
                  <a:cubicBezTo>
                    <a:pt x="5048790" y="5177364"/>
                    <a:pt x="5046218" y="5045406"/>
                    <a:pt x="5046825" y="4936847"/>
                  </a:cubicBezTo>
                  <a:cubicBezTo>
                    <a:pt x="5062688" y="4936934"/>
                    <a:pt x="5448153" y="4937771"/>
                    <a:pt x="5506377" y="4937685"/>
                  </a:cubicBezTo>
                  <a:cubicBezTo>
                    <a:pt x="5513168" y="5314665"/>
                    <a:pt x="5509643" y="5253973"/>
                    <a:pt x="5512619" y="5461240"/>
                  </a:cubicBezTo>
                  <a:lnTo>
                    <a:pt x="5145676" y="5461385"/>
                  </a:lnTo>
                  <a:close/>
                  <a:moveTo>
                    <a:pt x="5047865" y="6477991"/>
                  </a:moveTo>
                  <a:cubicBezTo>
                    <a:pt x="5047981" y="6584066"/>
                    <a:pt x="5130564" y="6567773"/>
                    <a:pt x="4625790" y="6565751"/>
                  </a:cubicBezTo>
                  <a:cubicBezTo>
                    <a:pt x="4592069" y="6565606"/>
                    <a:pt x="4580511" y="6642303"/>
                    <a:pt x="4584094" y="6084255"/>
                  </a:cubicBezTo>
                  <a:cubicBezTo>
                    <a:pt x="4584469" y="6022754"/>
                    <a:pt x="4511509" y="6038007"/>
                    <a:pt x="5039919" y="6038007"/>
                  </a:cubicBezTo>
                  <a:cubicBezTo>
                    <a:pt x="5043907" y="6170340"/>
                    <a:pt x="5047634" y="6268817"/>
                    <a:pt x="5047865" y="6477991"/>
                  </a:cubicBezTo>
                  <a:close/>
                  <a:moveTo>
                    <a:pt x="4584296" y="6011430"/>
                  </a:moveTo>
                  <a:cubicBezTo>
                    <a:pt x="4583920" y="5765309"/>
                    <a:pt x="4575396" y="5682027"/>
                    <a:pt x="4572940" y="5488308"/>
                  </a:cubicBezTo>
                  <a:cubicBezTo>
                    <a:pt x="4789280" y="5485592"/>
                    <a:pt x="4698953" y="5484928"/>
                    <a:pt x="5033042" y="5487759"/>
                  </a:cubicBezTo>
                  <a:cubicBezTo>
                    <a:pt x="5036423" y="5694997"/>
                    <a:pt x="5033013" y="5787033"/>
                    <a:pt x="5039081" y="6011170"/>
                  </a:cubicBezTo>
                  <a:cubicBezTo>
                    <a:pt x="4628795" y="6011199"/>
                    <a:pt x="4751687" y="6011170"/>
                    <a:pt x="4584296" y="6011430"/>
                  </a:cubicBezTo>
                  <a:close/>
                  <a:moveTo>
                    <a:pt x="4972477" y="5460258"/>
                  </a:moveTo>
                  <a:cubicBezTo>
                    <a:pt x="4861403" y="5458756"/>
                    <a:pt x="4739378" y="5458611"/>
                    <a:pt x="4625588" y="5460605"/>
                  </a:cubicBezTo>
                  <a:cubicBezTo>
                    <a:pt x="4538150" y="5462136"/>
                    <a:pt x="4586405" y="5528259"/>
                    <a:pt x="4566843" y="4935518"/>
                  </a:cubicBezTo>
                  <a:cubicBezTo>
                    <a:pt x="4955862" y="4934623"/>
                    <a:pt x="4843112" y="4935114"/>
                    <a:pt x="5023160" y="4936645"/>
                  </a:cubicBezTo>
                  <a:cubicBezTo>
                    <a:pt x="5019923" y="5527768"/>
                    <a:pt x="5072484" y="5461471"/>
                    <a:pt x="4972477" y="5460258"/>
                  </a:cubicBezTo>
                  <a:close/>
                  <a:moveTo>
                    <a:pt x="5023391" y="4900940"/>
                  </a:moveTo>
                  <a:cubicBezTo>
                    <a:pt x="5023275" y="4915586"/>
                    <a:pt x="5069970" y="4906746"/>
                    <a:pt x="4625675" y="4908508"/>
                  </a:cubicBezTo>
                  <a:cubicBezTo>
                    <a:pt x="4543871" y="4908740"/>
                    <a:pt x="4564127" y="4989740"/>
                    <a:pt x="4557683" y="4503333"/>
                  </a:cubicBezTo>
                  <a:cubicBezTo>
                    <a:pt x="4555863" y="4359618"/>
                    <a:pt x="4538006" y="4382988"/>
                    <a:pt x="4625559" y="4384288"/>
                  </a:cubicBezTo>
                  <a:cubicBezTo>
                    <a:pt x="4733830" y="4386022"/>
                    <a:pt x="4774168" y="4385617"/>
                    <a:pt x="5017612" y="4385675"/>
                  </a:cubicBezTo>
                  <a:cubicBezTo>
                    <a:pt x="5023651" y="4767653"/>
                    <a:pt x="5024402" y="4779671"/>
                    <a:pt x="5023391" y="4900940"/>
                  </a:cubicBezTo>
                  <a:close/>
                  <a:moveTo>
                    <a:pt x="4555632" y="4356556"/>
                  </a:moveTo>
                  <a:cubicBezTo>
                    <a:pt x="4552222" y="4134816"/>
                    <a:pt x="4551326" y="4105640"/>
                    <a:pt x="4547108" y="3830314"/>
                  </a:cubicBezTo>
                  <a:cubicBezTo>
                    <a:pt x="4675172" y="3829476"/>
                    <a:pt x="4715973" y="3826905"/>
                    <a:pt x="5007180" y="3829939"/>
                  </a:cubicBezTo>
                  <a:cubicBezTo>
                    <a:pt x="5013364" y="4233958"/>
                    <a:pt x="5011370" y="3992401"/>
                    <a:pt x="5017178" y="4358867"/>
                  </a:cubicBezTo>
                  <a:cubicBezTo>
                    <a:pt x="4546154" y="4358781"/>
                    <a:pt x="4748422" y="4358347"/>
                    <a:pt x="4555632" y="4356556"/>
                  </a:cubicBezTo>
                  <a:close/>
                  <a:moveTo>
                    <a:pt x="4548119" y="5295253"/>
                  </a:moveTo>
                  <a:cubicBezTo>
                    <a:pt x="4547426" y="5509020"/>
                    <a:pt x="4645381" y="5463147"/>
                    <a:pt x="4090965" y="5462280"/>
                  </a:cubicBezTo>
                  <a:cubicBezTo>
                    <a:pt x="4085330" y="5103181"/>
                    <a:pt x="4084001" y="5015969"/>
                    <a:pt x="4082672" y="4938262"/>
                  </a:cubicBezTo>
                  <a:cubicBezTo>
                    <a:pt x="4296006" y="4938204"/>
                    <a:pt x="4197993" y="4936153"/>
                    <a:pt x="4543091" y="4935576"/>
                  </a:cubicBezTo>
                  <a:cubicBezTo>
                    <a:pt x="4546270" y="5030644"/>
                    <a:pt x="4548553" y="5156102"/>
                    <a:pt x="4548119" y="5295253"/>
                  </a:cubicBezTo>
                  <a:close/>
                  <a:moveTo>
                    <a:pt x="4452360" y="4908826"/>
                  </a:moveTo>
                  <a:cubicBezTo>
                    <a:pt x="4041236" y="4908826"/>
                    <a:pt x="4082354" y="4919890"/>
                    <a:pt x="4082007" y="4900853"/>
                  </a:cubicBezTo>
                  <a:cubicBezTo>
                    <a:pt x="4071634" y="4315363"/>
                    <a:pt x="4071373" y="4384981"/>
                    <a:pt x="4105673" y="4384981"/>
                  </a:cubicBezTo>
                  <a:cubicBezTo>
                    <a:pt x="4619173" y="4384981"/>
                    <a:pt x="4531938" y="4345175"/>
                    <a:pt x="4533989" y="4503796"/>
                  </a:cubicBezTo>
                  <a:cubicBezTo>
                    <a:pt x="4536503" y="4693557"/>
                    <a:pt x="4537774" y="4784812"/>
                    <a:pt x="4541907" y="4901662"/>
                  </a:cubicBezTo>
                  <a:cubicBezTo>
                    <a:pt x="4542253" y="4911108"/>
                    <a:pt x="4555719" y="4908826"/>
                    <a:pt x="4452360" y="4908826"/>
                  </a:cubicBezTo>
                  <a:close/>
                  <a:moveTo>
                    <a:pt x="4452360" y="4356152"/>
                  </a:moveTo>
                  <a:cubicBezTo>
                    <a:pt x="4016935" y="4356152"/>
                    <a:pt x="4077702" y="4377008"/>
                    <a:pt x="4076603" y="4309556"/>
                  </a:cubicBezTo>
                  <a:cubicBezTo>
                    <a:pt x="4067993" y="3759511"/>
                    <a:pt x="4045772" y="3830400"/>
                    <a:pt x="4105643" y="3830400"/>
                  </a:cubicBezTo>
                  <a:cubicBezTo>
                    <a:pt x="4414333" y="3830545"/>
                    <a:pt x="4465681" y="3830690"/>
                    <a:pt x="4523442" y="3830430"/>
                  </a:cubicBezTo>
                  <a:cubicBezTo>
                    <a:pt x="4532805" y="4443334"/>
                    <a:pt x="4565110" y="4356152"/>
                    <a:pt x="4452360" y="4356152"/>
                  </a:cubicBezTo>
                  <a:close/>
                  <a:moveTo>
                    <a:pt x="4067299" y="5462222"/>
                  </a:moveTo>
                  <a:cubicBezTo>
                    <a:pt x="3936172" y="5461703"/>
                    <a:pt x="3797127" y="5455463"/>
                    <a:pt x="3609740" y="5460258"/>
                  </a:cubicBezTo>
                  <a:cubicBezTo>
                    <a:pt x="3607487" y="5289793"/>
                    <a:pt x="3611908" y="5151249"/>
                    <a:pt x="3603586" y="4937078"/>
                  </a:cubicBezTo>
                  <a:cubicBezTo>
                    <a:pt x="3703680" y="4938898"/>
                    <a:pt x="3758407" y="4938378"/>
                    <a:pt x="4058949" y="4938262"/>
                  </a:cubicBezTo>
                  <a:cubicBezTo>
                    <a:pt x="4060769" y="5041766"/>
                    <a:pt x="4061636" y="5100177"/>
                    <a:pt x="4067299" y="5462222"/>
                  </a:cubicBezTo>
                  <a:close/>
                  <a:moveTo>
                    <a:pt x="3595149" y="4354418"/>
                  </a:moveTo>
                  <a:cubicBezTo>
                    <a:pt x="3592837" y="4158533"/>
                    <a:pt x="3588329" y="4095847"/>
                    <a:pt x="3584890" y="3831152"/>
                  </a:cubicBezTo>
                  <a:cubicBezTo>
                    <a:pt x="3616936" y="3831152"/>
                    <a:pt x="3912044" y="3830805"/>
                    <a:pt x="4042334" y="3830458"/>
                  </a:cubicBezTo>
                  <a:cubicBezTo>
                    <a:pt x="4046755" y="4140362"/>
                    <a:pt x="4051003" y="4130888"/>
                    <a:pt x="4053632" y="4357943"/>
                  </a:cubicBezTo>
                  <a:cubicBezTo>
                    <a:pt x="3838419" y="4356759"/>
                    <a:pt x="4045628" y="4354043"/>
                    <a:pt x="3595149" y="4354418"/>
                  </a:cubicBezTo>
                  <a:close/>
                  <a:moveTo>
                    <a:pt x="3585468" y="5460922"/>
                  </a:moveTo>
                  <a:cubicBezTo>
                    <a:pt x="3369677" y="5467133"/>
                    <a:pt x="3254269" y="5460316"/>
                    <a:pt x="3131897" y="5459305"/>
                  </a:cubicBezTo>
                  <a:cubicBezTo>
                    <a:pt x="3122102" y="4838658"/>
                    <a:pt x="3085029" y="4938956"/>
                    <a:pt x="3239388" y="4936471"/>
                  </a:cubicBezTo>
                  <a:cubicBezTo>
                    <a:pt x="3353409" y="4934623"/>
                    <a:pt x="3462172" y="4934449"/>
                    <a:pt x="3579863" y="4936674"/>
                  </a:cubicBezTo>
                  <a:cubicBezTo>
                    <a:pt x="3585237" y="5074438"/>
                    <a:pt x="3587520" y="5460836"/>
                    <a:pt x="3585468" y="5460922"/>
                  </a:cubicBezTo>
                  <a:close/>
                  <a:moveTo>
                    <a:pt x="3412529" y="4354563"/>
                  </a:moveTo>
                  <a:cubicBezTo>
                    <a:pt x="3251466" y="4354563"/>
                    <a:pt x="3246554" y="4356441"/>
                    <a:pt x="3112248" y="4356816"/>
                  </a:cubicBezTo>
                  <a:cubicBezTo>
                    <a:pt x="3107163" y="3989512"/>
                    <a:pt x="3106209" y="3924833"/>
                    <a:pt x="3104591" y="3833607"/>
                  </a:cubicBezTo>
                  <a:cubicBezTo>
                    <a:pt x="3635660" y="3831989"/>
                    <a:pt x="3560561" y="3797324"/>
                    <a:pt x="3562439" y="3916052"/>
                  </a:cubicBezTo>
                  <a:cubicBezTo>
                    <a:pt x="3570761" y="4447263"/>
                    <a:pt x="3615115" y="4354390"/>
                    <a:pt x="3412529" y="4354563"/>
                  </a:cubicBezTo>
                  <a:close/>
                  <a:moveTo>
                    <a:pt x="3108261" y="5459160"/>
                  </a:moveTo>
                  <a:cubicBezTo>
                    <a:pt x="2887702" y="5458063"/>
                    <a:pt x="2874035" y="5465082"/>
                    <a:pt x="2649604" y="5463089"/>
                  </a:cubicBezTo>
                  <a:cubicBezTo>
                    <a:pt x="2638710" y="4853189"/>
                    <a:pt x="2602533" y="4934247"/>
                    <a:pt x="2719415" y="4934247"/>
                  </a:cubicBezTo>
                  <a:cubicBezTo>
                    <a:pt x="2889956" y="4934247"/>
                    <a:pt x="2893481" y="4937858"/>
                    <a:pt x="3065900" y="4937858"/>
                  </a:cubicBezTo>
                  <a:cubicBezTo>
                    <a:pt x="3112017" y="4937858"/>
                    <a:pt x="3098899" y="4866361"/>
                    <a:pt x="3108261" y="5459160"/>
                  </a:cubicBezTo>
                  <a:close/>
                  <a:moveTo>
                    <a:pt x="3065900" y="4911050"/>
                  </a:moveTo>
                  <a:cubicBezTo>
                    <a:pt x="3063328" y="4911050"/>
                    <a:pt x="2638133" y="4909693"/>
                    <a:pt x="2638104" y="4901142"/>
                  </a:cubicBezTo>
                  <a:cubicBezTo>
                    <a:pt x="2636861" y="4304906"/>
                    <a:pt x="2586525" y="4385270"/>
                    <a:pt x="2719415" y="4385270"/>
                  </a:cubicBezTo>
                  <a:cubicBezTo>
                    <a:pt x="3162960" y="4385270"/>
                    <a:pt x="3089132" y="4343643"/>
                    <a:pt x="3089970" y="4507002"/>
                  </a:cubicBezTo>
                  <a:cubicBezTo>
                    <a:pt x="3092397" y="4972523"/>
                    <a:pt x="3115658" y="4911050"/>
                    <a:pt x="3065900" y="4911050"/>
                  </a:cubicBezTo>
                  <a:close/>
                  <a:moveTo>
                    <a:pt x="3065900" y="4356903"/>
                  </a:moveTo>
                  <a:cubicBezTo>
                    <a:pt x="2560808" y="4356903"/>
                    <a:pt x="2628453" y="4379204"/>
                    <a:pt x="2627355" y="4309672"/>
                  </a:cubicBezTo>
                  <a:cubicBezTo>
                    <a:pt x="2624263" y="4112891"/>
                    <a:pt x="2628193" y="4112775"/>
                    <a:pt x="2625101" y="3915532"/>
                  </a:cubicBezTo>
                  <a:cubicBezTo>
                    <a:pt x="2623454" y="3810468"/>
                    <a:pt x="2604412" y="3831932"/>
                    <a:pt x="2719415" y="3831932"/>
                  </a:cubicBezTo>
                  <a:cubicBezTo>
                    <a:pt x="3153973" y="3831932"/>
                    <a:pt x="3080608" y="3806973"/>
                    <a:pt x="3082313" y="3915994"/>
                  </a:cubicBezTo>
                  <a:cubicBezTo>
                    <a:pt x="3090375" y="4424933"/>
                    <a:pt x="3095836" y="4356903"/>
                    <a:pt x="3065900" y="4356903"/>
                  </a:cubicBezTo>
                  <a:close/>
                  <a:moveTo>
                    <a:pt x="2625910" y="5462829"/>
                  </a:moveTo>
                  <a:cubicBezTo>
                    <a:pt x="2454329" y="5460634"/>
                    <a:pt x="2572627" y="5458149"/>
                    <a:pt x="2167773" y="5459709"/>
                  </a:cubicBezTo>
                  <a:cubicBezTo>
                    <a:pt x="2157544" y="4857320"/>
                    <a:pt x="2136855" y="4934247"/>
                    <a:pt x="2199731" y="4933727"/>
                  </a:cubicBezTo>
                  <a:cubicBezTo>
                    <a:pt x="2304419" y="4932889"/>
                    <a:pt x="2390036" y="4932572"/>
                    <a:pt x="2546014" y="4933611"/>
                  </a:cubicBezTo>
                  <a:cubicBezTo>
                    <a:pt x="2631342" y="4934276"/>
                    <a:pt x="2614727" y="4845476"/>
                    <a:pt x="2625910" y="5462829"/>
                  </a:cubicBezTo>
                  <a:close/>
                  <a:moveTo>
                    <a:pt x="2152747" y="6040982"/>
                  </a:moveTo>
                  <a:cubicBezTo>
                    <a:pt x="2160376" y="6446879"/>
                    <a:pt x="2158469" y="6409181"/>
                    <a:pt x="2160203" y="6564133"/>
                  </a:cubicBezTo>
                  <a:cubicBezTo>
                    <a:pt x="2086288" y="6563122"/>
                    <a:pt x="2065397" y="6563354"/>
                    <a:pt x="1701748" y="6563267"/>
                  </a:cubicBezTo>
                  <a:cubicBezTo>
                    <a:pt x="1698540" y="6418627"/>
                    <a:pt x="1695478" y="6379427"/>
                    <a:pt x="1693050" y="6038758"/>
                  </a:cubicBezTo>
                  <a:cubicBezTo>
                    <a:pt x="1696258" y="6038786"/>
                    <a:pt x="2150349" y="6040982"/>
                    <a:pt x="2152747" y="6040982"/>
                  </a:cubicBezTo>
                  <a:close/>
                  <a:moveTo>
                    <a:pt x="1692848" y="6011950"/>
                  </a:moveTo>
                  <a:cubicBezTo>
                    <a:pt x="1692184" y="5939443"/>
                    <a:pt x="1691461" y="5901658"/>
                    <a:pt x="1685162" y="5492092"/>
                  </a:cubicBezTo>
                  <a:cubicBezTo>
                    <a:pt x="1684960" y="5478602"/>
                    <a:pt x="1661121" y="5488221"/>
                    <a:pt x="2144541" y="5486632"/>
                  </a:cubicBezTo>
                  <a:cubicBezTo>
                    <a:pt x="2147517" y="5666312"/>
                    <a:pt x="2147662" y="5759561"/>
                    <a:pt x="2152256" y="6014175"/>
                  </a:cubicBezTo>
                  <a:cubicBezTo>
                    <a:pt x="2149887" y="6014146"/>
                    <a:pt x="1695044" y="6011950"/>
                    <a:pt x="1692848" y="6011950"/>
                  </a:cubicBezTo>
                  <a:close/>
                  <a:moveTo>
                    <a:pt x="2026359" y="6590161"/>
                  </a:moveTo>
                  <a:cubicBezTo>
                    <a:pt x="2202101" y="6590161"/>
                    <a:pt x="2156677" y="6494688"/>
                    <a:pt x="2165664" y="7069605"/>
                  </a:cubicBezTo>
                  <a:cubicBezTo>
                    <a:pt x="2166819" y="7143095"/>
                    <a:pt x="2227529" y="7116143"/>
                    <a:pt x="1709405" y="7114266"/>
                  </a:cubicBezTo>
                  <a:cubicBezTo>
                    <a:pt x="1705996" y="6936752"/>
                    <a:pt x="1706573" y="6800837"/>
                    <a:pt x="1702326" y="6590103"/>
                  </a:cubicBezTo>
                  <a:lnTo>
                    <a:pt x="2026359" y="6590161"/>
                  </a:lnTo>
                  <a:close/>
                  <a:moveTo>
                    <a:pt x="2546158" y="4906775"/>
                  </a:moveTo>
                  <a:cubicBezTo>
                    <a:pt x="2440083" y="4905938"/>
                    <a:pt x="2320514" y="4905851"/>
                    <a:pt x="2199500" y="4906833"/>
                  </a:cubicBezTo>
                  <a:cubicBezTo>
                    <a:pt x="2138589" y="4907324"/>
                    <a:pt x="2158035" y="4987082"/>
                    <a:pt x="2149193" y="4382151"/>
                  </a:cubicBezTo>
                  <a:cubicBezTo>
                    <a:pt x="2329154" y="4386022"/>
                    <a:pt x="2222385" y="4386455"/>
                    <a:pt x="2605047" y="4385386"/>
                  </a:cubicBezTo>
                  <a:cubicBezTo>
                    <a:pt x="2617241" y="4989335"/>
                    <a:pt x="2640589" y="4907411"/>
                    <a:pt x="2546158" y="4906775"/>
                  </a:cubicBezTo>
                  <a:close/>
                  <a:moveTo>
                    <a:pt x="2144108" y="5459796"/>
                  </a:moveTo>
                  <a:cubicBezTo>
                    <a:pt x="1866018" y="5460807"/>
                    <a:pt x="1887372" y="5458380"/>
                    <a:pt x="1684613" y="5458351"/>
                  </a:cubicBezTo>
                  <a:cubicBezTo>
                    <a:pt x="1675020" y="4897473"/>
                    <a:pt x="1669558" y="4935489"/>
                    <a:pt x="1679816" y="4935460"/>
                  </a:cubicBezTo>
                  <a:cubicBezTo>
                    <a:pt x="1683226" y="4935460"/>
                    <a:pt x="2131191" y="4934189"/>
                    <a:pt x="2133705" y="4934160"/>
                  </a:cubicBezTo>
                  <a:cubicBezTo>
                    <a:pt x="2138213" y="5212462"/>
                    <a:pt x="2142865" y="5388126"/>
                    <a:pt x="2144108" y="5459796"/>
                  </a:cubicBezTo>
                  <a:close/>
                  <a:moveTo>
                    <a:pt x="1673922" y="4900998"/>
                  </a:moveTo>
                  <a:cubicBezTo>
                    <a:pt x="1672332" y="4784668"/>
                    <a:pt x="1663057" y="4383075"/>
                    <a:pt x="1679845" y="4383075"/>
                  </a:cubicBezTo>
                  <a:cubicBezTo>
                    <a:pt x="2215017" y="4383075"/>
                    <a:pt x="2125152" y="4340697"/>
                    <a:pt x="2127233" y="4507089"/>
                  </a:cubicBezTo>
                  <a:cubicBezTo>
                    <a:pt x="2129024" y="4650572"/>
                    <a:pt x="2130122" y="4710658"/>
                    <a:pt x="2133301" y="4907324"/>
                  </a:cubicBezTo>
                  <a:cubicBezTo>
                    <a:pt x="1616940" y="4910270"/>
                    <a:pt x="1674066" y="4911715"/>
                    <a:pt x="1673922" y="4900998"/>
                  </a:cubicBezTo>
                  <a:close/>
                  <a:moveTo>
                    <a:pt x="2026359" y="4354158"/>
                  </a:moveTo>
                  <a:cubicBezTo>
                    <a:pt x="1602954" y="4354158"/>
                    <a:pt x="1670078" y="4377529"/>
                    <a:pt x="1669009" y="4309556"/>
                  </a:cubicBezTo>
                  <a:cubicBezTo>
                    <a:pt x="1660630" y="3773377"/>
                    <a:pt x="1645691" y="3831094"/>
                    <a:pt x="1679816" y="3831094"/>
                  </a:cubicBezTo>
                  <a:cubicBezTo>
                    <a:pt x="2196726" y="3831094"/>
                    <a:pt x="2115530" y="3805153"/>
                    <a:pt x="2117264" y="3916052"/>
                  </a:cubicBezTo>
                  <a:cubicBezTo>
                    <a:pt x="2125441" y="4437037"/>
                    <a:pt x="2152516" y="4354158"/>
                    <a:pt x="2026359" y="4354158"/>
                  </a:cubicBezTo>
                  <a:close/>
                  <a:moveTo>
                    <a:pt x="1661381" y="5485188"/>
                  </a:moveTo>
                  <a:cubicBezTo>
                    <a:pt x="1661410" y="5487730"/>
                    <a:pt x="1668403" y="5928725"/>
                    <a:pt x="1669154" y="6011950"/>
                  </a:cubicBezTo>
                  <a:cubicBezTo>
                    <a:pt x="1525688" y="6011892"/>
                    <a:pt x="1696778" y="6011632"/>
                    <a:pt x="1212520" y="6010361"/>
                  </a:cubicBezTo>
                  <a:cubicBezTo>
                    <a:pt x="1211480" y="5929708"/>
                    <a:pt x="1210295" y="5858471"/>
                    <a:pt x="1204545" y="5492121"/>
                  </a:cubicBezTo>
                  <a:cubicBezTo>
                    <a:pt x="1204487" y="5486777"/>
                    <a:pt x="1164842" y="5485621"/>
                    <a:pt x="1661381" y="5485188"/>
                  </a:cubicBezTo>
                  <a:close/>
                  <a:moveTo>
                    <a:pt x="1669385" y="6038758"/>
                  </a:moveTo>
                  <a:cubicBezTo>
                    <a:pt x="1671986" y="6394246"/>
                    <a:pt x="1674904" y="6420621"/>
                    <a:pt x="1678054" y="6563267"/>
                  </a:cubicBezTo>
                  <a:cubicBezTo>
                    <a:pt x="1675569" y="6563267"/>
                    <a:pt x="1223789" y="6564133"/>
                    <a:pt x="1220379" y="6564162"/>
                  </a:cubicBezTo>
                  <a:cubicBezTo>
                    <a:pt x="1212809" y="6072701"/>
                    <a:pt x="1215409" y="6243887"/>
                    <a:pt x="1212838" y="6037169"/>
                  </a:cubicBezTo>
                  <a:cubicBezTo>
                    <a:pt x="1648494" y="6038180"/>
                    <a:pt x="1508178" y="6038700"/>
                    <a:pt x="1669385" y="6038758"/>
                  </a:cubicBezTo>
                  <a:close/>
                  <a:moveTo>
                    <a:pt x="1678632" y="6590103"/>
                  </a:moveTo>
                  <a:cubicBezTo>
                    <a:pt x="1683139" y="6813374"/>
                    <a:pt x="1681839" y="6909627"/>
                    <a:pt x="1685740" y="7114207"/>
                  </a:cubicBezTo>
                  <a:cubicBezTo>
                    <a:pt x="1682850" y="7114207"/>
                    <a:pt x="1632977" y="7114006"/>
                    <a:pt x="1226852" y="7115190"/>
                  </a:cubicBezTo>
                  <a:cubicBezTo>
                    <a:pt x="1222893" y="6871842"/>
                    <a:pt x="1225667" y="6907576"/>
                    <a:pt x="1220813" y="6590998"/>
                  </a:cubicBezTo>
                  <a:cubicBezTo>
                    <a:pt x="1226505" y="6590998"/>
                    <a:pt x="1650776" y="6590103"/>
                    <a:pt x="1678632" y="6590103"/>
                  </a:cubicBezTo>
                  <a:close/>
                  <a:moveTo>
                    <a:pt x="1679816" y="7141015"/>
                  </a:moveTo>
                  <a:cubicBezTo>
                    <a:pt x="1689554" y="7141015"/>
                    <a:pt x="1685075" y="7127092"/>
                    <a:pt x="1689901" y="7266964"/>
                  </a:cubicBezTo>
                  <a:cubicBezTo>
                    <a:pt x="1705360" y="7715961"/>
                    <a:pt x="1701921" y="7670666"/>
                    <a:pt x="1679816" y="7670666"/>
                  </a:cubicBezTo>
                  <a:cubicBezTo>
                    <a:pt x="1676956" y="7670666"/>
                    <a:pt x="1237196" y="7670753"/>
                    <a:pt x="1236907" y="7660353"/>
                  </a:cubicBezTo>
                  <a:cubicBezTo>
                    <a:pt x="1233296" y="7532613"/>
                    <a:pt x="1233585" y="7527326"/>
                    <a:pt x="1227314" y="7142056"/>
                  </a:cubicBezTo>
                  <a:cubicBezTo>
                    <a:pt x="1230522" y="7142056"/>
                    <a:pt x="1677244" y="7141015"/>
                    <a:pt x="1679816" y="7141015"/>
                  </a:cubicBezTo>
                  <a:close/>
                  <a:moveTo>
                    <a:pt x="1333447" y="7694238"/>
                  </a:moveTo>
                  <a:cubicBezTo>
                    <a:pt x="1505924" y="7694238"/>
                    <a:pt x="1506531" y="7697503"/>
                    <a:pt x="1679845" y="7697503"/>
                  </a:cubicBezTo>
                  <a:cubicBezTo>
                    <a:pt x="1707758" y="7697503"/>
                    <a:pt x="1693917" y="7639641"/>
                    <a:pt x="1702066" y="8218776"/>
                  </a:cubicBezTo>
                  <a:cubicBezTo>
                    <a:pt x="1690796" y="8218748"/>
                    <a:pt x="1250546" y="8221232"/>
                    <a:pt x="1248408" y="8221260"/>
                  </a:cubicBezTo>
                  <a:cubicBezTo>
                    <a:pt x="1238092" y="7600470"/>
                    <a:pt x="1205180" y="7694238"/>
                    <a:pt x="1333447" y="7694238"/>
                  </a:cubicBezTo>
                  <a:close/>
                  <a:moveTo>
                    <a:pt x="1709954" y="7141073"/>
                  </a:moveTo>
                  <a:cubicBezTo>
                    <a:pt x="1863909" y="7141680"/>
                    <a:pt x="1854662" y="7146042"/>
                    <a:pt x="2026359" y="7146042"/>
                  </a:cubicBezTo>
                  <a:cubicBezTo>
                    <a:pt x="2211001" y="7146042"/>
                    <a:pt x="2162601" y="7036588"/>
                    <a:pt x="2178204" y="7661163"/>
                  </a:cubicBezTo>
                  <a:cubicBezTo>
                    <a:pt x="2178493" y="7672804"/>
                    <a:pt x="2236197" y="7669742"/>
                    <a:pt x="1720588" y="7670637"/>
                  </a:cubicBezTo>
                  <a:cubicBezTo>
                    <a:pt x="1719374" y="7370295"/>
                    <a:pt x="1712497" y="7259338"/>
                    <a:pt x="1709954" y="7141073"/>
                  </a:cubicBezTo>
                  <a:close/>
                  <a:moveTo>
                    <a:pt x="2179100" y="7696694"/>
                  </a:moveTo>
                  <a:cubicBezTo>
                    <a:pt x="2186757" y="8010324"/>
                    <a:pt x="2181065" y="8031499"/>
                    <a:pt x="2183521" y="8221087"/>
                  </a:cubicBezTo>
                  <a:cubicBezTo>
                    <a:pt x="1758614" y="8221376"/>
                    <a:pt x="1923202" y="8219382"/>
                    <a:pt x="1725702" y="8218805"/>
                  </a:cubicBezTo>
                  <a:cubicBezTo>
                    <a:pt x="1725673" y="8216523"/>
                    <a:pt x="1720761" y="7699698"/>
                    <a:pt x="1720732" y="7697445"/>
                  </a:cubicBezTo>
                  <a:cubicBezTo>
                    <a:pt x="1850675" y="7697243"/>
                    <a:pt x="1987235" y="7694729"/>
                    <a:pt x="2179100" y="7696694"/>
                  </a:cubicBezTo>
                  <a:close/>
                  <a:moveTo>
                    <a:pt x="2183926" y="8247894"/>
                  </a:moveTo>
                  <a:cubicBezTo>
                    <a:pt x="2183955" y="8250032"/>
                    <a:pt x="2190860" y="8691404"/>
                    <a:pt x="2192912" y="8773415"/>
                  </a:cubicBezTo>
                  <a:cubicBezTo>
                    <a:pt x="1944787" y="8771797"/>
                    <a:pt x="1843538" y="8774339"/>
                    <a:pt x="1735873" y="8774657"/>
                  </a:cubicBezTo>
                  <a:cubicBezTo>
                    <a:pt x="1735844" y="8772605"/>
                    <a:pt x="1726280" y="8254943"/>
                    <a:pt x="1726136" y="8245642"/>
                  </a:cubicBezTo>
                  <a:cubicBezTo>
                    <a:pt x="1943458" y="8246335"/>
                    <a:pt x="1744542" y="8248213"/>
                    <a:pt x="2183926" y="8247894"/>
                  </a:cubicBezTo>
                  <a:close/>
                  <a:moveTo>
                    <a:pt x="2193577" y="8800280"/>
                  </a:moveTo>
                  <a:cubicBezTo>
                    <a:pt x="2202679" y="9134883"/>
                    <a:pt x="2200280" y="9170126"/>
                    <a:pt x="2201783" y="9325077"/>
                  </a:cubicBezTo>
                  <a:cubicBezTo>
                    <a:pt x="2025232" y="9323084"/>
                    <a:pt x="1808632" y="9325222"/>
                    <a:pt x="1743502" y="9325396"/>
                  </a:cubicBezTo>
                  <a:cubicBezTo>
                    <a:pt x="1742028" y="9177868"/>
                    <a:pt x="1744109" y="9184251"/>
                    <a:pt x="1736365" y="8801465"/>
                  </a:cubicBezTo>
                  <a:cubicBezTo>
                    <a:pt x="1878674" y="8801117"/>
                    <a:pt x="1931524" y="8798576"/>
                    <a:pt x="2193577" y="8800280"/>
                  </a:cubicBezTo>
                  <a:close/>
                  <a:moveTo>
                    <a:pt x="2199500" y="9351972"/>
                  </a:moveTo>
                  <a:cubicBezTo>
                    <a:pt x="2205366" y="9352001"/>
                    <a:pt x="2199125" y="9321496"/>
                    <a:pt x="2210018" y="9875441"/>
                  </a:cubicBezTo>
                  <a:cubicBezTo>
                    <a:pt x="1947301" y="9873968"/>
                    <a:pt x="1873618" y="9875556"/>
                    <a:pt x="1754915" y="9875874"/>
                  </a:cubicBezTo>
                  <a:cubicBezTo>
                    <a:pt x="1750812" y="9602628"/>
                    <a:pt x="1746796" y="9615858"/>
                    <a:pt x="1743762" y="9352261"/>
                  </a:cubicBezTo>
                  <a:cubicBezTo>
                    <a:pt x="1887892" y="9351943"/>
                    <a:pt x="1984056" y="9349921"/>
                    <a:pt x="2199500" y="9351972"/>
                  </a:cubicBezTo>
                  <a:close/>
                  <a:moveTo>
                    <a:pt x="2207620" y="8252084"/>
                  </a:moveTo>
                  <a:cubicBezTo>
                    <a:pt x="2207504" y="8244544"/>
                    <a:pt x="2171067" y="8248357"/>
                    <a:pt x="2669802" y="8249455"/>
                  </a:cubicBezTo>
                  <a:cubicBezTo>
                    <a:pt x="2670495" y="8292295"/>
                    <a:pt x="2676043" y="8760444"/>
                    <a:pt x="2676130" y="8773386"/>
                  </a:cubicBezTo>
                  <a:cubicBezTo>
                    <a:pt x="2538675" y="8773472"/>
                    <a:pt x="2390297" y="8774686"/>
                    <a:pt x="2216520" y="8773559"/>
                  </a:cubicBezTo>
                  <a:cubicBezTo>
                    <a:pt x="2214728" y="8699780"/>
                    <a:pt x="2214324" y="8662487"/>
                    <a:pt x="2207620" y="8252084"/>
                  </a:cubicBezTo>
                  <a:close/>
                  <a:moveTo>
                    <a:pt x="2676303" y="8800222"/>
                  </a:moveTo>
                  <a:cubicBezTo>
                    <a:pt x="2677372" y="9096751"/>
                    <a:pt x="2680551" y="9161055"/>
                    <a:pt x="2683816" y="9326204"/>
                  </a:cubicBezTo>
                  <a:cubicBezTo>
                    <a:pt x="2325629" y="9325916"/>
                    <a:pt x="2304362" y="9326031"/>
                    <a:pt x="2225477" y="9325309"/>
                  </a:cubicBezTo>
                  <a:cubicBezTo>
                    <a:pt x="2224119" y="9179774"/>
                    <a:pt x="2226171" y="9130521"/>
                    <a:pt x="2217271" y="8800424"/>
                  </a:cubicBezTo>
                  <a:cubicBezTo>
                    <a:pt x="2385067" y="8801465"/>
                    <a:pt x="2570170" y="8800309"/>
                    <a:pt x="2676303" y="8800222"/>
                  </a:cubicBezTo>
                  <a:close/>
                  <a:moveTo>
                    <a:pt x="2372844" y="9352781"/>
                  </a:moveTo>
                  <a:cubicBezTo>
                    <a:pt x="2744179" y="9353098"/>
                    <a:pt x="2683990" y="9325568"/>
                    <a:pt x="2685694" y="9435688"/>
                  </a:cubicBezTo>
                  <a:cubicBezTo>
                    <a:pt x="2688411" y="9609359"/>
                    <a:pt x="2688150" y="9635300"/>
                    <a:pt x="2691185" y="9830116"/>
                  </a:cubicBezTo>
                  <a:cubicBezTo>
                    <a:pt x="2692138" y="9891474"/>
                    <a:pt x="2765937" y="9878301"/>
                    <a:pt x="2233655" y="9875556"/>
                  </a:cubicBezTo>
                  <a:cubicBezTo>
                    <a:pt x="2232961" y="9840574"/>
                    <a:pt x="2233423" y="9869230"/>
                    <a:pt x="2226806" y="9435226"/>
                  </a:cubicBezTo>
                  <a:cubicBezTo>
                    <a:pt x="2225217" y="9329960"/>
                    <a:pt x="2196293" y="9352781"/>
                    <a:pt x="2372844" y="9352781"/>
                  </a:cubicBezTo>
                  <a:close/>
                  <a:moveTo>
                    <a:pt x="2680696" y="7694065"/>
                  </a:moveTo>
                  <a:cubicBezTo>
                    <a:pt x="2682747" y="7694065"/>
                    <a:pt x="3045616" y="7693256"/>
                    <a:pt x="3140797" y="7693401"/>
                  </a:cubicBezTo>
                  <a:cubicBezTo>
                    <a:pt x="3148136" y="8315318"/>
                    <a:pt x="3172929" y="8220018"/>
                    <a:pt x="3065900" y="8220018"/>
                  </a:cubicBezTo>
                  <a:cubicBezTo>
                    <a:pt x="2893395" y="8220018"/>
                    <a:pt x="2889609" y="8222705"/>
                    <a:pt x="2719415" y="8222705"/>
                  </a:cubicBezTo>
                  <a:cubicBezTo>
                    <a:pt x="2684943" y="8222705"/>
                    <a:pt x="2691762" y="8292843"/>
                    <a:pt x="2680696" y="7694065"/>
                  </a:cubicBezTo>
                  <a:close/>
                  <a:moveTo>
                    <a:pt x="2719415" y="8249512"/>
                  </a:moveTo>
                  <a:cubicBezTo>
                    <a:pt x="3182117" y="8249512"/>
                    <a:pt x="3147270" y="8240673"/>
                    <a:pt x="3147472" y="8252546"/>
                  </a:cubicBezTo>
                  <a:cubicBezTo>
                    <a:pt x="3157065" y="8863023"/>
                    <a:pt x="3193069" y="8775090"/>
                    <a:pt x="3065900" y="8775177"/>
                  </a:cubicBezTo>
                  <a:cubicBezTo>
                    <a:pt x="2896775" y="8775177"/>
                    <a:pt x="2896891" y="8773386"/>
                    <a:pt x="2719415" y="8773386"/>
                  </a:cubicBezTo>
                  <a:cubicBezTo>
                    <a:pt x="2692860" y="8773386"/>
                    <a:pt x="2700662" y="8792625"/>
                    <a:pt x="2698379" y="8646455"/>
                  </a:cubicBezTo>
                  <a:cubicBezTo>
                    <a:pt x="2691213" y="8188474"/>
                    <a:pt x="2683498" y="8249512"/>
                    <a:pt x="2719415" y="8249512"/>
                  </a:cubicBezTo>
                  <a:close/>
                  <a:moveTo>
                    <a:pt x="2719415" y="8800222"/>
                  </a:moveTo>
                  <a:cubicBezTo>
                    <a:pt x="3228032" y="8800222"/>
                    <a:pt x="3158105" y="8788407"/>
                    <a:pt x="3159492" y="8844246"/>
                  </a:cubicBezTo>
                  <a:cubicBezTo>
                    <a:pt x="3173247" y="9417402"/>
                    <a:pt x="3187608" y="9323229"/>
                    <a:pt x="3065900" y="9323229"/>
                  </a:cubicBezTo>
                  <a:cubicBezTo>
                    <a:pt x="2634694" y="9323229"/>
                    <a:pt x="2708435" y="9362804"/>
                    <a:pt x="2705574" y="9237924"/>
                  </a:cubicBezTo>
                  <a:cubicBezTo>
                    <a:pt x="2694276" y="8746376"/>
                    <a:pt x="2697079" y="8800222"/>
                    <a:pt x="2719415" y="8800222"/>
                  </a:cubicBezTo>
                  <a:close/>
                  <a:moveTo>
                    <a:pt x="3164433" y="7693458"/>
                  </a:moveTo>
                  <a:cubicBezTo>
                    <a:pt x="3630025" y="7694383"/>
                    <a:pt x="3419725" y="7693516"/>
                    <a:pt x="3621443" y="7695019"/>
                  </a:cubicBezTo>
                  <a:cubicBezTo>
                    <a:pt x="3638058" y="8305843"/>
                    <a:pt x="3636729" y="8221549"/>
                    <a:pt x="3586017" y="8220336"/>
                  </a:cubicBezTo>
                  <a:cubicBezTo>
                    <a:pt x="3083122" y="8208146"/>
                    <a:pt x="3170328" y="8278024"/>
                    <a:pt x="3168912" y="8055042"/>
                  </a:cubicBezTo>
                  <a:cubicBezTo>
                    <a:pt x="3167988" y="7903528"/>
                    <a:pt x="3166456" y="7862508"/>
                    <a:pt x="3164433" y="7693458"/>
                  </a:cubicBezTo>
                  <a:close/>
                  <a:moveTo>
                    <a:pt x="3239330" y="8245959"/>
                  </a:moveTo>
                  <a:cubicBezTo>
                    <a:pt x="3670103" y="8241886"/>
                    <a:pt x="3628407" y="8250437"/>
                    <a:pt x="3628465" y="8252546"/>
                  </a:cubicBezTo>
                  <a:cubicBezTo>
                    <a:pt x="3637827" y="8850891"/>
                    <a:pt x="3668774" y="8773356"/>
                    <a:pt x="3585671" y="8774137"/>
                  </a:cubicBezTo>
                  <a:cubicBezTo>
                    <a:pt x="3470436" y="8775061"/>
                    <a:pt x="3486386" y="8774830"/>
                    <a:pt x="3181540" y="8775090"/>
                  </a:cubicBezTo>
                  <a:cubicBezTo>
                    <a:pt x="3168248" y="8162012"/>
                    <a:pt x="3145796" y="8246970"/>
                    <a:pt x="3239330" y="8245959"/>
                  </a:cubicBezTo>
                  <a:close/>
                  <a:moveTo>
                    <a:pt x="3641699" y="8800540"/>
                  </a:moveTo>
                  <a:cubicBezTo>
                    <a:pt x="3649270" y="9203057"/>
                    <a:pt x="3647276" y="9167179"/>
                    <a:pt x="3649154" y="9326464"/>
                  </a:cubicBezTo>
                  <a:cubicBezTo>
                    <a:pt x="3158654" y="9323431"/>
                    <a:pt x="3554290" y="9326724"/>
                    <a:pt x="3189717" y="9323662"/>
                  </a:cubicBezTo>
                  <a:cubicBezTo>
                    <a:pt x="3188388" y="9182605"/>
                    <a:pt x="3190064" y="9142567"/>
                    <a:pt x="3182146" y="8801927"/>
                  </a:cubicBezTo>
                  <a:cubicBezTo>
                    <a:pt x="3623321" y="8801551"/>
                    <a:pt x="3447233" y="8801811"/>
                    <a:pt x="3641699" y="8800540"/>
                  </a:cubicBezTo>
                  <a:close/>
                  <a:moveTo>
                    <a:pt x="3645166" y="7695163"/>
                  </a:moveTo>
                  <a:cubicBezTo>
                    <a:pt x="3916986" y="7696781"/>
                    <a:pt x="3903029" y="7692707"/>
                    <a:pt x="4103737" y="7692650"/>
                  </a:cubicBezTo>
                  <a:cubicBezTo>
                    <a:pt x="4102696" y="8101060"/>
                    <a:pt x="4124917" y="8219267"/>
                    <a:pt x="4105701" y="8219267"/>
                  </a:cubicBezTo>
                  <a:cubicBezTo>
                    <a:pt x="3935998" y="8219267"/>
                    <a:pt x="3833593" y="8224496"/>
                    <a:pt x="3651697" y="8221694"/>
                  </a:cubicBezTo>
                  <a:cubicBezTo>
                    <a:pt x="3649356" y="8057614"/>
                    <a:pt x="3651437" y="7924356"/>
                    <a:pt x="3645166" y="7695163"/>
                  </a:cubicBezTo>
                  <a:close/>
                  <a:moveTo>
                    <a:pt x="3759072" y="8249224"/>
                  </a:moveTo>
                  <a:cubicBezTo>
                    <a:pt x="4141936" y="8249224"/>
                    <a:pt x="4113937" y="8238882"/>
                    <a:pt x="4114139" y="8252488"/>
                  </a:cubicBezTo>
                  <a:cubicBezTo>
                    <a:pt x="4123212" y="8833414"/>
                    <a:pt x="4127402" y="8770930"/>
                    <a:pt x="4105643" y="8770930"/>
                  </a:cubicBezTo>
                  <a:cubicBezTo>
                    <a:pt x="3575384" y="8770930"/>
                    <a:pt x="3665364" y="8814954"/>
                    <a:pt x="3662735" y="8646397"/>
                  </a:cubicBezTo>
                  <a:cubicBezTo>
                    <a:pt x="3655280" y="8167444"/>
                    <a:pt x="3609538" y="8249224"/>
                    <a:pt x="3759072" y="8249224"/>
                  </a:cubicBezTo>
                  <a:close/>
                  <a:moveTo>
                    <a:pt x="3759072" y="8800222"/>
                  </a:moveTo>
                  <a:cubicBezTo>
                    <a:pt x="4184239" y="8800222"/>
                    <a:pt x="4121883" y="8777227"/>
                    <a:pt x="4123501" y="8845344"/>
                  </a:cubicBezTo>
                  <a:cubicBezTo>
                    <a:pt x="4137197" y="9387994"/>
                    <a:pt x="4131505" y="9322565"/>
                    <a:pt x="4105643" y="9322565"/>
                  </a:cubicBezTo>
                  <a:cubicBezTo>
                    <a:pt x="3600956" y="9322565"/>
                    <a:pt x="3673051" y="9365376"/>
                    <a:pt x="3671981" y="9238069"/>
                  </a:cubicBezTo>
                  <a:cubicBezTo>
                    <a:pt x="3667734" y="8721850"/>
                    <a:pt x="3636584" y="8800222"/>
                    <a:pt x="3759072" y="8800222"/>
                  </a:cubicBezTo>
                  <a:close/>
                  <a:moveTo>
                    <a:pt x="3759072" y="9353589"/>
                  </a:moveTo>
                  <a:cubicBezTo>
                    <a:pt x="4192417" y="9353589"/>
                    <a:pt x="4128413" y="9315371"/>
                    <a:pt x="4130291" y="9435688"/>
                  </a:cubicBezTo>
                  <a:cubicBezTo>
                    <a:pt x="4138180" y="9939426"/>
                    <a:pt x="4159187" y="9877001"/>
                    <a:pt x="4105673" y="9877001"/>
                  </a:cubicBezTo>
                  <a:cubicBezTo>
                    <a:pt x="3612399" y="9877001"/>
                    <a:pt x="3679350" y="9891936"/>
                    <a:pt x="3678338" y="9829654"/>
                  </a:cubicBezTo>
                  <a:cubicBezTo>
                    <a:pt x="3669439" y="9260804"/>
                    <a:pt x="3652766" y="9353589"/>
                    <a:pt x="3759072" y="9353589"/>
                  </a:cubicBezTo>
                  <a:close/>
                  <a:moveTo>
                    <a:pt x="4137804" y="8252025"/>
                  </a:moveTo>
                  <a:cubicBezTo>
                    <a:pt x="4137602" y="8238188"/>
                    <a:pt x="4128269" y="8251333"/>
                    <a:pt x="4594496" y="8249253"/>
                  </a:cubicBezTo>
                  <a:cubicBezTo>
                    <a:pt x="4597386" y="8442133"/>
                    <a:pt x="4596346" y="8587871"/>
                    <a:pt x="4601258" y="8774137"/>
                  </a:cubicBezTo>
                  <a:cubicBezTo>
                    <a:pt x="4343019" y="8777026"/>
                    <a:pt x="4294735" y="8771652"/>
                    <a:pt x="4145490" y="8771017"/>
                  </a:cubicBezTo>
                  <a:cubicBezTo>
                    <a:pt x="4141965" y="8606243"/>
                    <a:pt x="4140809" y="8444329"/>
                    <a:pt x="4137804" y="8252025"/>
                  </a:cubicBezTo>
                  <a:close/>
                  <a:moveTo>
                    <a:pt x="4625732" y="7698254"/>
                  </a:moveTo>
                  <a:cubicBezTo>
                    <a:pt x="4781074" y="7698051"/>
                    <a:pt x="4669133" y="7698051"/>
                    <a:pt x="5067456" y="7698109"/>
                  </a:cubicBezTo>
                  <a:cubicBezTo>
                    <a:pt x="5072542" y="8067320"/>
                    <a:pt x="5074218" y="8024306"/>
                    <a:pt x="5077570" y="8221636"/>
                  </a:cubicBezTo>
                  <a:cubicBezTo>
                    <a:pt x="4710974" y="8221867"/>
                    <a:pt x="4697855" y="8221809"/>
                    <a:pt x="4617757" y="8222271"/>
                  </a:cubicBezTo>
                  <a:cubicBezTo>
                    <a:pt x="4608279" y="7637937"/>
                    <a:pt x="4597935" y="7698311"/>
                    <a:pt x="4625732" y="7698254"/>
                  </a:cubicBezTo>
                  <a:close/>
                  <a:moveTo>
                    <a:pt x="4625761" y="8249108"/>
                  </a:moveTo>
                  <a:cubicBezTo>
                    <a:pt x="4725566" y="8248588"/>
                    <a:pt x="4724006" y="8248704"/>
                    <a:pt x="5077974" y="8248444"/>
                  </a:cubicBezTo>
                  <a:cubicBezTo>
                    <a:pt x="5078003" y="8250841"/>
                    <a:pt x="5084880" y="8703045"/>
                    <a:pt x="5085342" y="8770295"/>
                  </a:cubicBezTo>
                  <a:cubicBezTo>
                    <a:pt x="5083146" y="8770295"/>
                    <a:pt x="4627003" y="8773819"/>
                    <a:pt x="4624923" y="8773848"/>
                  </a:cubicBezTo>
                  <a:cubicBezTo>
                    <a:pt x="4624894" y="8771797"/>
                    <a:pt x="4612556" y="8249195"/>
                    <a:pt x="4625761" y="8249108"/>
                  </a:cubicBezTo>
                  <a:close/>
                  <a:moveTo>
                    <a:pt x="4625876" y="8800684"/>
                  </a:moveTo>
                  <a:cubicBezTo>
                    <a:pt x="5159055" y="8794214"/>
                    <a:pt x="5085516" y="8782890"/>
                    <a:pt x="5085660" y="8843900"/>
                  </a:cubicBezTo>
                  <a:cubicBezTo>
                    <a:pt x="5086845" y="9411972"/>
                    <a:pt x="5131228" y="9326955"/>
                    <a:pt x="4972477" y="9325049"/>
                  </a:cubicBezTo>
                  <a:cubicBezTo>
                    <a:pt x="4862675" y="9323575"/>
                    <a:pt x="4743018" y="9323431"/>
                    <a:pt x="4634517" y="9325309"/>
                  </a:cubicBezTo>
                  <a:cubicBezTo>
                    <a:pt x="4633765" y="9252657"/>
                    <a:pt x="4630037" y="8800626"/>
                    <a:pt x="4625876" y="8800684"/>
                  </a:cubicBezTo>
                  <a:close/>
                  <a:moveTo>
                    <a:pt x="5091526" y="9352867"/>
                  </a:moveTo>
                  <a:cubicBezTo>
                    <a:pt x="5094502" y="9565767"/>
                    <a:pt x="5095832" y="9589166"/>
                    <a:pt x="5100513" y="9875037"/>
                  </a:cubicBezTo>
                  <a:cubicBezTo>
                    <a:pt x="4775353" y="9875094"/>
                    <a:pt x="4734494" y="9874574"/>
                    <a:pt x="4641278" y="9876856"/>
                  </a:cubicBezTo>
                  <a:cubicBezTo>
                    <a:pt x="4640122" y="9814980"/>
                    <a:pt x="4634834" y="9354340"/>
                    <a:pt x="4634805" y="9352174"/>
                  </a:cubicBezTo>
                  <a:cubicBezTo>
                    <a:pt x="4835368" y="9348650"/>
                    <a:pt x="4966611" y="9352463"/>
                    <a:pt x="5091526" y="9352867"/>
                  </a:cubicBezTo>
                  <a:close/>
                  <a:moveTo>
                    <a:pt x="5091150" y="7698138"/>
                  </a:moveTo>
                  <a:cubicBezTo>
                    <a:pt x="5358346" y="7698167"/>
                    <a:pt x="5331994" y="7692332"/>
                    <a:pt x="5546600" y="7693718"/>
                  </a:cubicBezTo>
                  <a:cubicBezTo>
                    <a:pt x="5548102" y="7809182"/>
                    <a:pt x="5550067" y="7940128"/>
                    <a:pt x="5552957" y="8055505"/>
                  </a:cubicBezTo>
                  <a:cubicBezTo>
                    <a:pt x="5558187" y="8272362"/>
                    <a:pt x="5643891" y="8221608"/>
                    <a:pt x="5145676" y="8221608"/>
                  </a:cubicBezTo>
                  <a:cubicBezTo>
                    <a:pt x="5085747" y="8221636"/>
                    <a:pt x="5099501" y="8307345"/>
                    <a:pt x="5091150" y="7698138"/>
                  </a:cubicBezTo>
                  <a:close/>
                  <a:moveTo>
                    <a:pt x="5145676" y="8248414"/>
                  </a:moveTo>
                  <a:cubicBezTo>
                    <a:pt x="5148248" y="8248414"/>
                    <a:pt x="5556858" y="8248848"/>
                    <a:pt x="5556916" y="8252488"/>
                  </a:cubicBezTo>
                  <a:cubicBezTo>
                    <a:pt x="5566364" y="8854704"/>
                    <a:pt x="5590030" y="8772577"/>
                    <a:pt x="5492334" y="8772577"/>
                  </a:cubicBezTo>
                  <a:cubicBezTo>
                    <a:pt x="5327659" y="8772577"/>
                    <a:pt x="5316563" y="8770179"/>
                    <a:pt x="5145676" y="8770179"/>
                  </a:cubicBezTo>
                  <a:cubicBezTo>
                    <a:pt x="5099010" y="8770179"/>
                    <a:pt x="5109904" y="8795080"/>
                    <a:pt x="5107563" y="8646397"/>
                  </a:cubicBezTo>
                  <a:cubicBezTo>
                    <a:pt x="5100137" y="8171286"/>
                    <a:pt x="5083291" y="8248473"/>
                    <a:pt x="5145676" y="8248414"/>
                  </a:cubicBezTo>
                  <a:close/>
                  <a:moveTo>
                    <a:pt x="5145676" y="8797015"/>
                  </a:moveTo>
                  <a:cubicBezTo>
                    <a:pt x="5632073" y="8797015"/>
                    <a:pt x="5564602" y="8790574"/>
                    <a:pt x="5565035" y="8844073"/>
                  </a:cubicBezTo>
                  <a:cubicBezTo>
                    <a:pt x="5566104" y="8970918"/>
                    <a:pt x="5566595" y="8991197"/>
                    <a:pt x="5572028" y="9326695"/>
                  </a:cubicBezTo>
                  <a:cubicBezTo>
                    <a:pt x="5475402" y="9327880"/>
                    <a:pt x="5405533" y="9326580"/>
                    <a:pt x="5114844" y="9326118"/>
                  </a:cubicBezTo>
                  <a:cubicBezTo>
                    <a:pt x="5107101" y="8730401"/>
                    <a:pt x="5093809" y="8797015"/>
                    <a:pt x="5145676" y="8797015"/>
                  </a:cubicBezTo>
                  <a:close/>
                  <a:moveTo>
                    <a:pt x="5145676" y="9352954"/>
                  </a:moveTo>
                  <a:cubicBezTo>
                    <a:pt x="5283970" y="9352954"/>
                    <a:pt x="5465982" y="9354803"/>
                    <a:pt x="5572461" y="9353503"/>
                  </a:cubicBezTo>
                  <a:cubicBezTo>
                    <a:pt x="5582546" y="9974438"/>
                    <a:pt x="5605142" y="9877983"/>
                    <a:pt x="5492305" y="9877983"/>
                  </a:cubicBezTo>
                  <a:cubicBezTo>
                    <a:pt x="5061850" y="9877983"/>
                    <a:pt x="5124322" y="9886563"/>
                    <a:pt x="5123455" y="9829654"/>
                  </a:cubicBezTo>
                  <a:cubicBezTo>
                    <a:pt x="5114844" y="9279349"/>
                    <a:pt x="5101871" y="9352954"/>
                    <a:pt x="5145676" y="9352954"/>
                  </a:cubicBezTo>
                  <a:close/>
                  <a:moveTo>
                    <a:pt x="5580552" y="8252025"/>
                  </a:moveTo>
                  <a:cubicBezTo>
                    <a:pt x="5580465" y="8247260"/>
                    <a:pt x="5821280" y="8245295"/>
                    <a:pt x="6011845" y="8247375"/>
                  </a:cubicBezTo>
                  <a:cubicBezTo>
                    <a:pt x="6046866" y="8247751"/>
                    <a:pt x="6039209" y="8187664"/>
                    <a:pt x="6046404" y="8646946"/>
                  </a:cubicBezTo>
                  <a:cubicBezTo>
                    <a:pt x="6048947" y="8808571"/>
                    <a:pt x="6128582" y="8770381"/>
                    <a:pt x="5665447" y="8772230"/>
                  </a:cubicBezTo>
                  <a:cubicBezTo>
                    <a:pt x="5560181" y="8772634"/>
                    <a:pt x="5590059" y="8858690"/>
                    <a:pt x="5580552" y="8252025"/>
                  </a:cubicBezTo>
                  <a:close/>
                  <a:moveTo>
                    <a:pt x="5665562" y="8799096"/>
                  </a:moveTo>
                  <a:cubicBezTo>
                    <a:pt x="6108731" y="8797304"/>
                    <a:pt x="6048860" y="8787252"/>
                    <a:pt x="6050102" y="8844102"/>
                  </a:cubicBezTo>
                  <a:cubicBezTo>
                    <a:pt x="6062325" y="9402005"/>
                    <a:pt x="6065475" y="9325916"/>
                    <a:pt x="6012192" y="9324529"/>
                  </a:cubicBezTo>
                  <a:cubicBezTo>
                    <a:pt x="5898748" y="9321409"/>
                    <a:pt x="5783253" y="9321265"/>
                    <a:pt x="5665187" y="9324645"/>
                  </a:cubicBezTo>
                  <a:cubicBezTo>
                    <a:pt x="5572461" y="9327186"/>
                    <a:pt x="5596444" y="9374793"/>
                    <a:pt x="5591041" y="9040883"/>
                  </a:cubicBezTo>
                  <a:cubicBezTo>
                    <a:pt x="5586505" y="8750391"/>
                    <a:pt x="5570612" y="8799500"/>
                    <a:pt x="5665562" y="8799096"/>
                  </a:cubicBezTo>
                  <a:close/>
                  <a:moveTo>
                    <a:pt x="5665822" y="9351481"/>
                  </a:moveTo>
                  <a:cubicBezTo>
                    <a:pt x="5789899" y="9348072"/>
                    <a:pt x="5893807" y="9348274"/>
                    <a:pt x="6011643" y="9351365"/>
                  </a:cubicBezTo>
                  <a:cubicBezTo>
                    <a:pt x="6066746" y="9352867"/>
                    <a:pt x="6054610" y="9335650"/>
                    <a:pt x="6056170" y="9435659"/>
                  </a:cubicBezTo>
                  <a:cubicBezTo>
                    <a:pt x="6064203" y="9947948"/>
                    <a:pt x="6080269" y="9879283"/>
                    <a:pt x="6011989" y="9879023"/>
                  </a:cubicBezTo>
                  <a:cubicBezTo>
                    <a:pt x="5539578" y="9877117"/>
                    <a:pt x="5604853" y="9894305"/>
                    <a:pt x="5603842" y="9829625"/>
                  </a:cubicBezTo>
                  <a:cubicBezTo>
                    <a:pt x="5594942" y="9280331"/>
                    <a:pt x="5568300" y="9354283"/>
                    <a:pt x="5665822" y="9351481"/>
                  </a:cubicBezTo>
                  <a:close/>
                  <a:moveTo>
                    <a:pt x="6061632" y="8252025"/>
                  </a:moveTo>
                  <a:cubicBezTo>
                    <a:pt x="6061574" y="8247837"/>
                    <a:pt x="6520000" y="8244631"/>
                    <a:pt x="6522138" y="8244631"/>
                  </a:cubicBezTo>
                  <a:cubicBezTo>
                    <a:pt x="6526010" y="8481362"/>
                    <a:pt x="6519855" y="8474459"/>
                    <a:pt x="6526934" y="8771421"/>
                  </a:cubicBezTo>
                  <a:cubicBezTo>
                    <a:pt x="5980522" y="8771537"/>
                    <a:pt x="6072698" y="8815561"/>
                    <a:pt x="6070040" y="8646455"/>
                  </a:cubicBezTo>
                  <a:cubicBezTo>
                    <a:pt x="6066977" y="8449153"/>
                    <a:pt x="6064695" y="8448171"/>
                    <a:pt x="6061632" y="8252025"/>
                  </a:cubicBezTo>
                  <a:close/>
                  <a:moveTo>
                    <a:pt x="6185246" y="9353705"/>
                  </a:moveTo>
                  <a:cubicBezTo>
                    <a:pt x="6606195" y="9353705"/>
                    <a:pt x="6534649" y="9318867"/>
                    <a:pt x="6536470" y="9435746"/>
                  </a:cubicBezTo>
                  <a:cubicBezTo>
                    <a:pt x="6544127" y="9927699"/>
                    <a:pt x="6559297" y="9878040"/>
                    <a:pt x="6531933" y="9878040"/>
                  </a:cubicBezTo>
                  <a:cubicBezTo>
                    <a:pt x="6017451" y="9878040"/>
                    <a:pt x="6086742" y="9899793"/>
                    <a:pt x="6085615" y="9829654"/>
                  </a:cubicBezTo>
                  <a:cubicBezTo>
                    <a:pt x="6076773" y="9263172"/>
                    <a:pt x="6049524" y="9353705"/>
                    <a:pt x="6185246" y="9353705"/>
                  </a:cubicBezTo>
                  <a:close/>
                  <a:moveTo>
                    <a:pt x="6545803" y="8244631"/>
                  </a:moveTo>
                  <a:cubicBezTo>
                    <a:pt x="6547854" y="8244631"/>
                    <a:pt x="7003102" y="8246566"/>
                    <a:pt x="7003188" y="8252488"/>
                  </a:cubicBezTo>
                  <a:cubicBezTo>
                    <a:pt x="7007812" y="8560283"/>
                    <a:pt x="7009228" y="8660725"/>
                    <a:pt x="7011192" y="8775090"/>
                  </a:cubicBezTo>
                  <a:cubicBezTo>
                    <a:pt x="6683201" y="8777488"/>
                    <a:pt x="6760120" y="8771797"/>
                    <a:pt x="6550657" y="8771421"/>
                  </a:cubicBezTo>
                  <a:cubicBezTo>
                    <a:pt x="6543347" y="8469086"/>
                    <a:pt x="6549704" y="8487314"/>
                    <a:pt x="6545803" y="8244631"/>
                  </a:cubicBezTo>
                  <a:close/>
                  <a:moveTo>
                    <a:pt x="7011654" y="8801984"/>
                  </a:moveTo>
                  <a:cubicBezTo>
                    <a:pt x="7017896" y="9155768"/>
                    <a:pt x="7010065" y="8716622"/>
                    <a:pt x="7020612" y="9325309"/>
                  </a:cubicBezTo>
                  <a:cubicBezTo>
                    <a:pt x="6928089" y="9325656"/>
                    <a:pt x="6814299" y="9325684"/>
                    <a:pt x="6705363" y="9324962"/>
                  </a:cubicBezTo>
                  <a:cubicBezTo>
                    <a:pt x="6507199" y="9323662"/>
                    <a:pt x="6568862" y="9422544"/>
                    <a:pt x="6552593" y="8842715"/>
                  </a:cubicBezTo>
                  <a:cubicBezTo>
                    <a:pt x="6550542" y="8771537"/>
                    <a:pt x="6487290" y="8805537"/>
                    <a:pt x="7011654" y="8801984"/>
                  </a:cubicBezTo>
                  <a:close/>
                  <a:moveTo>
                    <a:pt x="7019138" y="7857712"/>
                  </a:moveTo>
                  <a:cubicBezTo>
                    <a:pt x="7016162" y="7667344"/>
                    <a:pt x="7005760" y="7696463"/>
                    <a:pt x="7052109" y="7695972"/>
                  </a:cubicBezTo>
                  <a:cubicBezTo>
                    <a:pt x="7154658" y="7694874"/>
                    <a:pt x="7162026" y="7695076"/>
                    <a:pt x="7475455" y="7694903"/>
                  </a:cubicBezTo>
                  <a:cubicBezTo>
                    <a:pt x="7481552" y="8309569"/>
                    <a:pt x="7517324" y="8221954"/>
                    <a:pt x="7398911" y="8220365"/>
                  </a:cubicBezTo>
                  <a:cubicBezTo>
                    <a:pt x="7306186" y="8219122"/>
                    <a:pt x="7199302" y="8218631"/>
                    <a:pt x="7051906" y="8220018"/>
                  </a:cubicBezTo>
                  <a:cubicBezTo>
                    <a:pt x="7017665" y="8220365"/>
                    <a:pt x="7025583" y="8269618"/>
                    <a:pt x="7019138" y="7857712"/>
                  </a:cubicBezTo>
                  <a:close/>
                  <a:moveTo>
                    <a:pt x="7052080" y="8246912"/>
                  </a:moveTo>
                  <a:cubicBezTo>
                    <a:pt x="7522323" y="8242464"/>
                    <a:pt x="7484672" y="8250090"/>
                    <a:pt x="7484701" y="8252516"/>
                  </a:cubicBezTo>
                  <a:cubicBezTo>
                    <a:pt x="7494237" y="8862127"/>
                    <a:pt x="7526917" y="8775205"/>
                    <a:pt x="7398766" y="8774512"/>
                  </a:cubicBezTo>
                  <a:cubicBezTo>
                    <a:pt x="7301794" y="8773992"/>
                    <a:pt x="7171620" y="8773848"/>
                    <a:pt x="7051877" y="8774801"/>
                  </a:cubicBezTo>
                  <a:cubicBezTo>
                    <a:pt x="7029252" y="8774974"/>
                    <a:pt x="7035060" y="8794445"/>
                    <a:pt x="7032748" y="8646483"/>
                  </a:cubicBezTo>
                  <a:cubicBezTo>
                    <a:pt x="7025958" y="8192836"/>
                    <a:pt x="7016856" y="8247231"/>
                    <a:pt x="7052080" y="8246912"/>
                  </a:cubicBezTo>
                  <a:close/>
                  <a:moveTo>
                    <a:pt x="7918739" y="7114035"/>
                  </a:moveTo>
                  <a:cubicBezTo>
                    <a:pt x="7425408" y="7114035"/>
                    <a:pt x="7489469" y="7142807"/>
                    <a:pt x="7488313" y="7069086"/>
                  </a:cubicBezTo>
                  <a:cubicBezTo>
                    <a:pt x="7479414" y="6500899"/>
                    <a:pt x="7457944" y="6592790"/>
                    <a:pt x="7572081" y="6592790"/>
                  </a:cubicBezTo>
                  <a:cubicBezTo>
                    <a:pt x="8001380" y="6592790"/>
                    <a:pt x="7940613" y="6561967"/>
                    <a:pt x="7942376" y="6675292"/>
                  </a:cubicBezTo>
                  <a:cubicBezTo>
                    <a:pt x="7950293" y="7182036"/>
                    <a:pt x="7951767" y="7114035"/>
                    <a:pt x="7918739" y="7114035"/>
                  </a:cubicBezTo>
                  <a:close/>
                  <a:moveTo>
                    <a:pt x="7918739" y="6564913"/>
                  </a:moveTo>
                  <a:cubicBezTo>
                    <a:pt x="7403736" y="6564913"/>
                    <a:pt x="7481870" y="6594003"/>
                    <a:pt x="7479587" y="6477702"/>
                  </a:cubicBezTo>
                  <a:cubicBezTo>
                    <a:pt x="7469185" y="5954147"/>
                    <a:pt x="7449564" y="6037487"/>
                    <a:pt x="7572081" y="6037487"/>
                  </a:cubicBezTo>
                  <a:cubicBezTo>
                    <a:pt x="7986673" y="6037487"/>
                    <a:pt x="7932060" y="6016688"/>
                    <a:pt x="7932349" y="6083793"/>
                  </a:cubicBezTo>
                  <a:cubicBezTo>
                    <a:pt x="7934632" y="6622313"/>
                    <a:pt x="7955321" y="6564913"/>
                    <a:pt x="7918739" y="6564913"/>
                  </a:cubicBezTo>
                  <a:close/>
                  <a:moveTo>
                    <a:pt x="7918739" y="6010073"/>
                  </a:moveTo>
                  <a:cubicBezTo>
                    <a:pt x="7380418" y="6010073"/>
                    <a:pt x="7473114" y="6048637"/>
                    <a:pt x="7470572" y="5886405"/>
                  </a:cubicBezTo>
                  <a:cubicBezTo>
                    <a:pt x="7461787" y="5338180"/>
                    <a:pt x="7464763" y="5526959"/>
                    <a:pt x="7464157" y="5486199"/>
                  </a:cubicBezTo>
                  <a:cubicBezTo>
                    <a:pt x="7534286" y="5485939"/>
                    <a:pt x="7588956" y="5486026"/>
                    <a:pt x="7918739" y="5486083"/>
                  </a:cubicBezTo>
                  <a:cubicBezTo>
                    <a:pt x="7920762" y="5486083"/>
                    <a:pt x="7942867" y="6010073"/>
                    <a:pt x="7918739" y="6010073"/>
                  </a:cubicBezTo>
                  <a:close/>
                  <a:moveTo>
                    <a:pt x="7918739" y="5459276"/>
                  </a:moveTo>
                  <a:cubicBezTo>
                    <a:pt x="7597480" y="5459218"/>
                    <a:pt x="7534720" y="5459132"/>
                    <a:pt x="7463724" y="5459392"/>
                  </a:cubicBezTo>
                  <a:cubicBezTo>
                    <a:pt x="7460748" y="5286298"/>
                    <a:pt x="7454997" y="5181494"/>
                    <a:pt x="7453667" y="4936211"/>
                  </a:cubicBezTo>
                  <a:cubicBezTo>
                    <a:pt x="7456702" y="4936211"/>
                    <a:pt x="7909059" y="4935460"/>
                    <a:pt x="7912642" y="4935460"/>
                  </a:cubicBezTo>
                  <a:cubicBezTo>
                    <a:pt x="7915359" y="5065193"/>
                    <a:pt x="7921196" y="5459276"/>
                    <a:pt x="7918739" y="5459276"/>
                  </a:cubicBezTo>
                  <a:close/>
                  <a:moveTo>
                    <a:pt x="7453524" y="4909346"/>
                  </a:moveTo>
                  <a:cubicBezTo>
                    <a:pt x="7453524" y="4906746"/>
                    <a:pt x="7448785" y="4387090"/>
                    <a:pt x="7448756" y="4384895"/>
                  </a:cubicBezTo>
                  <a:cubicBezTo>
                    <a:pt x="7733867" y="4387061"/>
                    <a:pt x="7715171" y="4381573"/>
                    <a:pt x="7902125" y="4381226"/>
                  </a:cubicBezTo>
                  <a:cubicBezTo>
                    <a:pt x="7902154" y="4383277"/>
                    <a:pt x="7911891" y="4898426"/>
                    <a:pt x="7911949" y="4901460"/>
                  </a:cubicBezTo>
                  <a:cubicBezTo>
                    <a:pt x="7912151" y="4912264"/>
                    <a:pt x="7960147" y="4908711"/>
                    <a:pt x="7453524" y="4909346"/>
                  </a:cubicBezTo>
                  <a:close/>
                  <a:moveTo>
                    <a:pt x="7448409" y="4358058"/>
                  </a:moveTo>
                  <a:cubicBezTo>
                    <a:pt x="7445230" y="4130425"/>
                    <a:pt x="7441561" y="4131928"/>
                    <a:pt x="7436938" y="3831036"/>
                  </a:cubicBezTo>
                  <a:cubicBezTo>
                    <a:pt x="7515446" y="3829563"/>
                    <a:pt x="7621001" y="3829303"/>
                    <a:pt x="7745194" y="3831469"/>
                  </a:cubicBezTo>
                  <a:cubicBezTo>
                    <a:pt x="7940786" y="3834878"/>
                    <a:pt x="7891665" y="3733252"/>
                    <a:pt x="7900969" y="4310163"/>
                  </a:cubicBezTo>
                  <a:cubicBezTo>
                    <a:pt x="7901691" y="4358578"/>
                    <a:pt x="7977975" y="4362189"/>
                    <a:pt x="7448409" y="4358058"/>
                  </a:cubicBezTo>
                  <a:close/>
                  <a:moveTo>
                    <a:pt x="7436504" y="3804171"/>
                  </a:moveTo>
                  <a:cubicBezTo>
                    <a:pt x="7431187" y="3458995"/>
                    <a:pt x="7430551" y="3444320"/>
                    <a:pt x="7430812" y="3324553"/>
                  </a:cubicBezTo>
                  <a:cubicBezTo>
                    <a:pt x="7430927" y="3267240"/>
                    <a:pt x="7354932" y="3279315"/>
                    <a:pt x="7886839" y="3278506"/>
                  </a:cubicBezTo>
                  <a:cubicBezTo>
                    <a:pt x="7889555" y="3595228"/>
                    <a:pt x="7892300" y="3662305"/>
                    <a:pt x="7895103" y="3806106"/>
                  </a:cubicBezTo>
                  <a:cubicBezTo>
                    <a:pt x="7740772" y="3805846"/>
                    <a:pt x="7627445" y="3800560"/>
                    <a:pt x="7436504" y="3804171"/>
                  </a:cubicBezTo>
                  <a:close/>
                  <a:moveTo>
                    <a:pt x="7430812" y="3252739"/>
                  </a:moveTo>
                  <a:cubicBezTo>
                    <a:pt x="7429800" y="2991827"/>
                    <a:pt x="7422287" y="2945405"/>
                    <a:pt x="7418907" y="2727623"/>
                  </a:cubicBezTo>
                  <a:cubicBezTo>
                    <a:pt x="7932292" y="2727334"/>
                    <a:pt x="7880973" y="2724648"/>
                    <a:pt x="7881146" y="2733689"/>
                  </a:cubicBezTo>
                  <a:cubicBezTo>
                    <a:pt x="7881609" y="2764686"/>
                    <a:pt x="7880250" y="2626344"/>
                    <a:pt x="7886607" y="3251699"/>
                  </a:cubicBezTo>
                  <a:cubicBezTo>
                    <a:pt x="7737883" y="3251901"/>
                    <a:pt x="7619412" y="3254790"/>
                    <a:pt x="7430812" y="3252739"/>
                  </a:cubicBezTo>
                  <a:close/>
                  <a:moveTo>
                    <a:pt x="7418531" y="2700671"/>
                  </a:moveTo>
                  <a:cubicBezTo>
                    <a:pt x="7416681" y="2558834"/>
                    <a:pt x="7420843" y="2389034"/>
                    <a:pt x="7412781" y="2175469"/>
                  </a:cubicBezTo>
                  <a:cubicBezTo>
                    <a:pt x="7627127" y="2181506"/>
                    <a:pt x="7749614" y="2173678"/>
                    <a:pt x="7869819" y="2172898"/>
                  </a:cubicBezTo>
                  <a:cubicBezTo>
                    <a:pt x="7875339" y="2519316"/>
                    <a:pt x="7878661" y="2587808"/>
                    <a:pt x="7880626" y="2700527"/>
                  </a:cubicBezTo>
                  <a:lnTo>
                    <a:pt x="7418531" y="2700671"/>
                  </a:lnTo>
                  <a:close/>
                  <a:moveTo>
                    <a:pt x="7398825" y="3252363"/>
                  </a:moveTo>
                  <a:cubicBezTo>
                    <a:pt x="6857180" y="3245806"/>
                    <a:pt x="6946553" y="3301472"/>
                    <a:pt x="6943837" y="3127252"/>
                  </a:cubicBezTo>
                  <a:cubicBezTo>
                    <a:pt x="6940803" y="2934688"/>
                    <a:pt x="6942681" y="2928853"/>
                    <a:pt x="6939618" y="2733285"/>
                  </a:cubicBezTo>
                  <a:cubicBezTo>
                    <a:pt x="6939416" y="2719795"/>
                    <a:pt x="6894281" y="2727450"/>
                    <a:pt x="7395242" y="2727623"/>
                  </a:cubicBezTo>
                  <a:cubicBezTo>
                    <a:pt x="7398102" y="2926860"/>
                    <a:pt x="7416219" y="3252594"/>
                    <a:pt x="7398825" y="3252363"/>
                  </a:cubicBezTo>
                  <a:close/>
                  <a:moveTo>
                    <a:pt x="6932048" y="3830083"/>
                  </a:moveTo>
                  <a:cubicBezTo>
                    <a:pt x="6933464" y="3950023"/>
                    <a:pt x="6935371" y="4036830"/>
                    <a:pt x="6940630" y="4353841"/>
                  </a:cubicBezTo>
                  <a:cubicBezTo>
                    <a:pt x="6874228" y="4353465"/>
                    <a:pt x="6485498" y="4354448"/>
                    <a:pt x="6483360" y="4354448"/>
                  </a:cubicBezTo>
                  <a:cubicBezTo>
                    <a:pt x="6479026" y="4064216"/>
                    <a:pt x="6481915" y="4109482"/>
                    <a:pt x="6477032" y="3832856"/>
                  </a:cubicBezTo>
                  <a:cubicBezTo>
                    <a:pt x="6723336" y="3833174"/>
                    <a:pt x="6736802" y="3829014"/>
                    <a:pt x="6932048" y="3830083"/>
                  </a:cubicBezTo>
                  <a:close/>
                  <a:moveTo>
                    <a:pt x="6878649" y="3803131"/>
                  </a:moveTo>
                  <a:cubicBezTo>
                    <a:pt x="6404649" y="3803131"/>
                    <a:pt x="6477263" y="3835398"/>
                    <a:pt x="6474807" y="3718346"/>
                  </a:cubicBezTo>
                  <a:cubicBezTo>
                    <a:pt x="6464145" y="3207559"/>
                    <a:pt x="6448570" y="3281279"/>
                    <a:pt x="6531933" y="3281279"/>
                  </a:cubicBezTo>
                  <a:cubicBezTo>
                    <a:pt x="6984204" y="3281279"/>
                    <a:pt x="6922859" y="3265074"/>
                    <a:pt x="6924593" y="3324957"/>
                  </a:cubicBezTo>
                  <a:cubicBezTo>
                    <a:pt x="6940890" y="3880578"/>
                    <a:pt x="6938289" y="3803131"/>
                    <a:pt x="6878649" y="3803131"/>
                  </a:cubicBezTo>
                  <a:close/>
                  <a:moveTo>
                    <a:pt x="6878649" y="3254125"/>
                  </a:moveTo>
                  <a:cubicBezTo>
                    <a:pt x="6383411" y="3254125"/>
                    <a:pt x="6468537" y="3290552"/>
                    <a:pt x="6465965" y="3127194"/>
                  </a:cubicBezTo>
                  <a:cubicBezTo>
                    <a:pt x="6458481" y="2648703"/>
                    <a:pt x="6425280" y="2728750"/>
                    <a:pt x="6531933" y="2728750"/>
                  </a:cubicBezTo>
                  <a:cubicBezTo>
                    <a:pt x="6948778" y="2728750"/>
                    <a:pt x="6915693" y="2717079"/>
                    <a:pt x="6915953" y="2733776"/>
                  </a:cubicBezTo>
                  <a:cubicBezTo>
                    <a:pt x="6925431" y="3337235"/>
                    <a:pt x="6936642" y="3254125"/>
                    <a:pt x="6878649" y="3254125"/>
                  </a:cubicBezTo>
                  <a:close/>
                  <a:moveTo>
                    <a:pt x="6878649" y="2698533"/>
                  </a:moveTo>
                  <a:cubicBezTo>
                    <a:pt x="6704208" y="2698533"/>
                    <a:pt x="6704092" y="2701913"/>
                    <a:pt x="6531962" y="2701913"/>
                  </a:cubicBezTo>
                  <a:cubicBezTo>
                    <a:pt x="6426638" y="2701913"/>
                    <a:pt x="6457990" y="2782249"/>
                    <a:pt x="6448165" y="2173158"/>
                  </a:cubicBezTo>
                  <a:cubicBezTo>
                    <a:pt x="6616423" y="2170731"/>
                    <a:pt x="6726602" y="2176538"/>
                    <a:pt x="6908296" y="2176018"/>
                  </a:cubicBezTo>
                  <a:cubicBezTo>
                    <a:pt x="6921703" y="2783607"/>
                    <a:pt x="6924882" y="2698533"/>
                    <a:pt x="6878649" y="2698533"/>
                  </a:cubicBezTo>
                  <a:close/>
                  <a:moveTo>
                    <a:pt x="6451113" y="3718982"/>
                  </a:moveTo>
                  <a:cubicBezTo>
                    <a:pt x="6453395" y="3828898"/>
                    <a:pt x="6537221" y="3808042"/>
                    <a:pt x="6012018" y="3804517"/>
                  </a:cubicBezTo>
                  <a:cubicBezTo>
                    <a:pt x="5986417" y="3804344"/>
                    <a:pt x="5995952" y="3863737"/>
                    <a:pt x="5985290" y="3324206"/>
                  </a:cubicBezTo>
                  <a:cubicBezTo>
                    <a:pt x="5984105" y="3265132"/>
                    <a:pt x="5919177" y="3279951"/>
                    <a:pt x="6358619" y="3281106"/>
                  </a:cubicBezTo>
                  <a:cubicBezTo>
                    <a:pt x="6470155" y="3281424"/>
                    <a:pt x="6440306" y="3201666"/>
                    <a:pt x="6451113" y="3718982"/>
                  </a:cubicBezTo>
                  <a:close/>
                  <a:moveTo>
                    <a:pt x="6358590" y="3254241"/>
                  </a:moveTo>
                  <a:cubicBezTo>
                    <a:pt x="5906116" y="3253027"/>
                    <a:pt x="5984250" y="3287317"/>
                    <a:pt x="5981765" y="3127252"/>
                  </a:cubicBezTo>
                  <a:cubicBezTo>
                    <a:pt x="5974570" y="2668924"/>
                    <a:pt x="5957406" y="2729905"/>
                    <a:pt x="6012047" y="2729327"/>
                  </a:cubicBezTo>
                  <a:cubicBezTo>
                    <a:pt x="6471831" y="2724359"/>
                    <a:pt x="6433458" y="2729645"/>
                    <a:pt x="6433515" y="2733747"/>
                  </a:cubicBezTo>
                  <a:cubicBezTo>
                    <a:pt x="6442964" y="3339603"/>
                    <a:pt x="6477870" y="3254559"/>
                    <a:pt x="6358590" y="3254241"/>
                  </a:cubicBezTo>
                  <a:close/>
                  <a:moveTo>
                    <a:pt x="6358590" y="2701740"/>
                  </a:moveTo>
                  <a:cubicBezTo>
                    <a:pt x="6249134" y="2701451"/>
                    <a:pt x="6121272" y="2701307"/>
                    <a:pt x="6011845" y="2702491"/>
                  </a:cubicBezTo>
                  <a:cubicBezTo>
                    <a:pt x="5960295" y="2703040"/>
                    <a:pt x="5972894" y="2784762"/>
                    <a:pt x="5965641" y="2176422"/>
                  </a:cubicBezTo>
                  <a:cubicBezTo>
                    <a:pt x="6337410" y="2179918"/>
                    <a:pt x="6276787" y="2176509"/>
                    <a:pt x="6424471" y="2173562"/>
                  </a:cubicBezTo>
                  <a:cubicBezTo>
                    <a:pt x="6434296" y="2781816"/>
                    <a:pt x="6462758" y="2701856"/>
                    <a:pt x="6358590" y="2701740"/>
                  </a:cubicBezTo>
                  <a:close/>
                  <a:moveTo>
                    <a:pt x="5968791" y="3718982"/>
                  </a:moveTo>
                  <a:cubicBezTo>
                    <a:pt x="5971247" y="3831412"/>
                    <a:pt x="6053223" y="3804171"/>
                    <a:pt x="5512474" y="3804344"/>
                  </a:cubicBezTo>
                  <a:cubicBezTo>
                    <a:pt x="5506984" y="3450473"/>
                    <a:pt x="5507244" y="3441431"/>
                    <a:pt x="5503083" y="3323975"/>
                  </a:cubicBezTo>
                  <a:cubicBezTo>
                    <a:pt x="5500801" y="3259701"/>
                    <a:pt x="5450320" y="3278188"/>
                    <a:pt x="5838675" y="3278449"/>
                  </a:cubicBezTo>
                  <a:cubicBezTo>
                    <a:pt x="5994450" y="3278449"/>
                    <a:pt x="5957204" y="3190140"/>
                    <a:pt x="5968791" y="3718982"/>
                  </a:cubicBezTo>
                  <a:close/>
                  <a:moveTo>
                    <a:pt x="5500714" y="3251381"/>
                  </a:moveTo>
                  <a:cubicBezTo>
                    <a:pt x="5493288" y="2992867"/>
                    <a:pt x="5500020" y="2946705"/>
                    <a:pt x="5496669" y="2733227"/>
                  </a:cubicBezTo>
                  <a:cubicBezTo>
                    <a:pt x="5496553" y="2724879"/>
                    <a:pt x="5495137" y="2733227"/>
                    <a:pt x="5950847" y="2729905"/>
                  </a:cubicBezTo>
                  <a:cubicBezTo>
                    <a:pt x="5950904" y="2732823"/>
                    <a:pt x="5950962" y="2751975"/>
                    <a:pt x="5960209" y="3252190"/>
                  </a:cubicBezTo>
                  <a:cubicBezTo>
                    <a:pt x="5894009" y="3251468"/>
                    <a:pt x="5867194" y="3251641"/>
                    <a:pt x="5500714" y="3251381"/>
                  </a:cubicBezTo>
                  <a:close/>
                  <a:moveTo>
                    <a:pt x="5492305" y="4910848"/>
                  </a:moveTo>
                  <a:cubicBezTo>
                    <a:pt x="4994322" y="4910848"/>
                    <a:pt x="5046969" y="4913015"/>
                    <a:pt x="5047085" y="4901229"/>
                  </a:cubicBezTo>
                  <a:cubicBezTo>
                    <a:pt x="5048125" y="4779526"/>
                    <a:pt x="5047172" y="4758554"/>
                    <a:pt x="5041306" y="4385675"/>
                  </a:cubicBezTo>
                  <a:cubicBezTo>
                    <a:pt x="5313876" y="4385732"/>
                    <a:pt x="5352567" y="4384577"/>
                    <a:pt x="5496235" y="4384577"/>
                  </a:cubicBezTo>
                  <a:cubicBezTo>
                    <a:pt x="5506667" y="4973996"/>
                    <a:pt x="5513948" y="4910848"/>
                    <a:pt x="5492305" y="4910848"/>
                  </a:cubicBezTo>
                  <a:close/>
                  <a:moveTo>
                    <a:pt x="5492305" y="4357769"/>
                  </a:moveTo>
                  <a:cubicBezTo>
                    <a:pt x="4962161" y="4357769"/>
                    <a:pt x="5041190" y="4379695"/>
                    <a:pt x="5040092" y="4309556"/>
                  </a:cubicBezTo>
                  <a:cubicBezTo>
                    <a:pt x="5031193" y="3741774"/>
                    <a:pt x="4995449" y="3830574"/>
                    <a:pt x="5145676" y="3830574"/>
                  </a:cubicBezTo>
                  <a:cubicBezTo>
                    <a:pt x="5307982" y="3830574"/>
                    <a:pt x="5323094" y="3831152"/>
                    <a:pt x="5489242" y="3831152"/>
                  </a:cubicBezTo>
                  <a:cubicBezTo>
                    <a:pt x="5498113" y="4401938"/>
                    <a:pt x="5495831" y="4357769"/>
                    <a:pt x="5492305" y="4357769"/>
                  </a:cubicBezTo>
                  <a:close/>
                  <a:moveTo>
                    <a:pt x="5030470" y="3803333"/>
                  </a:moveTo>
                  <a:cubicBezTo>
                    <a:pt x="5025529" y="3479534"/>
                    <a:pt x="5025384" y="3445736"/>
                    <a:pt x="5021686" y="3324091"/>
                  </a:cubicBezTo>
                  <a:cubicBezTo>
                    <a:pt x="5019692" y="3257910"/>
                    <a:pt x="4948898" y="3278044"/>
                    <a:pt x="5477829" y="3278218"/>
                  </a:cubicBezTo>
                  <a:cubicBezTo>
                    <a:pt x="5484041" y="3474450"/>
                    <a:pt x="5481730" y="3346161"/>
                    <a:pt x="5488838" y="3804373"/>
                  </a:cubicBezTo>
                  <a:cubicBezTo>
                    <a:pt x="5452950" y="3804344"/>
                    <a:pt x="5067225" y="3803651"/>
                    <a:pt x="5030470" y="3803333"/>
                  </a:cubicBezTo>
                  <a:close/>
                  <a:moveTo>
                    <a:pt x="5014578" y="2700324"/>
                  </a:moveTo>
                  <a:cubicBezTo>
                    <a:pt x="5008596" y="2321610"/>
                    <a:pt x="5007989" y="2271115"/>
                    <a:pt x="5005736" y="2175411"/>
                  </a:cubicBezTo>
                  <a:cubicBezTo>
                    <a:pt x="5180004" y="2178617"/>
                    <a:pt x="5329798" y="2174429"/>
                    <a:pt x="5462976" y="2174169"/>
                  </a:cubicBezTo>
                  <a:cubicBezTo>
                    <a:pt x="5465057" y="2262131"/>
                    <a:pt x="5472483" y="2700440"/>
                    <a:pt x="5472541" y="2703069"/>
                  </a:cubicBezTo>
                  <a:cubicBezTo>
                    <a:pt x="5280704" y="2702751"/>
                    <a:pt x="5278971" y="2697985"/>
                    <a:pt x="5014578" y="2700324"/>
                  </a:cubicBezTo>
                  <a:close/>
                  <a:moveTo>
                    <a:pt x="5006805" y="3803102"/>
                  </a:moveTo>
                  <a:cubicBezTo>
                    <a:pt x="4717475" y="3800011"/>
                    <a:pt x="4671416" y="3802669"/>
                    <a:pt x="4546732" y="3803478"/>
                  </a:cubicBezTo>
                  <a:cubicBezTo>
                    <a:pt x="4537283" y="3184420"/>
                    <a:pt x="4518126" y="3279315"/>
                    <a:pt x="4625848" y="3278015"/>
                  </a:cubicBezTo>
                  <a:cubicBezTo>
                    <a:pt x="5056043" y="3272844"/>
                    <a:pt x="4996200" y="3265276"/>
                    <a:pt x="4997992" y="3324957"/>
                  </a:cubicBezTo>
                  <a:cubicBezTo>
                    <a:pt x="5002037" y="3459110"/>
                    <a:pt x="5002095" y="3494671"/>
                    <a:pt x="5006805" y="3803102"/>
                  </a:cubicBezTo>
                  <a:close/>
                  <a:moveTo>
                    <a:pt x="4972217" y="2700758"/>
                  </a:moveTo>
                  <a:cubicBezTo>
                    <a:pt x="4849151" y="2702087"/>
                    <a:pt x="4752352" y="2702115"/>
                    <a:pt x="4625819" y="2700758"/>
                  </a:cubicBezTo>
                  <a:cubicBezTo>
                    <a:pt x="4501655" y="2699256"/>
                    <a:pt x="4527517" y="2799119"/>
                    <a:pt x="4520351" y="2173649"/>
                  </a:cubicBezTo>
                  <a:cubicBezTo>
                    <a:pt x="4751947" y="2173331"/>
                    <a:pt x="4821238" y="2171569"/>
                    <a:pt x="4982012" y="2174949"/>
                  </a:cubicBezTo>
                  <a:cubicBezTo>
                    <a:pt x="4995738" y="2758908"/>
                    <a:pt x="4996056" y="2700498"/>
                    <a:pt x="4972217" y="2700758"/>
                  </a:cubicBezTo>
                  <a:close/>
                  <a:moveTo>
                    <a:pt x="4523067" y="3803622"/>
                  </a:moveTo>
                  <a:cubicBezTo>
                    <a:pt x="3984254" y="3806106"/>
                    <a:pt x="4065855" y="3827367"/>
                    <a:pt x="4064497" y="3718519"/>
                  </a:cubicBezTo>
                  <a:cubicBezTo>
                    <a:pt x="4058082" y="3204670"/>
                    <a:pt x="4036641" y="3276455"/>
                    <a:pt x="4105673" y="3276455"/>
                  </a:cubicBezTo>
                  <a:cubicBezTo>
                    <a:pt x="4582447" y="3276455"/>
                    <a:pt x="4517114" y="3269349"/>
                    <a:pt x="4517114" y="3323917"/>
                  </a:cubicBezTo>
                  <a:cubicBezTo>
                    <a:pt x="4517230" y="3444898"/>
                    <a:pt x="4517432" y="3435423"/>
                    <a:pt x="4523067" y="3803622"/>
                  </a:cubicBezTo>
                  <a:close/>
                  <a:moveTo>
                    <a:pt x="4452360" y="3252190"/>
                  </a:moveTo>
                  <a:cubicBezTo>
                    <a:pt x="4279247" y="3252190"/>
                    <a:pt x="4279161" y="3249619"/>
                    <a:pt x="4105673" y="3249619"/>
                  </a:cubicBezTo>
                  <a:cubicBezTo>
                    <a:pt x="4043201" y="3249619"/>
                    <a:pt x="4055683" y="3274548"/>
                    <a:pt x="4053372" y="3127309"/>
                  </a:cubicBezTo>
                  <a:cubicBezTo>
                    <a:pt x="4045830" y="2646507"/>
                    <a:pt x="4029244" y="2724763"/>
                    <a:pt x="4105673" y="2724763"/>
                  </a:cubicBezTo>
                  <a:cubicBezTo>
                    <a:pt x="4552453" y="2724763"/>
                    <a:pt x="4505758" y="2724994"/>
                    <a:pt x="4505903" y="2733805"/>
                  </a:cubicBezTo>
                  <a:cubicBezTo>
                    <a:pt x="4515236" y="3329926"/>
                    <a:pt x="4547021" y="3252190"/>
                    <a:pt x="4452360" y="3252190"/>
                  </a:cubicBezTo>
                  <a:close/>
                  <a:moveTo>
                    <a:pt x="4105673" y="2697956"/>
                  </a:moveTo>
                  <a:cubicBezTo>
                    <a:pt x="4022367" y="2697956"/>
                    <a:pt x="4054903" y="2778725"/>
                    <a:pt x="4039849" y="2173880"/>
                  </a:cubicBezTo>
                  <a:cubicBezTo>
                    <a:pt x="4086602" y="2173678"/>
                    <a:pt x="4115930" y="2173735"/>
                    <a:pt x="4452389" y="2173678"/>
                  </a:cubicBezTo>
                  <a:cubicBezTo>
                    <a:pt x="4511364" y="2173678"/>
                    <a:pt x="4495529" y="2090193"/>
                    <a:pt x="4505383" y="2699833"/>
                  </a:cubicBezTo>
                  <a:cubicBezTo>
                    <a:pt x="4217498" y="2698996"/>
                    <a:pt x="4253357" y="2697956"/>
                    <a:pt x="4105673" y="2697956"/>
                  </a:cubicBezTo>
                  <a:close/>
                  <a:moveTo>
                    <a:pt x="4040831" y="3718866"/>
                  </a:moveTo>
                  <a:cubicBezTo>
                    <a:pt x="4042161" y="3825663"/>
                    <a:pt x="4129540" y="3807262"/>
                    <a:pt x="3585844" y="3804344"/>
                  </a:cubicBezTo>
                  <a:cubicBezTo>
                    <a:pt x="3581914" y="3804315"/>
                    <a:pt x="3585844" y="3625762"/>
                    <a:pt x="3576742" y="3323397"/>
                  </a:cubicBezTo>
                  <a:cubicBezTo>
                    <a:pt x="3574633" y="3252045"/>
                    <a:pt x="3520829" y="3290784"/>
                    <a:pt x="3932704" y="3278968"/>
                  </a:cubicBezTo>
                  <a:cubicBezTo>
                    <a:pt x="4055568" y="3275416"/>
                    <a:pt x="4034243" y="3192826"/>
                    <a:pt x="4040831" y="3718866"/>
                  </a:cubicBezTo>
                  <a:close/>
                  <a:moveTo>
                    <a:pt x="3932069" y="3252074"/>
                  </a:moveTo>
                  <a:cubicBezTo>
                    <a:pt x="3844255" y="3254616"/>
                    <a:pt x="3745838" y="3255916"/>
                    <a:pt x="3585989" y="3252883"/>
                  </a:cubicBezTo>
                  <a:cubicBezTo>
                    <a:pt x="3571454" y="3252623"/>
                    <a:pt x="3574575" y="3270129"/>
                    <a:pt x="3572263" y="3127281"/>
                  </a:cubicBezTo>
                  <a:cubicBezTo>
                    <a:pt x="3565039" y="2666613"/>
                    <a:pt x="3560590" y="2728605"/>
                    <a:pt x="3586046" y="2727999"/>
                  </a:cubicBezTo>
                  <a:cubicBezTo>
                    <a:pt x="4079147" y="2716675"/>
                    <a:pt x="4026470" y="2728490"/>
                    <a:pt x="4026528" y="2733718"/>
                  </a:cubicBezTo>
                  <a:cubicBezTo>
                    <a:pt x="4029591" y="2928391"/>
                    <a:pt x="4026644" y="2930875"/>
                    <a:pt x="4029707" y="3127743"/>
                  </a:cubicBezTo>
                  <a:cubicBezTo>
                    <a:pt x="4032047" y="3275704"/>
                    <a:pt x="4057504" y="3248492"/>
                    <a:pt x="3932069" y="3252074"/>
                  </a:cubicBezTo>
                  <a:close/>
                  <a:moveTo>
                    <a:pt x="3932271" y="2698591"/>
                  </a:moveTo>
                  <a:cubicBezTo>
                    <a:pt x="3726507" y="2699978"/>
                    <a:pt x="3715555" y="2698187"/>
                    <a:pt x="3585526" y="2701162"/>
                  </a:cubicBezTo>
                  <a:cubicBezTo>
                    <a:pt x="3560878" y="2701740"/>
                    <a:pt x="3565444" y="2765899"/>
                    <a:pt x="3560445" y="2177058"/>
                  </a:cubicBezTo>
                  <a:cubicBezTo>
                    <a:pt x="3704142" y="2175786"/>
                    <a:pt x="3451885" y="2177664"/>
                    <a:pt x="4016154" y="2173996"/>
                  </a:cubicBezTo>
                  <a:cubicBezTo>
                    <a:pt x="4031469" y="2796519"/>
                    <a:pt x="4051927" y="2697638"/>
                    <a:pt x="3932271" y="2698591"/>
                  </a:cubicBezTo>
                  <a:close/>
                  <a:moveTo>
                    <a:pt x="3560849" y="3804200"/>
                  </a:moveTo>
                  <a:cubicBezTo>
                    <a:pt x="3029087" y="3801080"/>
                    <a:pt x="3104938" y="3843400"/>
                    <a:pt x="3102337" y="3718404"/>
                  </a:cubicBezTo>
                  <a:cubicBezTo>
                    <a:pt x="3098870" y="3552532"/>
                    <a:pt x="3097252" y="3429790"/>
                    <a:pt x="3096356" y="3324379"/>
                  </a:cubicBezTo>
                  <a:cubicBezTo>
                    <a:pt x="3095922" y="3272122"/>
                    <a:pt x="3022933" y="3270100"/>
                    <a:pt x="3551719" y="3279171"/>
                  </a:cubicBezTo>
                  <a:cubicBezTo>
                    <a:pt x="3559781" y="3568247"/>
                    <a:pt x="3558538" y="3612445"/>
                    <a:pt x="3560849" y="3804200"/>
                  </a:cubicBezTo>
                  <a:close/>
                  <a:moveTo>
                    <a:pt x="3095720" y="3253576"/>
                  </a:moveTo>
                  <a:cubicBezTo>
                    <a:pt x="3092831" y="2986945"/>
                    <a:pt x="3089363" y="2950287"/>
                    <a:pt x="3085838" y="2727248"/>
                  </a:cubicBezTo>
                  <a:cubicBezTo>
                    <a:pt x="3088467" y="2727248"/>
                    <a:pt x="3543686" y="2729732"/>
                    <a:pt x="3543773" y="2733805"/>
                  </a:cubicBezTo>
                  <a:cubicBezTo>
                    <a:pt x="3546402" y="2900716"/>
                    <a:pt x="3546980" y="3089236"/>
                    <a:pt x="3551054" y="3252276"/>
                  </a:cubicBezTo>
                  <a:cubicBezTo>
                    <a:pt x="3372278" y="3249359"/>
                    <a:pt x="3224391" y="3253345"/>
                    <a:pt x="3095720" y="3253576"/>
                  </a:cubicBezTo>
                  <a:close/>
                  <a:moveTo>
                    <a:pt x="3085433" y="2700411"/>
                  </a:moveTo>
                  <a:cubicBezTo>
                    <a:pt x="3079539" y="2327388"/>
                    <a:pt x="3078470" y="2277817"/>
                    <a:pt x="3077920" y="2175353"/>
                  </a:cubicBezTo>
                  <a:cubicBezTo>
                    <a:pt x="3261898" y="2175469"/>
                    <a:pt x="3290735" y="2179022"/>
                    <a:pt x="3536751" y="2177231"/>
                  </a:cubicBezTo>
                  <a:cubicBezTo>
                    <a:pt x="3536780" y="2179426"/>
                    <a:pt x="3543223" y="2699747"/>
                    <a:pt x="3543252" y="2702058"/>
                  </a:cubicBezTo>
                  <a:cubicBezTo>
                    <a:pt x="3371844" y="2705293"/>
                    <a:pt x="3226472" y="2700584"/>
                    <a:pt x="3085433" y="2700411"/>
                  </a:cubicBezTo>
                  <a:close/>
                  <a:moveTo>
                    <a:pt x="3078701" y="3719040"/>
                  </a:moveTo>
                  <a:cubicBezTo>
                    <a:pt x="3081244" y="3840222"/>
                    <a:pt x="3153020" y="3805095"/>
                    <a:pt x="2719415" y="3805095"/>
                  </a:cubicBezTo>
                  <a:cubicBezTo>
                    <a:pt x="2601580" y="3805095"/>
                    <a:pt x="2620015" y="3898575"/>
                    <a:pt x="2615219" y="3323080"/>
                  </a:cubicBezTo>
                  <a:cubicBezTo>
                    <a:pt x="2614727" y="3264236"/>
                    <a:pt x="2543096" y="3280384"/>
                    <a:pt x="3072344" y="3280384"/>
                  </a:cubicBezTo>
                  <a:cubicBezTo>
                    <a:pt x="3073471" y="3397985"/>
                    <a:pt x="3074078" y="3497068"/>
                    <a:pt x="3078701" y="3719040"/>
                  </a:cubicBezTo>
                  <a:close/>
                  <a:moveTo>
                    <a:pt x="3065900" y="3253605"/>
                  </a:moveTo>
                  <a:cubicBezTo>
                    <a:pt x="2765821" y="3253692"/>
                    <a:pt x="2694912" y="3253807"/>
                    <a:pt x="2614583" y="3253576"/>
                  </a:cubicBezTo>
                  <a:cubicBezTo>
                    <a:pt x="2614554" y="3252045"/>
                    <a:pt x="2608370" y="2776905"/>
                    <a:pt x="2607561" y="2725774"/>
                  </a:cubicBezTo>
                  <a:cubicBezTo>
                    <a:pt x="2609613" y="2725745"/>
                    <a:pt x="3062144" y="2722366"/>
                    <a:pt x="3062317" y="2733776"/>
                  </a:cubicBezTo>
                  <a:cubicBezTo>
                    <a:pt x="3070928" y="3290697"/>
                    <a:pt x="3077574" y="3253605"/>
                    <a:pt x="3065900" y="3253605"/>
                  </a:cubicBezTo>
                  <a:close/>
                  <a:moveTo>
                    <a:pt x="2607099" y="2698909"/>
                  </a:moveTo>
                  <a:cubicBezTo>
                    <a:pt x="2605596" y="2606354"/>
                    <a:pt x="2611144" y="2938732"/>
                    <a:pt x="2598026" y="2176566"/>
                  </a:cubicBezTo>
                  <a:cubicBezTo>
                    <a:pt x="2763047" y="2178820"/>
                    <a:pt x="2912090" y="2175440"/>
                    <a:pt x="3054226" y="2175353"/>
                  </a:cubicBezTo>
                  <a:cubicBezTo>
                    <a:pt x="3054804" y="2277904"/>
                    <a:pt x="3056249" y="2350787"/>
                    <a:pt x="3061768" y="2700382"/>
                  </a:cubicBezTo>
                  <a:cubicBezTo>
                    <a:pt x="2888540" y="2700353"/>
                    <a:pt x="2792578" y="2697031"/>
                    <a:pt x="2607099" y="2698909"/>
                  </a:cubicBezTo>
                  <a:close/>
                  <a:moveTo>
                    <a:pt x="2599499" y="3805239"/>
                  </a:moveTo>
                  <a:cubicBezTo>
                    <a:pt x="2209065" y="3806164"/>
                    <a:pt x="2322306" y="3805500"/>
                    <a:pt x="2139513" y="3804142"/>
                  </a:cubicBezTo>
                  <a:cubicBezTo>
                    <a:pt x="2138242" y="3664991"/>
                    <a:pt x="2140207" y="3639281"/>
                    <a:pt x="2132232" y="3280413"/>
                  </a:cubicBezTo>
                  <a:cubicBezTo>
                    <a:pt x="2268589" y="3280009"/>
                    <a:pt x="2279974" y="3279142"/>
                    <a:pt x="2591149" y="3280326"/>
                  </a:cubicBezTo>
                  <a:cubicBezTo>
                    <a:pt x="2594125" y="3602652"/>
                    <a:pt x="2596812" y="3666522"/>
                    <a:pt x="2599499" y="3805239"/>
                  </a:cubicBezTo>
                  <a:close/>
                  <a:moveTo>
                    <a:pt x="2546158" y="3253316"/>
                  </a:moveTo>
                  <a:cubicBezTo>
                    <a:pt x="2047568" y="3250601"/>
                    <a:pt x="2131943" y="3291679"/>
                    <a:pt x="2129371" y="3127252"/>
                  </a:cubicBezTo>
                  <a:cubicBezTo>
                    <a:pt x="2126279" y="2930615"/>
                    <a:pt x="2128562" y="2930326"/>
                    <a:pt x="2125470" y="2733285"/>
                  </a:cubicBezTo>
                  <a:cubicBezTo>
                    <a:pt x="2125297" y="2722163"/>
                    <a:pt x="2098453" y="2732332"/>
                    <a:pt x="2583896" y="2726034"/>
                  </a:cubicBezTo>
                  <a:cubicBezTo>
                    <a:pt x="2593200" y="3327211"/>
                    <a:pt x="2607157" y="3253548"/>
                    <a:pt x="2546158" y="3253316"/>
                  </a:cubicBezTo>
                  <a:close/>
                  <a:moveTo>
                    <a:pt x="2124950" y="2701278"/>
                  </a:moveTo>
                  <a:cubicBezTo>
                    <a:pt x="2115097" y="2091291"/>
                    <a:pt x="2083456" y="2174718"/>
                    <a:pt x="2199674" y="2174371"/>
                  </a:cubicBezTo>
                  <a:cubicBezTo>
                    <a:pt x="2346462" y="2173967"/>
                    <a:pt x="2432426" y="2173735"/>
                    <a:pt x="2545898" y="2175700"/>
                  </a:cubicBezTo>
                  <a:cubicBezTo>
                    <a:pt x="2585630" y="2176451"/>
                    <a:pt x="2573956" y="2112552"/>
                    <a:pt x="2583462" y="2699198"/>
                  </a:cubicBezTo>
                  <a:cubicBezTo>
                    <a:pt x="2414280" y="2701451"/>
                    <a:pt x="2503595" y="2701018"/>
                    <a:pt x="2124950" y="2701278"/>
                  </a:cubicBezTo>
                  <a:close/>
                  <a:moveTo>
                    <a:pt x="2115848" y="3803969"/>
                  </a:moveTo>
                  <a:cubicBezTo>
                    <a:pt x="1997724" y="3803362"/>
                    <a:pt x="1849201" y="3804200"/>
                    <a:pt x="1658174" y="3804286"/>
                  </a:cubicBezTo>
                  <a:cubicBezTo>
                    <a:pt x="1654591" y="3641448"/>
                    <a:pt x="1652048" y="3640061"/>
                    <a:pt x="1649361" y="3278911"/>
                  </a:cubicBezTo>
                  <a:cubicBezTo>
                    <a:pt x="1835418" y="3278449"/>
                    <a:pt x="1853333" y="3280961"/>
                    <a:pt x="2108509" y="3280442"/>
                  </a:cubicBezTo>
                  <a:cubicBezTo>
                    <a:pt x="2116946" y="3669411"/>
                    <a:pt x="2114461" y="3651010"/>
                    <a:pt x="2115848" y="3803969"/>
                  </a:cubicBezTo>
                  <a:close/>
                  <a:moveTo>
                    <a:pt x="2026359" y="3253721"/>
                  </a:moveTo>
                  <a:cubicBezTo>
                    <a:pt x="1852900" y="3253721"/>
                    <a:pt x="1853478" y="3252103"/>
                    <a:pt x="1679816" y="3252103"/>
                  </a:cubicBezTo>
                  <a:cubicBezTo>
                    <a:pt x="1639767" y="3252103"/>
                    <a:pt x="1649852" y="3276600"/>
                    <a:pt x="1647511" y="3127281"/>
                  </a:cubicBezTo>
                  <a:cubicBezTo>
                    <a:pt x="1640316" y="2668173"/>
                    <a:pt x="1626995" y="2729299"/>
                    <a:pt x="1679816" y="2729299"/>
                  </a:cubicBezTo>
                  <a:cubicBezTo>
                    <a:pt x="2139167" y="2729299"/>
                    <a:pt x="2101632" y="2723550"/>
                    <a:pt x="2101805" y="2733776"/>
                  </a:cubicBezTo>
                  <a:cubicBezTo>
                    <a:pt x="2111311" y="3339199"/>
                    <a:pt x="2133503" y="3253721"/>
                    <a:pt x="2026359" y="3253721"/>
                  </a:cubicBezTo>
                  <a:close/>
                  <a:moveTo>
                    <a:pt x="2026359" y="2701335"/>
                  </a:moveTo>
                  <a:cubicBezTo>
                    <a:pt x="1847699" y="2701335"/>
                    <a:pt x="1848190" y="2702433"/>
                    <a:pt x="1679816" y="2702433"/>
                  </a:cubicBezTo>
                  <a:cubicBezTo>
                    <a:pt x="1613617" y="2702433"/>
                    <a:pt x="1654099" y="2766274"/>
                    <a:pt x="1633757" y="2172927"/>
                  </a:cubicBezTo>
                  <a:cubicBezTo>
                    <a:pt x="1754078" y="2172233"/>
                    <a:pt x="1852380" y="2174718"/>
                    <a:pt x="2092096" y="2174573"/>
                  </a:cubicBezTo>
                  <a:cubicBezTo>
                    <a:pt x="2102498" y="2786409"/>
                    <a:pt x="2126828" y="2701278"/>
                    <a:pt x="2026359" y="2701335"/>
                  </a:cubicBezTo>
                  <a:close/>
                  <a:moveTo>
                    <a:pt x="1634479" y="3804344"/>
                  </a:moveTo>
                  <a:cubicBezTo>
                    <a:pt x="1100521" y="3805702"/>
                    <a:pt x="1178308" y="3836525"/>
                    <a:pt x="1176083" y="3718404"/>
                  </a:cubicBezTo>
                  <a:cubicBezTo>
                    <a:pt x="1173482" y="3579282"/>
                    <a:pt x="1171459" y="3454604"/>
                    <a:pt x="1170217" y="3324379"/>
                  </a:cubicBezTo>
                  <a:cubicBezTo>
                    <a:pt x="1169668" y="3263918"/>
                    <a:pt x="1096418" y="3281222"/>
                    <a:pt x="1625695" y="3278997"/>
                  </a:cubicBezTo>
                  <a:cubicBezTo>
                    <a:pt x="1628325" y="3636566"/>
                    <a:pt x="1631214" y="3659733"/>
                    <a:pt x="1634479" y="3804344"/>
                  </a:cubicBezTo>
                  <a:close/>
                  <a:moveTo>
                    <a:pt x="1506473" y="3253432"/>
                  </a:moveTo>
                  <a:cubicBezTo>
                    <a:pt x="1370953" y="3255454"/>
                    <a:pt x="1268172" y="3255078"/>
                    <a:pt x="1169466" y="3253345"/>
                  </a:cubicBezTo>
                  <a:cubicBezTo>
                    <a:pt x="1169437" y="3251092"/>
                    <a:pt x="1162560" y="2751600"/>
                    <a:pt x="1162126" y="2726901"/>
                  </a:cubicBezTo>
                  <a:cubicBezTo>
                    <a:pt x="1667536" y="2722828"/>
                    <a:pt x="1618587" y="2731696"/>
                    <a:pt x="1618616" y="2733747"/>
                  </a:cubicBezTo>
                  <a:cubicBezTo>
                    <a:pt x="1628267" y="3348154"/>
                    <a:pt x="1660861" y="3250919"/>
                    <a:pt x="1506473" y="3253432"/>
                  </a:cubicBezTo>
                  <a:close/>
                  <a:moveTo>
                    <a:pt x="1161693" y="2700036"/>
                  </a:moveTo>
                  <a:cubicBezTo>
                    <a:pt x="1151926" y="2148170"/>
                    <a:pt x="1143864" y="2177867"/>
                    <a:pt x="1160132" y="2177809"/>
                  </a:cubicBezTo>
                  <a:cubicBezTo>
                    <a:pt x="1377484" y="2177231"/>
                    <a:pt x="1396208" y="2178358"/>
                    <a:pt x="1506935" y="2175180"/>
                  </a:cubicBezTo>
                  <a:cubicBezTo>
                    <a:pt x="1639189" y="2171540"/>
                    <a:pt x="1609051" y="2081122"/>
                    <a:pt x="1618153" y="2702289"/>
                  </a:cubicBezTo>
                  <a:cubicBezTo>
                    <a:pt x="1487980" y="2701596"/>
                    <a:pt x="1434928" y="2697811"/>
                    <a:pt x="1161693" y="2700036"/>
                  </a:cubicBezTo>
                  <a:close/>
                  <a:moveTo>
                    <a:pt x="813850" y="4384375"/>
                  </a:moveTo>
                  <a:cubicBezTo>
                    <a:pt x="929894" y="4382179"/>
                    <a:pt x="1040159" y="4382064"/>
                    <a:pt x="1159930" y="4384490"/>
                  </a:cubicBezTo>
                  <a:cubicBezTo>
                    <a:pt x="1162733" y="4384548"/>
                    <a:pt x="1172528" y="4910068"/>
                    <a:pt x="1159988" y="4910299"/>
                  </a:cubicBezTo>
                  <a:cubicBezTo>
                    <a:pt x="1142246" y="4910559"/>
                    <a:pt x="714132" y="4917723"/>
                    <a:pt x="713929" y="4899525"/>
                  </a:cubicBezTo>
                  <a:cubicBezTo>
                    <a:pt x="708179" y="4288382"/>
                    <a:pt x="658392" y="4387292"/>
                    <a:pt x="813850" y="4384375"/>
                  </a:cubicBezTo>
                  <a:close/>
                  <a:moveTo>
                    <a:pt x="813532" y="4937396"/>
                  </a:moveTo>
                  <a:cubicBezTo>
                    <a:pt x="928478" y="4938782"/>
                    <a:pt x="1045793" y="4938956"/>
                    <a:pt x="1160277" y="4937107"/>
                  </a:cubicBezTo>
                  <a:cubicBezTo>
                    <a:pt x="1171835" y="4936934"/>
                    <a:pt x="1170419" y="4876154"/>
                    <a:pt x="1180388" y="5461413"/>
                  </a:cubicBezTo>
                  <a:cubicBezTo>
                    <a:pt x="961621" y="5465198"/>
                    <a:pt x="859562" y="5462627"/>
                    <a:pt x="722743" y="5462165"/>
                  </a:cubicBezTo>
                  <a:cubicBezTo>
                    <a:pt x="712889" y="4844552"/>
                    <a:pt x="681075" y="4935778"/>
                    <a:pt x="813532" y="4937396"/>
                  </a:cubicBezTo>
                  <a:close/>
                  <a:moveTo>
                    <a:pt x="1180908" y="5492583"/>
                  </a:moveTo>
                  <a:cubicBezTo>
                    <a:pt x="1187323" y="5902611"/>
                    <a:pt x="1187872" y="5934214"/>
                    <a:pt x="1188826" y="6010304"/>
                  </a:cubicBezTo>
                  <a:cubicBezTo>
                    <a:pt x="830811" y="6009322"/>
                    <a:pt x="872363" y="6010621"/>
                    <a:pt x="731353" y="6011257"/>
                  </a:cubicBezTo>
                  <a:cubicBezTo>
                    <a:pt x="720575" y="5322119"/>
                    <a:pt x="723812" y="5528924"/>
                    <a:pt x="723176" y="5489001"/>
                  </a:cubicBezTo>
                  <a:cubicBezTo>
                    <a:pt x="1221304" y="5490792"/>
                    <a:pt x="1180793" y="5485766"/>
                    <a:pt x="1180908" y="5492583"/>
                  </a:cubicBezTo>
                  <a:close/>
                  <a:moveTo>
                    <a:pt x="813734" y="6037487"/>
                  </a:moveTo>
                  <a:cubicBezTo>
                    <a:pt x="1258088" y="6033876"/>
                    <a:pt x="1189028" y="6026250"/>
                    <a:pt x="1189692" y="6083851"/>
                  </a:cubicBezTo>
                  <a:cubicBezTo>
                    <a:pt x="1191079" y="6205612"/>
                    <a:pt x="1191397" y="6218698"/>
                    <a:pt x="1196714" y="6564307"/>
                  </a:cubicBezTo>
                  <a:cubicBezTo>
                    <a:pt x="889122" y="6565982"/>
                    <a:pt x="876611" y="6564596"/>
                    <a:pt x="741120" y="6564076"/>
                  </a:cubicBezTo>
                  <a:cubicBezTo>
                    <a:pt x="729649" y="5957295"/>
                    <a:pt x="698730" y="6038585"/>
                    <a:pt x="813734" y="6037487"/>
                  </a:cubicBezTo>
                  <a:close/>
                  <a:moveTo>
                    <a:pt x="813532" y="7141853"/>
                  </a:moveTo>
                  <a:cubicBezTo>
                    <a:pt x="923970" y="7143038"/>
                    <a:pt x="1049723" y="7142979"/>
                    <a:pt x="1160190" y="7142373"/>
                  </a:cubicBezTo>
                  <a:cubicBezTo>
                    <a:pt x="1229395" y="7141997"/>
                    <a:pt x="1196425" y="7075643"/>
                    <a:pt x="1213387" y="7667662"/>
                  </a:cubicBezTo>
                  <a:cubicBezTo>
                    <a:pt x="865052" y="7669395"/>
                    <a:pt x="938822" y="7668471"/>
                    <a:pt x="755192" y="7667258"/>
                  </a:cubicBezTo>
                  <a:cubicBezTo>
                    <a:pt x="739502" y="7054642"/>
                    <a:pt x="726643" y="7140929"/>
                    <a:pt x="813532" y="7141853"/>
                  </a:cubicBezTo>
                  <a:close/>
                  <a:moveTo>
                    <a:pt x="813532" y="7694643"/>
                  </a:moveTo>
                  <a:cubicBezTo>
                    <a:pt x="929431" y="7695741"/>
                    <a:pt x="1042557" y="7695682"/>
                    <a:pt x="1160190" y="7694874"/>
                  </a:cubicBezTo>
                  <a:cubicBezTo>
                    <a:pt x="1230782" y="7694383"/>
                    <a:pt x="1214225" y="7608818"/>
                    <a:pt x="1224714" y="8221405"/>
                  </a:cubicBezTo>
                  <a:cubicBezTo>
                    <a:pt x="1068823" y="8222676"/>
                    <a:pt x="1122539" y="8224207"/>
                    <a:pt x="767270" y="8222300"/>
                  </a:cubicBezTo>
                  <a:cubicBezTo>
                    <a:pt x="756926" y="7613498"/>
                    <a:pt x="730920" y="7693863"/>
                    <a:pt x="813532" y="7694643"/>
                  </a:cubicBezTo>
                  <a:close/>
                  <a:moveTo>
                    <a:pt x="813590" y="8249455"/>
                  </a:moveTo>
                  <a:cubicBezTo>
                    <a:pt x="1251586" y="8252372"/>
                    <a:pt x="1225089" y="8243186"/>
                    <a:pt x="1225234" y="8252430"/>
                  </a:cubicBezTo>
                  <a:cubicBezTo>
                    <a:pt x="1228297" y="8448402"/>
                    <a:pt x="1224020" y="8446900"/>
                    <a:pt x="1227141" y="8646974"/>
                  </a:cubicBezTo>
                  <a:cubicBezTo>
                    <a:pt x="1229510" y="8798662"/>
                    <a:pt x="1247194" y="8773096"/>
                    <a:pt x="1160075" y="8773559"/>
                  </a:cubicBezTo>
                  <a:cubicBezTo>
                    <a:pt x="1043713" y="8774195"/>
                    <a:pt x="929489" y="8774541"/>
                    <a:pt x="813850" y="8772519"/>
                  </a:cubicBezTo>
                  <a:cubicBezTo>
                    <a:pt x="763485" y="8771652"/>
                    <a:pt x="775246" y="8795456"/>
                    <a:pt x="772905" y="8646397"/>
                  </a:cubicBezTo>
                  <a:cubicBezTo>
                    <a:pt x="765739" y="8187924"/>
                    <a:pt x="748980" y="8249021"/>
                    <a:pt x="813590" y="8249455"/>
                  </a:cubicBezTo>
                  <a:close/>
                  <a:moveTo>
                    <a:pt x="813590" y="9352896"/>
                  </a:moveTo>
                  <a:cubicBezTo>
                    <a:pt x="1315676" y="9355582"/>
                    <a:pt x="1241502" y="9317914"/>
                    <a:pt x="1243322" y="9435630"/>
                  </a:cubicBezTo>
                  <a:cubicBezTo>
                    <a:pt x="1246356" y="9630042"/>
                    <a:pt x="1243842" y="9633508"/>
                    <a:pt x="1246934" y="9830116"/>
                  </a:cubicBezTo>
                  <a:cubicBezTo>
                    <a:pt x="1247917" y="9892109"/>
                    <a:pt x="1265398" y="9879658"/>
                    <a:pt x="1160190" y="9879081"/>
                  </a:cubicBezTo>
                  <a:cubicBezTo>
                    <a:pt x="735110" y="9876798"/>
                    <a:pt x="793652" y="9892456"/>
                    <a:pt x="792669" y="9829510"/>
                  </a:cubicBezTo>
                  <a:cubicBezTo>
                    <a:pt x="784348" y="9296422"/>
                    <a:pt x="760018" y="9352607"/>
                    <a:pt x="813590" y="9352896"/>
                  </a:cubicBezTo>
                  <a:close/>
                  <a:moveTo>
                    <a:pt x="793565" y="9903086"/>
                  </a:moveTo>
                  <a:cubicBezTo>
                    <a:pt x="902934" y="9905484"/>
                    <a:pt x="875686" y="9905397"/>
                    <a:pt x="1248234" y="9906293"/>
                  </a:cubicBezTo>
                  <a:cubicBezTo>
                    <a:pt x="1250864" y="10042179"/>
                    <a:pt x="1256499" y="10186154"/>
                    <a:pt x="1256903" y="10427249"/>
                  </a:cubicBezTo>
                  <a:cubicBezTo>
                    <a:pt x="758457" y="10430744"/>
                    <a:pt x="799749" y="10435684"/>
                    <a:pt x="799258" y="10420575"/>
                  </a:cubicBezTo>
                  <a:cubicBezTo>
                    <a:pt x="790473" y="10147878"/>
                    <a:pt x="794779" y="10039262"/>
                    <a:pt x="793565" y="9903086"/>
                  </a:cubicBezTo>
                  <a:close/>
                  <a:moveTo>
                    <a:pt x="1262567" y="9237809"/>
                  </a:moveTo>
                  <a:cubicBezTo>
                    <a:pt x="1247541" y="8724479"/>
                    <a:pt x="1230377" y="8799991"/>
                    <a:pt x="1333418" y="8799991"/>
                  </a:cubicBezTo>
                  <a:cubicBezTo>
                    <a:pt x="1773148" y="8799991"/>
                    <a:pt x="1712353" y="8788580"/>
                    <a:pt x="1713537" y="8846182"/>
                  </a:cubicBezTo>
                  <a:cubicBezTo>
                    <a:pt x="1725298" y="9401630"/>
                    <a:pt x="1731192" y="9325511"/>
                    <a:pt x="1679816" y="9325511"/>
                  </a:cubicBezTo>
                  <a:cubicBezTo>
                    <a:pt x="1508149" y="9325511"/>
                    <a:pt x="1507166" y="9322131"/>
                    <a:pt x="1333418" y="9322131"/>
                  </a:cubicBezTo>
                  <a:cubicBezTo>
                    <a:pt x="1246847" y="9322102"/>
                    <a:pt x="1265543" y="9339810"/>
                    <a:pt x="1262567" y="9237809"/>
                  </a:cubicBezTo>
                  <a:close/>
                  <a:moveTo>
                    <a:pt x="1333447" y="9348939"/>
                  </a:moveTo>
                  <a:cubicBezTo>
                    <a:pt x="1503872" y="9348939"/>
                    <a:pt x="1507079" y="9352319"/>
                    <a:pt x="1679845" y="9352319"/>
                  </a:cubicBezTo>
                  <a:cubicBezTo>
                    <a:pt x="1730788" y="9352319"/>
                    <a:pt x="1719721" y="9335564"/>
                    <a:pt x="1721281" y="9435688"/>
                  </a:cubicBezTo>
                  <a:cubicBezTo>
                    <a:pt x="1729256" y="9945781"/>
                    <a:pt x="1753355" y="9875961"/>
                    <a:pt x="1679845" y="9875961"/>
                  </a:cubicBezTo>
                  <a:cubicBezTo>
                    <a:pt x="1210179" y="9875961"/>
                    <a:pt x="1271784" y="9903606"/>
                    <a:pt x="1270628" y="9829654"/>
                  </a:cubicBezTo>
                  <a:cubicBezTo>
                    <a:pt x="1261844" y="9270943"/>
                    <a:pt x="1250835" y="9348939"/>
                    <a:pt x="1333447" y="9348939"/>
                  </a:cubicBezTo>
                  <a:close/>
                  <a:moveTo>
                    <a:pt x="1333447" y="9906380"/>
                  </a:moveTo>
                  <a:cubicBezTo>
                    <a:pt x="1812562" y="9906380"/>
                    <a:pt x="1731366" y="9862586"/>
                    <a:pt x="1733273" y="10027071"/>
                  </a:cubicBezTo>
                  <a:cubicBezTo>
                    <a:pt x="1738821" y="10509982"/>
                    <a:pt x="1762024" y="10430484"/>
                    <a:pt x="1679845" y="10430426"/>
                  </a:cubicBezTo>
                  <a:cubicBezTo>
                    <a:pt x="1656180" y="10430426"/>
                    <a:pt x="1280655" y="10429213"/>
                    <a:pt x="1280655" y="10421038"/>
                  </a:cubicBezTo>
                  <a:cubicBezTo>
                    <a:pt x="1279384" y="9828846"/>
                    <a:pt x="1240317" y="9906380"/>
                    <a:pt x="1333447" y="9906380"/>
                  </a:cubicBezTo>
                  <a:close/>
                  <a:moveTo>
                    <a:pt x="1333447" y="10453796"/>
                  </a:moveTo>
                  <a:cubicBezTo>
                    <a:pt x="1504797" y="10453796"/>
                    <a:pt x="1503959" y="10457234"/>
                    <a:pt x="1679845" y="10457234"/>
                  </a:cubicBezTo>
                  <a:cubicBezTo>
                    <a:pt x="1754222" y="10457291"/>
                    <a:pt x="1736942" y="10369242"/>
                    <a:pt x="1747258" y="10980529"/>
                  </a:cubicBezTo>
                  <a:cubicBezTo>
                    <a:pt x="1575128" y="10979894"/>
                    <a:pt x="1432963" y="10982350"/>
                    <a:pt x="1287330" y="10981714"/>
                  </a:cubicBezTo>
                  <a:cubicBezTo>
                    <a:pt x="1277997" y="10368289"/>
                    <a:pt x="1262220" y="10453796"/>
                    <a:pt x="1333447" y="10453796"/>
                  </a:cubicBezTo>
                  <a:close/>
                  <a:moveTo>
                    <a:pt x="1333447" y="11008637"/>
                  </a:moveTo>
                  <a:cubicBezTo>
                    <a:pt x="1781933" y="11008637"/>
                    <a:pt x="1747634" y="11002830"/>
                    <a:pt x="1747778" y="11012826"/>
                  </a:cubicBezTo>
                  <a:cubicBezTo>
                    <a:pt x="1757343" y="11623535"/>
                    <a:pt x="1785718" y="11535139"/>
                    <a:pt x="1679845" y="11535139"/>
                  </a:cubicBezTo>
                  <a:cubicBezTo>
                    <a:pt x="1508842" y="11535139"/>
                    <a:pt x="1511472" y="11532857"/>
                    <a:pt x="1333447" y="11532857"/>
                  </a:cubicBezTo>
                  <a:cubicBezTo>
                    <a:pt x="1289208" y="11532857"/>
                    <a:pt x="1301142" y="11557469"/>
                    <a:pt x="1298801" y="11406734"/>
                  </a:cubicBezTo>
                  <a:cubicBezTo>
                    <a:pt x="1291606" y="10947714"/>
                    <a:pt x="1258868" y="11008637"/>
                    <a:pt x="1333447" y="11008637"/>
                  </a:cubicBezTo>
                  <a:close/>
                  <a:moveTo>
                    <a:pt x="1756967" y="10026667"/>
                  </a:moveTo>
                  <a:cubicBezTo>
                    <a:pt x="1755204" y="9872494"/>
                    <a:pt x="1662190" y="9899302"/>
                    <a:pt x="2199558" y="9902190"/>
                  </a:cubicBezTo>
                  <a:cubicBezTo>
                    <a:pt x="2212503" y="9902278"/>
                    <a:pt x="2213832" y="9838118"/>
                    <a:pt x="2223021" y="10430137"/>
                  </a:cubicBezTo>
                  <a:cubicBezTo>
                    <a:pt x="1710214" y="10432621"/>
                    <a:pt x="1761475" y="10433835"/>
                    <a:pt x="1761446" y="10421038"/>
                  </a:cubicBezTo>
                  <a:cubicBezTo>
                    <a:pt x="1761128" y="10268685"/>
                    <a:pt x="1759567" y="10255253"/>
                    <a:pt x="1756967" y="10026667"/>
                  </a:cubicBezTo>
                  <a:close/>
                  <a:moveTo>
                    <a:pt x="2223426" y="10457003"/>
                  </a:moveTo>
                  <a:cubicBezTo>
                    <a:pt x="2232643" y="11051073"/>
                    <a:pt x="2243768" y="10981830"/>
                    <a:pt x="2199558" y="10981974"/>
                  </a:cubicBezTo>
                  <a:cubicBezTo>
                    <a:pt x="2078631" y="10982465"/>
                    <a:pt x="1973769" y="10982638"/>
                    <a:pt x="1853160" y="10981339"/>
                  </a:cubicBezTo>
                  <a:cubicBezTo>
                    <a:pt x="1755204" y="10980269"/>
                    <a:pt x="1764075" y="11070282"/>
                    <a:pt x="1761532" y="10457291"/>
                  </a:cubicBezTo>
                  <a:cubicBezTo>
                    <a:pt x="2056959" y="10457551"/>
                    <a:pt x="2081289" y="10457754"/>
                    <a:pt x="2223426" y="10457003"/>
                  </a:cubicBezTo>
                  <a:close/>
                  <a:moveTo>
                    <a:pt x="1852958" y="11008233"/>
                  </a:moveTo>
                  <a:cubicBezTo>
                    <a:pt x="2259892" y="11012623"/>
                    <a:pt x="2231343" y="11003783"/>
                    <a:pt x="2231487" y="11012768"/>
                  </a:cubicBezTo>
                  <a:cubicBezTo>
                    <a:pt x="2240936" y="11616833"/>
                    <a:pt x="2252928" y="11534879"/>
                    <a:pt x="2199760" y="11534071"/>
                  </a:cubicBezTo>
                  <a:cubicBezTo>
                    <a:pt x="1695362" y="11526617"/>
                    <a:pt x="1782164" y="11579192"/>
                    <a:pt x="1779477" y="11406734"/>
                  </a:cubicBezTo>
                  <a:cubicBezTo>
                    <a:pt x="1771993" y="10927578"/>
                    <a:pt x="1739370" y="11007019"/>
                    <a:pt x="1852958" y="11008233"/>
                  </a:cubicBezTo>
                  <a:close/>
                  <a:moveTo>
                    <a:pt x="2234261" y="9902393"/>
                  </a:moveTo>
                  <a:cubicBezTo>
                    <a:pt x="2300345" y="9902740"/>
                    <a:pt x="2688613" y="9903058"/>
                    <a:pt x="2692369" y="9903058"/>
                  </a:cubicBezTo>
                  <a:cubicBezTo>
                    <a:pt x="2692398" y="9905310"/>
                    <a:pt x="2700113" y="10360345"/>
                    <a:pt x="2701356" y="10427537"/>
                  </a:cubicBezTo>
                  <a:cubicBezTo>
                    <a:pt x="2547256" y="10427711"/>
                    <a:pt x="2699709" y="10428376"/>
                    <a:pt x="2246686" y="10430051"/>
                  </a:cubicBezTo>
                  <a:cubicBezTo>
                    <a:pt x="2238827" y="9924000"/>
                    <a:pt x="2239058" y="10110325"/>
                    <a:pt x="2234261" y="9902393"/>
                  </a:cubicBezTo>
                  <a:close/>
                  <a:moveTo>
                    <a:pt x="2701876" y="10454345"/>
                  </a:moveTo>
                  <a:cubicBezTo>
                    <a:pt x="2711845" y="10981339"/>
                    <a:pt x="2710169" y="10824797"/>
                    <a:pt x="2712856" y="10980760"/>
                  </a:cubicBezTo>
                  <a:cubicBezTo>
                    <a:pt x="2693438" y="10980760"/>
                    <a:pt x="2795295" y="10980472"/>
                    <a:pt x="2254690" y="10981801"/>
                  </a:cubicBezTo>
                  <a:cubicBezTo>
                    <a:pt x="2252379" y="10830893"/>
                    <a:pt x="2253766" y="10885980"/>
                    <a:pt x="2247120" y="10456887"/>
                  </a:cubicBezTo>
                  <a:cubicBezTo>
                    <a:pt x="2736319" y="10454807"/>
                    <a:pt x="2559248" y="10454490"/>
                    <a:pt x="2701876" y="10454345"/>
                  </a:cubicBezTo>
                  <a:close/>
                  <a:moveTo>
                    <a:pt x="2707973" y="9353041"/>
                  </a:moveTo>
                  <a:cubicBezTo>
                    <a:pt x="2914806" y="9353243"/>
                    <a:pt x="2913997" y="9348592"/>
                    <a:pt x="3166341" y="9350326"/>
                  </a:cubicBezTo>
                  <a:cubicBezTo>
                    <a:pt x="3169577" y="9632700"/>
                    <a:pt x="3173160" y="9592142"/>
                    <a:pt x="3177407" y="9874574"/>
                  </a:cubicBezTo>
                  <a:cubicBezTo>
                    <a:pt x="2868371" y="9873910"/>
                    <a:pt x="2931334" y="9876221"/>
                    <a:pt x="2715630" y="9876221"/>
                  </a:cubicBezTo>
                  <a:cubicBezTo>
                    <a:pt x="2712307" y="9674211"/>
                    <a:pt x="2711353" y="9536678"/>
                    <a:pt x="2707973" y="9353041"/>
                  </a:cubicBezTo>
                  <a:close/>
                  <a:moveTo>
                    <a:pt x="2719415" y="9903058"/>
                  </a:moveTo>
                  <a:cubicBezTo>
                    <a:pt x="3265799" y="9903058"/>
                    <a:pt x="3177292" y="9858859"/>
                    <a:pt x="3179546" y="10026955"/>
                  </a:cubicBezTo>
                  <a:cubicBezTo>
                    <a:pt x="3181828" y="10210044"/>
                    <a:pt x="3183475" y="10262157"/>
                    <a:pt x="3184631" y="10421095"/>
                  </a:cubicBezTo>
                  <a:cubicBezTo>
                    <a:pt x="3184718" y="10433720"/>
                    <a:pt x="3221618" y="10427595"/>
                    <a:pt x="2725079" y="10427509"/>
                  </a:cubicBezTo>
                  <a:cubicBezTo>
                    <a:pt x="2724992" y="10422771"/>
                    <a:pt x="2714647" y="9903058"/>
                    <a:pt x="2719415" y="9903058"/>
                  </a:cubicBezTo>
                  <a:close/>
                  <a:moveTo>
                    <a:pt x="3184891" y="10455182"/>
                  </a:moveTo>
                  <a:cubicBezTo>
                    <a:pt x="3184920" y="10457725"/>
                    <a:pt x="3190959" y="10975965"/>
                    <a:pt x="3190988" y="10978912"/>
                  </a:cubicBezTo>
                  <a:cubicBezTo>
                    <a:pt x="3004093" y="10976283"/>
                    <a:pt x="2877329" y="10980587"/>
                    <a:pt x="2736493" y="10980760"/>
                  </a:cubicBezTo>
                  <a:cubicBezTo>
                    <a:pt x="2733487" y="10805096"/>
                    <a:pt x="2735308" y="10979432"/>
                    <a:pt x="2725570" y="10454345"/>
                  </a:cubicBezTo>
                  <a:cubicBezTo>
                    <a:pt x="2887673" y="10454374"/>
                    <a:pt x="3002879" y="10456483"/>
                    <a:pt x="3184891" y="10455182"/>
                  </a:cubicBezTo>
                  <a:close/>
                  <a:moveTo>
                    <a:pt x="3191422" y="11005777"/>
                  </a:moveTo>
                  <a:cubicBezTo>
                    <a:pt x="3194860" y="11230002"/>
                    <a:pt x="3192635" y="11175549"/>
                    <a:pt x="3198443" y="11531961"/>
                  </a:cubicBezTo>
                  <a:cubicBezTo>
                    <a:pt x="3089681" y="11533435"/>
                    <a:pt x="2960114" y="11532453"/>
                    <a:pt x="2742618" y="11532395"/>
                  </a:cubicBezTo>
                  <a:cubicBezTo>
                    <a:pt x="2742589" y="11529101"/>
                    <a:pt x="2737070" y="11015050"/>
                    <a:pt x="2737041" y="11012306"/>
                  </a:cubicBezTo>
                  <a:cubicBezTo>
                    <a:pt x="2736897" y="11002686"/>
                    <a:pt x="3181655" y="11005633"/>
                    <a:pt x="3191422" y="11005777"/>
                  </a:cubicBezTo>
                  <a:close/>
                  <a:moveTo>
                    <a:pt x="3190006" y="9350528"/>
                  </a:moveTo>
                  <a:cubicBezTo>
                    <a:pt x="3456364" y="9352896"/>
                    <a:pt x="3250397" y="9350788"/>
                    <a:pt x="3649501" y="9353301"/>
                  </a:cubicBezTo>
                  <a:cubicBezTo>
                    <a:pt x="3653286" y="9645671"/>
                    <a:pt x="3652506" y="9705121"/>
                    <a:pt x="3655424" y="9875672"/>
                  </a:cubicBezTo>
                  <a:cubicBezTo>
                    <a:pt x="3282124" y="9874748"/>
                    <a:pt x="3497366" y="9875528"/>
                    <a:pt x="3201044" y="9874661"/>
                  </a:cubicBezTo>
                  <a:cubicBezTo>
                    <a:pt x="3196768" y="9594915"/>
                    <a:pt x="3193011" y="9615628"/>
                    <a:pt x="3190006" y="9350528"/>
                  </a:cubicBezTo>
                  <a:close/>
                  <a:moveTo>
                    <a:pt x="3239186" y="9901671"/>
                  </a:moveTo>
                  <a:cubicBezTo>
                    <a:pt x="3741533" y="9903692"/>
                    <a:pt x="3654759" y="9867035"/>
                    <a:pt x="3658603" y="10028371"/>
                  </a:cubicBezTo>
                  <a:cubicBezTo>
                    <a:pt x="3661868" y="10163131"/>
                    <a:pt x="3663370" y="10268108"/>
                    <a:pt x="3665451" y="10421297"/>
                  </a:cubicBezTo>
                  <a:cubicBezTo>
                    <a:pt x="3665567" y="10431466"/>
                    <a:pt x="3208412" y="10431091"/>
                    <a:pt x="3208354" y="10420951"/>
                  </a:cubicBezTo>
                  <a:cubicBezTo>
                    <a:pt x="3203991" y="9826765"/>
                    <a:pt x="3182435" y="9901411"/>
                    <a:pt x="3239186" y="9901671"/>
                  </a:cubicBezTo>
                  <a:close/>
                  <a:moveTo>
                    <a:pt x="3239330" y="10454691"/>
                  </a:moveTo>
                  <a:cubicBezTo>
                    <a:pt x="3360691" y="10453537"/>
                    <a:pt x="3464339" y="10453709"/>
                    <a:pt x="3585729" y="10454056"/>
                  </a:cubicBezTo>
                  <a:cubicBezTo>
                    <a:pt x="3689434" y="10454345"/>
                    <a:pt x="3665393" y="10360576"/>
                    <a:pt x="3675882" y="10978739"/>
                  </a:cubicBezTo>
                  <a:cubicBezTo>
                    <a:pt x="3549234" y="10979663"/>
                    <a:pt x="3478238" y="10983909"/>
                    <a:pt x="3214683" y="10979287"/>
                  </a:cubicBezTo>
                  <a:cubicBezTo>
                    <a:pt x="3205869" y="10376378"/>
                    <a:pt x="3197923" y="10455125"/>
                    <a:pt x="3239330" y="10454691"/>
                  </a:cubicBezTo>
                  <a:close/>
                  <a:moveTo>
                    <a:pt x="3239041" y="11006586"/>
                  </a:moveTo>
                  <a:cubicBezTo>
                    <a:pt x="3665798" y="11014616"/>
                    <a:pt x="3676171" y="10994684"/>
                    <a:pt x="3676460" y="11012768"/>
                  </a:cubicBezTo>
                  <a:cubicBezTo>
                    <a:pt x="3679465" y="11204234"/>
                    <a:pt x="3675275" y="11213853"/>
                    <a:pt x="3678309" y="11407313"/>
                  </a:cubicBezTo>
                  <a:cubicBezTo>
                    <a:pt x="3680679" y="11559549"/>
                    <a:pt x="3704604" y="11536699"/>
                    <a:pt x="3586162" y="11532770"/>
                  </a:cubicBezTo>
                  <a:cubicBezTo>
                    <a:pt x="3148194" y="11518413"/>
                    <a:pt x="3223004" y="11585692"/>
                    <a:pt x="3220086" y="11406822"/>
                  </a:cubicBezTo>
                  <a:cubicBezTo>
                    <a:pt x="3212833" y="10946038"/>
                    <a:pt x="3203298" y="11005921"/>
                    <a:pt x="3239041" y="11006586"/>
                  </a:cubicBezTo>
                  <a:close/>
                  <a:moveTo>
                    <a:pt x="3679610" y="9902538"/>
                  </a:moveTo>
                  <a:cubicBezTo>
                    <a:pt x="4055510" y="9903000"/>
                    <a:pt x="3760459" y="9903029"/>
                    <a:pt x="4140751" y="9903837"/>
                  </a:cubicBezTo>
                  <a:cubicBezTo>
                    <a:pt x="4150200" y="10512293"/>
                    <a:pt x="4163434" y="10430917"/>
                    <a:pt x="4105673" y="10430917"/>
                  </a:cubicBezTo>
                  <a:cubicBezTo>
                    <a:pt x="4103419" y="10430917"/>
                    <a:pt x="3689261" y="10429270"/>
                    <a:pt x="3689145" y="10420778"/>
                  </a:cubicBezTo>
                  <a:cubicBezTo>
                    <a:pt x="3684204" y="10056103"/>
                    <a:pt x="3682615" y="10065260"/>
                    <a:pt x="3679610" y="9902538"/>
                  </a:cubicBezTo>
                  <a:close/>
                  <a:moveTo>
                    <a:pt x="4105673" y="10457782"/>
                  </a:moveTo>
                  <a:cubicBezTo>
                    <a:pt x="4160718" y="10457782"/>
                    <a:pt x="4146068" y="10373721"/>
                    <a:pt x="4156788" y="10978536"/>
                  </a:cubicBezTo>
                  <a:cubicBezTo>
                    <a:pt x="4123327" y="10978334"/>
                    <a:pt x="4097206" y="10978391"/>
                    <a:pt x="3759101" y="10978450"/>
                  </a:cubicBezTo>
                  <a:cubicBezTo>
                    <a:pt x="3684464" y="10978450"/>
                    <a:pt x="3697987" y="11065257"/>
                    <a:pt x="3689608" y="10454200"/>
                  </a:cubicBezTo>
                  <a:cubicBezTo>
                    <a:pt x="3937906" y="10454345"/>
                    <a:pt x="3943714" y="10457782"/>
                    <a:pt x="4105673" y="10457782"/>
                  </a:cubicBezTo>
                  <a:close/>
                  <a:moveTo>
                    <a:pt x="4163261" y="9829596"/>
                  </a:moveTo>
                  <a:cubicBezTo>
                    <a:pt x="4154477" y="9265512"/>
                    <a:pt x="4111596" y="9347349"/>
                    <a:pt x="4278756" y="9351625"/>
                  </a:cubicBezTo>
                  <a:cubicBezTo>
                    <a:pt x="4393124" y="9354543"/>
                    <a:pt x="4510122" y="9354312"/>
                    <a:pt x="4611140" y="9352579"/>
                  </a:cubicBezTo>
                  <a:cubicBezTo>
                    <a:pt x="4617121" y="9847073"/>
                    <a:pt x="4615330" y="9750936"/>
                    <a:pt x="4617642" y="9877434"/>
                  </a:cubicBezTo>
                  <a:cubicBezTo>
                    <a:pt x="4089751" y="9890866"/>
                    <a:pt x="4164041" y="9878763"/>
                    <a:pt x="4163261" y="9829596"/>
                  </a:cubicBezTo>
                  <a:close/>
                  <a:moveTo>
                    <a:pt x="4618133" y="9904300"/>
                  </a:moveTo>
                  <a:cubicBezTo>
                    <a:pt x="4621658" y="10079675"/>
                    <a:pt x="4624865" y="10066704"/>
                    <a:pt x="4628130" y="10429068"/>
                  </a:cubicBezTo>
                  <a:cubicBezTo>
                    <a:pt x="4565196" y="10429646"/>
                    <a:pt x="4172623" y="10430888"/>
                    <a:pt x="4170572" y="10430888"/>
                  </a:cubicBezTo>
                  <a:cubicBezTo>
                    <a:pt x="4170861" y="10286364"/>
                    <a:pt x="4170803" y="10315426"/>
                    <a:pt x="4164388" y="9903924"/>
                  </a:cubicBezTo>
                  <a:cubicBezTo>
                    <a:pt x="4291990" y="9904473"/>
                    <a:pt x="4436236" y="9908893"/>
                    <a:pt x="4618133" y="9904300"/>
                  </a:cubicBezTo>
                  <a:close/>
                  <a:moveTo>
                    <a:pt x="4625819" y="10455904"/>
                  </a:moveTo>
                  <a:cubicBezTo>
                    <a:pt x="4628737" y="10455904"/>
                    <a:pt x="4637030" y="10978391"/>
                    <a:pt x="4637059" y="10980674"/>
                  </a:cubicBezTo>
                  <a:cubicBezTo>
                    <a:pt x="4367898" y="10985267"/>
                    <a:pt x="4304502" y="10979778"/>
                    <a:pt x="4180425" y="10978681"/>
                  </a:cubicBezTo>
                  <a:cubicBezTo>
                    <a:pt x="4177709" y="10823295"/>
                    <a:pt x="4170283" y="10672878"/>
                    <a:pt x="4170514" y="10457696"/>
                  </a:cubicBezTo>
                  <a:cubicBezTo>
                    <a:pt x="4172566" y="10457725"/>
                    <a:pt x="4583140" y="10456309"/>
                    <a:pt x="4625819" y="10455904"/>
                  </a:cubicBezTo>
                  <a:close/>
                  <a:moveTo>
                    <a:pt x="4637608" y="11012826"/>
                  </a:moveTo>
                  <a:cubicBezTo>
                    <a:pt x="4646826" y="11600713"/>
                    <a:pt x="4651651" y="11533782"/>
                    <a:pt x="4625819" y="11533492"/>
                  </a:cubicBezTo>
                  <a:cubicBezTo>
                    <a:pt x="4099662" y="11527859"/>
                    <a:pt x="4187388" y="11575755"/>
                    <a:pt x="4184759" y="11406793"/>
                  </a:cubicBezTo>
                  <a:cubicBezTo>
                    <a:pt x="4181696" y="11210820"/>
                    <a:pt x="4184181" y="11214691"/>
                    <a:pt x="4181003" y="11012306"/>
                  </a:cubicBezTo>
                  <a:cubicBezTo>
                    <a:pt x="4180858" y="11001819"/>
                    <a:pt x="4637579" y="11010572"/>
                    <a:pt x="4637608" y="11012826"/>
                  </a:cubicBezTo>
                  <a:close/>
                  <a:moveTo>
                    <a:pt x="4641798" y="9903692"/>
                  </a:moveTo>
                  <a:cubicBezTo>
                    <a:pt x="4729813" y="9901497"/>
                    <a:pt x="4745272" y="9901873"/>
                    <a:pt x="5100946" y="9901815"/>
                  </a:cubicBezTo>
                  <a:cubicBezTo>
                    <a:pt x="5105049" y="10142072"/>
                    <a:pt x="5102333" y="9927380"/>
                    <a:pt x="5109875" y="10430311"/>
                  </a:cubicBezTo>
                  <a:cubicBezTo>
                    <a:pt x="4598946" y="10429299"/>
                    <a:pt x="4651883" y="10431033"/>
                    <a:pt x="4651796" y="10420894"/>
                  </a:cubicBezTo>
                  <a:cubicBezTo>
                    <a:pt x="4649195" y="10109053"/>
                    <a:pt x="4644774" y="10048534"/>
                    <a:pt x="4641798" y="9903692"/>
                  </a:cubicBezTo>
                  <a:close/>
                  <a:moveTo>
                    <a:pt x="5110279" y="10457147"/>
                  </a:moveTo>
                  <a:cubicBezTo>
                    <a:pt x="5117706" y="10952162"/>
                    <a:pt x="5114151" y="10692695"/>
                    <a:pt x="5118746" y="10981771"/>
                  </a:cubicBezTo>
                  <a:cubicBezTo>
                    <a:pt x="4964097" y="10981511"/>
                    <a:pt x="4854324" y="10977352"/>
                    <a:pt x="4660753" y="10980269"/>
                  </a:cubicBezTo>
                  <a:cubicBezTo>
                    <a:pt x="4658240" y="10826531"/>
                    <a:pt x="4653790" y="10650057"/>
                    <a:pt x="4652114" y="10455645"/>
                  </a:cubicBezTo>
                  <a:cubicBezTo>
                    <a:pt x="4887553" y="10453594"/>
                    <a:pt x="4963433" y="10456887"/>
                    <a:pt x="5110279" y="10457147"/>
                  </a:cubicBezTo>
                  <a:close/>
                  <a:moveTo>
                    <a:pt x="5119179" y="11008608"/>
                  </a:moveTo>
                  <a:cubicBezTo>
                    <a:pt x="5122560" y="11252880"/>
                    <a:pt x="5118659" y="11142501"/>
                    <a:pt x="5124727" y="11531817"/>
                  </a:cubicBezTo>
                  <a:cubicBezTo>
                    <a:pt x="4951297" y="11532048"/>
                    <a:pt x="4906855" y="11535977"/>
                    <a:pt x="4668902" y="11533926"/>
                  </a:cubicBezTo>
                  <a:cubicBezTo>
                    <a:pt x="4664885" y="11379349"/>
                    <a:pt x="4664279" y="11206371"/>
                    <a:pt x="4661244" y="11012363"/>
                  </a:cubicBezTo>
                  <a:cubicBezTo>
                    <a:pt x="4661100" y="11001242"/>
                    <a:pt x="4641654" y="11007885"/>
                    <a:pt x="5119179" y="11008608"/>
                  </a:cubicBezTo>
                  <a:close/>
                  <a:moveTo>
                    <a:pt x="5124611" y="9901844"/>
                  </a:moveTo>
                  <a:cubicBezTo>
                    <a:pt x="5272325" y="9901815"/>
                    <a:pt x="5284085" y="9904155"/>
                    <a:pt x="5581390" y="9904906"/>
                  </a:cubicBezTo>
                  <a:cubicBezTo>
                    <a:pt x="5581419" y="9907217"/>
                    <a:pt x="5590550" y="10408847"/>
                    <a:pt x="5590983" y="10429964"/>
                  </a:cubicBezTo>
                  <a:cubicBezTo>
                    <a:pt x="5365975" y="10429906"/>
                    <a:pt x="5213811" y="10430426"/>
                    <a:pt x="5133511" y="10430340"/>
                  </a:cubicBezTo>
                  <a:cubicBezTo>
                    <a:pt x="5126316" y="9949451"/>
                    <a:pt x="5128108" y="10108042"/>
                    <a:pt x="5124611" y="9901844"/>
                  </a:cubicBezTo>
                  <a:close/>
                  <a:moveTo>
                    <a:pt x="5145676" y="10457176"/>
                  </a:moveTo>
                  <a:cubicBezTo>
                    <a:pt x="5684951" y="10457176"/>
                    <a:pt x="5591243" y="10417369"/>
                    <a:pt x="5594393" y="10618396"/>
                  </a:cubicBezTo>
                  <a:cubicBezTo>
                    <a:pt x="5597485" y="10816391"/>
                    <a:pt x="5598092" y="10802727"/>
                    <a:pt x="5601010" y="10983332"/>
                  </a:cubicBezTo>
                  <a:cubicBezTo>
                    <a:pt x="5380278" y="10984631"/>
                    <a:pt x="5335895" y="10981801"/>
                    <a:pt x="5142411" y="10981801"/>
                  </a:cubicBezTo>
                  <a:cubicBezTo>
                    <a:pt x="5133193" y="10395357"/>
                    <a:pt x="5128079" y="10457176"/>
                    <a:pt x="5145676" y="10457176"/>
                  </a:cubicBezTo>
                  <a:close/>
                  <a:moveTo>
                    <a:pt x="5145676" y="11008637"/>
                  </a:moveTo>
                  <a:cubicBezTo>
                    <a:pt x="5147727" y="11008637"/>
                    <a:pt x="5601443" y="11009735"/>
                    <a:pt x="5601501" y="11012826"/>
                  </a:cubicBezTo>
                  <a:cubicBezTo>
                    <a:pt x="5601559" y="11016292"/>
                    <a:pt x="5607829" y="11531788"/>
                    <a:pt x="5607858" y="11535255"/>
                  </a:cubicBezTo>
                  <a:cubicBezTo>
                    <a:pt x="5289922" y="11536901"/>
                    <a:pt x="5367390" y="11531846"/>
                    <a:pt x="5148392" y="11531817"/>
                  </a:cubicBezTo>
                  <a:cubicBezTo>
                    <a:pt x="5139290" y="10950429"/>
                    <a:pt x="5143624" y="11008637"/>
                    <a:pt x="5145676" y="11008637"/>
                  </a:cubicBezTo>
                  <a:close/>
                  <a:moveTo>
                    <a:pt x="5665447" y="9905224"/>
                  </a:moveTo>
                  <a:cubicBezTo>
                    <a:pt x="5836507" y="9905918"/>
                    <a:pt x="5842113" y="9905253"/>
                    <a:pt x="6011874" y="9905918"/>
                  </a:cubicBezTo>
                  <a:cubicBezTo>
                    <a:pt x="6081685" y="9906206"/>
                    <a:pt x="6063799" y="9823444"/>
                    <a:pt x="6070936" y="10429098"/>
                  </a:cubicBezTo>
                  <a:cubicBezTo>
                    <a:pt x="5567578" y="10431408"/>
                    <a:pt x="5614735" y="10434095"/>
                    <a:pt x="5614475" y="10420749"/>
                  </a:cubicBezTo>
                  <a:cubicBezTo>
                    <a:pt x="5602628" y="9823155"/>
                    <a:pt x="5584135" y="9904877"/>
                    <a:pt x="5665447" y="9905224"/>
                  </a:cubicBezTo>
                  <a:close/>
                  <a:moveTo>
                    <a:pt x="6071283" y="10455904"/>
                  </a:moveTo>
                  <a:cubicBezTo>
                    <a:pt x="6072872" y="10589221"/>
                    <a:pt x="6074548" y="10701073"/>
                    <a:pt x="6078015" y="10815813"/>
                  </a:cubicBezTo>
                  <a:cubicBezTo>
                    <a:pt x="6084459" y="11027933"/>
                    <a:pt x="6165771" y="10978796"/>
                    <a:pt x="5665389" y="10982869"/>
                  </a:cubicBezTo>
                  <a:cubicBezTo>
                    <a:pt x="5606789" y="10983332"/>
                    <a:pt x="5627363" y="11063610"/>
                    <a:pt x="5615226" y="10456800"/>
                  </a:cubicBezTo>
                  <a:cubicBezTo>
                    <a:pt x="6036002" y="10456858"/>
                    <a:pt x="5871933" y="10456858"/>
                    <a:pt x="6071283" y="10455904"/>
                  </a:cubicBezTo>
                  <a:close/>
                  <a:moveTo>
                    <a:pt x="5665620" y="11009735"/>
                  </a:moveTo>
                  <a:cubicBezTo>
                    <a:pt x="5667672" y="11009706"/>
                    <a:pt x="6082436" y="11005633"/>
                    <a:pt x="6082552" y="11012826"/>
                  </a:cubicBezTo>
                  <a:cubicBezTo>
                    <a:pt x="6092000" y="11618335"/>
                    <a:pt x="6124248" y="11532626"/>
                    <a:pt x="6011845" y="11533551"/>
                  </a:cubicBezTo>
                  <a:cubicBezTo>
                    <a:pt x="5838964" y="11534965"/>
                    <a:pt x="5828446" y="11533580"/>
                    <a:pt x="5665447" y="11534879"/>
                  </a:cubicBezTo>
                  <a:cubicBezTo>
                    <a:pt x="5620832" y="11535168"/>
                    <a:pt x="5632188" y="11558798"/>
                    <a:pt x="5629819" y="11406793"/>
                  </a:cubicBezTo>
                  <a:cubicBezTo>
                    <a:pt x="5622855" y="10949389"/>
                    <a:pt x="5609014" y="11010197"/>
                    <a:pt x="5665620" y="11009735"/>
                  </a:cubicBezTo>
                  <a:close/>
                  <a:moveTo>
                    <a:pt x="6086857" y="9906119"/>
                  </a:moveTo>
                  <a:cubicBezTo>
                    <a:pt x="6374367" y="9906640"/>
                    <a:pt x="6333046" y="9904848"/>
                    <a:pt x="6531962" y="9904848"/>
                  </a:cubicBezTo>
                  <a:cubicBezTo>
                    <a:pt x="6555541" y="9904848"/>
                    <a:pt x="6544705" y="9842539"/>
                    <a:pt x="6554096" y="10431697"/>
                  </a:cubicBezTo>
                  <a:cubicBezTo>
                    <a:pt x="6375493" y="10432188"/>
                    <a:pt x="6346916" y="10428086"/>
                    <a:pt x="6094659" y="10428953"/>
                  </a:cubicBezTo>
                  <a:cubicBezTo>
                    <a:pt x="6092694" y="10276543"/>
                    <a:pt x="6094861" y="10414192"/>
                    <a:pt x="6086857" y="9906119"/>
                  </a:cubicBezTo>
                  <a:close/>
                  <a:moveTo>
                    <a:pt x="6185246" y="10455673"/>
                  </a:moveTo>
                  <a:cubicBezTo>
                    <a:pt x="6356683" y="10455673"/>
                    <a:pt x="6358474" y="10458591"/>
                    <a:pt x="6531933" y="10458591"/>
                  </a:cubicBezTo>
                  <a:cubicBezTo>
                    <a:pt x="6565770" y="10458591"/>
                    <a:pt x="6554010" y="10393566"/>
                    <a:pt x="6563602" y="10982725"/>
                  </a:cubicBezTo>
                  <a:cubicBezTo>
                    <a:pt x="6391155" y="10983187"/>
                    <a:pt x="6326487" y="10980125"/>
                    <a:pt x="6105697" y="10980905"/>
                  </a:cubicBezTo>
                  <a:cubicBezTo>
                    <a:pt x="6095179" y="10371438"/>
                    <a:pt x="6058366" y="10455673"/>
                    <a:pt x="6185246" y="10455673"/>
                  </a:cubicBezTo>
                  <a:close/>
                  <a:moveTo>
                    <a:pt x="6560106" y="9435283"/>
                  </a:moveTo>
                  <a:cubicBezTo>
                    <a:pt x="6558315" y="9320138"/>
                    <a:pt x="6480355" y="9354109"/>
                    <a:pt x="7021046" y="9352145"/>
                  </a:cubicBezTo>
                  <a:cubicBezTo>
                    <a:pt x="7025900" y="9640470"/>
                    <a:pt x="7022895" y="9645555"/>
                    <a:pt x="7026998" y="9877174"/>
                  </a:cubicBezTo>
                  <a:cubicBezTo>
                    <a:pt x="6931008" y="9878301"/>
                    <a:pt x="6891479" y="9877983"/>
                    <a:pt x="6570653" y="9878040"/>
                  </a:cubicBezTo>
                  <a:cubicBezTo>
                    <a:pt x="6567273" y="9636051"/>
                    <a:pt x="6563198" y="9632295"/>
                    <a:pt x="6560106" y="9435283"/>
                  </a:cubicBezTo>
                  <a:close/>
                  <a:moveTo>
                    <a:pt x="7027489" y="9904011"/>
                  </a:moveTo>
                  <a:cubicBezTo>
                    <a:pt x="7030234" y="10048448"/>
                    <a:pt x="7034540" y="10128668"/>
                    <a:pt x="7036967" y="10421154"/>
                  </a:cubicBezTo>
                  <a:cubicBezTo>
                    <a:pt x="7037025" y="10429068"/>
                    <a:pt x="7090193" y="10428548"/>
                    <a:pt x="6577733" y="10431611"/>
                  </a:cubicBezTo>
                  <a:cubicBezTo>
                    <a:pt x="6569815" y="9934805"/>
                    <a:pt x="6573687" y="10113011"/>
                    <a:pt x="6571029" y="9904848"/>
                  </a:cubicBezTo>
                  <a:cubicBezTo>
                    <a:pt x="6891883" y="9904791"/>
                    <a:pt x="6943433" y="9905051"/>
                    <a:pt x="7027489" y="9904011"/>
                  </a:cubicBezTo>
                  <a:close/>
                  <a:moveTo>
                    <a:pt x="7037285" y="10455530"/>
                  </a:moveTo>
                  <a:cubicBezTo>
                    <a:pt x="7037314" y="10457811"/>
                    <a:pt x="7043093" y="10978622"/>
                    <a:pt x="7043122" y="10980703"/>
                  </a:cubicBezTo>
                  <a:cubicBezTo>
                    <a:pt x="6801990" y="10977497"/>
                    <a:pt x="6703167" y="10982032"/>
                    <a:pt x="6587268" y="10982609"/>
                  </a:cubicBezTo>
                  <a:cubicBezTo>
                    <a:pt x="6584898" y="10836035"/>
                    <a:pt x="6584696" y="10868677"/>
                    <a:pt x="6578166" y="10458447"/>
                  </a:cubicBezTo>
                  <a:cubicBezTo>
                    <a:pt x="6711056" y="10457667"/>
                    <a:pt x="6810745" y="10450705"/>
                    <a:pt x="7037285" y="10455530"/>
                  </a:cubicBezTo>
                  <a:close/>
                  <a:moveTo>
                    <a:pt x="7042717" y="9237924"/>
                  </a:moveTo>
                  <a:cubicBezTo>
                    <a:pt x="7033557" y="8749409"/>
                    <a:pt x="7029281" y="8801868"/>
                    <a:pt x="7052080" y="8801696"/>
                  </a:cubicBezTo>
                  <a:cubicBezTo>
                    <a:pt x="7563528" y="8797535"/>
                    <a:pt x="7493052" y="8790083"/>
                    <a:pt x="7493283" y="8843957"/>
                  </a:cubicBezTo>
                  <a:cubicBezTo>
                    <a:pt x="7495682" y="9409805"/>
                    <a:pt x="7531223" y="9323316"/>
                    <a:pt x="7398651" y="9324211"/>
                  </a:cubicBezTo>
                  <a:cubicBezTo>
                    <a:pt x="7232821" y="9325337"/>
                    <a:pt x="7237935" y="9324471"/>
                    <a:pt x="7051906" y="9325193"/>
                  </a:cubicBezTo>
                  <a:cubicBezTo>
                    <a:pt x="7041590" y="9325251"/>
                    <a:pt x="7044625" y="9338337"/>
                    <a:pt x="7042717" y="9237924"/>
                  </a:cubicBezTo>
                  <a:close/>
                  <a:moveTo>
                    <a:pt x="7052051" y="9352030"/>
                  </a:moveTo>
                  <a:cubicBezTo>
                    <a:pt x="7581732" y="9349863"/>
                    <a:pt x="7498282" y="9326464"/>
                    <a:pt x="7500016" y="9435688"/>
                  </a:cubicBezTo>
                  <a:cubicBezTo>
                    <a:pt x="7508309" y="9967043"/>
                    <a:pt x="7540817" y="9878503"/>
                    <a:pt x="7398854" y="9876770"/>
                  </a:cubicBezTo>
                  <a:cubicBezTo>
                    <a:pt x="6992064" y="9871830"/>
                    <a:pt x="7051010" y="9900804"/>
                    <a:pt x="7049883" y="9829654"/>
                  </a:cubicBezTo>
                  <a:cubicBezTo>
                    <a:pt x="7041504" y="9295208"/>
                    <a:pt x="7044191" y="9352030"/>
                    <a:pt x="7052051" y="9352030"/>
                  </a:cubicBezTo>
                  <a:close/>
                  <a:moveTo>
                    <a:pt x="7052137" y="9903692"/>
                  </a:moveTo>
                  <a:cubicBezTo>
                    <a:pt x="7605687" y="9896962"/>
                    <a:pt x="7508106" y="9877752"/>
                    <a:pt x="7512181" y="10027302"/>
                  </a:cubicBezTo>
                  <a:cubicBezTo>
                    <a:pt x="7515909" y="10164489"/>
                    <a:pt x="7518105" y="10286480"/>
                    <a:pt x="7517672" y="10420980"/>
                  </a:cubicBezTo>
                  <a:cubicBezTo>
                    <a:pt x="7517613" y="10439064"/>
                    <a:pt x="7062828" y="10429184"/>
                    <a:pt x="7060748" y="10429155"/>
                  </a:cubicBezTo>
                  <a:cubicBezTo>
                    <a:pt x="7057339" y="10036430"/>
                    <a:pt x="7048814" y="9903751"/>
                    <a:pt x="7052137" y="9903692"/>
                  </a:cubicBezTo>
                  <a:close/>
                  <a:moveTo>
                    <a:pt x="7517584" y="10458505"/>
                  </a:moveTo>
                  <a:cubicBezTo>
                    <a:pt x="7517469" y="10649249"/>
                    <a:pt x="7523884" y="10817345"/>
                    <a:pt x="7526600" y="10978074"/>
                  </a:cubicBezTo>
                  <a:cubicBezTo>
                    <a:pt x="7390849" y="10978739"/>
                    <a:pt x="7316126" y="10984285"/>
                    <a:pt x="7066758" y="10981020"/>
                  </a:cubicBezTo>
                  <a:cubicBezTo>
                    <a:pt x="7066729" y="10978450"/>
                    <a:pt x="7060979" y="10458100"/>
                    <a:pt x="7060951" y="10456049"/>
                  </a:cubicBezTo>
                  <a:cubicBezTo>
                    <a:pt x="7157201" y="10458100"/>
                    <a:pt x="7514232" y="10458505"/>
                    <a:pt x="7517584" y="10458505"/>
                  </a:cubicBezTo>
                  <a:close/>
                  <a:moveTo>
                    <a:pt x="7527062" y="11004910"/>
                  </a:moveTo>
                  <a:cubicBezTo>
                    <a:pt x="7530212" y="11198832"/>
                    <a:pt x="7530067" y="11316606"/>
                    <a:pt x="7534517" y="11532135"/>
                  </a:cubicBezTo>
                  <a:lnTo>
                    <a:pt x="7076005" y="11532337"/>
                  </a:lnTo>
                  <a:cubicBezTo>
                    <a:pt x="7074532" y="11462516"/>
                    <a:pt x="7067394" y="11020625"/>
                    <a:pt x="7067250" y="11012450"/>
                  </a:cubicBezTo>
                  <a:cubicBezTo>
                    <a:pt x="7067191" y="11007626"/>
                    <a:pt x="7027027" y="11007453"/>
                    <a:pt x="7527062" y="11004910"/>
                  </a:cubicBezTo>
                  <a:close/>
                  <a:moveTo>
                    <a:pt x="7532928" y="9904588"/>
                  </a:moveTo>
                  <a:cubicBezTo>
                    <a:pt x="7731989" y="9904964"/>
                    <a:pt x="7696476" y="9902855"/>
                    <a:pt x="7990949" y="9902740"/>
                  </a:cubicBezTo>
                  <a:cubicBezTo>
                    <a:pt x="7992596" y="10044375"/>
                    <a:pt x="7990949" y="10214695"/>
                    <a:pt x="7999387" y="10426267"/>
                  </a:cubicBezTo>
                  <a:cubicBezTo>
                    <a:pt x="7701186" y="10426122"/>
                    <a:pt x="7771055" y="10431871"/>
                    <a:pt x="7541337" y="10431697"/>
                  </a:cubicBezTo>
                  <a:cubicBezTo>
                    <a:pt x="7542059" y="10191672"/>
                    <a:pt x="7535644" y="10040561"/>
                    <a:pt x="7532928" y="9904588"/>
                  </a:cubicBezTo>
                  <a:close/>
                  <a:moveTo>
                    <a:pt x="7572081" y="10458533"/>
                  </a:moveTo>
                  <a:cubicBezTo>
                    <a:pt x="8084136" y="10458533"/>
                    <a:pt x="8001178" y="10395530"/>
                    <a:pt x="8004646" y="10618339"/>
                  </a:cubicBezTo>
                  <a:cubicBezTo>
                    <a:pt x="8007593" y="10807176"/>
                    <a:pt x="8005454" y="10806136"/>
                    <a:pt x="8007910" y="10980096"/>
                  </a:cubicBezTo>
                  <a:cubicBezTo>
                    <a:pt x="8005859" y="10980067"/>
                    <a:pt x="7606583" y="10977871"/>
                    <a:pt x="7550265" y="10978016"/>
                  </a:cubicBezTo>
                  <a:cubicBezTo>
                    <a:pt x="7540441" y="10398765"/>
                    <a:pt x="7525762" y="10458533"/>
                    <a:pt x="7572081" y="10458533"/>
                  </a:cubicBezTo>
                  <a:close/>
                  <a:moveTo>
                    <a:pt x="7572081" y="11004795"/>
                  </a:moveTo>
                  <a:cubicBezTo>
                    <a:pt x="8057207" y="11004795"/>
                    <a:pt x="8008315" y="11005835"/>
                    <a:pt x="8008401" y="11012855"/>
                  </a:cubicBezTo>
                  <a:cubicBezTo>
                    <a:pt x="8017937" y="11622206"/>
                    <a:pt x="8047382" y="11530141"/>
                    <a:pt x="7918711" y="11530141"/>
                  </a:cubicBezTo>
                  <a:cubicBezTo>
                    <a:pt x="7745916" y="11530141"/>
                    <a:pt x="7742044" y="11532135"/>
                    <a:pt x="7572052" y="11532135"/>
                  </a:cubicBezTo>
                  <a:cubicBezTo>
                    <a:pt x="7553271" y="11532135"/>
                    <a:pt x="7558182" y="11551461"/>
                    <a:pt x="7555900" y="11406850"/>
                  </a:cubicBezTo>
                  <a:cubicBezTo>
                    <a:pt x="7548878" y="10955368"/>
                    <a:pt x="7539602" y="11004795"/>
                    <a:pt x="7572081" y="11004795"/>
                  </a:cubicBezTo>
                  <a:close/>
                  <a:moveTo>
                    <a:pt x="8467405" y="9435630"/>
                  </a:moveTo>
                  <a:cubicBezTo>
                    <a:pt x="8475409" y="9944164"/>
                    <a:pt x="8488354" y="9877665"/>
                    <a:pt x="8439319" y="9876886"/>
                  </a:cubicBezTo>
                  <a:cubicBezTo>
                    <a:pt x="8339370" y="9875268"/>
                    <a:pt x="8252337" y="9875296"/>
                    <a:pt x="8092054" y="9875730"/>
                  </a:cubicBezTo>
                  <a:cubicBezTo>
                    <a:pt x="7988117" y="9875990"/>
                    <a:pt x="8014788" y="9950606"/>
                    <a:pt x="8006755" y="9435226"/>
                  </a:cubicBezTo>
                  <a:cubicBezTo>
                    <a:pt x="8005108" y="9328371"/>
                    <a:pt x="7982945" y="9351192"/>
                    <a:pt x="8092227" y="9349863"/>
                  </a:cubicBezTo>
                  <a:cubicBezTo>
                    <a:pt x="8532420" y="9344548"/>
                    <a:pt x="8465845" y="9334322"/>
                    <a:pt x="8467405" y="9435630"/>
                  </a:cubicBezTo>
                  <a:close/>
                  <a:moveTo>
                    <a:pt x="8455963" y="8844536"/>
                  </a:moveTo>
                  <a:cubicBezTo>
                    <a:pt x="8460760" y="8960316"/>
                    <a:pt x="8460932" y="8993421"/>
                    <a:pt x="8464487" y="9238444"/>
                  </a:cubicBezTo>
                  <a:cubicBezTo>
                    <a:pt x="8465902" y="9342208"/>
                    <a:pt x="8473415" y="9325858"/>
                    <a:pt x="8439550" y="9324789"/>
                  </a:cubicBezTo>
                  <a:cubicBezTo>
                    <a:pt x="7886607" y="9306705"/>
                    <a:pt x="8003288" y="9474021"/>
                    <a:pt x="7998260" y="8798142"/>
                  </a:cubicBezTo>
                  <a:cubicBezTo>
                    <a:pt x="8524560" y="8800193"/>
                    <a:pt x="8453247" y="8779163"/>
                    <a:pt x="8455963" y="8844536"/>
                  </a:cubicBezTo>
                  <a:close/>
                  <a:moveTo>
                    <a:pt x="8445358" y="8252546"/>
                  </a:moveTo>
                  <a:cubicBezTo>
                    <a:pt x="8454460" y="8836013"/>
                    <a:pt x="8457176" y="8771970"/>
                    <a:pt x="8439145" y="8772114"/>
                  </a:cubicBezTo>
                  <a:cubicBezTo>
                    <a:pt x="7906170" y="8775668"/>
                    <a:pt x="7998866" y="8801868"/>
                    <a:pt x="7996440" y="8646397"/>
                  </a:cubicBezTo>
                  <a:cubicBezTo>
                    <a:pt x="7993290" y="8447334"/>
                    <a:pt x="7992452" y="8461574"/>
                    <a:pt x="7989071" y="8252025"/>
                  </a:cubicBezTo>
                  <a:cubicBezTo>
                    <a:pt x="7988984" y="8244891"/>
                    <a:pt x="8445271" y="8247606"/>
                    <a:pt x="8445358" y="8252546"/>
                  </a:cubicBezTo>
                  <a:close/>
                  <a:moveTo>
                    <a:pt x="8444838" y="8220423"/>
                  </a:moveTo>
                  <a:cubicBezTo>
                    <a:pt x="8209802" y="8225074"/>
                    <a:pt x="8118118" y="8220596"/>
                    <a:pt x="7988551" y="8219903"/>
                  </a:cubicBezTo>
                  <a:cubicBezTo>
                    <a:pt x="7985863" y="8058307"/>
                    <a:pt x="7980200" y="7874958"/>
                    <a:pt x="7979882" y="7695105"/>
                  </a:cubicBezTo>
                  <a:cubicBezTo>
                    <a:pt x="8143286" y="7695770"/>
                    <a:pt x="8081045" y="7697965"/>
                    <a:pt x="8435735" y="7697098"/>
                  </a:cubicBezTo>
                  <a:cubicBezTo>
                    <a:pt x="8442035" y="8085345"/>
                    <a:pt x="8442671" y="8086529"/>
                    <a:pt x="8444838" y="8220423"/>
                  </a:cubicBezTo>
                  <a:close/>
                  <a:moveTo>
                    <a:pt x="8435332" y="7670204"/>
                  </a:moveTo>
                  <a:cubicBezTo>
                    <a:pt x="7920646" y="7671562"/>
                    <a:pt x="7979882" y="7669193"/>
                    <a:pt x="7979882" y="7661394"/>
                  </a:cubicBezTo>
                  <a:cubicBezTo>
                    <a:pt x="7979622" y="7406780"/>
                    <a:pt x="7973178" y="7271529"/>
                    <a:pt x="7970462" y="7141015"/>
                  </a:cubicBezTo>
                  <a:cubicBezTo>
                    <a:pt x="8121210" y="7142056"/>
                    <a:pt x="8134963" y="7147832"/>
                    <a:pt x="8427789" y="7144800"/>
                  </a:cubicBezTo>
                  <a:cubicBezTo>
                    <a:pt x="8430737" y="7354089"/>
                    <a:pt x="8427472" y="7185358"/>
                    <a:pt x="8435332" y="7670204"/>
                  </a:cubicBezTo>
                  <a:close/>
                  <a:moveTo>
                    <a:pt x="8424265" y="6675292"/>
                  </a:moveTo>
                  <a:cubicBezTo>
                    <a:pt x="8427327" y="6870456"/>
                    <a:pt x="8423542" y="6872218"/>
                    <a:pt x="8426634" y="7069605"/>
                  </a:cubicBezTo>
                  <a:cubicBezTo>
                    <a:pt x="8427789" y="7141391"/>
                    <a:pt x="8494451" y="7117617"/>
                    <a:pt x="7969914" y="7114207"/>
                  </a:cubicBezTo>
                  <a:cubicBezTo>
                    <a:pt x="7965666" y="6891197"/>
                    <a:pt x="7969885" y="6867307"/>
                    <a:pt x="7964596" y="6591779"/>
                  </a:cubicBezTo>
                  <a:cubicBezTo>
                    <a:pt x="8508523" y="6592587"/>
                    <a:pt x="8422559" y="6566878"/>
                    <a:pt x="8424265" y="6675292"/>
                  </a:cubicBezTo>
                  <a:close/>
                  <a:moveTo>
                    <a:pt x="8410164" y="6038671"/>
                  </a:moveTo>
                  <a:cubicBezTo>
                    <a:pt x="8419699" y="6596574"/>
                    <a:pt x="8416231" y="6348633"/>
                    <a:pt x="8422039" y="6566011"/>
                  </a:cubicBezTo>
                  <a:cubicBezTo>
                    <a:pt x="7879557" y="6566184"/>
                    <a:pt x="7964885" y="6591230"/>
                    <a:pt x="7962054" y="6477500"/>
                  </a:cubicBezTo>
                  <a:cubicBezTo>
                    <a:pt x="7958673" y="6342307"/>
                    <a:pt x="7956621" y="6221644"/>
                    <a:pt x="7956043" y="6083591"/>
                  </a:cubicBezTo>
                  <a:cubicBezTo>
                    <a:pt x="7955725" y="6020328"/>
                    <a:pt x="7884585" y="6034165"/>
                    <a:pt x="8410164" y="6038671"/>
                  </a:cubicBezTo>
                  <a:close/>
                  <a:moveTo>
                    <a:pt x="8405396" y="5492526"/>
                  </a:moveTo>
                  <a:cubicBezTo>
                    <a:pt x="8408950" y="5718512"/>
                    <a:pt x="8403286" y="5623386"/>
                    <a:pt x="8409701" y="6011864"/>
                  </a:cubicBezTo>
                  <a:cubicBezTo>
                    <a:pt x="8406783" y="6011835"/>
                    <a:pt x="7959078" y="6010130"/>
                    <a:pt x="7955581" y="6010101"/>
                  </a:cubicBezTo>
                  <a:cubicBezTo>
                    <a:pt x="7953096" y="5709528"/>
                    <a:pt x="7947519" y="5710394"/>
                    <a:pt x="7944225" y="5486141"/>
                  </a:cubicBezTo>
                  <a:cubicBezTo>
                    <a:pt x="7946335" y="5486141"/>
                    <a:pt x="8405366" y="5490474"/>
                    <a:pt x="8405396" y="5492526"/>
                  </a:cubicBezTo>
                  <a:close/>
                  <a:moveTo>
                    <a:pt x="8393548" y="4935662"/>
                  </a:moveTo>
                  <a:cubicBezTo>
                    <a:pt x="8408690" y="5644242"/>
                    <a:pt x="8403402" y="5375300"/>
                    <a:pt x="8404904" y="5461645"/>
                  </a:cubicBezTo>
                  <a:cubicBezTo>
                    <a:pt x="8215264" y="5466296"/>
                    <a:pt x="8085639" y="5459652"/>
                    <a:pt x="7943850" y="5459334"/>
                  </a:cubicBezTo>
                  <a:cubicBezTo>
                    <a:pt x="7941365" y="5292624"/>
                    <a:pt x="7941249" y="5174504"/>
                    <a:pt x="7936366" y="4935489"/>
                  </a:cubicBezTo>
                  <a:cubicBezTo>
                    <a:pt x="8075410" y="4935547"/>
                    <a:pt x="8262190" y="4937540"/>
                    <a:pt x="8393548" y="4935662"/>
                  </a:cubicBezTo>
                  <a:close/>
                  <a:moveTo>
                    <a:pt x="8392797" y="4901460"/>
                  </a:moveTo>
                  <a:cubicBezTo>
                    <a:pt x="8393086" y="4913997"/>
                    <a:pt x="8429726" y="4908826"/>
                    <a:pt x="7935816" y="4908653"/>
                  </a:cubicBezTo>
                  <a:cubicBezTo>
                    <a:pt x="7935759" y="4905995"/>
                    <a:pt x="7925819" y="4383364"/>
                    <a:pt x="7925790" y="4381226"/>
                  </a:cubicBezTo>
                  <a:cubicBezTo>
                    <a:pt x="7927870" y="4381226"/>
                    <a:pt x="8382626" y="4383797"/>
                    <a:pt x="8384822" y="4383826"/>
                  </a:cubicBezTo>
                  <a:cubicBezTo>
                    <a:pt x="8386498" y="4500907"/>
                    <a:pt x="8387943" y="4679720"/>
                    <a:pt x="8392797" y="4901460"/>
                  </a:cubicBezTo>
                  <a:close/>
                  <a:moveTo>
                    <a:pt x="8378552" y="3916052"/>
                  </a:moveTo>
                  <a:cubicBezTo>
                    <a:pt x="8381644" y="4113006"/>
                    <a:pt x="8380604" y="4112631"/>
                    <a:pt x="8383695" y="4310076"/>
                  </a:cubicBezTo>
                  <a:cubicBezTo>
                    <a:pt x="8384765" y="4377962"/>
                    <a:pt x="8454980" y="4354592"/>
                    <a:pt x="7925327" y="4354390"/>
                  </a:cubicBezTo>
                  <a:cubicBezTo>
                    <a:pt x="7920589" y="4071293"/>
                    <a:pt x="7924779" y="4136492"/>
                    <a:pt x="7919318" y="3832972"/>
                  </a:cubicBezTo>
                  <a:cubicBezTo>
                    <a:pt x="8455992" y="3832972"/>
                    <a:pt x="8376761" y="3800646"/>
                    <a:pt x="8378552" y="3916052"/>
                  </a:cubicBezTo>
                  <a:close/>
                  <a:moveTo>
                    <a:pt x="8370953" y="3324784"/>
                  </a:moveTo>
                  <a:cubicBezTo>
                    <a:pt x="8382916" y="3897824"/>
                    <a:pt x="8403286" y="3804979"/>
                    <a:pt x="8265571" y="3804979"/>
                  </a:cubicBezTo>
                  <a:cubicBezTo>
                    <a:pt x="8091851" y="3804979"/>
                    <a:pt x="8092603" y="3806135"/>
                    <a:pt x="7918797" y="3806135"/>
                  </a:cubicBezTo>
                  <a:cubicBezTo>
                    <a:pt x="7914203" y="3566225"/>
                    <a:pt x="7913423" y="3606292"/>
                    <a:pt x="7910533" y="3278477"/>
                  </a:cubicBezTo>
                  <a:cubicBezTo>
                    <a:pt x="8432904" y="3278506"/>
                    <a:pt x="8369594" y="3259238"/>
                    <a:pt x="8370953" y="3324784"/>
                  </a:cubicBezTo>
                  <a:close/>
                  <a:moveTo>
                    <a:pt x="8359885" y="2733747"/>
                  </a:moveTo>
                  <a:cubicBezTo>
                    <a:pt x="8369537" y="3349165"/>
                    <a:pt x="8403893" y="3251208"/>
                    <a:pt x="8265571" y="3251208"/>
                  </a:cubicBezTo>
                  <a:cubicBezTo>
                    <a:pt x="8094019" y="3251208"/>
                    <a:pt x="8092054" y="3251670"/>
                    <a:pt x="7918711" y="3251670"/>
                  </a:cubicBezTo>
                  <a:cubicBezTo>
                    <a:pt x="7907210" y="3251670"/>
                    <a:pt x="7910764" y="3267558"/>
                    <a:pt x="7908568" y="3127252"/>
                  </a:cubicBezTo>
                  <a:cubicBezTo>
                    <a:pt x="7901403" y="2667335"/>
                    <a:pt x="7898801" y="2727334"/>
                    <a:pt x="7918711" y="2727334"/>
                  </a:cubicBezTo>
                  <a:cubicBezTo>
                    <a:pt x="8391670" y="2727334"/>
                    <a:pt x="8359654" y="2718321"/>
                    <a:pt x="8359885" y="2733747"/>
                  </a:cubicBezTo>
                  <a:close/>
                  <a:moveTo>
                    <a:pt x="8359366" y="2698649"/>
                  </a:moveTo>
                  <a:cubicBezTo>
                    <a:pt x="8196164" y="2696771"/>
                    <a:pt x="8088904" y="2700469"/>
                    <a:pt x="7904263" y="2700498"/>
                  </a:cubicBezTo>
                  <a:cubicBezTo>
                    <a:pt x="7894063" y="2107988"/>
                    <a:pt x="7879268" y="2172725"/>
                    <a:pt x="7918739" y="2172725"/>
                  </a:cubicBezTo>
                  <a:cubicBezTo>
                    <a:pt x="8064546" y="2172725"/>
                    <a:pt x="8103555" y="2173071"/>
                    <a:pt x="8265599" y="2173071"/>
                  </a:cubicBezTo>
                  <a:cubicBezTo>
                    <a:pt x="8381384" y="2173100"/>
                    <a:pt x="8349974" y="2077945"/>
                    <a:pt x="8359366" y="2698649"/>
                  </a:cubicBezTo>
                  <a:close/>
                  <a:moveTo>
                    <a:pt x="8343733" y="1748686"/>
                  </a:moveTo>
                  <a:cubicBezTo>
                    <a:pt x="8347374" y="1868655"/>
                    <a:pt x="8347431" y="1895174"/>
                    <a:pt x="8351534" y="2146784"/>
                  </a:cubicBezTo>
                  <a:cubicBezTo>
                    <a:pt x="8300361" y="2146119"/>
                    <a:pt x="7928708" y="2145859"/>
                    <a:pt x="7893023" y="2145975"/>
                  </a:cubicBezTo>
                  <a:cubicBezTo>
                    <a:pt x="7883458" y="1544307"/>
                    <a:pt x="7868172" y="1624961"/>
                    <a:pt x="7918739" y="1624961"/>
                  </a:cubicBezTo>
                  <a:cubicBezTo>
                    <a:pt x="8426981" y="1624961"/>
                    <a:pt x="8338589" y="1578077"/>
                    <a:pt x="8343733" y="1748686"/>
                  </a:cubicBezTo>
                  <a:close/>
                  <a:moveTo>
                    <a:pt x="8335469" y="1157187"/>
                  </a:moveTo>
                  <a:cubicBezTo>
                    <a:pt x="8343328" y="1673376"/>
                    <a:pt x="8360695" y="1594311"/>
                    <a:pt x="8265571" y="1594311"/>
                  </a:cubicBezTo>
                  <a:cubicBezTo>
                    <a:pt x="7826447" y="1594311"/>
                    <a:pt x="7883343" y="1620743"/>
                    <a:pt x="7882273" y="1551038"/>
                  </a:cubicBezTo>
                  <a:cubicBezTo>
                    <a:pt x="7873605" y="997988"/>
                    <a:pt x="7863896" y="1071536"/>
                    <a:pt x="7918739" y="1071536"/>
                  </a:cubicBezTo>
                  <a:cubicBezTo>
                    <a:pt x="8410279" y="1071536"/>
                    <a:pt x="8333707" y="1044699"/>
                    <a:pt x="8335469" y="1157187"/>
                  </a:cubicBezTo>
                  <a:close/>
                  <a:moveTo>
                    <a:pt x="7918739" y="517619"/>
                  </a:moveTo>
                  <a:cubicBezTo>
                    <a:pt x="8390226" y="517619"/>
                    <a:pt x="8326049" y="506382"/>
                    <a:pt x="8326107" y="565659"/>
                  </a:cubicBezTo>
                  <a:cubicBezTo>
                    <a:pt x="8326107" y="1125122"/>
                    <a:pt x="8362920" y="1043717"/>
                    <a:pt x="8265571" y="1043717"/>
                  </a:cubicBezTo>
                  <a:cubicBezTo>
                    <a:pt x="7804574" y="1043717"/>
                    <a:pt x="7877159" y="1068676"/>
                    <a:pt x="7874645" y="959539"/>
                  </a:cubicBezTo>
                  <a:cubicBezTo>
                    <a:pt x="7863405" y="446787"/>
                    <a:pt x="7848032" y="517619"/>
                    <a:pt x="7918739" y="517619"/>
                  </a:cubicBezTo>
                  <a:close/>
                  <a:moveTo>
                    <a:pt x="7869357" y="2146090"/>
                  </a:moveTo>
                  <a:cubicBezTo>
                    <a:pt x="7747360" y="2146870"/>
                    <a:pt x="7412145" y="2159870"/>
                    <a:pt x="7411423" y="2141728"/>
                  </a:cubicBezTo>
                  <a:cubicBezTo>
                    <a:pt x="7403967" y="1957253"/>
                    <a:pt x="7404343" y="1780058"/>
                    <a:pt x="7402263" y="1624326"/>
                  </a:cubicBezTo>
                  <a:cubicBezTo>
                    <a:pt x="7896692" y="1624499"/>
                    <a:pt x="7655935" y="1624788"/>
                    <a:pt x="7859821" y="1624961"/>
                  </a:cubicBezTo>
                  <a:cubicBezTo>
                    <a:pt x="7864214" y="1870764"/>
                    <a:pt x="7860602" y="1594947"/>
                    <a:pt x="7869357" y="2146090"/>
                  </a:cubicBezTo>
                  <a:close/>
                  <a:moveTo>
                    <a:pt x="7858608" y="1551500"/>
                  </a:moveTo>
                  <a:cubicBezTo>
                    <a:pt x="7859619" y="1616670"/>
                    <a:pt x="7931425" y="1597691"/>
                    <a:pt x="7401887" y="1597518"/>
                  </a:cubicBezTo>
                  <a:cubicBezTo>
                    <a:pt x="7396224" y="1201182"/>
                    <a:pt x="7401830" y="1496325"/>
                    <a:pt x="7395473" y="1069831"/>
                  </a:cubicBezTo>
                  <a:cubicBezTo>
                    <a:pt x="8034784" y="1072171"/>
                    <a:pt x="7799314" y="1071334"/>
                    <a:pt x="7853291" y="1071478"/>
                  </a:cubicBezTo>
                  <a:cubicBezTo>
                    <a:pt x="7858492" y="1353304"/>
                    <a:pt x="7855025" y="1322827"/>
                    <a:pt x="7858608" y="1551500"/>
                  </a:cubicBezTo>
                  <a:close/>
                  <a:moveTo>
                    <a:pt x="7398795" y="520248"/>
                  </a:moveTo>
                  <a:cubicBezTo>
                    <a:pt x="7911863" y="519237"/>
                    <a:pt x="7841358" y="498005"/>
                    <a:pt x="7843149" y="566063"/>
                  </a:cubicBezTo>
                  <a:cubicBezTo>
                    <a:pt x="7858059" y="1136735"/>
                    <a:pt x="7878661" y="1045075"/>
                    <a:pt x="7745511" y="1043977"/>
                  </a:cubicBezTo>
                  <a:cubicBezTo>
                    <a:pt x="7324303" y="1040568"/>
                    <a:pt x="7395559" y="1072229"/>
                    <a:pt x="7393970" y="965837"/>
                  </a:cubicBezTo>
                  <a:cubicBezTo>
                    <a:pt x="7386948" y="467124"/>
                    <a:pt x="7380765" y="520306"/>
                    <a:pt x="7398795" y="520248"/>
                  </a:cubicBezTo>
                  <a:close/>
                  <a:moveTo>
                    <a:pt x="7387786" y="2142941"/>
                  </a:moveTo>
                  <a:cubicBezTo>
                    <a:pt x="7388018" y="2148690"/>
                    <a:pt x="7442312" y="2146293"/>
                    <a:pt x="6931384" y="2149095"/>
                  </a:cubicBezTo>
                  <a:cubicBezTo>
                    <a:pt x="6924333" y="1844939"/>
                    <a:pt x="6926096" y="1770814"/>
                    <a:pt x="6924188" y="1621495"/>
                  </a:cubicBezTo>
                  <a:cubicBezTo>
                    <a:pt x="7150989" y="1622303"/>
                    <a:pt x="6927222" y="1624181"/>
                    <a:pt x="7378627" y="1624326"/>
                  </a:cubicBezTo>
                  <a:cubicBezTo>
                    <a:pt x="7380707" y="1781964"/>
                    <a:pt x="7380360" y="1958611"/>
                    <a:pt x="7387786" y="2142941"/>
                  </a:cubicBezTo>
                  <a:close/>
                  <a:moveTo>
                    <a:pt x="7373136" y="1157187"/>
                  </a:moveTo>
                  <a:cubicBezTo>
                    <a:pt x="7376171" y="1350704"/>
                    <a:pt x="7374494" y="1355066"/>
                    <a:pt x="7377558" y="1551500"/>
                  </a:cubicBezTo>
                  <a:cubicBezTo>
                    <a:pt x="7378627" y="1619357"/>
                    <a:pt x="7447629" y="1596449"/>
                    <a:pt x="6923813" y="1594658"/>
                  </a:cubicBezTo>
                  <a:cubicBezTo>
                    <a:pt x="6921299" y="1413418"/>
                    <a:pt x="6920057" y="1410732"/>
                    <a:pt x="6914566" y="1070236"/>
                  </a:cubicBezTo>
                  <a:cubicBezTo>
                    <a:pt x="7452714" y="1069889"/>
                    <a:pt x="7371374" y="1040106"/>
                    <a:pt x="7373136" y="1157187"/>
                  </a:cubicBezTo>
                  <a:close/>
                  <a:moveTo>
                    <a:pt x="7225337" y="520479"/>
                  </a:moveTo>
                  <a:cubicBezTo>
                    <a:pt x="7387700" y="520479"/>
                    <a:pt x="7362359" y="507740"/>
                    <a:pt x="7363572" y="565919"/>
                  </a:cubicBezTo>
                  <a:cubicBezTo>
                    <a:pt x="7366433" y="702845"/>
                    <a:pt x="7368224" y="821804"/>
                    <a:pt x="7370247" y="966270"/>
                  </a:cubicBezTo>
                  <a:cubicBezTo>
                    <a:pt x="7371749" y="1066798"/>
                    <a:pt x="7455199" y="1042966"/>
                    <a:pt x="6914162" y="1043399"/>
                  </a:cubicBezTo>
                  <a:cubicBezTo>
                    <a:pt x="6908469" y="688748"/>
                    <a:pt x="6908498" y="679707"/>
                    <a:pt x="6905638" y="565226"/>
                  </a:cubicBezTo>
                  <a:cubicBezTo>
                    <a:pt x="6904135" y="505227"/>
                    <a:pt x="6847876" y="520190"/>
                    <a:pt x="7225337" y="520479"/>
                  </a:cubicBezTo>
                  <a:close/>
                  <a:moveTo>
                    <a:pt x="6878649" y="2149239"/>
                  </a:moveTo>
                  <a:cubicBezTo>
                    <a:pt x="6707097" y="2149239"/>
                    <a:pt x="6708051" y="2145801"/>
                    <a:pt x="6531962" y="2145801"/>
                  </a:cubicBezTo>
                  <a:cubicBezTo>
                    <a:pt x="6416843" y="2145801"/>
                    <a:pt x="6449292" y="2244770"/>
                    <a:pt x="6438774" y="1623748"/>
                  </a:cubicBezTo>
                  <a:cubicBezTo>
                    <a:pt x="6634656" y="1625828"/>
                    <a:pt x="6704785" y="1621090"/>
                    <a:pt x="6900523" y="1621408"/>
                  </a:cubicBezTo>
                  <a:cubicBezTo>
                    <a:pt x="6908065" y="2227322"/>
                    <a:pt x="6920490" y="2149239"/>
                    <a:pt x="6878649" y="2149239"/>
                  </a:cubicBezTo>
                  <a:close/>
                  <a:moveTo>
                    <a:pt x="6892317" y="1157129"/>
                  </a:moveTo>
                  <a:cubicBezTo>
                    <a:pt x="6900292" y="1661677"/>
                    <a:pt x="6909018" y="1594600"/>
                    <a:pt x="6878649" y="1594600"/>
                  </a:cubicBezTo>
                  <a:cubicBezTo>
                    <a:pt x="6372893" y="1594600"/>
                    <a:pt x="6438659" y="1618750"/>
                    <a:pt x="6437590" y="1551038"/>
                  </a:cubicBezTo>
                  <a:cubicBezTo>
                    <a:pt x="6434440" y="1349202"/>
                    <a:pt x="6436809" y="1352986"/>
                    <a:pt x="6433718" y="1156725"/>
                  </a:cubicBezTo>
                  <a:cubicBezTo>
                    <a:pt x="6432042" y="1052730"/>
                    <a:pt x="6406498" y="1070727"/>
                    <a:pt x="6531933" y="1070727"/>
                  </a:cubicBezTo>
                  <a:cubicBezTo>
                    <a:pt x="6963602" y="1070727"/>
                    <a:pt x="6890381" y="1037477"/>
                    <a:pt x="6892317" y="1157129"/>
                  </a:cubicBezTo>
                  <a:close/>
                  <a:moveTo>
                    <a:pt x="6881972" y="566006"/>
                  </a:moveTo>
                  <a:cubicBezTo>
                    <a:pt x="6884948" y="684329"/>
                    <a:pt x="6885035" y="703250"/>
                    <a:pt x="6890496" y="1043428"/>
                  </a:cubicBezTo>
                  <a:cubicBezTo>
                    <a:pt x="6839872" y="1043428"/>
                    <a:pt x="6482955" y="1043833"/>
                    <a:pt x="6431897" y="1044382"/>
                  </a:cubicBezTo>
                  <a:lnTo>
                    <a:pt x="6423373" y="518399"/>
                  </a:lnTo>
                  <a:cubicBezTo>
                    <a:pt x="6968312" y="509733"/>
                    <a:pt x="6880556" y="509877"/>
                    <a:pt x="6881972" y="566006"/>
                  </a:cubicBezTo>
                  <a:close/>
                  <a:moveTo>
                    <a:pt x="6417363" y="1748455"/>
                  </a:moveTo>
                  <a:cubicBezTo>
                    <a:pt x="6419703" y="1872844"/>
                    <a:pt x="6418894" y="1826220"/>
                    <a:pt x="6424038" y="2146726"/>
                  </a:cubicBezTo>
                  <a:cubicBezTo>
                    <a:pt x="6274908" y="2149643"/>
                    <a:pt x="6335156" y="2153110"/>
                    <a:pt x="5965323" y="2149586"/>
                  </a:cubicBezTo>
                  <a:cubicBezTo>
                    <a:pt x="5958619" y="1610431"/>
                    <a:pt x="5962521" y="1788320"/>
                    <a:pt x="5960816" y="1620801"/>
                  </a:cubicBezTo>
                  <a:cubicBezTo>
                    <a:pt x="6509106" y="1620541"/>
                    <a:pt x="6414387" y="1598240"/>
                    <a:pt x="6417363" y="1748455"/>
                  </a:cubicBezTo>
                  <a:close/>
                  <a:moveTo>
                    <a:pt x="6410052" y="1157187"/>
                  </a:moveTo>
                  <a:cubicBezTo>
                    <a:pt x="6417825" y="1667599"/>
                    <a:pt x="6431204" y="1597114"/>
                    <a:pt x="6358792" y="1595640"/>
                  </a:cubicBezTo>
                  <a:cubicBezTo>
                    <a:pt x="6250434" y="1593445"/>
                    <a:pt x="6230438" y="1593878"/>
                    <a:pt x="5960498" y="1593994"/>
                  </a:cubicBezTo>
                  <a:cubicBezTo>
                    <a:pt x="5957261" y="1339987"/>
                    <a:pt x="5952089" y="1341402"/>
                    <a:pt x="5949258" y="1071882"/>
                  </a:cubicBezTo>
                  <a:cubicBezTo>
                    <a:pt x="6490324" y="1077169"/>
                    <a:pt x="6408145" y="1038200"/>
                    <a:pt x="6410052" y="1157187"/>
                  </a:cubicBezTo>
                  <a:close/>
                  <a:moveTo>
                    <a:pt x="6011787" y="520768"/>
                  </a:moveTo>
                  <a:cubicBezTo>
                    <a:pt x="6129334" y="522328"/>
                    <a:pt x="6242690" y="522588"/>
                    <a:pt x="6358850" y="519786"/>
                  </a:cubicBezTo>
                  <a:cubicBezTo>
                    <a:pt x="6416236" y="518342"/>
                    <a:pt x="6398465" y="440201"/>
                    <a:pt x="6408232" y="1044699"/>
                  </a:cubicBezTo>
                  <a:cubicBezTo>
                    <a:pt x="6202294" y="1047646"/>
                    <a:pt x="6283115" y="1048368"/>
                    <a:pt x="5948997" y="1045104"/>
                  </a:cubicBezTo>
                  <a:cubicBezTo>
                    <a:pt x="5944027" y="432112"/>
                    <a:pt x="5916172" y="519526"/>
                    <a:pt x="6011787" y="520768"/>
                  </a:cubicBezTo>
                  <a:close/>
                  <a:moveTo>
                    <a:pt x="5950413" y="2703069"/>
                  </a:moveTo>
                  <a:cubicBezTo>
                    <a:pt x="5837172" y="2703878"/>
                    <a:pt x="5690297" y="2703069"/>
                    <a:pt x="5496206" y="2703069"/>
                  </a:cubicBezTo>
                  <a:cubicBezTo>
                    <a:pt x="5495889" y="2683888"/>
                    <a:pt x="5488116" y="2234630"/>
                    <a:pt x="5486671" y="2174140"/>
                  </a:cubicBezTo>
                  <a:cubicBezTo>
                    <a:pt x="5488780" y="2174140"/>
                    <a:pt x="5938768" y="2176191"/>
                    <a:pt x="5941947" y="2176220"/>
                  </a:cubicBezTo>
                  <a:cubicBezTo>
                    <a:pt x="5944316" y="2368581"/>
                    <a:pt x="5948390" y="2576340"/>
                    <a:pt x="5950413" y="2703069"/>
                  </a:cubicBezTo>
                  <a:close/>
                  <a:moveTo>
                    <a:pt x="5937526" y="1748166"/>
                  </a:moveTo>
                  <a:cubicBezTo>
                    <a:pt x="5936514" y="2230124"/>
                    <a:pt x="5988902" y="2149066"/>
                    <a:pt x="5838704" y="2149066"/>
                  </a:cubicBezTo>
                  <a:cubicBezTo>
                    <a:pt x="5446015" y="2149066"/>
                    <a:pt x="5486064" y="2149037"/>
                    <a:pt x="5485890" y="2142017"/>
                  </a:cubicBezTo>
                  <a:cubicBezTo>
                    <a:pt x="5483579" y="2046197"/>
                    <a:pt x="5468755" y="1622043"/>
                    <a:pt x="5492305" y="1622043"/>
                  </a:cubicBezTo>
                  <a:cubicBezTo>
                    <a:pt x="6027824" y="1622043"/>
                    <a:pt x="5937872" y="1582612"/>
                    <a:pt x="5937526" y="1748166"/>
                  </a:cubicBezTo>
                  <a:close/>
                  <a:moveTo>
                    <a:pt x="5926748" y="1157187"/>
                  </a:moveTo>
                  <a:cubicBezTo>
                    <a:pt x="5934810" y="1671383"/>
                    <a:pt x="5969224" y="1593994"/>
                    <a:pt x="5838704" y="1594051"/>
                  </a:cubicBezTo>
                  <a:cubicBezTo>
                    <a:pt x="5425557" y="1594051"/>
                    <a:pt x="5477944" y="1614764"/>
                    <a:pt x="5476933" y="1550980"/>
                  </a:cubicBezTo>
                  <a:cubicBezTo>
                    <a:pt x="5476702" y="1535555"/>
                    <a:pt x="5469882" y="1092941"/>
                    <a:pt x="5469507" y="1068416"/>
                  </a:cubicBezTo>
                  <a:cubicBezTo>
                    <a:pt x="6018318" y="1067260"/>
                    <a:pt x="5925043" y="1049610"/>
                    <a:pt x="5926748" y="1157187"/>
                  </a:cubicBezTo>
                  <a:close/>
                  <a:moveTo>
                    <a:pt x="5492305" y="521086"/>
                  </a:moveTo>
                  <a:cubicBezTo>
                    <a:pt x="5983874" y="521086"/>
                    <a:pt x="5917906" y="500633"/>
                    <a:pt x="5919322" y="564619"/>
                  </a:cubicBezTo>
                  <a:cubicBezTo>
                    <a:pt x="5932383" y="1138988"/>
                    <a:pt x="5943247" y="1044613"/>
                    <a:pt x="5838704" y="1044613"/>
                  </a:cubicBezTo>
                  <a:cubicBezTo>
                    <a:pt x="5665967" y="1044613"/>
                    <a:pt x="5665793" y="1041579"/>
                    <a:pt x="5492305" y="1041579"/>
                  </a:cubicBezTo>
                  <a:cubicBezTo>
                    <a:pt x="5461416" y="1041579"/>
                    <a:pt x="5469305" y="1056659"/>
                    <a:pt x="5467975" y="959597"/>
                  </a:cubicBezTo>
                  <a:cubicBezTo>
                    <a:pt x="5461127" y="453576"/>
                    <a:pt x="5447951" y="521086"/>
                    <a:pt x="5492305" y="521086"/>
                  </a:cubicBezTo>
                  <a:close/>
                  <a:moveTo>
                    <a:pt x="5454308" y="1622101"/>
                  </a:moveTo>
                  <a:cubicBezTo>
                    <a:pt x="5456302" y="1767000"/>
                    <a:pt x="5456331" y="1901818"/>
                    <a:pt x="5462341" y="2147361"/>
                  </a:cubicBezTo>
                  <a:cubicBezTo>
                    <a:pt x="4979527" y="2148228"/>
                    <a:pt x="5005244" y="2153919"/>
                    <a:pt x="5004955" y="2143144"/>
                  </a:cubicBezTo>
                  <a:cubicBezTo>
                    <a:pt x="5003858" y="2096548"/>
                    <a:pt x="4995073" y="1625857"/>
                    <a:pt x="4995044" y="1623748"/>
                  </a:cubicBezTo>
                  <a:cubicBezTo>
                    <a:pt x="5237130" y="1625799"/>
                    <a:pt x="5307519" y="1622419"/>
                    <a:pt x="5454308" y="1622101"/>
                  </a:cubicBezTo>
                  <a:close/>
                  <a:moveTo>
                    <a:pt x="5453932" y="1595265"/>
                  </a:moveTo>
                  <a:cubicBezTo>
                    <a:pt x="4924568" y="1596391"/>
                    <a:pt x="4994900" y="1616497"/>
                    <a:pt x="4993859" y="1550980"/>
                  </a:cubicBezTo>
                  <a:cubicBezTo>
                    <a:pt x="4990768" y="1353650"/>
                    <a:pt x="4991606" y="1353535"/>
                    <a:pt x="4988514" y="1156725"/>
                  </a:cubicBezTo>
                  <a:cubicBezTo>
                    <a:pt x="4986780" y="1046895"/>
                    <a:pt x="4897002" y="1071593"/>
                    <a:pt x="5445813" y="1068531"/>
                  </a:cubicBezTo>
                  <a:cubicBezTo>
                    <a:pt x="5445841" y="1070727"/>
                    <a:pt x="5453210" y="1545116"/>
                    <a:pt x="5453932" y="1595265"/>
                  </a:cubicBezTo>
                  <a:close/>
                  <a:moveTo>
                    <a:pt x="5436884" y="520941"/>
                  </a:moveTo>
                  <a:cubicBezTo>
                    <a:pt x="5442721" y="815362"/>
                    <a:pt x="5442259" y="824779"/>
                    <a:pt x="5445437" y="1041695"/>
                  </a:cubicBezTo>
                  <a:cubicBezTo>
                    <a:pt x="4914455" y="1044497"/>
                    <a:pt x="4987474" y="1079422"/>
                    <a:pt x="4984729" y="959481"/>
                  </a:cubicBezTo>
                  <a:cubicBezTo>
                    <a:pt x="4980423" y="771684"/>
                    <a:pt x="4979325" y="663992"/>
                    <a:pt x="4978921" y="565572"/>
                  </a:cubicBezTo>
                  <a:cubicBezTo>
                    <a:pt x="4978632" y="498525"/>
                    <a:pt x="4911190" y="518342"/>
                    <a:pt x="5436884" y="520941"/>
                  </a:cubicBezTo>
                  <a:close/>
                  <a:moveTo>
                    <a:pt x="4972535" y="2147910"/>
                  </a:moveTo>
                  <a:cubicBezTo>
                    <a:pt x="4690053" y="2141815"/>
                    <a:pt x="4520120" y="2152388"/>
                    <a:pt x="4520004" y="2142248"/>
                  </a:cubicBezTo>
                  <a:cubicBezTo>
                    <a:pt x="4513589" y="1527610"/>
                    <a:pt x="4475303" y="1619559"/>
                    <a:pt x="4625588" y="1621581"/>
                  </a:cubicBezTo>
                  <a:cubicBezTo>
                    <a:pt x="4768158" y="1623488"/>
                    <a:pt x="4805837" y="1621957"/>
                    <a:pt x="4971408" y="1623488"/>
                  </a:cubicBezTo>
                  <a:cubicBezTo>
                    <a:pt x="4981435" y="2215969"/>
                    <a:pt x="4986693" y="2148170"/>
                    <a:pt x="4972535" y="2147910"/>
                  </a:cubicBezTo>
                  <a:close/>
                  <a:moveTo>
                    <a:pt x="4964849" y="1157187"/>
                  </a:moveTo>
                  <a:cubicBezTo>
                    <a:pt x="4967940" y="1354084"/>
                    <a:pt x="4967102" y="1353881"/>
                    <a:pt x="4970194" y="1551443"/>
                  </a:cubicBezTo>
                  <a:cubicBezTo>
                    <a:pt x="4971235" y="1616815"/>
                    <a:pt x="5042548" y="1595611"/>
                    <a:pt x="4512433" y="1593705"/>
                  </a:cubicBezTo>
                  <a:cubicBezTo>
                    <a:pt x="4508186" y="1314190"/>
                    <a:pt x="4512202" y="1317079"/>
                    <a:pt x="4507116" y="1072778"/>
                  </a:cubicBezTo>
                  <a:cubicBezTo>
                    <a:pt x="5034573" y="1069629"/>
                    <a:pt x="4962970" y="1035889"/>
                    <a:pt x="4964849" y="1157187"/>
                  </a:cubicBezTo>
                  <a:close/>
                  <a:moveTo>
                    <a:pt x="4954966" y="520104"/>
                  </a:moveTo>
                  <a:cubicBezTo>
                    <a:pt x="4956787" y="817471"/>
                    <a:pt x="4959098" y="859618"/>
                    <a:pt x="4962855" y="1043804"/>
                  </a:cubicBezTo>
                  <a:cubicBezTo>
                    <a:pt x="4855537" y="1041522"/>
                    <a:pt x="4740678" y="1041493"/>
                    <a:pt x="4625472" y="1044121"/>
                  </a:cubicBezTo>
                  <a:cubicBezTo>
                    <a:pt x="4470044" y="1047675"/>
                    <a:pt x="4510613" y="1132893"/>
                    <a:pt x="4495789" y="565284"/>
                  </a:cubicBezTo>
                  <a:cubicBezTo>
                    <a:pt x="4493709" y="486334"/>
                    <a:pt x="4436265" y="530850"/>
                    <a:pt x="4954966" y="520104"/>
                  </a:cubicBezTo>
                  <a:close/>
                  <a:moveTo>
                    <a:pt x="4452360" y="2146841"/>
                  </a:moveTo>
                  <a:cubicBezTo>
                    <a:pt x="4112983" y="2146899"/>
                    <a:pt x="4082296" y="2146841"/>
                    <a:pt x="4039155" y="2147044"/>
                  </a:cubicBezTo>
                  <a:cubicBezTo>
                    <a:pt x="4031122" y="1863022"/>
                    <a:pt x="4034763" y="1755041"/>
                    <a:pt x="4033463" y="1623083"/>
                  </a:cubicBezTo>
                  <a:cubicBezTo>
                    <a:pt x="4283264" y="1622332"/>
                    <a:pt x="4346863" y="1620137"/>
                    <a:pt x="4489144" y="1620455"/>
                  </a:cubicBezTo>
                  <a:cubicBezTo>
                    <a:pt x="4498217" y="2241014"/>
                    <a:pt x="4515756" y="2146841"/>
                    <a:pt x="4452360" y="2146841"/>
                  </a:cubicBezTo>
                  <a:close/>
                  <a:moveTo>
                    <a:pt x="4484983" y="1157129"/>
                  </a:moveTo>
                  <a:cubicBezTo>
                    <a:pt x="4492871" y="1662139"/>
                    <a:pt x="4497408" y="1593589"/>
                    <a:pt x="4452389" y="1593589"/>
                  </a:cubicBezTo>
                  <a:cubicBezTo>
                    <a:pt x="3968911" y="1593589"/>
                    <a:pt x="4033578" y="1616988"/>
                    <a:pt x="4032567" y="1550980"/>
                  </a:cubicBezTo>
                  <a:cubicBezTo>
                    <a:pt x="4023696" y="984556"/>
                    <a:pt x="3996448" y="1070611"/>
                    <a:pt x="4105701" y="1070611"/>
                  </a:cubicBezTo>
                  <a:cubicBezTo>
                    <a:pt x="4278843" y="1070611"/>
                    <a:pt x="4278901" y="1072951"/>
                    <a:pt x="4452389" y="1072951"/>
                  </a:cubicBezTo>
                  <a:cubicBezTo>
                    <a:pt x="4491311" y="1072922"/>
                    <a:pt x="4483335" y="1055994"/>
                    <a:pt x="4484983" y="1157129"/>
                  </a:cubicBezTo>
                  <a:close/>
                  <a:moveTo>
                    <a:pt x="4105673" y="518428"/>
                  </a:moveTo>
                  <a:cubicBezTo>
                    <a:pt x="4119485" y="518428"/>
                    <a:pt x="4449586" y="518630"/>
                    <a:pt x="4470911" y="518659"/>
                  </a:cubicBezTo>
                  <a:cubicBezTo>
                    <a:pt x="4472702" y="593102"/>
                    <a:pt x="4465623" y="300819"/>
                    <a:pt x="4482816" y="1046086"/>
                  </a:cubicBezTo>
                  <a:cubicBezTo>
                    <a:pt x="4289996" y="1046635"/>
                    <a:pt x="4210129" y="1042417"/>
                    <a:pt x="4023147" y="1044121"/>
                  </a:cubicBezTo>
                  <a:cubicBezTo>
                    <a:pt x="4015923" y="423157"/>
                    <a:pt x="3982347" y="518428"/>
                    <a:pt x="4105673" y="518428"/>
                  </a:cubicBezTo>
                  <a:close/>
                  <a:moveTo>
                    <a:pt x="4009797" y="1623170"/>
                  </a:moveTo>
                  <a:cubicBezTo>
                    <a:pt x="4011531" y="1806807"/>
                    <a:pt x="4006561" y="1766394"/>
                    <a:pt x="4015461" y="2147159"/>
                  </a:cubicBezTo>
                  <a:cubicBezTo>
                    <a:pt x="3481792" y="2150510"/>
                    <a:pt x="3615780" y="2149643"/>
                    <a:pt x="3560214" y="2150163"/>
                  </a:cubicBezTo>
                  <a:cubicBezTo>
                    <a:pt x="3558509" y="1932872"/>
                    <a:pt x="3554839" y="1785980"/>
                    <a:pt x="3552094" y="1621754"/>
                  </a:cubicBezTo>
                  <a:cubicBezTo>
                    <a:pt x="3776063" y="1626001"/>
                    <a:pt x="3832784" y="1623950"/>
                    <a:pt x="4009797" y="1623170"/>
                  </a:cubicBezTo>
                  <a:close/>
                  <a:moveTo>
                    <a:pt x="4001071" y="1157187"/>
                  </a:moveTo>
                  <a:cubicBezTo>
                    <a:pt x="4009133" y="1672134"/>
                    <a:pt x="4035283" y="1595958"/>
                    <a:pt x="3932271" y="1596796"/>
                  </a:cubicBezTo>
                  <a:cubicBezTo>
                    <a:pt x="3490749" y="1600378"/>
                    <a:pt x="3551834" y="1605202"/>
                    <a:pt x="3550967" y="1550980"/>
                  </a:cubicBezTo>
                  <a:cubicBezTo>
                    <a:pt x="3543455" y="1083235"/>
                    <a:pt x="3543974" y="1112729"/>
                    <a:pt x="3543137" y="1072056"/>
                  </a:cubicBezTo>
                  <a:cubicBezTo>
                    <a:pt x="4080707" y="1079826"/>
                    <a:pt x="3999135" y="1033058"/>
                    <a:pt x="4001071" y="1157187"/>
                  </a:cubicBezTo>
                  <a:close/>
                  <a:moveTo>
                    <a:pt x="3585902" y="521057"/>
                  </a:moveTo>
                  <a:cubicBezTo>
                    <a:pt x="4055019" y="516955"/>
                    <a:pt x="3990091" y="505862"/>
                    <a:pt x="3991825" y="566092"/>
                  </a:cubicBezTo>
                  <a:cubicBezTo>
                    <a:pt x="4008064" y="1120875"/>
                    <a:pt x="4010318" y="1043919"/>
                    <a:pt x="3932185" y="1045595"/>
                  </a:cubicBezTo>
                  <a:cubicBezTo>
                    <a:pt x="3814262" y="1048137"/>
                    <a:pt x="3702784" y="1047992"/>
                    <a:pt x="3585960" y="1045941"/>
                  </a:cubicBezTo>
                  <a:cubicBezTo>
                    <a:pt x="3531145" y="1044988"/>
                    <a:pt x="3543252" y="1062494"/>
                    <a:pt x="3540449" y="959424"/>
                  </a:cubicBezTo>
                  <a:cubicBezTo>
                    <a:pt x="3526695" y="453345"/>
                    <a:pt x="3520280" y="521664"/>
                    <a:pt x="3585902" y="521057"/>
                  </a:cubicBezTo>
                  <a:close/>
                  <a:moveTo>
                    <a:pt x="3536462" y="2141266"/>
                  </a:moveTo>
                  <a:cubicBezTo>
                    <a:pt x="3536606" y="2157530"/>
                    <a:pt x="3572581" y="2148863"/>
                    <a:pt x="3077805" y="2148575"/>
                  </a:cubicBezTo>
                  <a:cubicBezTo>
                    <a:pt x="3077343" y="2053102"/>
                    <a:pt x="3071679" y="1624326"/>
                    <a:pt x="3071621" y="1621032"/>
                  </a:cubicBezTo>
                  <a:cubicBezTo>
                    <a:pt x="3313938" y="1621032"/>
                    <a:pt x="3426659" y="1619848"/>
                    <a:pt x="3528429" y="1621408"/>
                  </a:cubicBezTo>
                  <a:cubicBezTo>
                    <a:pt x="3531319" y="1794906"/>
                    <a:pt x="3535017" y="1942752"/>
                    <a:pt x="3536462" y="2141266"/>
                  </a:cubicBezTo>
                  <a:close/>
                  <a:moveTo>
                    <a:pt x="3527995" y="1594543"/>
                  </a:moveTo>
                  <a:cubicBezTo>
                    <a:pt x="3006347" y="1586627"/>
                    <a:pt x="3071679" y="1620310"/>
                    <a:pt x="3070581" y="1550923"/>
                  </a:cubicBezTo>
                  <a:cubicBezTo>
                    <a:pt x="3063993" y="1133355"/>
                    <a:pt x="3063877" y="1121309"/>
                    <a:pt x="3062722" y="1068329"/>
                  </a:cubicBezTo>
                  <a:cubicBezTo>
                    <a:pt x="3065958" y="1068329"/>
                    <a:pt x="3517217" y="1071738"/>
                    <a:pt x="3519471" y="1071767"/>
                  </a:cubicBezTo>
                  <a:cubicBezTo>
                    <a:pt x="3520656" y="1129571"/>
                    <a:pt x="3520801" y="1146556"/>
                    <a:pt x="3527995" y="1594543"/>
                  </a:cubicBezTo>
                  <a:close/>
                  <a:moveTo>
                    <a:pt x="3065900" y="522241"/>
                  </a:moveTo>
                  <a:cubicBezTo>
                    <a:pt x="3579314" y="522241"/>
                    <a:pt x="3509676" y="504620"/>
                    <a:pt x="3510196" y="565775"/>
                  </a:cubicBezTo>
                  <a:cubicBezTo>
                    <a:pt x="3514299" y="1130466"/>
                    <a:pt x="3555533" y="1044439"/>
                    <a:pt x="3412529" y="1044439"/>
                  </a:cubicBezTo>
                  <a:cubicBezTo>
                    <a:pt x="3242538" y="1044439"/>
                    <a:pt x="3238175" y="1041522"/>
                    <a:pt x="3065871" y="1041522"/>
                  </a:cubicBezTo>
                  <a:cubicBezTo>
                    <a:pt x="3060641" y="1041493"/>
                    <a:pt x="3038449" y="522241"/>
                    <a:pt x="3065900" y="522241"/>
                  </a:cubicBezTo>
                  <a:close/>
                  <a:moveTo>
                    <a:pt x="3054053" y="2142422"/>
                  </a:moveTo>
                  <a:cubicBezTo>
                    <a:pt x="3054111" y="2151608"/>
                    <a:pt x="2685868" y="2150943"/>
                    <a:pt x="2597563" y="2149730"/>
                  </a:cubicBezTo>
                  <a:cubicBezTo>
                    <a:pt x="2588577" y="1633945"/>
                    <a:pt x="2590051" y="1773298"/>
                    <a:pt x="2587219" y="1623372"/>
                  </a:cubicBezTo>
                  <a:cubicBezTo>
                    <a:pt x="2800756" y="1626694"/>
                    <a:pt x="2877155" y="1621263"/>
                    <a:pt x="3047985" y="1621032"/>
                  </a:cubicBezTo>
                  <a:cubicBezTo>
                    <a:pt x="3047985" y="1623112"/>
                    <a:pt x="3053764" y="2069452"/>
                    <a:pt x="3054053" y="2142422"/>
                  </a:cubicBezTo>
                  <a:close/>
                  <a:moveTo>
                    <a:pt x="3047580" y="1594196"/>
                  </a:moveTo>
                  <a:cubicBezTo>
                    <a:pt x="2520355" y="1594976"/>
                    <a:pt x="2587016" y="1618375"/>
                    <a:pt x="2585976" y="1550980"/>
                  </a:cubicBezTo>
                  <a:cubicBezTo>
                    <a:pt x="2583405" y="1385571"/>
                    <a:pt x="2583318" y="1350704"/>
                    <a:pt x="2580255" y="1156725"/>
                  </a:cubicBezTo>
                  <a:cubicBezTo>
                    <a:pt x="2578521" y="1042562"/>
                    <a:pt x="2498510" y="1068531"/>
                    <a:pt x="3039056" y="1068329"/>
                  </a:cubicBezTo>
                  <a:cubicBezTo>
                    <a:pt x="3040501" y="1133875"/>
                    <a:pt x="3047552" y="1592029"/>
                    <a:pt x="3047580" y="1594196"/>
                  </a:cubicBezTo>
                  <a:close/>
                  <a:moveTo>
                    <a:pt x="3029521" y="522155"/>
                  </a:moveTo>
                  <a:cubicBezTo>
                    <a:pt x="3031197" y="875997"/>
                    <a:pt x="3034982" y="904942"/>
                    <a:pt x="3038392" y="1041522"/>
                  </a:cubicBezTo>
                  <a:cubicBezTo>
                    <a:pt x="2706470" y="1041666"/>
                    <a:pt x="2640820" y="1041984"/>
                    <a:pt x="2578492" y="1043515"/>
                  </a:cubicBezTo>
                  <a:cubicBezTo>
                    <a:pt x="2572164" y="629443"/>
                    <a:pt x="2573667" y="714112"/>
                    <a:pt x="2569188" y="518717"/>
                  </a:cubicBezTo>
                  <a:cubicBezTo>
                    <a:pt x="2794226" y="512651"/>
                    <a:pt x="2882328" y="521404"/>
                    <a:pt x="3029521" y="522155"/>
                  </a:cubicBezTo>
                  <a:close/>
                  <a:moveTo>
                    <a:pt x="2566414" y="1748570"/>
                  </a:moveTo>
                  <a:cubicBezTo>
                    <a:pt x="2578521" y="2212214"/>
                    <a:pt x="2583087" y="2149528"/>
                    <a:pt x="2546303" y="2148892"/>
                  </a:cubicBezTo>
                  <a:cubicBezTo>
                    <a:pt x="2116657" y="2140833"/>
                    <a:pt x="2115443" y="2155941"/>
                    <a:pt x="2115212" y="2142191"/>
                  </a:cubicBezTo>
                  <a:cubicBezTo>
                    <a:pt x="2104983" y="1529806"/>
                    <a:pt x="2069789" y="1621870"/>
                    <a:pt x="2199645" y="1621350"/>
                  </a:cubicBezTo>
                  <a:cubicBezTo>
                    <a:pt x="2358772" y="1620715"/>
                    <a:pt x="2433293" y="1620512"/>
                    <a:pt x="2545870" y="1622621"/>
                  </a:cubicBezTo>
                  <a:cubicBezTo>
                    <a:pt x="2569737" y="1623083"/>
                    <a:pt x="2562629" y="1603324"/>
                    <a:pt x="2566414" y="1748570"/>
                  </a:cubicBezTo>
                  <a:close/>
                  <a:moveTo>
                    <a:pt x="2556590" y="1157187"/>
                  </a:moveTo>
                  <a:cubicBezTo>
                    <a:pt x="2564276" y="1648620"/>
                    <a:pt x="2569101" y="1596189"/>
                    <a:pt x="2546303" y="1595756"/>
                  </a:cubicBezTo>
                  <a:cubicBezTo>
                    <a:pt x="2040633" y="1586252"/>
                    <a:pt x="2103481" y="1619848"/>
                    <a:pt x="2102412" y="1551038"/>
                  </a:cubicBezTo>
                  <a:cubicBezTo>
                    <a:pt x="2099349" y="1355528"/>
                    <a:pt x="2104030" y="1356106"/>
                    <a:pt x="2100909" y="1156667"/>
                  </a:cubicBezTo>
                  <a:cubicBezTo>
                    <a:pt x="2098944" y="1032307"/>
                    <a:pt x="2029624" y="1085373"/>
                    <a:pt x="2546390" y="1071247"/>
                  </a:cubicBezTo>
                  <a:cubicBezTo>
                    <a:pt x="2558901" y="1070900"/>
                    <a:pt x="2555087" y="1058074"/>
                    <a:pt x="2556590" y="1157187"/>
                  </a:cubicBezTo>
                  <a:close/>
                  <a:moveTo>
                    <a:pt x="2545523" y="519381"/>
                  </a:moveTo>
                  <a:cubicBezTo>
                    <a:pt x="2558728" y="1102561"/>
                    <a:pt x="2557572" y="1044064"/>
                    <a:pt x="2545783" y="1044353"/>
                  </a:cubicBezTo>
                  <a:cubicBezTo>
                    <a:pt x="2431761" y="1047646"/>
                    <a:pt x="2411766" y="1046461"/>
                    <a:pt x="2199558" y="1047039"/>
                  </a:cubicBezTo>
                  <a:cubicBezTo>
                    <a:pt x="2066495" y="1047386"/>
                    <a:pt x="2104030" y="1134713"/>
                    <a:pt x="2089206" y="565226"/>
                  </a:cubicBezTo>
                  <a:cubicBezTo>
                    <a:pt x="2087213" y="486276"/>
                    <a:pt x="2032918" y="534085"/>
                    <a:pt x="2545523" y="519381"/>
                  </a:cubicBezTo>
                  <a:close/>
                  <a:moveTo>
                    <a:pt x="2091576" y="2142710"/>
                  </a:moveTo>
                  <a:cubicBezTo>
                    <a:pt x="2091749" y="2153514"/>
                    <a:pt x="1632804" y="2145773"/>
                    <a:pt x="1632659" y="2141844"/>
                  </a:cubicBezTo>
                  <a:cubicBezTo>
                    <a:pt x="1610727" y="1534746"/>
                    <a:pt x="1618096" y="1620368"/>
                    <a:pt x="1679816" y="1620368"/>
                  </a:cubicBezTo>
                  <a:cubicBezTo>
                    <a:pt x="1845185" y="1620368"/>
                    <a:pt x="1849663" y="1621697"/>
                    <a:pt x="2026359" y="1621697"/>
                  </a:cubicBezTo>
                  <a:cubicBezTo>
                    <a:pt x="2096315" y="1621697"/>
                    <a:pt x="2080827" y="1537317"/>
                    <a:pt x="2091576" y="2142710"/>
                  </a:cubicBezTo>
                  <a:close/>
                  <a:moveTo>
                    <a:pt x="2077273" y="1157129"/>
                  </a:moveTo>
                  <a:cubicBezTo>
                    <a:pt x="2085277" y="1666646"/>
                    <a:pt x="2091576" y="1594889"/>
                    <a:pt x="2026359" y="1594889"/>
                  </a:cubicBezTo>
                  <a:cubicBezTo>
                    <a:pt x="1560709" y="1594889"/>
                    <a:pt x="1624308" y="1605375"/>
                    <a:pt x="1623470" y="1550980"/>
                  </a:cubicBezTo>
                  <a:cubicBezTo>
                    <a:pt x="1614715" y="992124"/>
                    <a:pt x="1591281" y="1072171"/>
                    <a:pt x="1679816" y="1072171"/>
                  </a:cubicBezTo>
                  <a:cubicBezTo>
                    <a:pt x="2152372" y="1072171"/>
                    <a:pt x="2075683" y="1055099"/>
                    <a:pt x="2077273" y="1157129"/>
                  </a:cubicBezTo>
                  <a:close/>
                  <a:moveTo>
                    <a:pt x="1679816" y="519728"/>
                  </a:moveTo>
                  <a:cubicBezTo>
                    <a:pt x="2034218" y="519815"/>
                    <a:pt x="2035172" y="519815"/>
                    <a:pt x="2064385" y="519873"/>
                  </a:cubicBezTo>
                  <a:cubicBezTo>
                    <a:pt x="2067159" y="635105"/>
                    <a:pt x="2075279" y="1045046"/>
                    <a:pt x="2075337" y="1047328"/>
                  </a:cubicBezTo>
                  <a:cubicBezTo>
                    <a:pt x="1926121" y="1047472"/>
                    <a:pt x="2061698" y="1047472"/>
                    <a:pt x="1613530" y="1045219"/>
                  </a:cubicBezTo>
                  <a:cubicBezTo>
                    <a:pt x="1603735" y="424428"/>
                    <a:pt x="1584201" y="519728"/>
                    <a:pt x="1679816" y="519728"/>
                  </a:cubicBezTo>
                  <a:close/>
                  <a:moveTo>
                    <a:pt x="1601799" y="1748339"/>
                  </a:moveTo>
                  <a:cubicBezTo>
                    <a:pt x="1602492" y="1882348"/>
                    <a:pt x="1604168" y="2010579"/>
                    <a:pt x="1608936" y="2142884"/>
                  </a:cubicBezTo>
                  <a:cubicBezTo>
                    <a:pt x="1609051" y="2145975"/>
                    <a:pt x="1151261" y="2164029"/>
                    <a:pt x="1151261" y="2142999"/>
                  </a:cubicBezTo>
                  <a:cubicBezTo>
                    <a:pt x="1151261" y="1577614"/>
                    <a:pt x="1124475" y="1622737"/>
                    <a:pt x="1160046" y="1622968"/>
                  </a:cubicBezTo>
                  <a:cubicBezTo>
                    <a:pt x="1689438" y="1626579"/>
                    <a:pt x="1600903" y="1575939"/>
                    <a:pt x="1601799" y="1748339"/>
                  </a:cubicBezTo>
                  <a:close/>
                  <a:moveTo>
                    <a:pt x="1591627" y="1157245"/>
                  </a:moveTo>
                  <a:cubicBezTo>
                    <a:pt x="1599689" y="1674214"/>
                    <a:pt x="1629798" y="1592780"/>
                    <a:pt x="1506415" y="1595120"/>
                  </a:cubicBezTo>
                  <a:cubicBezTo>
                    <a:pt x="1075353" y="1602660"/>
                    <a:pt x="1141437" y="1605520"/>
                    <a:pt x="1140599" y="1551038"/>
                  </a:cubicBezTo>
                  <a:cubicBezTo>
                    <a:pt x="1132162" y="1011999"/>
                    <a:pt x="1127336" y="1071593"/>
                    <a:pt x="1160306" y="1071074"/>
                  </a:cubicBezTo>
                  <a:cubicBezTo>
                    <a:pt x="1678574" y="1062696"/>
                    <a:pt x="1590067" y="1058421"/>
                    <a:pt x="1591627" y="1157245"/>
                  </a:cubicBezTo>
                  <a:close/>
                  <a:moveTo>
                    <a:pt x="1160190" y="518515"/>
                  </a:moveTo>
                  <a:cubicBezTo>
                    <a:pt x="1647656" y="515568"/>
                    <a:pt x="1580936" y="504822"/>
                    <a:pt x="1582121" y="570079"/>
                  </a:cubicBezTo>
                  <a:cubicBezTo>
                    <a:pt x="1584577" y="704117"/>
                    <a:pt x="1586022" y="801872"/>
                    <a:pt x="1589865" y="1045046"/>
                  </a:cubicBezTo>
                  <a:cubicBezTo>
                    <a:pt x="1479311" y="1044208"/>
                    <a:pt x="1390891" y="1040742"/>
                    <a:pt x="1134647" y="1044642"/>
                  </a:cubicBezTo>
                  <a:cubicBezTo>
                    <a:pt x="1127481" y="446470"/>
                    <a:pt x="1107918" y="518804"/>
                    <a:pt x="1160190" y="518515"/>
                  </a:cubicBezTo>
                  <a:close/>
                  <a:moveTo>
                    <a:pt x="1127596" y="2142999"/>
                  </a:moveTo>
                  <a:cubicBezTo>
                    <a:pt x="1127596" y="2156085"/>
                    <a:pt x="1167530" y="2150481"/>
                    <a:pt x="669864" y="2150019"/>
                  </a:cubicBezTo>
                  <a:cubicBezTo>
                    <a:pt x="670557" y="1912391"/>
                    <a:pt x="664143" y="1757988"/>
                    <a:pt x="661542" y="1623228"/>
                  </a:cubicBezTo>
                  <a:cubicBezTo>
                    <a:pt x="805759" y="1623170"/>
                    <a:pt x="943070" y="1621754"/>
                    <a:pt x="1118234" y="1622737"/>
                  </a:cubicBezTo>
                  <a:cubicBezTo>
                    <a:pt x="1121008" y="1761974"/>
                    <a:pt x="1127596" y="1891159"/>
                    <a:pt x="1127596" y="2142999"/>
                  </a:cubicBezTo>
                  <a:close/>
                  <a:moveTo>
                    <a:pt x="1116934" y="1551500"/>
                  </a:moveTo>
                  <a:cubicBezTo>
                    <a:pt x="1117858" y="1609795"/>
                    <a:pt x="1192640" y="1596131"/>
                    <a:pt x="660993" y="1596391"/>
                  </a:cubicBezTo>
                  <a:cubicBezTo>
                    <a:pt x="655243" y="1271668"/>
                    <a:pt x="653076" y="1233363"/>
                    <a:pt x="651400" y="1072258"/>
                  </a:cubicBezTo>
                  <a:cubicBezTo>
                    <a:pt x="978120" y="1072489"/>
                    <a:pt x="1031952" y="1072807"/>
                    <a:pt x="1111299" y="1071796"/>
                  </a:cubicBezTo>
                  <a:cubicBezTo>
                    <a:pt x="1115344" y="1372860"/>
                    <a:pt x="1114853" y="1418156"/>
                    <a:pt x="1116934" y="1551500"/>
                  </a:cubicBezTo>
                  <a:close/>
                  <a:moveTo>
                    <a:pt x="1100868" y="518804"/>
                  </a:moveTo>
                  <a:cubicBezTo>
                    <a:pt x="1109305" y="783759"/>
                    <a:pt x="1106705" y="703394"/>
                    <a:pt x="1110952" y="1044988"/>
                  </a:cubicBezTo>
                  <a:cubicBezTo>
                    <a:pt x="1040534" y="1045855"/>
                    <a:pt x="1013979" y="1045681"/>
                    <a:pt x="651169" y="1045450"/>
                  </a:cubicBezTo>
                  <a:cubicBezTo>
                    <a:pt x="649839" y="880648"/>
                    <a:pt x="652700" y="924499"/>
                    <a:pt x="644436" y="521664"/>
                  </a:cubicBezTo>
                  <a:cubicBezTo>
                    <a:pt x="792149" y="521577"/>
                    <a:pt x="673823" y="520537"/>
                    <a:pt x="1100868" y="518804"/>
                  </a:cubicBezTo>
                  <a:close/>
                  <a:moveTo>
                    <a:pt x="294108" y="519064"/>
                  </a:moveTo>
                  <a:cubicBezTo>
                    <a:pt x="464013" y="519064"/>
                    <a:pt x="463031" y="521432"/>
                    <a:pt x="620742" y="521606"/>
                  </a:cubicBezTo>
                  <a:cubicBezTo>
                    <a:pt x="629237" y="937787"/>
                    <a:pt x="626145" y="885125"/>
                    <a:pt x="627503" y="1045393"/>
                  </a:cubicBezTo>
                  <a:cubicBezTo>
                    <a:pt x="301996" y="1045162"/>
                    <a:pt x="250707" y="1044959"/>
                    <a:pt x="170927" y="1045566"/>
                  </a:cubicBezTo>
                  <a:cubicBezTo>
                    <a:pt x="164599" y="410331"/>
                    <a:pt x="119840" y="519064"/>
                    <a:pt x="294108" y="519064"/>
                  </a:cubicBezTo>
                  <a:close/>
                  <a:moveTo>
                    <a:pt x="294108" y="1071998"/>
                  </a:moveTo>
                  <a:cubicBezTo>
                    <a:pt x="691507" y="1072258"/>
                    <a:pt x="627099" y="1043862"/>
                    <a:pt x="628861" y="1157245"/>
                  </a:cubicBezTo>
                  <a:cubicBezTo>
                    <a:pt x="631982" y="1357810"/>
                    <a:pt x="633485" y="1354430"/>
                    <a:pt x="636576" y="1551443"/>
                  </a:cubicBezTo>
                  <a:cubicBezTo>
                    <a:pt x="637588" y="1616064"/>
                    <a:pt x="709220" y="1595843"/>
                    <a:pt x="178209" y="1595582"/>
                  </a:cubicBezTo>
                  <a:cubicBezTo>
                    <a:pt x="167633" y="975572"/>
                    <a:pt x="137466" y="1071998"/>
                    <a:pt x="294108" y="1071998"/>
                  </a:cubicBezTo>
                  <a:close/>
                  <a:moveTo>
                    <a:pt x="186993" y="2141613"/>
                  </a:moveTo>
                  <a:cubicBezTo>
                    <a:pt x="185057" y="1525473"/>
                    <a:pt x="133161" y="1622390"/>
                    <a:pt x="294108" y="1622477"/>
                  </a:cubicBezTo>
                  <a:cubicBezTo>
                    <a:pt x="444682" y="1622477"/>
                    <a:pt x="468925" y="1623228"/>
                    <a:pt x="637819" y="1623228"/>
                  </a:cubicBezTo>
                  <a:cubicBezTo>
                    <a:pt x="640853" y="1782542"/>
                    <a:pt x="646834" y="1905285"/>
                    <a:pt x="646112" y="2150019"/>
                  </a:cubicBezTo>
                  <a:cubicBezTo>
                    <a:pt x="643222" y="2150019"/>
                    <a:pt x="187022" y="2150019"/>
                    <a:pt x="186993" y="2141613"/>
                  </a:cubicBezTo>
                  <a:close/>
                  <a:moveTo>
                    <a:pt x="192252" y="2536273"/>
                  </a:moveTo>
                  <a:cubicBezTo>
                    <a:pt x="190229" y="2428783"/>
                    <a:pt x="187600" y="2282959"/>
                    <a:pt x="187137" y="2175209"/>
                  </a:cubicBezTo>
                  <a:cubicBezTo>
                    <a:pt x="450692" y="2174140"/>
                    <a:pt x="428096" y="2176827"/>
                    <a:pt x="646083" y="2176827"/>
                  </a:cubicBezTo>
                  <a:cubicBezTo>
                    <a:pt x="645389" y="2729270"/>
                    <a:pt x="667379" y="2698880"/>
                    <a:pt x="640448" y="2698880"/>
                  </a:cubicBezTo>
                  <a:cubicBezTo>
                    <a:pt x="101318" y="2698880"/>
                    <a:pt x="196066" y="2741229"/>
                    <a:pt x="192252" y="2536273"/>
                  </a:cubicBezTo>
                  <a:close/>
                  <a:moveTo>
                    <a:pt x="195632" y="2733343"/>
                  </a:moveTo>
                  <a:cubicBezTo>
                    <a:pt x="195459" y="2722914"/>
                    <a:pt x="653885" y="2722366"/>
                    <a:pt x="654058" y="2733805"/>
                  </a:cubicBezTo>
                  <a:cubicBezTo>
                    <a:pt x="663131" y="3312449"/>
                    <a:pt x="680758" y="3249792"/>
                    <a:pt x="640420" y="3249792"/>
                  </a:cubicBezTo>
                  <a:cubicBezTo>
                    <a:pt x="323495" y="3249734"/>
                    <a:pt x="267206" y="3249532"/>
                    <a:pt x="205110" y="3250110"/>
                  </a:cubicBezTo>
                  <a:cubicBezTo>
                    <a:pt x="203521" y="3186818"/>
                    <a:pt x="195893" y="2749693"/>
                    <a:pt x="195632" y="2733343"/>
                  </a:cubicBezTo>
                  <a:close/>
                  <a:moveTo>
                    <a:pt x="214703" y="3718462"/>
                  </a:moveTo>
                  <a:cubicBezTo>
                    <a:pt x="208173" y="3196350"/>
                    <a:pt x="179393" y="3276571"/>
                    <a:pt x="294108" y="3276571"/>
                  </a:cubicBezTo>
                  <a:cubicBezTo>
                    <a:pt x="318120" y="3276571"/>
                    <a:pt x="644985" y="3276629"/>
                    <a:pt x="665385" y="3276658"/>
                  </a:cubicBezTo>
                  <a:cubicBezTo>
                    <a:pt x="667032" y="3415259"/>
                    <a:pt x="665934" y="3346941"/>
                    <a:pt x="672782" y="3806020"/>
                  </a:cubicBezTo>
                  <a:cubicBezTo>
                    <a:pt x="131456" y="3806424"/>
                    <a:pt x="216033" y="3823323"/>
                    <a:pt x="214703" y="3718462"/>
                  </a:cubicBezTo>
                  <a:close/>
                  <a:moveTo>
                    <a:pt x="223719" y="4309556"/>
                  </a:moveTo>
                  <a:cubicBezTo>
                    <a:pt x="218258" y="3966547"/>
                    <a:pt x="217160" y="3900770"/>
                    <a:pt x="216177" y="3829678"/>
                  </a:cubicBezTo>
                  <a:cubicBezTo>
                    <a:pt x="397005" y="3827772"/>
                    <a:pt x="466556" y="3833000"/>
                    <a:pt x="673216" y="3832856"/>
                  </a:cubicBezTo>
                  <a:cubicBezTo>
                    <a:pt x="678330" y="4168095"/>
                    <a:pt x="673736" y="4129761"/>
                    <a:pt x="678301" y="4359127"/>
                  </a:cubicBezTo>
                  <a:cubicBezTo>
                    <a:pt x="145643" y="4360861"/>
                    <a:pt x="224557" y="4363720"/>
                    <a:pt x="223719" y="4309556"/>
                  </a:cubicBezTo>
                  <a:close/>
                  <a:moveTo>
                    <a:pt x="231954" y="4900767"/>
                  </a:moveTo>
                  <a:cubicBezTo>
                    <a:pt x="218778" y="4297366"/>
                    <a:pt x="205052" y="4382382"/>
                    <a:pt x="294137" y="4382382"/>
                  </a:cubicBezTo>
                  <a:cubicBezTo>
                    <a:pt x="464562" y="4382382"/>
                    <a:pt x="467741" y="4385992"/>
                    <a:pt x="640477" y="4385992"/>
                  </a:cubicBezTo>
                  <a:cubicBezTo>
                    <a:pt x="685467" y="4385992"/>
                    <a:pt x="684572" y="4302248"/>
                    <a:pt x="690264" y="4899784"/>
                  </a:cubicBezTo>
                  <a:cubicBezTo>
                    <a:pt x="690380" y="4912928"/>
                    <a:pt x="699337" y="4909519"/>
                    <a:pt x="640477" y="4909519"/>
                  </a:cubicBezTo>
                  <a:cubicBezTo>
                    <a:pt x="183901" y="4909519"/>
                    <a:pt x="232185" y="4911022"/>
                    <a:pt x="231954" y="4900767"/>
                  </a:cubicBezTo>
                  <a:close/>
                  <a:moveTo>
                    <a:pt x="232734" y="4935547"/>
                  </a:moveTo>
                  <a:cubicBezTo>
                    <a:pt x="303644" y="4935489"/>
                    <a:pt x="688415" y="4936414"/>
                    <a:pt x="690582" y="4936414"/>
                  </a:cubicBezTo>
                  <a:cubicBezTo>
                    <a:pt x="696708" y="5544840"/>
                    <a:pt x="725834" y="5462020"/>
                    <a:pt x="640448" y="5462020"/>
                  </a:cubicBezTo>
                  <a:cubicBezTo>
                    <a:pt x="295986" y="5461962"/>
                    <a:pt x="276858" y="5461991"/>
                    <a:pt x="238138" y="5461905"/>
                  </a:cubicBezTo>
                  <a:cubicBezTo>
                    <a:pt x="235421" y="5265413"/>
                    <a:pt x="239785" y="5257728"/>
                    <a:pt x="232734" y="4935547"/>
                  </a:cubicBezTo>
                  <a:close/>
                  <a:moveTo>
                    <a:pt x="250158" y="6014752"/>
                  </a:moveTo>
                  <a:cubicBezTo>
                    <a:pt x="239698" y="5501336"/>
                    <a:pt x="240652" y="5639938"/>
                    <a:pt x="238513" y="5488712"/>
                  </a:cubicBezTo>
                  <a:cubicBezTo>
                    <a:pt x="734965" y="5489983"/>
                    <a:pt x="699482" y="5485881"/>
                    <a:pt x="699568" y="5492554"/>
                  </a:cubicBezTo>
                  <a:cubicBezTo>
                    <a:pt x="708902" y="6089715"/>
                    <a:pt x="734474" y="6011401"/>
                    <a:pt x="640420" y="6011401"/>
                  </a:cubicBezTo>
                  <a:cubicBezTo>
                    <a:pt x="452282" y="6011430"/>
                    <a:pt x="450317" y="6015677"/>
                    <a:pt x="250158" y="6014752"/>
                  </a:cubicBezTo>
                  <a:close/>
                  <a:moveTo>
                    <a:pt x="250736" y="6041589"/>
                  </a:moveTo>
                  <a:cubicBezTo>
                    <a:pt x="408534" y="6042282"/>
                    <a:pt x="431766" y="6038989"/>
                    <a:pt x="708121" y="6038151"/>
                  </a:cubicBezTo>
                  <a:cubicBezTo>
                    <a:pt x="717946" y="6664835"/>
                    <a:pt x="740860" y="6563873"/>
                    <a:pt x="640448" y="6563873"/>
                  </a:cubicBezTo>
                  <a:cubicBezTo>
                    <a:pt x="467220" y="6563873"/>
                    <a:pt x="467047" y="6567138"/>
                    <a:pt x="294108" y="6567138"/>
                  </a:cubicBezTo>
                  <a:cubicBezTo>
                    <a:pt x="241894" y="6567138"/>
                    <a:pt x="263334" y="6634619"/>
                    <a:pt x="250736" y="6041589"/>
                  </a:cubicBezTo>
                  <a:close/>
                  <a:moveTo>
                    <a:pt x="262699" y="7069143"/>
                  </a:moveTo>
                  <a:cubicBezTo>
                    <a:pt x="254088" y="6517364"/>
                    <a:pt x="254001" y="6593945"/>
                    <a:pt x="294108" y="6593945"/>
                  </a:cubicBezTo>
                  <a:cubicBezTo>
                    <a:pt x="789260" y="6593945"/>
                    <a:pt x="717512" y="6558674"/>
                    <a:pt x="719391" y="6675292"/>
                  </a:cubicBezTo>
                  <a:cubicBezTo>
                    <a:pt x="722396" y="6867654"/>
                    <a:pt x="718726" y="6872795"/>
                    <a:pt x="721818" y="7069548"/>
                  </a:cubicBezTo>
                  <a:cubicBezTo>
                    <a:pt x="722714" y="7126081"/>
                    <a:pt x="738895" y="7114092"/>
                    <a:pt x="640477" y="7114092"/>
                  </a:cubicBezTo>
                  <a:cubicBezTo>
                    <a:pt x="202770" y="7114092"/>
                    <a:pt x="263652" y="7131078"/>
                    <a:pt x="262699" y="7069143"/>
                  </a:cubicBezTo>
                  <a:close/>
                  <a:moveTo>
                    <a:pt x="273188" y="7660469"/>
                  </a:moveTo>
                  <a:cubicBezTo>
                    <a:pt x="258740" y="7058426"/>
                    <a:pt x="254406" y="7141622"/>
                    <a:pt x="294108" y="7141622"/>
                  </a:cubicBezTo>
                  <a:cubicBezTo>
                    <a:pt x="811711" y="7141622"/>
                    <a:pt x="722511" y="7107477"/>
                    <a:pt x="724534" y="7266676"/>
                  </a:cubicBezTo>
                  <a:cubicBezTo>
                    <a:pt x="726123" y="7392943"/>
                    <a:pt x="728088" y="7535559"/>
                    <a:pt x="731382" y="7661220"/>
                  </a:cubicBezTo>
                  <a:cubicBezTo>
                    <a:pt x="731585" y="7669308"/>
                    <a:pt x="745194" y="7666940"/>
                    <a:pt x="640477" y="7666940"/>
                  </a:cubicBezTo>
                  <a:cubicBezTo>
                    <a:pt x="242992" y="7666940"/>
                    <a:pt x="273708" y="7682972"/>
                    <a:pt x="273188" y="7660469"/>
                  </a:cubicBezTo>
                  <a:close/>
                  <a:moveTo>
                    <a:pt x="284370" y="8221780"/>
                  </a:moveTo>
                  <a:cubicBezTo>
                    <a:pt x="274748" y="7637677"/>
                    <a:pt x="263017" y="7698542"/>
                    <a:pt x="294108" y="7698542"/>
                  </a:cubicBezTo>
                  <a:cubicBezTo>
                    <a:pt x="819340" y="7698542"/>
                    <a:pt x="731960" y="7637301"/>
                    <a:pt x="735428" y="7858117"/>
                  </a:cubicBezTo>
                  <a:cubicBezTo>
                    <a:pt x="738490" y="8054089"/>
                    <a:pt x="740658" y="8050883"/>
                    <a:pt x="743605" y="8222185"/>
                  </a:cubicBezTo>
                  <a:cubicBezTo>
                    <a:pt x="687490" y="8221954"/>
                    <a:pt x="311388" y="8221780"/>
                    <a:pt x="284370" y="8221780"/>
                  </a:cubicBezTo>
                  <a:close/>
                  <a:moveTo>
                    <a:pt x="294108" y="8248588"/>
                  </a:moveTo>
                  <a:cubicBezTo>
                    <a:pt x="701187" y="8248848"/>
                    <a:pt x="695581" y="8248819"/>
                    <a:pt x="744067" y="8249050"/>
                  </a:cubicBezTo>
                  <a:cubicBezTo>
                    <a:pt x="748055" y="8527582"/>
                    <a:pt x="746784" y="8514987"/>
                    <a:pt x="751320" y="8771594"/>
                  </a:cubicBezTo>
                  <a:cubicBezTo>
                    <a:pt x="635565" y="8770237"/>
                    <a:pt x="467596" y="8771739"/>
                    <a:pt x="293761" y="8771739"/>
                  </a:cubicBezTo>
                  <a:cubicBezTo>
                    <a:pt x="291103" y="8207943"/>
                    <a:pt x="272986" y="8248588"/>
                    <a:pt x="294108" y="8248588"/>
                  </a:cubicBezTo>
                  <a:close/>
                  <a:moveTo>
                    <a:pt x="294108" y="8798517"/>
                  </a:moveTo>
                  <a:cubicBezTo>
                    <a:pt x="823154" y="8798517"/>
                    <a:pt x="751465" y="8780578"/>
                    <a:pt x="752649" y="8844102"/>
                  </a:cubicBezTo>
                  <a:cubicBezTo>
                    <a:pt x="763485" y="9419309"/>
                    <a:pt x="784174" y="9325540"/>
                    <a:pt x="640448" y="9325540"/>
                  </a:cubicBezTo>
                  <a:cubicBezTo>
                    <a:pt x="473722" y="9325540"/>
                    <a:pt x="468463" y="9322102"/>
                    <a:pt x="302025" y="9321987"/>
                  </a:cubicBezTo>
                  <a:cubicBezTo>
                    <a:pt x="288820" y="8758768"/>
                    <a:pt x="296160" y="8798517"/>
                    <a:pt x="294108" y="8798517"/>
                  </a:cubicBezTo>
                  <a:close/>
                  <a:moveTo>
                    <a:pt x="307024" y="9829654"/>
                  </a:moveTo>
                  <a:cubicBezTo>
                    <a:pt x="304019" y="9637813"/>
                    <a:pt x="307284" y="9631863"/>
                    <a:pt x="304193" y="9435167"/>
                  </a:cubicBezTo>
                  <a:cubicBezTo>
                    <a:pt x="302372" y="9316816"/>
                    <a:pt x="225597" y="9350267"/>
                    <a:pt x="757417" y="9352607"/>
                  </a:cubicBezTo>
                  <a:cubicBezTo>
                    <a:pt x="759815" y="9623658"/>
                    <a:pt x="766721" y="9624843"/>
                    <a:pt x="769640" y="9875730"/>
                  </a:cubicBezTo>
                  <a:cubicBezTo>
                    <a:pt x="248222" y="9866370"/>
                    <a:pt x="308267" y="9909095"/>
                    <a:pt x="307024" y="9829654"/>
                  </a:cubicBezTo>
                  <a:close/>
                  <a:moveTo>
                    <a:pt x="315924" y="10420749"/>
                  </a:moveTo>
                  <a:cubicBezTo>
                    <a:pt x="312977" y="10279807"/>
                    <a:pt x="311185" y="10174744"/>
                    <a:pt x="309654" y="10026782"/>
                  </a:cubicBezTo>
                  <a:cubicBezTo>
                    <a:pt x="308036" y="9871166"/>
                    <a:pt x="275962" y="9906726"/>
                    <a:pt x="467481" y="9903115"/>
                  </a:cubicBezTo>
                  <a:cubicBezTo>
                    <a:pt x="592020" y="9900920"/>
                    <a:pt x="696795" y="9901237"/>
                    <a:pt x="769929" y="9902595"/>
                  </a:cubicBezTo>
                  <a:cubicBezTo>
                    <a:pt x="771229" y="10052579"/>
                    <a:pt x="766375" y="10125924"/>
                    <a:pt x="775881" y="10430021"/>
                  </a:cubicBezTo>
                  <a:cubicBezTo>
                    <a:pt x="274893" y="10430021"/>
                    <a:pt x="316040" y="10425804"/>
                    <a:pt x="315924" y="10420749"/>
                  </a:cubicBezTo>
                  <a:close/>
                  <a:moveTo>
                    <a:pt x="316618" y="10453189"/>
                  </a:moveTo>
                  <a:cubicBezTo>
                    <a:pt x="470746" y="10453507"/>
                    <a:pt x="423242" y="10456829"/>
                    <a:pt x="776719" y="10456829"/>
                  </a:cubicBezTo>
                  <a:cubicBezTo>
                    <a:pt x="784463" y="10709161"/>
                    <a:pt x="780042" y="10807205"/>
                    <a:pt x="782296" y="10979027"/>
                  </a:cubicBezTo>
                  <a:cubicBezTo>
                    <a:pt x="320750" y="10980905"/>
                    <a:pt x="476178" y="10981858"/>
                    <a:pt x="326933" y="10982233"/>
                  </a:cubicBezTo>
                  <a:cubicBezTo>
                    <a:pt x="326904" y="10979287"/>
                    <a:pt x="316675" y="10455413"/>
                    <a:pt x="316618" y="10453189"/>
                  </a:cubicBezTo>
                  <a:close/>
                  <a:moveTo>
                    <a:pt x="327424" y="11012363"/>
                  </a:moveTo>
                  <a:cubicBezTo>
                    <a:pt x="327367" y="11008637"/>
                    <a:pt x="288011" y="11008059"/>
                    <a:pt x="782672" y="11005864"/>
                  </a:cubicBezTo>
                  <a:cubicBezTo>
                    <a:pt x="785792" y="11208221"/>
                    <a:pt x="790820" y="11216944"/>
                    <a:pt x="794634" y="11534474"/>
                  </a:cubicBezTo>
                  <a:cubicBezTo>
                    <a:pt x="591875" y="11533752"/>
                    <a:pt x="481292" y="11534705"/>
                    <a:pt x="335342" y="11534822"/>
                  </a:cubicBezTo>
                  <a:cubicBezTo>
                    <a:pt x="331701" y="11363692"/>
                    <a:pt x="330170" y="11183811"/>
                    <a:pt x="327424" y="11012363"/>
                  </a:cubicBezTo>
                  <a:close/>
                  <a:moveTo>
                    <a:pt x="342912" y="11998666"/>
                  </a:moveTo>
                  <a:cubicBezTo>
                    <a:pt x="340745" y="11472453"/>
                    <a:pt x="295293" y="11562062"/>
                    <a:pt x="467307" y="11561369"/>
                  </a:cubicBezTo>
                  <a:cubicBezTo>
                    <a:pt x="584854" y="11561051"/>
                    <a:pt x="662987" y="11560936"/>
                    <a:pt x="794952" y="11561311"/>
                  </a:cubicBezTo>
                  <a:cubicBezTo>
                    <a:pt x="801251" y="12129700"/>
                    <a:pt x="795039" y="11437442"/>
                    <a:pt x="799807" y="12086831"/>
                  </a:cubicBezTo>
                  <a:cubicBezTo>
                    <a:pt x="252296" y="12089691"/>
                    <a:pt x="343346" y="12100408"/>
                    <a:pt x="342912" y="11998666"/>
                  </a:cubicBezTo>
                  <a:close/>
                  <a:moveTo>
                    <a:pt x="351494" y="12590108"/>
                  </a:moveTo>
                  <a:cubicBezTo>
                    <a:pt x="342450" y="12013082"/>
                    <a:pt x="307544" y="12107601"/>
                    <a:pt x="466989" y="12111761"/>
                  </a:cubicBezTo>
                  <a:cubicBezTo>
                    <a:pt x="565320" y="12114447"/>
                    <a:pt x="648308" y="12114447"/>
                    <a:pt x="800038" y="12113696"/>
                  </a:cubicBezTo>
                  <a:cubicBezTo>
                    <a:pt x="802841" y="12397746"/>
                    <a:pt x="809602" y="12381049"/>
                    <a:pt x="812607" y="12635259"/>
                  </a:cubicBezTo>
                  <a:cubicBezTo>
                    <a:pt x="284052" y="12628846"/>
                    <a:pt x="352708" y="12664349"/>
                    <a:pt x="351494" y="12590108"/>
                  </a:cubicBezTo>
                  <a:close/>
                  <a:moveTo>
                    <a:pt x="359816" y="13191458"/>
                  </a:moveTo>
                  <a:cubicBezTo>
                    <a:pt x="359325" y="13046790"/>
                    <a:pt x="359527" y="13078883"/>
                    <a:pt x="352737" y="12664724"/>
                  </a:cubicBezTo>
                  <a:cubicBezTo>
                    <a:pt x="492822" y="12663857"/>
                    <a:pt x="531166" y="12658715"/>
                    <a:pt x="812896" y="12662153"/>
                  </a:cubicBezTo>
                  <a:cubicBezTo>
                    <a:pt x="814168" y="12806532"/>
                    <a:pt x="816190" y="13131834"/>
                    <a:pt x="816971" y="13191487"/>
                  </a:cubicBezTo>
                  <a:lnTo>
                    <a:pt x="359816" y="13191458"/>
                  </a:lnTo>
                  <a:close/>
                  <a:moveTo>
                    <a:pt x="813705" y="11005719"/>
                  </a:moveTo>
                  <a:cubicBezTo>
                    <a:pt x="1301662" y="11003726"/>
                    <a:pt x="1264069" y="11009648"/>
                    <a:pt x="1264127" y="11012883"/>
                  </a:cubicBezTo>
                  <a:cubicBezTo>
                    <a:pt x="1273547" y="11614926"/>
                    <a:pt x="1326397" y="11531817"/>
                    <a:pt x="1160046" y="11533839"/>
                  </a:cubicBezTo>
                  <a:cubicBezTo>
                    <a:pt x="1047527" y="11535053"/>
                    <a:pt x="979709" y="11535024"/>
                    <a:pt x="818357" y="11534562"/>
                  </a:cubicBezTo>
                  <a:cubicBezTo>
                    <a:pt x="811336" y="10964208"/>
                    <a:pt x="796859" y="11005806"/>
                    <a:pt x="813705" y="11005719"/>
                  </a:cubicBezTo>
                  <a:close/>
                  <a:moveTo>
                    <a:pt x="823270" y="11998725"/>
                  </a:moveTo>
                  <a:cubicBezTo>
                    <a:pt x="823270" y="11470575"/>
                    <a:pt x="767848" y="11561658"/>
                    <a:pt x="986847" y="11561658"/>
                  </a:cubicBezTo>
                  <a:cubicBezTo>
                    <a:pt x="1150106" y="11561658"/>
                    <a:pt x="1143633" y="11560214"/>
                    <a:pt x="1276321" y="11559751"/>
                  </a:cubicBezTo>
                  <a:cubicBezTo>
                    <a:pt x="1275743" y="11888721"/>
                    <a:pt x="1280742" y="11937253"/>
                    <a:pt x="1284527" y="12085532"/>
                  </a:cubicBezTo>
                  <a:cubicBezTo>
                    <a:pt x="741669" y="12086109"/>
                    <a:pt x="823270" y="12116181"/>
                    <a:pt x="823270" y="11998725"/>
                  </a:cubicBezTo>
                  <a:close/>
                  <a:moveTo>
                    <a:pt x="835666" y="12590050"/>
                  </a:moveTo>
                  <a:cubicBezTo>
                    <a:pt x="826737" y="12018079"/>
                    <a:pt x="770391" y="12113177"/>
                    <a:pt x="986847" y="12113177"/>
                  </a:cubicBezTo>
                  <a:cubicBezTo>
                    <a:pt x="1159468" y="12113177"/>
                    <a:pt x="1135687" y="12112570"/>
                    <a:pt x="1285163" y="12112397"/>
                  </a:cubicBezTo>
                  <a:cubicBezTo>
                    <a:pt x="1290480" y="12348234"/>
                    <a:pt x="1285741" y="12377843"/>
                    <a:pt x="1289931" y="12635461"/>
                  </a:cubicBezTo>
                  <a:cubicBezTo>
                    <a:pt x="763861" y="12636010"/>
                    <a:pt x="836619" y="12652158"/>
                    <a:pt x="835666" y="12590050"/>
                  </a:cubicBezTo>
                  <a:close/>
                  <a:moveTo>
                    <a:pt x="840665" y="13191515"/>
                  </a:moveTo>
                  <a:cubicBezTo>
                    <a:pt x="839798" y="13125796"/>
                    <a:pt x="837775" y="12799541"/>
                    <a:pt x="836562" y="12662442"/>
                  </a:cubicBezTo>
                  <a:cubicBezTo>
                    <a:pt x="995197" y="12664262"/>
                    <a:pt x="1170419" y="12662413"/>
                    <a:pt x="1290393" y="12662269"/>
                  </a:cubicBezTo>
                  <a:cubicBezTo>
                    <a:pt x="1297559" y="13102397"/>
                    <a:pt x="1296692" y="13059500"/>
                    <a:pt x="1299697" y="13187442"/>
                  </a:cubicBezTo>
                  <a:cubicBezTo>
                    <a:pt x="1137334" y="13187991"/>
                    <a:pt x="1208619" y="13191544"/>
                    <a:pt x="840665" y="13191515"/>
                  </a:cubicBezTo>
                  <a:close/>
                  <a:moveTo>
                    <a:pt x="1305679" y="11998234"/>
                  </a:moveTo>
                  <a:cubicBezTo>
                    <a:pt x="1289237" y="11490941"/>
                    <a:pt x="1296952" y="11559665"/>
                    <a:pt x="1333447" y="11559665"/>
                  </a:cubicBezTo>
                  <a:cubicBezTo>
                    <a:pt x="1824380" y="11559665"/>
                    <a:pt x="1757516" y="11548456"/>
                    <a:pt x="1757747" y="11604267"/>
                  </a:cubicBezTo>
                  <a:cubicBezTo>
                    <a:pt x="1760146" y="12171124"/>
                    <a:pt x="1793462" y="12083423"/>
                    <a:pt x="1679845" y="12083423"/>
                  </a:cubicBezTo>
                  <a:cubicBezTo>
                    <a:pt x="1245836" y="12083423"/>
                    <a:pt x="1309493" y="12116672"/>
                    <a:pt x="1305679" y="11998234"/>
                  </a:cubicBezTo>
                  <a:close/>
                  <a:moveTo>
                    <a:pt x="1312873" y="12590166"/>
                  </a:moveTo>
                  <a:cubicBezTo>
                    <a:pt x="1304407" y="12048728"/>
                    <a:pt x="1304638" y="12112368"/>
                    <a:pt x="1333447" y="12112368"/>
                  </a:cubicBezTo>
                  <a:cubicBezTo>
                    <a:pt x="1841515" y="12112368"/>
                    <a:pt x="1763497" y="12081978"/>
                    <a:pt x="1765289" y="12196256"/>
                  </a:cubicBezTo>
                  <a:cubicBezTo>
                    <a:pt x="1773351" y="12713688"/>
                    <a:pt x="1809210" y="12637916"/>
                    <a:pt x="1679816" y="12637916"/>
                  </a:cubicBezTo>
                  <a:cubicBezTo>
                    <a:pt x="1253060" y="12637916"/>
                    <a:pt x="1313798" y="12648287"/>
                    <a:pt x="1312873" y="12590166"/>
                  </a:cubicBezTo>
                  <a:close/>
                  <a:moveTo>
                    <a:pt x="1781586" y="13182415"/>
                  </a:moveTo>
                  <a:cubicBezTo>
                    <a:pt x="1781557" y="13197986"/>
                    <a:pt x="1820999" y="13187356"/>
                    <a:pt x="1333418" y="13187356"/>
                  </a:cubicBezTo>
                  <a:cubicBezTo>
                    <a:pt x="1318161" y="13187356"/>
                    <a:pt x="1323536" y="13246344"/>
                    <a:pt x="1314029" y="12662211"/>
                  </a:cubicBezTo>
                  <a:cubicBezTo>
                    <a:pt x="1519880" y="12662095"/>
                    <a:pt x="1472549" y="12665100"/>
                    <a:pt x="1776327" y="12664638"/>
                  </a:cubicBezTo>
                  <a:cubicBezTo>
                    <a:pt x="1776385" y="12668018"/>
                    <a:pt x="1781702" y="13086162"/>
                    <a:pt x="1781586" y="13182415"/>
                  </a:cubicBezTo>
                  <a:close/>
                  <a:moveTo>
                    <a:pt x="1786180" y="11998551"/>
                  </a:moveTo>
                  <a:cubicBezTo>
                    <a:pt x="1779766" y="11488544"/>
                    <a:pt x="1756736" y="11562092"/>
                    <a:pt x="1853247" y="11560791"/>
                  </a:cubicBezTo>
                  <a:cubicBezTo>
                    <a:pt x="2299796" y="11554753"/>
                    <a:pt x="2239376" y="11552384"/>
                    <a:pt x="2240676" y="11604584"/>
                  </a:cubicBezTo>
                  <a:cubicBezTo>
                    <a:pt x="2254113" y="12163382"/>
                    <a:pt x="2253795" y="12085733"/>
                    <a:pt x="2199731" y="12085127"/>
                  </a:cubicBezTo>
                  <a:cubicBezTo>
                    <a:pt x="1713075" y="12079869"/>
                    <a:pt x="1787567" y="12111184"/>
                    <a:pt x="1786180" y="11998551"/>
                  </a:cubicBezTo>
                  <a:close/>
                  <a:moveTo>
                    <a:pt x="1798923" y="12590050"/>
                  </a:moveTo>
                  <a:cubicBezTo>
                    <a:pt x="1790283" y="12038040"/>
                    <a:pt x="1757718" y="12110288"/>
                    <a:pt x="1853015" y="12110663"/>
                  </a:cubicBezTo>
                  <a:cubicBezTo>
                    <a:pt x="2320688" y="12112541"/>
                    <a:pt x="2246600" y="12089980"/>
                    <a:pt x="2248247" y="12196256"/>
                  </a:cubicBezTo>
                  <a:cubicBezTo>
                    <a:pt x="2251310" y="12391247"/>
                    <a:pt x="2252986" y="12404102"/>
                    <a:pt x="2255904" y="12590512"/>
                  </a:cubicBezTo>
                  <a:cubicBezTo>
                    <a:pt x="2256858" y="12652794"/>
                    <a:pt x="2299247" y="12637194"/>
                    <a:pt x="2026359" y="12637397"/>
                  </a:cubicBezTo>
                  <a:cubicBezTo>
                    <a:pt x="1756736" y="12637397"/>
                    <a:pt x="1799934" y="12653545"/>
                    <a:pt x="1798923" y="12590050"/>
                  </a:cubicBezTo>
                  <a:close/>
                  <a:moveTo>
                    <a:pt x="2199500" y="13189666"/>
                  </a:moveTo>
                  <a:cubicBezTo>
                    <a:pt x="2091171" y="13190533"/>
                    <a:pt x="2073690" y="13190388"/>
                    <a:pt x="1805222" y="13190302"/>
                  </a:cubicBezTo>
                  <a:cubicBezTo>
                    <a:pt x="1805367" y="13090121"/>
                    <a:pt x="1800079" y="12668133"/>
                    <a:pt x="1800021" y="12664638"/>
                  </a:cubicBezTo>
                  <a:cubicBezTo>
                    <a:pt x="2016794" y="12664204"/>
                    <a:pt x="1761561" y="12664407"/>
                    <a:pt x="2256858" y="12664059"/>
                  </a:cubicBezTo>
                  <a:cubicBezTo>
                    <a:pt x="2262839" y="13287942"/>
                    <a:pt x="2286880" y="13188944"/>
                    <a:pt x="2199500" y="13189666"/>
                  </a:cubicBezTo>
                  <a:close/>
                  <a:moveTo>
                    <a:pt x="2260354" y="11406793"/>
                  </a:moveTo>
                  <a:cubicBezTo>
                    <a:pt x="2257349" y="11214807"/>
                    <a:pt x="2258389" y="11218158"/>
                    <a:pt x="2255153" y="11012306"/>
                  </a:cubicBezTo>
                  <a:cubicBezTo>
                    <a:pt x="2255095" y="11007597"/>
                    <a:pt x="2216664" y="11007684"/>
                    <a:pt x="2713289" y="11007597"/>
                  </a:cubicBezTo>
                  <a:cubicBezTo>
                    <a:pt x="2713318" y="11009735"/>
                    <a:pt x="2714936" y="11092266"/>
                    <a:pt x="2718924" y="11532395"/>
                  </a:cubicBezTo>
                  <a:cubicBezTo>
                    <a:pt x="2171963" y="11532395"/>
                    <a:pt x="2263041" y="11578441"/>
                    <a:pt x="2260354" y="11406793"/>
                  </a:cubicBezTo>
                  <a:close/>
                  <a:moveTo>
                    <a:pt x="2372844" y="11562235"/>
                  </a:moveTo>
                  <a:cubicBezTo>
                    <a:pt x="2546187" y="11562235"/>
                    <a:pt x="2546736" y="11559203"/>
                    <a:pt x="2719126" y="11559203"/>
                  </a:cubicBezTo>
                  <a:cubicBezTo>
                    <a:pt x="2721698" y="11901981"/>
                    <a:pt x="2724501" y="11937223"/>
                    <a:pt x="2727593" y="12084202"/>
                  </a:cubicBezTo>
                  <a:cubicBezTo>
                    <a:pt x="2538559" y="12084202"/>
                    <a:pt x="2473804" y="12087091"/>
                    <a:pt x="2270525" y="12085763"/>
                  </a:cubicBezTo>
                  <a:cubicBezTo>
                    <a:pt x="2265440" y="11471645"/>
                    <a:pt x="2227413" y="11562235"/>
                    <a:pt x="2372844" y="11562235"/>
                  </a:cubicBezTo>
                  <a:close/>
                  <a:moveTo>
                    <a:pt x="2279569" y="12590050"/>
                  </a:moveTo>
                  <a:cubicBezTo>
                    <a:pt x="2270756" y="12025157"/>
                    <a:pt x="2239405" y="12112888"/>
                    <a:pt x="2372844" y="12112888"/>
                  </a:cubicBezTo>
                  <a:cubicBezTo>
                    <a:pt x="2798704" y="12112888"/>
                    <a:pt x="2727737" y="12075392"/>
                    <a:pt x="2729615" y="12196256"/>
                  </a:cubicBezTo>
                  <a:cubicBezTo>
                    <a:pt x="2736521" y="12633063"/>
                    <a:pt x="2736001" y="12601200"/>
                    <a:pt x="2736608" y="12638061"/>
                  </a:cubicBezTo>
                  <a:cubicBezTo>
                    <a:pt x="2206233" y="12638783"/>
                    <a:pt x="2280552" y="12652447"/>
                    <a:pt x="2279569" y="12590050"/>
                  </a:cubicBezTo>
                  <a:close/>
                  <a:moveTo>
                    <a:pt x="2719415" y="13189435"/>
                  </a:moveTo>
                  <a:cubicBezTo>
                    <a:pt x="2234666" y="13189435"/>
                    <a:pt x="2285204" y="13191544"/>
                    <a:pt x="2285088" y="13182387"/>
                  </a:cubicBezTo>
                  <a:cubicBezTo>
                    <a:pt x="2276651" y="12557840"/>
                    <a:pt x="2255153" y="12664088"/>
                    <a:pt x="2372873" y="12664002"/>
                  </a:cubicBezTo>
                  <a:cubicBezTo>
                    <a:pt x="2546679" y="12664002"/>
                    <a:pt x="2546014" y="12664926"/>
                    <a:pt x="2719415" y="12664926"/>
                  </a:cubicBezTo>
                  <a:cubicBezTo>
                    <a:pt x="2743283" y="12664926"/>
                    <a:pt x="2736377" y="12646063"/>
                    <a:pt x="2739613" y="12788016"/>
                  </a:cubicBezTo>
                  <a:cubicBezTo>
                    <a:pt x="2750247" y="13250966"/>
                    <a:pt x="2753425" y="13189435"/>
                    <a:pt x="2719415" y="13189435"/>
                  </a:cubicBezTo>
                  <a:close/>
                  <a:moveTo>
                    <a:pt x="2743167" y="11604151"/>
                  </a:moveTo>
                  <a:cubicBezTo>
                    <a:pt x="2742734" y="11534504"/>
                    <a:pt x="2677372" y="11565760"/>
                    <a:pt x="3198877" y="11558769"/>
                  </a:cubicBezTo>
                  <a:cubicBezTo>
                    <a:pt x="3204136" y="11880951"/>
                    <a:pt x="3204020" y="11888317"/>
                    <a:pt x="3207372" y="11999187"/>
                  </a:cubicBezTo>
                  <a:cubicBezTo>
                    <a:pt x="3211128" y="12123259"/>
                    <a:pt x="3283627" y="12085502"/>
                    <a:pt x="2751287" y="12084231"/>
                  </a:cubicBezTo>
                  <a:cubicBezTo>
                    <a:pt x="2749033" y="11977204"/>
                    <a:pt x="2744699" y="11850994"/>
                    <a:pt x="2743167" y="11604151"/>
                  </a:cubicBezTo>
                  <a:close/>
                  <a:moveTo>
                    <a:pt x="2751807" y="12111039"/>
                  </a:moveTo>
                  <a:cubicBezTo>
                    <a:pt x="3296486" y="12112397"/>
                    <a:pt x="3210290" y="12091338"/>
                    <a:pt x="3211909" y="12196170"/>
                  </a:cubicBezTo>
                  <a:cubicBezTo>
                    <a:pt x="3214972" y="12393789"/>
                    <a:pt x="3216705" y="12385759"/>
                    <a:pt x="3220028" y="12590483"/>
                  </a:cubicBezTo>
                  <a:cubicBezTo>
                    <a:pt x="3220982" y="12651349"/>
                    <a:pt x="3294665" y="12635837"/>
                    <a:pt x="2760273" y="12637974"/>
                  </a:cubicBezTo>
                  <a:cubicBezTo>
                    <a:pt x="2758944" y="12559256"/>
                    <a:pt x="2753223" y="12184038"/>
                    <a:pt x="2751807" y="12111039"/>
                  </a:cubicBezTo>
                  <a:close/>
                  <a:moveTo>
                    <a:pt x="2768942" y="13189349"/>
                  </a:moveTo>
                  <a:cubicBezTo>
                    <a:pt x="2768277" y="12961456"/>
                    <a:pt x="2763076" y="12793158"/>
                    <a:pt x="2760765" y="12664810"/>
                  </a:cubicBezTo>
                  <a:cubicBezTo>
                    <a:pt x="2919603" y="12664147"/>
                    <a:pt x="2972250" y="12658658"/>
                    <a:pt x="3220924" y="12662182"/>
                  </a:cubicBezTo>
                  <a:cubicBezTo>
                    <a:pt x="3222369" y="12847639"/>
                    <a:pt x="3216763" y="12750491"/>
                    <a:pt x="3224854" y="13182704"/>
                  </a:cubicBezTo>
                  <a:cubicBezTo>
                    <a:pt x="3224969" y="13189175"/>
                    <a:pt x="3265047" y="13188251"/>
                    <a:pt x="2768942" y="13189349"/>
                  </a:cubicBezTo>
                  <a:close/>
                  <a:moveTo>
                    <a:pt x="3231066" y="11998320"/>
                  </a:moveTo>
                  <a:cubicBezTo>
                    <a:pt x="3227339" y="11875231"/>
                    <a:pt x="3227570" y="11866883"/>
                    <a:pt x="3222542" y="11558451"/>
                  </a:cubicBezTo>
                  <a:cubicBezTo>
                    <a:pt x="3539900" y="11553483"/>
                    <a:pt x="3542877" y="11560126"/>
                    <a:pt x="3680881" y="11562004"/>
                  </a:cubicBezTo>
                  <a:cubicBezTo>
                    <a:pt x="3683395" y="11702830"/>
                    <a:pt x="3689896" y="12083134"/>
                    <a:pt x="3689925" y="12085271"/>
                  </a:cubicBezTo>
                  <a:cubicBezTo>
                    <a:pt x="3155649" y="12087611"/>
                    <a:pt x="3234736" y="12119560"/>
                    <a:pt x="3231066" y="11998320"/>
                  </a:cubicBezTo>
                  <a:close/>
                  <a:moveTo>
                    <a:pt x="3234100" y="12114130"/>
                  </a:moveTo>
                  <a:cubicBezTo>
                    <a:pt x="3426891" y="12114216"/>
                    <a:pt x="3480578" y="12114534"/>
                    <a:pt x="3585931" y="12113119"/>
                  </a:cubicBezTo>
                  <a:cubicBezTo>
                    <a:pt x="3717867" y="12111328"/>
                    <a:pt x="3689983" y="12021777"/>
                    <a:pt x="3698912" y="12590570"/>
                  </a:cubicBezTo>
                  <a:cubicBezTo>
                    <a:pt x="3699865" y="12650771"/>
                    <a:pt x="3772942" y="12643492"/>
                    <a:pt x="3244329" y="12635721"/>
                  </a:cubicBezTo>
                  <a:cubicBezTo>
                    <a:pt x="3243809" y="12590397"/>
                    <a:pt x="3234158" y="12116412"/>
                    <a:pt x="3234100" y="12114130"/>
                  </a:cubicBezTo>
                  <a:close/>
                  <a:moveTo>
                    <a:pt x="3248635" y="13187153"/>
                  </a:moveTo>
                  <a:cubicBezTo>
                    <a:pt x="3240226" y="12777212"/>
                    <a:pt x="3246034" y="12844953"/>
                    <a:pt x="3244589" y="12662557"/>
                  </a:cubicBezTo>
                  <a:cubicBezTo>
                    <a:pt x="3377479" y="12664522"/>
                    <a:pt x="3394239" y="12663106"/>
                    <a:pt x="3585729" y="12664407"/>
                  </a:cubicBezTo>
                  <a:cubicBezTo>
                    <a:pt x="3747341" y="12665504"/>
                    <a:pt x="3687007" y="12574913"/>
                    <a:pt x="3708476" y="13183485"/>
                  </a:cubicBezTo>
                  <a:cubicBezTo>
                    <a:pt x="3708996" y="13198449"/>
                    <a:pt x="3723386" y="13184005"/>
                    <a:pt x="3248635" y="13187153"/>
                  </a:cubicBezTo>
                  <a:close/>
                  <a:moveTo>
                    <a:pt x="3712030" y="11998551"/>
                  </a:moveTo>
                  <a:cubicBezTo>
                    <a:pt x="3703073" y="11491866"/>
                    <a:pt x="3686140" y="11562495"/>
                    <a:pt x="3759072" y="11562495"/>
                  </a:cubicBezTo>
                  <a:cubicBezTo>
                    <a:pt x="4226340" y="11562495"/>
                    <a:pt x="4163637" y="11539558"/>
                    <a:pt x="4165688" y="11604758"/>
                  </a:cubicBezTo>
                  <a:cubicBezTo>
                    <a:pt x="4182563" y="12162140"/>
                    <a:pt x="4184412" y="12083451"/>
                    <a:pt x="4105673" y="12083451"/>
                  </a:cubicBezTo>
                  <a:cubicBezTo>
                    <a:pt x="3642884" y="12083423"/>
                    <a:pt x="3714168" y="12111935"/>
                    <a:pt x="3712030" y="11998551"/>
                  </a:cubicBezTo>
                  <a:close/>
                  <a:moveTo>
                    <a:pt x="3722577" y="12590108"/>
                  </a:moveTo>
                  <a:cubicBezTo>
                    <a:pt x="3713937" y="12038271"/>
                    <a:pt x="3695357" y="12111935"/>
                    <a:pt x="3759101" y="12111935"/>
                  </a:cubicBezTo>
                  <a:cubicBezTo>
                    <a:pt x="4249196" y="12111935"/>
                    <a:pt x="4173345" y="12083423"/>
                    <a:pt x="4175108" y="12196170"/>
                  </a:cubicBezTo>
                  <a:cubicBezTo>
                    <a:pt x="4183228" y="12715191"/>
                    <a:pt x="4202646" y="12635144"/>
                    <a:pt x="4105673" y="12635144"/>
                  </a:cubicBezTo>
                  <a:cubicBezTo>
                    <a:pt x="3662590" y="12635172"/>
                    <a:pt x="3723646" y="12658571"/>
                    <a:pt x="3722577" y="12590108"/>
                  </a:cubicBezTo>
                  <a:close/>
                  <a:moveTo>
                    <a:pt x="3732402" y="13190071"/>
                  </a:moveTo>
                  <a:cubicBezTo>
                    <a:pt x="3724658" y="12958250"/>
                    <a:pt x="3725929" y="12837847"/>
                    <a:pt x="3723646" y="12664926"/>
                  </a:cubicBezTo>
                  <a:cubicBezTo>
                    <a:pt x="3955648" y="12665158"/>
                    <a:pt x="3865060" y="12662326"/>
                    <a:pt x="4181985" y="12661922"/>
                  </a:cubicBezTo>
                  <a:lnTo>
                    <a:pt x="4190423" y="13190186"/>
                  </a:lnTo>
                  <a:cubicBezTo>
                    <a:pt x="4116710" y="13190591"/>
                    <a:pt x="3734684" y="13190100"/>
                    <a:pt x="3732402" y="13190071"/>
                  </a:cubicBezTo>
                  <a:close/>
                  <a:moveTo>
                    <a:pt x="4196375" y="11999938"/>
                  </a:moveTo>
                  <a:cubicBezTo>
                    <a:pt x="4192099" y="11483258"/>
                    <a:pt x="4158233" y="11560011"/>
                    <a:pt x="4279016" y="11559665"/>
                  </a:cubicBezTo>
                  <a:cubicBezTo>
                    <a:pt x="4708084" y="11558509"/>
                    <a:pt x="4645468" y="11546983"/>
                    <a:pt x="4647201" y="11604729"/>
                  </a:cubicBezTo>
                  <a:cubicBezTo>
                    <a:pt x="4663874" y="12155641"/>
                    <a:pt x="4653558" y="12086600"/>
                    <a:pt x="4625848" y="12086167"/>
                  </a:cubicBezTo>
                  <a:cubicBezTo>
                    <a:pt x="4123067" y="12077385"/>
                    <a:pt x="4197358" y="12115286"/>
                    <a:pt x="4196375" y="11999938"/>
                  </a:cubicBezTo>
                  <a:close/>
                  <a:moveTo>
                    <a:pt x="4204524" y="12590108"/>
                  </a:moveTo>
                  <a:cubicBezTo>
                    <a:pt x="4195624" y="12021517"/>
                    <a:pt x="4174675" y="12110202"/>
                    <a:pt x="4278930" y="12110894"/>
                  </a:cubicBezTo>
                  <a:cubicBezTo>
                    <a:pt x="4717157" y="12114447"/>
                    <a:pt x="4652229" y="12086485"/>
                    <a:pt x="4653963" y="12196256"/>
                  </a:cubicBezTo>
                  <a:cubicBezTo>
                    <a:pt x="4661794" y="12696673"/>
                    <a:pt x="4685719" y="12635721"/>
                    <a:pt x="4625848" y="12635230"/>
                  </a:cubicBezTo>
                  <a:cubicBezTo>
                    <a:pt x="4140694" y="12631302"/>
                    <a:pt x="4205564" y="12655423"/>
                    <a:pt x="4204524" y="12590108"/>
                  </a:cubicBezTo>
                  <a:close/>
                  <a:moveTo>
                    <a:pt x="4671705" y="13182415"/>
                  </a:moveTo>
                  <a:cubicBezTo>
                    <a:pt x="4671676" y="13198333"/>
                    <a:pt x="4714874" y="13185420"/>
                    <a:pt x="4278930" y="13189522"/>
                  </a:cubicBezTo>
                  <a:cubicBezTo>
                    <a:pt x="4187909" y="13190388"/>
                    <a:pt x="4215359" y="13269916"/>
                    <a:pt x="4205680" y="12661893"/>
                  </a:cubicBezTo>
                  <a:cubicBezTo>
                    <a:pt x="4399423" y="12661518"/>
                    <a:pt x="4395002" y="12660564"/>
                    <a:pt x="4665001" y="12662384"/>
                  </a:cubicBezTo>
                  <a:cubicBezTo>
                    <a:pt x="4670231" y="12984999"/>
                    <a:pt x="4672022" y="13026279"/>
                    <a:pt x="4671705" y="13182415"/>
                  </a:cubicBezTo>
                  <a:close/>
                  <a:moveTo>
                    <a:pt x="4799018" y="11561253"/>
                  </a:moveTo>
                  <a:cubicBezTo>
                    <a:pt x="4974326" y="11561253"/>
                    <a:pt x="4968200" y="11558884"/>
                    <a:pt x="5125160" y="11558653"/>
                  </a:cubicBezTo>
                  <a:cubicBezTo>
                    <a:pt x="5129842" y="11858216"/>
                    <a:pt x="5129812" y="11878899"/>
                    <a:pt x="5133685" y="11999822"/>
                  </a:cubicBezTo>
                  <a:cubicBezTo>
                    <a:pt x="5136921" y="12103037"/>
                    <a:pt x="5227537" y="12094024"/>
                    <a:pt x="4676473" y="12086946"/>
                  </a:cubicBezTo>
                  <a:cubicBezTo>
                    <a:pt x="4673756" y="11463238"/>
                    <a:pt x="4628737" y="11561253"/>
                    <a:pt x="4799018" y="11561253"/>
                  </a:cubicBezTo>
                  <a:close/>
                  <a:moveTo>
                    <a:pt x="4687482" y="12590050"/>
                  </a:moveTo>
                  <a:cubicBezTo>
                    <a:pt x="4678697" y="12027034"/>
                    <a:pt x="4635470" y="12114447"/>
                    <a:pt x="4799018" y="12114447"/>
                  </a:cubicBezTo>
                  <a:cubicBezTo>
                    <a:pt x="4969876" y="12114447"/>
                    <a:pt x="4969963" y="12112657"/>
                    <a:pt x="5136805" y="12112599"/>
                  </a:cubicBezTo>
                  <a:cubicBezTo>
                    <a:pt x="5139146" y="12216709"/>
                    <a:pt x="5140302" y="12340463"/>
                    <a:pt x="5144867" y="12636357"/>
                  </a:cubicBezTo>
                  <a:cubicBezTo>
                    <a:pt x="4615532" y="12636328"/>
                    <a:pt x="4688435" y="12651667"/>
                    <a:pt x="4687482" y="12590050"/>
                  </a:cubicBezTo>
                  <a:close/>
                  <a:moveTo>
                    <a:pt x="5145676" y="13186691"/>
                  </a:moveTo>
                  <a:cubicBezTo>
                    <a:pt x="4924193" y="13186691"/>
                    <a:pt x="4695370" y="13200846"/>
                    <a:pt x="4695399" y="13182503"/>
                  </a:cubicBezTo>
                  <a:cubicBezTo>
                    <a:pt x="4696670" y="12571100"/>
                    <a:pt x="4643127" y="12662817"/>
                    <a:pt x="4799018" y="12662817"/>
                  </a:cubicBezTo>
                  <a:cubicBezTo>
                    <a:pt x="4949101" y="12662817"/>
                    <a:pt x="4981839" y="12663165"/>
                    <a:pt x="5145300" y="12663165"/>
                  </a:cubicBezTo>
                  <a:cubicBezTo>
                    <a:pt x="5153796" y="13230975"/>
                    <a:pt x="5154836" y="13186691"/>
                    <a:pt x="5145676" y="13186691"/>
                  </a:cubicBezTo>
                  <a:close/>
                  <a:moveTo>
                    <a:pt x="5148826" y="11558624"/>
                  </a:moveTo>
                  <a:cubicBezTo>
                    <a:pt x="5319048" y="11558682"/>
                    <a:pt x="5319626" y="11562351"/>
                    <a:pt x="5492334" y="11562351"/>
                  </a:cubicBezTo>
                  <a:cubicBezTo>
                    <a:pt x="5651432" y="11562351"/>
                    <a:pt x="5596040" y="11486955"/>
                    <a:pt x="5616122" y="11999273"/>
                  </a:cubicBezTo>
                  <a:cubicBezTo>
                    <a:pt x="5620312" y="12106041"/>
                    <a:pt x="5706333" y="12085213"/>
                    <a:pt x="5159922" y="12085733"/>
                  </a:cubicBezTo>
                  <a:cubicBezTo>
                    <a:pt x="5154778" y="11880229"/>
                    <a:pt x="5157032" y="12084116"/>
                    <a:pt x="5148826" y="11558624"/>
                  </a:cubicBezTo>
                  <a:close/>
                  <a:moveTo>
                    <a:pt x="5167839" y="12590108"/>
                  </a:moveTo>
                  <a:cubicBezTo>
                    <a:pt x="5164805" y="12395667"/>
                    <a:pt x="5165152" y="12392402"/>
                    <a:pt x="5162089" y="12195737"/>
                  </a:cubicBezTo>
                  <a:cubicBezTo>
                    <a:pt x="5160471" y="12093331"/>
                    <a:pt x="5069797" y="12107283"/>
                    <a:pt x="5619792" y="12110202"/>
                  </a:cubicBezTo>
                  <a:cubicBezTo>
                    <a:pt x="5622624" y="12223642"/>
                    <a:pt x="5622970" y="12332750"/>
                    <a:pt x="5627391" y="12636790"/>
                  </a:cubicBezTo>
                  <a:cubicBezTo>
                    <a:pt x="5091381" y="12646237"/>
                    <a:pt x="5168706" y="12643954"/>
                    <a:pt x="5167839" y="12590108"/>
                  </a:cubicBezTo>
                  <a:close/>
                  <a:moveTo>
                    <a:pt x="5175438" y="13186691"/>
                  </a:moveTo>
                  <a:cubicBezTo>
                    <a:pt x="5175438" y="13092056"/>
                    <a:pt x="5170410" y="12758204"/>
                    <a:pt x="5168966" y="12663165"/>
                  </a:cubicBezTo>
                  <a:cubicBezTo>
                    <a:pt x="5308993" y="12663280"/>
                    <a:pt x="5479014" y="12666197"/>
                    <a:pt x="5627738" y="12663627"/>
                  </a:cubicBezTo>
                  <a:cubicBezTo>
                    <a:pt x="5630166" y="12839840"/>
                    <a:pt x="5629616" y="12913647"/>
                    <a:pt x="5635193" y="13182763"/>
                  </a:cubicBezTo>
                  <a:cubicBezTo>
                    <a:pt x="5635453" y="13193682"/>
                    <a:pt x="5672064" y="13187413"/>
                    <a:pt x="5175438" y="13186691"/>
                  </a:cubicBezTo>
                  <a:close/>
                  <a:moveTo>
                    <a:pt x="5639730" y="11998118"/>
                  </a:moveTo>
                  <a:cubicBezTo>
                    <a:pt x="5619907" y="11493570"/>
                    <a:pt x="5629761" y="11562004"/>
                    <a:pt x="5665591" y="11561716"/>
                  </a:cubicBezTo>
                  <a:cubicBezTo>
                    <a:pt x="6159327" y="11558393"/>
                    <a:pt x="6092636" y="11543805"/>
                    <a:pt x="6093070" y="11604324"/>
                  </a:cubicBezTo>
                  <a:cubicBezTo>
                    <a:pt x="6094052" y="11739951"/>
                    <a:pt x="6094890" y="11773345"/>
                    <a:pt x="6099889" y="12087525"/>
                  </a:cubicBezTo>
                  <a:cubicBezTo>
                    <a:pt x="5563561" y="12082152"/>
                    <a:pt x="5644209" y="12112166"/>
                    <a:pt x="5639730" y="11998118"/>
                  </a:cubicBezTo>
                  <a:close/>
                  <a:moveTo>
                    <a:pt x="5650335" y="12590050"/>
                  </a:moveTo>
                  <a:cubicBezTo>
                    <a:pt x="5641897" y="12051155"/>
                    <a:pt x="5636205" y="12110288"/>
                    <a:pt x="5665447" y="12110490"/>
                  </a:cubicBezTo>
                  <a:cubicBezTo>
                    <a:pt x="6182646" y="12113956"/>
                    <a:pt x="6099947" y="12091655"/>
                    <a:pt x="6101623" y="12196199"/>
                  </a:cubicBezTo>
                  <a:cubicBezTo>
                    <a:pt x="6104686" y="12391651"/>
                    <a:pt x="6102403" y="12387925"/>
                    <a:pt x="6105581" y="12590570"/>
                  </a:cubicBezTo>
                  <a:cubicBezTo>
                    <a:pt x="6106506" y="12648981"/>
                    <a:pt x="6155542" y="12634364"/>
                    <a:pt x="5838704" y="12634305"/>
                  </a:cubicBezTo>
                  <a:cubicBezTo>
                    <a:pt x="5615226" y="12634305"/>
                    <a:pt x="5651317" y="12652360"/>
                    <a:pt x="5650335" y="12590050"/>
                  </a:cubicBezTo>
                  <a:close/>
                  <a:moveTo>
                    <a:pt x="5658916" y="13182127"/>
                  </a:moveTo>
                  <a:cubicBezTo>
                    <a:pt x="5646809" y="12600218"/>
                    <a:pt x="5648947" y="12663251"/>
                    <a:pt x="5665707" y="12662933"/>
                  </a:cubicBezTo>
                  <a:cubicBezTo>
                    <a:pt x="5785738" y="12660507"/>
                    <a:pt x="5806745" y="12661113"/>
                    <a:pt x="6106708" y="12661171"/>
                  </a:cubicBezTo>
                  <a:cubicBezTo>
                    <a:pt x="6106766" y="12664435"/>
                    <a:pt x="6113094" y="13048523"/>
                    <a:pt x="6116099" y="13187528"/>
                  </a:cubicBezTo>
                  <a:cubicBezTo>
                    <a:pt x="5677323" y="13189262"/>
                    <a:pt x="5659234" y="13196108"/>
                    <a:pt x="5658916" y="13182127"/>
                  </a:cubicBezTo>
                  <a:close/>
                  <a:moveTo>
                    <a:pt x="6114481" y="11406734"/>
                  </a:moveTo>
                  <a:cubicBezTo>
                    <a:pt x="6106998" y="10927926"/>
                    <a:pt x="6074895" y="11007568"/>
                    <a:pt x="6185246" y="11007568"/>
                  </a:cubicBezTo>
                  <a:cubicBezTo>
                    <a:pt x="6187413" y="11007568"/>
                    <a:pt x="6564007" y="11007742"/>
                    <a:pt x="6564094" y="11012826"/>
                  </a:cubicBezTo>
                  <a:cubicBezTo>
                    <a:pt x="6573427" y="11608369"/>
                    <a:pt x="6593307" y="11530055"/>
                    <a:pt x="6531962" y="11530055"/>
                  </a:cubicBezTo>
                  <a:cubicBezTo>
                    <a:pt x="6030916" y="11530055"/>
                    <a:pt x="6117082" y="11572606"/>
                    <a:pt x="6114481" y="11406734"/>
                  </a:cubicBezTo>
                  <a:close/>
                  <a:moveTo>
                    <a:pt x="6116388" y="11559780"/>
                  </a:moveTo>
                  <a:cubicBezTo>
                    <a:pt x="6439150" y="11558827"/>
                    <a:pt x="6381677" y="11556371"/>
                    <a:pt x="6574178" y="11556949"/>
                  </a:cubicBezTo>
                  <a:cubicBezTo>
                    <a:pt x="6574930" y="11641647"/>
                    <a:pt x="6575305" y="11636967"/>
                    <a:pt x="6578628" y="12086080"/>
                  </a:cubicBezTo>
                  <a:cubicBezTo>
                    <a:pt x="6356509" y="12086023"/>
                    <a:pt x="6276758" y="12088795"/>
                    <a:pt x="6123555" y="12087727"/>
                  </a:cubicBezTo>
                  <a:cubicBezTo>
                    <a:pt x="6116215" y="11625730"/>
                    <a:pt x="6117949" y="11741800"/>
                    <a:pt x="6116388" y="11559780"/>
                  </a:cubicBezTo>
                  <a:close/>
                  <a:moveTo>
                    <a:pt x="6129247" y="12590108"/>
                  </a:moveTo>
                  <a:cubicBezTo>
                    <a:pt x="6120578" y="12036712"/>
                    <a:pt x="6109887" y="12114736"/>
                    <a:pt x="6185246" y="12114736"/>
                  </a:cubicBezTo>
                  <a:cubicBezTo>
                    <a:pt x="6650607" y="12114736"/>
                    <a:pt x="6578282" y="12087553"/>
                    <a:pt x="6579957" y="12196256"/>
                  </a:cubicBezTo>
                  <a:cubicBezTo>
                    <a:pt x="6587933" y="12706293"/>
                    <a:pt x="6615325" y="12636934"/>
                    <a:pt x="6531933" y="12636934"/>
                  </a:cubicBezTo>
                  <a:cubicBezTo>
                    <a:pt x="6065186" y="12636934"/>
                    <a:pt x="6130143" y="12644619"/>
                    <a:pt x="6129247" y="12590108"/>
                  </a:cubicBezTo>
                  <a:close/>
                  <a:moveTo>
                    <a:pt x="6531933" y="13190302"/>
                  </a:moveTo>
                  <a:cubicBezTo>
                    <a:pt x="6094226" y="13190302"/>
                    <a:pt x="6139822" y="13187904"/>
                    <a:pt x="6139678" y="13180682"/>
                  </a:cubicBezTo>
                  <a:cubicBezTo>
                    <a:pt x="6125722" y="12578120"/>
                    <a:pt x="6113730" y="12661171"/>
                    <a:pt x="6185246" y="12661171"/>
                  </a:cubicBezTo>
                  <a:cubicBezTo>
                    <a:pt x="6358358" y="12661171"/>
                    <a:pt x="6358445" y="12663742"/>
                    <a:pt x="6531933" y="12663742"/>
                  </a:cubicBezTo>
                  <a:cubicBezTo>
                    <a:pt x="6605414" y="12663742"/>
                    <a:pt x="6590822" y="12639303"/>
                    <a:pt x="6591573" y="12787756"/>
                  </a:cubicBezTo>
                  <a:cubicBezTo>
                    <a:pt x="6593567" y="13267951"/>
                    <a:pt x="6627866" y="13190302"/>
                    <a:pt x="6531933" y="13190302"/>
                  </a:cubicBezTo>
                  <a:close/>
                  <a:moveTo>
                    <a:pt x="6595966" y="11406734"/>
                  </a:moveTo>
                  <a:cubicBezTo>
                    <a:pt x="6592873" y="11209346"/>
                    <a:pt x="6590822" y="11209029"/>
                    <a:pt x="6587730" y="11012363"/>
                  </a:cubicBezTo>
                  <a:cubicBezTo>
                    <a:pt x="6587673" y="11009619"/>
                    <a:pt x="6802394" y="11004304"/>
                    <a:pt x="7043526" y="11007539"/>
                  </a:cubicBezTo>
                  <a:cubicBezTo>
                    <a:pt x="7043555" y="11009908"/>
                    <a:pt x="7050866" y="11463181"/>
                    <a:pt x="7052311" y="11532337"/>
                  </a:cubicBezTo>
                  <a:cubicBezTo>
                    <a:pt x="6503384" y="11532539"/>
                    <a:pt x="6598479" y="11563015"/>
                    <a:pt x="6595966" y="11406734"/>
                  </a:cubicBezTo>
                  <a:close/>
                  <a:moveTo>
                    <a:pt x="6705132" y="11558047"/>
                  </a:moveTo>
                  <a:cubicBezTo>
                    <a:pt x="6807104" y="11559404"/>
                    <a:pt x="6831578" y="11559231"/>
                    <a:pt x="7052888" y="11559144"/>
                  </a:cubicBezTo>
                  <a:cubicBezTo>
                    <a:pt x="7065949" y="12142411"/>
                    <a:pt x="7065342" y="12085301"/>
                    <a:pt x="7051877" y="12085416"/>
                  </a:cubicBezTo>
                  <a:cubicBezTo>
                    <a:pt x="6921963" y="12086455"/>
                    <a:pt x="6914277" y="12086195"/>
                    <a:pt x="6602323" y="12086080"/>
                  </a:cubicBezTo>
                  <a:cubicBezTo>
                    <a:pt x="6597988" y="11465405"/>
                    <a:pt x="6565134" y="11556140"/>
                    <a:pt x="6705132" y="11558047"/>
                  </a:cubicBezTo>
                  <a:close/>
                  <a:moveTo>
                    <a:pt x="6613245" y="12590050"/>
                  </a:moveTo>
                  <a:cubicBezTo>
                    <a:pt x="6610124" y="12390149"/>
                    <a:pt x="6606686" y="12391334"/>
                    <a:pt x="6603623" y="12195794"/>
                  </a:cubicBezTo>
                  <a:cubicBezTo>
                    <a:pt x="6601774" y="12077559"/>
                    <a:pt x="6526385" y="12116383"/>
                    <a:pt x="7062482" y="12112223"/>
                  </a:cubicBezTo>
                  <a:cubicBezTo>
                    <a:pt x="7066989" y="12411093"/>
                    <a:pt x="7065805" y="12459508"/>
                    <a:pt x="7069185" y="12639592"/>
                  </a:cubicBezTo>
                  <a:cubicBezTo>
                    <a:pt x="6540226" y="12639823"/>
                    <a:pt x="6614198" y="12652043"/>
                    <a:pt x="6613245" y="12590050"/>
                  </a:cubicBezTo>
                  <a:close/>
                  <a:moveTo>
                    <a:pt x="7052051" y="13189551"/>
                  </a:moveTo>
                  <a:cubicBezTo>
                    <a:pt x="6582154" y="13187009"/>
                    <a:pt x="6621393" y="13196340"/>
                    <a:pt x="6621076" y="13182213"/>
                  </a:cubicBezTo>
                  <a:cubicBezTo>
                    <a:pt x="6606888" y="12562578"/>
                    <a:pt x="6592989" y="12663366"/>
                    <a:pt x="6705161" y="12665158"/>
                  </a:cubicBezTo>
                  <a:cubicBezTo>
                    <a:pt x="6805110" y="12666775"/>
                    <a:pt x="6832272" y="12666515"/>
                    <a:pt x="7069764" y="12666400"/>
                  </a:cubicBezTo>
                  <a:cubicBezTo>
                    <a:pt x="7082188" y="13250647"/>
                    <a:pt x="7093862" y="13189753"/>
                    <a:pt x="7052051" y="13189551"/>
                  </a:cubicBezTo>
                  <a:close/>
                  <a:moveTo>
                    <a:pt x="7076583" y="11559115"/>
                  </a:moveTo>
                  <a:cubicBezTo>
                    <a:pt x="7604386" y="11558884"/>
                    <a:pt x="7534604" y="11540657"/>
                    <a:pt x="7536135" y="11604613"/>
                  </a:cubicBezTo>
                  <a:cubicBezTo>
                    <a:pt x="7540036" y="11774241"/>
                    <a:pt x="7539574" y="11796773"/>
                    <a:pt x="7543388" y="11996125"/>
                  </a:cubicBezTo>
                  <a:cubicBezTo>
                    <a:pt x="7545700" y="12115227"/>
                    <a:pt x="7626145" y="12081256"/>
                    <a:pt x="7085742" y="12085127"/>
                  </a:cubicBezTo>
                  <a:cubicBezTo>
                    <a:pt x="7079357" y="11662186"/>
                    <a:pt x="7080888" y="11753673"/>
                    <a:pt x="7076583" y="11559115"/>
                  </a:cubicBezTo>
                  <a:close/>
                  <a:moveTo>
                    <a:pt x="7087419" y="12195794"/>
                  </a:moveTo>
                  <a:cubicBezTo>
                    <a:pt x="7085742" y="12085560"/>
                    <a:pt x="7003708" y="12111125"/>
                    <a:pt x="7545497" y="12110808"/>
                  </a:cubicBezTo>
                  <a:cubicBezTo>
                    <a:pt x="7545931" y="12135564"/>
                    <a:pt x="7553068" y="12573844"/>
                    <a:pt x="7553328" y="12590541"/>
                  </a:cubicBezTo>
                  <a:cubicBezTo>
                    <a:pt x="7554195" y="12645370"/>
                    <a:pt x="7629237" y="12639303"/>
                    <a:pt x="7092880" y="12639592"/>
                  </a:cubicBezTo>
                  <a:cubicBezTo>
                    <a:pt x="7089643" y="12473403"/>
                    <a:pt x="7090250" y="12377323"/>
                    <a:pt x="7087419" y="12195794"/>
                  </a:cubicBezTo>
                  <a:close/>
                  <a:moveTo>
                    <a:pt x="7104120" y="13189811"/>
                  </a:moveTo>
                  <a:cubicBezTo>
                    <a:pt x="7100046" y="12789951"/>
                    <a:pt x="7097417" y="12850817"/>
                    <a:pt x="7093400" y="12666371"/>
                  </a:cubicBezTo>
                  <a:cubicBezTo>
                    <a:pt x="7381313" y="12666226"/>
                    <a:pt x="7435955" y="12661373"/>
                    <a:pt x="7554339" y="12661084"/>
                  </a:cubicBezTo>
                  <a:cubicBezTo>
                    <a:pt x="7556709" y="12843479"/>
                    <a:pt x="7552056" y="12527018"/>
                    <a:pt x="7560783" y="13186026"/>
                  </a:cubicBezTo>
                  <a:cubicBezTo>
                    <a:pt x="7560783" y="13188107"/>
                    <a:pt x="7226724" y="13190388"/>
                    <a:pt x="7104120" y="13189811"/>
                  </a:cubicBezTo>
                  <a:close/>
                  <a:moveTo>
                    <a:pt x="7572081" y="11558913"/>
                  </a:moveTo>
                  <a:cubicBezTo>
                    <a:pt x="8083328" y="11558913"/>
                    <a:pt x="8015539" y="11536237"/>
                    <a:pt x="8016377" y="11604382"/>
                  </a:cubicBezTo>
                  <a:cubicBezTo>
                    <a:pt x="8023485" y="12173205"/>
                    <a:pt x="8060500" y="12086340"/>
                    <a:pt x="7918739" y="12086340"/>
                  </a:cubicBezTo>
                  <a:cubicBezTo>
                    <a:pt x="7751695" y="12086340"/>
                    <a:pt x="7745974" y="12083942"/>
                    <a:pt x="7572081" y="12083942"/>
                  </a:cubicBezTo>
                  <a:cubicBezTo>
                    <a:pt x="7568007" y="12083942"/>
                    <a:pt x="7550265" y="11558943"/>
                    <a:pt x="7572081" y="11558913"/>
                  </a:cubicBezTo>
                  <a:close/>
                  <a:moveTo>
                    <a:pt x="7576964" y="12590050"/>
                  </a:moveTo>
                  <a:cubicBezTo>
                    <a:pt x="7567140" y="11987632"/>
                    <a:pt x="7569798" y="12146975"/>
                    <a:pt x="7569163" y="12110779"/>
                  </a:cubicBezTo>
                  <a:cubicBezTo>
                    <a:pt x="7761289" y="12110779"/>
                    <a:pt x="7738143" y="12113870"/>
                    <a:pt x="8026519" y="12113032"/>
                  </a:cubicBezTo>
                  <a:cubicBezTo>
                    <a:pt x="8026577" y="12115286"/>
                    <a:pt x="8035275" y="12586295"/>
                    <a:pt x="8035997" y="12639072"/>
                  </a:cubicBezTo>
                  <a:cubicBezTo>
                    <a:pt x="7896345" y="12640950"/>
                    <a:pt x="7808908" y="12639043"/>
                    <a:pt x="7745685" y="12636963"/>
                  </a:cubicBezTo>
                  <a:cubicBezTo>
                    <a:pt x="7547086" y="12630753"/>
                    <a:pt x="7577918" y="12651349"/>
                    <a:pt x="7576964" y="12590050"/>
                  </a:cubicBezTo>
                  <a:close/>
                  <a:moveTo>
                    <a:pt x="7584506" y="13187037"/>
                  </a:moveTo>
                  <a:cubicBezTo>
                    <a:pt x="7578091" y="12746533"/>
                    <a:pt x="7579797" y="12796191"/>
                    <a:pt x="7578005" y="12661084"/>
                  </a:cubicBezTo>
                  <a:cubicBezTo>
                    <a:pt x="7745020" y="12661229"/>
                    <a:pt x="7746090" y="12666602"/>
                    <a:pt x="7918739" y="12666602"/>
                  </a:cubicBezTo>
                  <a:cubicBezTo>
                    <a:pt x="8075237" y="12666602"/>
                    <a:pt x="8033252" y="12566767"/>
                    <a:pt x="8042643" y="13188222"/>
                  </a:cubicBezTo>
                  <a:cubicBezTo>
                    <a:pt x="7723753" y="13188309"/>
                    <a:pt x="7755249" y="13187096"/>
                    <a:pt x="7584506" y="13187037"/>
                  </a:cubicBezTo>
                  <a:close/>
                  <a:moveTo>
                    <a:pt x="8047295" y="11998320"/>
                  </a:moveTo>
                  <a:cubicBezTo>
                    <a:pt x="8032299" y="11486175"/>
                    <a:pt x="8026606" y="11557296"/>
                    <a:pt x="8091996" y="11558162"/>
                  </a:cubicBezTo>
                  <a:cubicBezTo>
                    <a:pt x="8223962" y="11560126"/>
                    <a:pt x="8264531" y="11558798"/>
                    <a:pt x="8439145" y="11559982"/>
                  </a:cubicBezTo>
                  <a:cubicBezTo>
                    <a:pt x="8523288" y="11560560"/>
                    <a:pt x="8500086" y="11478982"/>
                    <a:pt x="8506125" y="12086398"/>
                  </a:cubicBezTo>
                  <a:cubicBezTo>
                    <a:pt x="7971675" y="12084347"/>
                    <a:pt x="8050734" y="12116788"/>
                    <a:pt x="8047295" y="11998320"/>
                  </a:cubicBezTo>
                  <a:close/>
                  <a:moveTo>
                    <a:pt x="8058968" y="12590050"/>
                  </a:moveTo>
                  <a:cubicBezTo>
                    <a:pt x="8050358" y="12040294"/>
                    <a:pt x="8032790" y="12113090"/>
                    <a:pt x="8092199" y="12112772"/>
                  </a:cubicBezTo>
                  <a:cubicBezTo>
                    <a:pt x="8584980" y="12110808"/>
                    <a:pt x="8505952" y="12092955"/>
                    <a:pt x="8507598" y="12196256"/>
                  </a:cubicBezTo>
                  <a:cubicBezTo>
                    <a:pt x="8515690" y="12712388"/>
                    <a:pt x="8541117" y="12635808"/>
                    <a:pt x="8439145" y="12636212"/>
                  </a:cubicBezTo>
                  <a:cubicBezTo>
                    <a:pt x="7992799" y="12637425"/>
                    <a:pt x="8059952" y="12653747"/>
                    <a:pt x="8058968" y="12590050"/>
                  </a:cubicBezTo>
                  <a:close/>
                  <a:moveTo>
                    <a:pt x="8523376" y="13182415"/>
                  </a:moveTo>
                  <a:cubicBezTo>
                    <a:pt x="8523376" y="13189031"/>
                    <a:pt x="8562211" y="13188020"/>
                    <a:pt x="8066309" y="13188193"/>
                  </a:cubicBezTo>
                  <a:cubicBezTo>
                    <a:pt x="8057408" y="12599438"/>
                    <a:pt x="8048596" y="12665764"/>
                    <a:pt x="8092343" y="12664955"/>
                  </a:cubicBezTo>
                  <a:cubicBezTo>
                    <a:pt x="8223240" y="12662500"/>
                    <a:pt x="8254041" y="12663771"/>
                    <a:pt x="8439232" y="12663020"/>
                  </a:cubicBezTo>
                  <a:cubicBezTo>
                    <a:pt x="8533026" y="12662789"/>
                    <a:pt x="8525282" y="12578120"/>
                    <a:pt x="8523376" y="13182415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987" name="Google Shape;987;p19"/>
          <p:cNvGrpSpPr>
            <a:grpSpLocks noGrp="1" noUngrp="1" noRot="1" noMove="1" noResize="1"/>
          </p:cNvGrpSpPr>
          <p:nvPr/>
        </p:nvGrpSpPr>
        <p:grpSpPr>
          <a:xfrm>
            <a:off x="793530" y="89800"/>
            <a:ext cx="7586504" cy="5783141"/>
            <a:chOff x="8529253" y="273102"/>
            <a:chExt cx="8601141" cy="11566281"/>
          </a:xfrm>
        </p:grpSpPr>
        <p:sp>
          <p:nvSpPr>
            <p:cNvPr id="988" name="Google Shape;988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8538449" y="273102"/>
              <a:ext cx="8591945" cy="11566281"/>
            </a:xfrm>
            <a:custGeom>
              <a:avLst/>
              <a:gdLst/>
              <a:ahLst/>
              <a:cxnLst/>
              <a:rect l="l" t="t" r="r" b="b"/>
              <a:pathLst>
                <a:path w="8591945" h="11566281" extrusionOk="0">
                  <a:moveTo>
                    <a:pt x="8543762" y="11147548"/>
                  </a:moveTo>
                  <a:cubicBezTo>
                    <a:pt x="8527277" y="10867160"/>
                    <a:pt x="8571762" y="10537544"/>
                    <a:pt x="8553427" y="10195992"/>
                  </a:cubicBezTo>
                  <a:cubicBezTo>
                    <a:pt x="8508410" y="9405068"/>
                    <a:pt x="8534098" y="9979657"/>
                    <a:pt x="8534098" y="9200091"/>
                  </a:cubicBezTo>
                  <a:cubicBezTo>
                    <a:pt x="8535832" y="8321934"/>
                    <a:pt x="8418168" y="7765851"/>
                    <a:pt x="8459901" y="6346439"/>
                  </a:cubicBezTo>
                  <a:cubicBezTo>
                    <a:pt x="8475485" y="6013816"/>
                    <a:pt x="8481635" y="6189601"/>
                    <a:pt x="8436642" y="5396386"/>
                  </a:cubicBezTo>
                  <a:cubicBezTo>
                    <a:pt x="8358631" y="4272492"/>
                    <a:pt x="8351071" y="14464"/>
                    <a:pt x="8267603" y="12406"/>
                  </a:cubicBezTo>
                  <a:cubicBezTo>
                    <a:pt x="7561596" y="-7026"/>
                    <a:pt x="6748908" y="27349"/>
                    <a:pt x="6753302" y="27349"/>
                  </a:cubicBezTo>
                  <a:cubicBezTo>
                    <a:pt x="5956891" y="27349"/>
                    <a:pt x="6694782" y="-50862"/>
                    <a:pt x="5723713" y="57237"/>
                  </a:cubicBezTo>
                  <a:cubicBezTo>
                    <a:pt x="5292110" y="105051"/>
                    <a:pt x="4227840" y="45786"/>
                    <a:pt x="4177782" y="42779"/>
                  </a:cubicBezTo>
                  <a:cubicBezTo>
                    <a:pt x="4137828" y="45763"/>
                    <a:pt x="3240841" y="116016"/>
                    <a:pt x="3147755" y="108036"/>
                  </a:cubicBezTo>
                  <a:cubicBezTo>
                    <a:pt x="2229588" y="29755"/>
                    <a:pt x="464328" y="150322"/>
                    <a:pt x="573969" y="141948"/>
                  </a:cubicBezTo>
                  <a:cubicBezTo>
                    <a:pt x="545438" y="141948"/>
                    <a:pt x="79152" y="132972"/>
                    <a:pt x="83545" y="133481"/>
                  </a:cubicBezTo>
                  <a:cubicBezTo>
                    <a:pt x="80585" y="133481"/>
                    <a:pt x="78273" y="1517223"/>
                    <a:pt x="78273" y="2534291"/>
                  </a:cubicBezTo>
                  <a:cubicBezTo>
                    <a:pt x="78181" y="2536003"/>
                    <a:pt x="23684" y="3360978"/>
                    <a:pt x="18991" y="3733435"/>
                  </a:cubicBezTo>
                  <a:cubicBezTo>
                    <a:pt x="18991" y="3780278"/>
                    <a:pt x="76955" y="4329653"/>
                    <a:pt x="69487" y="4402520"/>
                  </a:cubicBezTo>
                  <a:cubicBezTo>
                    <a:pt x="-28362" y="5373046"/>
                    <a:pt x="122920" y="6330293"/>
                    <a:pt x="33048" y="8265514"/>
                  </a:cubicBezTo>
                  <a:cubicBezTo>
                    <a:pt x="-2489" y="8958541"/>
                    <a:pt x="45256" y="8855416"/>
                    <a:pt x="33488" y="9215567"/>
                  </a:cubicBezTo>
                  <a:cubicBezTo>
                    <a:pt x="-25680" y="10850550"/>
                    <a:pt x="7152" y="10003854"/>
                    <a:pt x="29094" y="11058882"/>
                  </a:cubicBezTo>
                  <a:cubicBezTo>
                    <a:pt x="38713" y="11508624"/>
                    <a:pt x="20355" y="11528171"/>
                    <a:pt x="49279" y="11528680"/>
                  </a:cubicBezTo>
                  <a:cubicBezTo>
                    <a:pt x="1902052" y="11556971"/>
                    <a:pt x="3491914" y="11574367"/>
                    <a:pt x="5900614" y="11531664"/>
                  </a:cubicBezTo>
                  <a:cubicBezTo>
                    <a:pt x="6856445" y="11513228"/>
                    <a:pt x="6870063" y="11573511"/>
                    <a:pt x="6972352" y="11565553"/>
                  </a:cubicBezTo>
                  <a:cubicBezTo>
                    <a:pt x="8917840" y="11417066"/>
                    <a:pt x="8588109" y="11806664"/>
                    <a:pt x="8543762" y="11147548"/>
                  </a:cubicBezTo>
                  <a:close/>
                  <a:moveTo>
                    <a:pt x="465531" y="1302229"/>
                  </a:moveTo>
                  <a:cubicBezTo>
                    <a:pt x="384306" y="1269358"/>
                    <a:pt x="341277" y="1159756"/>
                    <a:pt x="376398" y="1070557"/>
                  </a:cubicBezTo>
                  <a:cubicBezTo>
                    <a:pt x="435242" y="919594"/>
                    <a:pt x="637645" y="935556"/>
                    <a:pt x="690315" y="1081522"/>
                  </a:cubicBezTo>
                  <a:cubicBezTo>
                    <a:pt x="742130" y="1206090"/>
                    <a:pt x="615241" y="1363507"/>
                    <a:pt x="465531" y="1302229"/>
                  </a:cubicBezTo>
                  <a:close/>
                  <a:moveTo>
                    <a:pt x="450155" y="2248812"/>
                  </a:moveTo>
                  <a:cubicBezTo>
                    <a:pt x="385184" y="2213929"/>
                    <a:pt x="351358" y="2127251"/>
                    <a:pt x="370248" y="2049040"/>
                  </a:cubicBezTo>
                  <a:cubicBezTo>
                    <a:pt x="411959" y="1878160"/>
                    <a:pt x="635009" y="1877651"/>
                    <a:pt x="692072" y="2036086"/>
                  </a:cubicBezTo>
                  <a:cubicBezTo>
                    <a:pt x="747402" y="2168589"/>
                    <a:pt x="601645" y="2330516"/>
                    <a:pt x="450155" y="2248812"/>
                  </a:cubicBezTo>
                  <a:close/>
                  <a:moveTo>
                    <a:pt x="469045" y="3211819"/>
                  </a:moveTo>
                  <a:cubicBezTo>
                    <a:pt x="387820" y="3178948"/>
                    <a:pt x="344792" y="3070341"/>
                    <a:pt x="379474" y="2980656"/>
                  </a:cubicBezTo>
                  <a:cubicBezTo>
                    <a:pt x="437878" y="2828699"/>
                    <a:pt x="641599" y="2845146"/>
                    <a:pt x="693830" y="2991112"/>
                  </a:cubicBezTo>
                  <a:cubicBezTo>
                    <a:pt x="746084" y="3116166"/>
                    <a:pt x="618316" y="3272588"/>
                    <a:pt x="469045" y="3211819"/>
                  </a:cubicBezTo>
                  <a:close/>
                  <a:moveTo>
                    <a:pt x="471242" y="4166846"/>
                  </a:moveTo>
                  <a:cubicBezTo>
                    <a:pt x="390017" y="4133974"/>
                    <a:pt x="346988" y="4025367"/>
                    <a:pt x="381670" y="3936192"/>
                  </a:cubicBezTo>
                  <a:cubicBezTo>
                    <a:pt x="440074" y="3783748"/>
                    <a:pt x="643795" y="3800196"/>
                    <a:pt x="696026" y="3946162"/>
                  </a:cubicBezTo>
                  <a:cubicBezTo>
                    <a:pt x="748719" y="4072188"/>
                    <a:pt x="619194" y="4227129"/>
                    <a:pt x="471242" y="4166846"/>
                  </a:cubicBezTo>
                  <a:close/>
                  <a:moveTo>
                    <a:pt x="375959" y="4914142"/>
                  </a:moveTo>
                  <a:cubicBezTo>
                    <a:pt x="417670" y="4743262"/>
                    <a:pt x="640720" y="4742268"/>
                    <a:pt x="697783" y="4901188"/>
                  </a:cubicBezTo>
                  <a:cubicBezTo>
                    <a:pt x="812811" y="5176696"/>
                    <a:pt x="299567" y="5228513"/>
                    <a:pt x="375959" y="4914142"/>
                  </a:cubicBezTo>
                  <a:close/>
                  <a:moveTo>
                    <a:pt x="378156" y="5868683"/>
                  </a:moveTo>
                  <a:cubicBezTo>
                    <a:pt x="419866" y="5698312"/>
                    <a:pt x="642477" y="5696299"/>
                    <a:pt x="699980" y="5855729"/>
                  </a:cubicBezTo>
                  <a:cubicBezTo>
                    <a:pt x="815447" y="6132718"/>
                    <a:pt x="302202" y="6183054"/>
                    <a:pt x="378156" y="5868683"/>
                  </a:cubicBezTo>
                  <a:close/>
                  <a:moveTo>
                    <a:pt x="476953" y="7031462"/>
                  </a:moveTo>
                  <a:cubicBezTo>
                    <a:pt x="395728" y="6998591"/>
                    <a:pt x="352699" y="6889984"/>
                    <a:pt x="387381" y="6800808"/>
                  </a:cubicBezTo>
                  <a:cubicBezTo>
                    <a:pt x="445785" y="6648365"/>
                    <a:pt x="649506" y="6664812"/>
                    <a:pt x="701737" y="6810779"/>
                  </a:cubicBezTo>
                  <a:cubicBezTo>
                    <a:pt x="753991" y="6936319"/>
                    <a:pt x="625345" y="7091746"/>
                    <a:pt x="476953" y="7031462"/>
                  </a:cubicBezTo>
                  <a:close/>
                  <a:moveTo>
                    <a:pt x="381670" y="7778759"/>
                  </a:moveTo>
                  <a:cubicBezTo>
                    <a:pt x="423381" y="7607370"/>
                    <a:pt x="646431" y="7607370"/>
                    <a:pt x="703494" y="7765805"/>
                  </a:cubicBezTo>
                  <a:cubicBezTo>
                    <a:pt x="818522" y="8041313"/>
                    <a:pt x="305278" y="8093130"/>
                    <a:pt x="381670" y="7778759"/>
                  </a:cubicBezTo>
                  <a:close/>
                  <a:moveTo>
                    <a:pt x="463773" y="8933072"/>
                  </a:moveTo>
                  <a:cubicBezTo>
                    <a:pt x="398803" y="8898188"/>
                    <a:pt x="364977" y="8811510"/>
                    <a:pt x="383867" y="8733299"/>
                  </a:cubicBezTo>
                  <a:cubicBezTo>
                    <a:pt x="425577" y="8562419"/>
                    <a:pt x="648628" y="8561910"/>
                    <a:pt x="705691" y="8720345"/>
                  </a:cubicBezTo>
                  <a:cubicBezTo>
                    <a:pt x="761020" y="8852871"/>
                    <a:pt x="615680" y="9014776"/>
                    <a:pt x="463773" y="8933072"/>
                  </a:cubicBezTo>
                  <a:close/>
                  <a:moveTo>
                    <a:pt x="482640" y="9896079"/>
                  </a:moveTo>
                  <a:cubicBezTo>
                    <a:pt x="401416" y="9863207"/>
                    <a:pt x="358387" y="9754601"/>
                    <a:pt x="393069" y="9665425"/>
                  </a:cubicBezTo>
                  <a:cubicBezTo>
                    <a:pt x="451473" y="9512981"/>
                    <a:pt x="655194" y="9529429"/>
                    <a:pt x="707425" y="9675395"/>
                  </a:cubicBezTo>
                  <a:cubicBezTo>
                    <a:pt x="759702" y="9800935"/>
                    <a:pt x="631056" y="9956362"/>
                    <a:pt x="482640" y="9896079"/>
                  </a:cubicBezTo>
                  <a:close/>
                  <a:moveTo>
                    <a:pt x="484398" y="10851128"/>
                  </a:moveTo>
                  <a:cubicBezTo>
                    <a:pt x="312723" y="10781384"/>
                    <a:pt x="370248" y="10479967"/>
                    <a:pt x="575726" y="10514851"/>
                  </a:cubicBezTo>
                  <a:cubicBezTo>
                    <a:pt x="824673" y="10558178"/>
                    <a:pt x="719309" y="10946782"/>
                    <a:pt x="484398" y="1085112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989" name="Google Shape;989;p19"/>
            <p:cNvGrpSpPr>
              <a:grpSpLocks noGrp="1" noUngrp="1" noRot="1" noMove="1" noResize="1"/>
            </p:cNvGrpSpPr>
            <p:nvPr/>
          </p:nvGrpSpPr>
          <p:grpSpPr>
            <a:xfrm>
              <a:off x="8529253" y="875943"/>
              <a:ext cx="8566836" cy="10544707"/>
              <a:chOff x="8529253" y="875943"/>
              <a:chExt cx="8566836" cy="10544707"/>
            </a:xfrm>
          </p:grpSpPr>
          <p:sp>
            <p:nvSpPr>
              <p:cNvPr id="990" name="Google Shape;990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607203" y="875943"/>
                <a:ext cx="8253286" cy="83623"/>
              </a:xfrm>
              <a:custGeom>
                <a:avLst/>
                <a:gdLst/>
                <a:ahLst/>
                <a:cxnLst/>
                <a:rect l="l" t="t" r="r" b="b"/>
                <a:pathLst>
                  <a:path w="8253286" h="83623" extrusionOk="0">
                    <a:moveTo>
                      <a:pt x="8249323" y="83623"/>
                    </a:moveTo>
                    <a:cubicBezTo>
                      <a:pt x="8247103" y="83646"/>
                      <a:pt x="14629" y="55748"/>
                      <a:pt x="11716" y="55725"/>
                    </a:cubicBezTo>
                    <a:cubicBezTo>
                      <a:pt x="11716" y="-29102"/>
                      <a:pt x="-582338" y="300"/>
                      <a:pt x="6689796" y="30811"/>
                    </a:cubicBezTo>
                    <a:cubicBezTo>
                      <a:pt x="8420419" y="37474"/>
                      <a:pt x="8247288" y="11843"/>
                      <a:pt x="8249323" y="8362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1" name="Google Shape;991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607747" y="1823221"/>
                <a:ext cx="8277000" cy="87393"/>
              </a:xfrm>
              <a:custGeom>
                <a:avLst/>
                <a:gdLst/>
                <a:ahLst/>
                <a:cxnLst/>
                <a:rect l="l" t="t" r="r" b="b"/>
                <a:pathLst>
                  <a:path w="8277000" h="87393" extrusionOk="0">
                    <a:moveTo>
                      <a:pt x="8272501" y="87393"/>
                    </a:moveTo>
                    <a:cubicBezTo>
                      <a:pt x="8269864" y="87440"/>
                      <a:pt x="11102" y="59519"/>
                      <a:pt x="9414" y="59496"/>
                    </a:cubicBezTo>
                    <a:cubicBezTo>
                      <a:pt x="11379" y="-29357"/>
                      <a:pt x="-550721" y="-1991"/>
                      <a:pt x="6711632" y="34582"/>
                    </a:cubicBezTo>
                    <a:cubicBezTo>
                      <a:pt x="8441285" y="41221"/>
                      <a:pt x="8272501" y="14734"/>
                      <a:pt x="8272501" y="8739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2" name="Google Shape;992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610134" y="2773989"/>
                <a:ext cx="8332001" cy="69187"/>
              </a:xfrm>
              <a:custGeom>
                <a:avLst/>
                <a:gdLst/>
                <a:ahLst/>
                <a:cxnLst/>
                <a:rect l="l" t="t" r="r" b="b"/>
                <a:pathLst>
                  <a:path w="8332001" h="69187" extrusionOk="0">
                    <a:moveTo>
                      <a:pt x="1106002" y="63776"/>
                    </a:moveTo>
                    <a:cubicBezTo>
                      <a:pt x="-153827" y="63776"/>
                      <a:pt x="6611" y="80455"/>
                      <a:pt x="6611" y="0"/>
                    </a:cubicBezTo>
                    <a:cubicBezTo>
                      <a:pt x="10149915" y="57739"/>
                      <a:pt x="11618344" y="80640"/>
                      <a:pt x="1106002" y="6377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3" name="Google Shape;993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55294" y="3727951"/>
                <a:ext cx="8364988" cy="84781"/>
              </a:xfrm>
              <a:custGeom>
                <a:avLst/>
                <a:gdLst/>
                <a:ahLst/>
                <a:cxnLst/>
                <a:rect l="l" t="t" r="r" b="b"/>
                <a:pathLst>
                  <a:path w="8364988" h="84781" extrusionOk="0">
                    <a:moveTo>
                      <a:pt x="8360514" y="84781"/>
                    </a:moveTo>
                    <a:cubicBezTo>
                      <a:pt x="8358711" y="84805"/>
                      <a:pt x="11255" y="56398"/>
                      <a:pt x="8735" y="56375"/>
                    </a:cubicBezTo>
                    <a:cubicBezTo>
                      <a:pt x="12827" y="-29794"/>
                      <a:pt x="-555377" y="579"/>
                      <a:pt x="6809311" y="31461"/>
                    </a:cubicBezTo>
                    <a:cubicBezTo>
                      <a:pt x="8528281" y="38100"/>
                      <a:pt x="8360514" y="12446"/>
                      <a:pt x="8360514" y="8478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4" name="Google Shape;994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93800" y="4679131"/>
                <a:ext cx="8347924" cy="84163"/>
              </a:xfrm>
              <a:custGeom>
                <a:avLst/>
                <a:gdLst/>
                <a:ahLst/>
                <a:cxnLst/>
                <a:rect l="l" t="t" r="r" b="b"/>
                <a:pathLst>
                  <a:path w="8347924" h="84163" extrusionOk="0">
                    <a:moveTo>
                      <a:pt x="8343951" y="84163"/>
                    </a:moveTo>
                    <a:cubicBezTo>
                      <a:pt x="8341916" y="84187"/>
                      <a:pt x="8657" y="55780"/>
                      <a:pt x="6229" y="55757"/>
                    </a:cubicBezTo>
                    <a:cubicBezTo>
                      <a:pt x="19015" y="-29463"/>
                      <a:pt x="-558253" y="493"/>
                      <a:pt x="6793626" y="31352"/>
                    </a:cubicBezTo>
                    <a:cubicBezTo>
                      <a:pt x="8514839" y="37991"/>
                      <a:pt x="8341869" y="12938"/>
                      <a:pt x="8343951" y="8416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5" name="Google Shape;995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63767" y="5629628"/>
                <a:ext cx="8417249" cy="84713"/>
              </a:xfrm>
              <a:custGeom>
                <a:avLst/>
                <a:gdLst/>
                <a:ahLst/>
                <a:cxnLst/>
                <a:rect l="l" t="t" r="r" b="b"/>
                <a:pathLst>
                  <a:path w="8417249" h="84713" extrusionOk="0">
                    <a:moveTo>
                      <a:pt x="8414815" y="84713"/>
                    </a:moveTo>
                    <a:cubicBezTo>
                      <a:pt x="8413127" y="84736"/>
                      <a:pt x="206457" y="57163"/>
                      <a:pt x="11244" y="55821"/>
                    </a:cubicBezTo>
                    <a:cubicBezTo>
                      <a:pt x="9348" y="-29931"/>
                      <a:pt x="-569862" y="788"/>
                      <a:pt x="6846063" y="31902"/>
                    </a:cubicBezTo>
                    <a:cubicBezTo>
                      <a:pt x="8586259" y="38564"/>
                      <a:pt x="8408294" y="12933"/>
                      <a:pt x="8414815" y="8471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6" name="Google Shape;996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89322" y="6577694"/>
                <a:ext cx="8434659" cy="77122"/>
              </a:xfrm>
              <a:custGeom>
                <a:avLst/>
                <a:gdLst/>
                <a:ahLst/>
                <a:cxnLst/>
                <a:rect l="l" t="t" r="r" b="b"/>
                <a:pathLst>
                  <a:path w="8434659" h="77122" extrusionOk="0">
                    <a:moveTo>
                      <a:pt x="3081505" y="67270"/>
                    </a:moveTo>
                    <a:cubicBezTo>
                      <a:pt x="-281616" y="54338"/>
                      <a:pt x="7492" y="92553"/>
                      <a:pt x="5458" y="0"/>
                    </a:cubicBezTo>
                    <a:cubicBezTo>
                      <a:pt x="8996561" y="25006"/>
                      <a:pt x="11964910" y="104744"/>
                      <a:pt x="3081505" y="6727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7" name="Google Shape;997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87823" y="7529845"/>
                <a:ext cx="8416302" cy="86592"/>
              </a:xfrm>
              <a:custGeom>
                <a:avLst/>
                <a:gdLst/>
                <a:ahLst/>
                <a:cxnLst/>
                <a:rect l="l" t="t" r="r" b="b"/>
                <a:pathLst>
                  <a:path w="8416302" h="86592" extrusionOk="0">
                    <a:moveTo>
                      <a:pt x="8411845" y="86592"/>
                    </a:moveTo>
                    <a:cubicBezTo>
                      <a:pt x="8410157" y="86615"/>
                      <a:pt x="190193" y="58925"/>
                      <a:pt x="10009" y="57699"/>
                    </a:cubicBezTo>
                    <a:cubicBezTo>
                      <a:pt x="10009" y="-32263"/>
                      <a:pt x="-558172" y="2135"/>
                      <a:pt x="6867232" y="33294"/>
                    </a:cubicBezTo>
                    <a:cubicBezTo>
                      <a:pt x="8578919" y="41576"/>
                      <a:pt x="8411845" y="11226"/>
                      <a:pt x="8411845" y="8659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8" name="Google Shape;998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62854" y="8479587"/>
                <a:ext cx="8479551" cy="87896"/>
              </a:xfrm>
              <a:custGeom>
                <a:avLst/>
                <a:gdLst/>
                <a:ahLst/>
                <a:cxnLst/>
                <a:rect l="l" t="t" r="r" b="b"/>
                <a:pathLst>
                  <a:path w="8479551" h="87896" extrusionOk="0">
                    <a:moveTo>
                      <a:pt x="8477647" y="87897"/>
                    </a:moveTo>
                    <a:cubicBezTo>
                      <a:pt x="8475958" y="87920"/>
                      <a:pt x="158630" y="59976"/>
                      <a:pt x="8643" y="59005"/>
                    </a:cubicBezTo>
                    <a:cubicBezTo>
                      <a:pt x="12967" y="-34104"/>
                      <a:pt x="-560232" y="3232"/>
                      <a:pt x="6915022" y="34600"/>
                    </a:cubicBezTo>
                    <a:cubicBezTo>
                      <a:pt x="8647911" y="41262"/>
                      <a:pt x="8469670" y="15562"/>
                      <a:pt x="8477647" y="8789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9" name="Google Shape;999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64530" y="9429865"/>
                <a:ext cx="8531559" cy="78619"/>
              </a:xfrm>
              <a:custGeom>
                <a:avLst/>
                <a:gdLst/>
                <a:ahLst/>
                <a:cxnLst/>
                <a:rect l="l" t="t" r="r" b="b"/>
                <a:pathLst>
                  <a:path w="8531559" h="78619" extrusionOk="0">
                    <a:moveTo>
                      <a:pt x="3174344" y="67756"/>
                    </a:moveTo>
                    <a:cubicBezTo>
                      <a:pt x="-333655" y="54292"/>
                      <a:pt x="9164" y="95677"/>
                      <a:pt x="9164" y="0"/>
                    </a:cubicBezTo>
                    <a:cubicBezTo>
                      <a:pt x="8945933" y="34445"/>
                      <a:pt x="12184338" y="105785"/>
                      <a:pt x="3174344" y="6775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00" name="Google Shape;1000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29253" y="10383095"/>
                <a:ext cx="8565839" cy="85999"/>
              </a:xfrm>
              <a:custGeom>
                <a:avLst/>
                <a:gdLst/>
                <a:ahLst/>
                <a:cxnLst/>
                <a:rect l="l" t="t" r="r" b="b"/>
                <a:pathLst>
                  <a:path w="8565839" h="85999" extrusionOk="0">
                    <a:moveTo>
                      <a:pt x="8562623" y="85999"/>
                    </a:moveTo>
                    <a:cubicBezTo>
                      <a:pt x="8560866" y="86023"/>
                      <a:pt x="363236" y="59096"/>
                      <a:pt x="10638" y="56112"/>
                    </a:cubicBezTo>
                    <a:cubicBezTo>
                      <a:pt x="10638" y="-31005"/>
                      <a:pt x="-577566" y="1427"/>
                      <a:pt x="6993871" y="33187"/>
                    </a:cubicBezTo>
                    <a:cubicBezTo>
                      <a:pt x="8733558" y="39850"/>
                      <a:pt x="8558531" y="14196"/>
                      <a:pt x="8562623" y="85999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01" name="Google Shape;1001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57916" y="11331758"/>
                <a:ext cx="8527372" cy="88892"/>
              </a:xfrm>
              <a:custGeom>
                <a:avLst/>
                <a:gdLst/>
                <a:ahLst/>
                <a:cxnLst/>
                <a:rect l="l" t="t" r="r" b="b"/>
                <a:pathLst>
                  <a:path w="8527372" h="88892" extrusionOk="0">
                    <a:moveTo>
                      <a:pt x="8524295" y="88892"/>
                    </a:moveTo>
                    <a:cubicBezTo>
                      <a:pt x="8522630" y="88916"/>
                      <a:pt x="234481" y="60370"/>
                      <a:pt x="10945" y="58496"/>
                    </a:cubicBezTo>
                    <a:cubicBezTo>
                      <a:pt x="8864" y="-28852"/>
                      <a:pt x="-570068" y="-2481"/>
                      <a:pt x="6987589" y="35572"/>
                    </a:cubicBezTo>
                    <a:cubicBezTo>
                      <a:pt x="8692502" y="42234"/>
                      <a:pt x="8519925" y="14637"/>
                      <a:pt x="8524295" y="8889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002" name="Google Shape;1002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9657726" y="374681"/>
              <a:ext cx="230062" cy="11454998"/>
            </a:xfrm>
            <a:custGeom>
              <a:avLst/>
              <a:gdLst/>
              <a:ahLst/>
              <a:cxnLst/>
              <a:rect l="l" t="t" r="r" b="b"/>
              <a:pathLst>
                <a:path w="230062" h="11454998" extrusionOk="0">
                  <a:moveTo>
                    <a:pt x="230063" y="11454999"/>
                  </a:moveTo>
                  <a:cubicBezTo>
                    <a:pt x="103081" y="11454999"/>
                    <a:pt x="-96848" y="4837824"/>
                    <a:pt x="53995" y="3"/>
                  </a:cubicBezTo>
                  <a:cubicBezTo>
                    <a:pt x="182549" y="-3907"/>
                    <a:pt x="-127160" y="4463332"/>
                    <a:pt x="230063" y="1145499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013" name="Google Shape;1013;p19"/>
          <p:cNvGrpSpPr/>
          <p:nvPr/>
        </p:nvGrpSpPr>
        <p:grpSpPr>
          <a:xfrm rot="4020543">
            <a:off x="8012944" y="397137"/>
            <a:ext cx="1236474" cy="1011417"/>
            <a:chOff x="16023391" y="794429"/>
            <a:chExt cx="2472858" cy="2022761"/>
          </a:xfrm>
        </p:grpSpPr>
        <p:sp>
          <p:nvSpPr>
            <p:cNvPr id="1014" name="Google Shape;1014;p19"/>
            <p:cNvSpPr/>
            <p:nvPr/>
          </p:nvSpPr>
          <p:spPr>
            <a:xfrm>
              <a:off x="17717583" y="1290672"/>
              <a:ext cx="764697" cy="1239250"/>
            </a:xfrm>
            <a:custGeom>
              <a:avLst/>
              <a:gdLst/>
              <a:ahLst/>
              <a:cxnLst/>
              <a:rect l="l" t="t" r="r" b="b"/>
              <a:pathLst>
                <a:path w="764697" h="1239250" extrusionOk="0">
                  <a:moveTo>
                    <a:pt x="758852" y="496326"/>
                  </a:moveTo>
                  <a:cubicBezTo>
                    <a:pt x="750118" y="515429"/>
                    <a:pt x="184999" y="1100606"/>
                    <a:pt x="168295" y="1117982"/>
                  </a:cubicBezTo>
                  <a:cubicBezTo>
                    <a:pt x="124858" y="1163198"/>
                    <a:pt x="80346" y="1205980"/>
                    <a:pt x="25371" y="1236891"/>
                  </a:cubicBezTo>
                  <a:cubicBezTo>
                    <a:pt x="11438" y="1244679"/>
                    <a:pt x="-2118" y="1231871"/>
                    <a:pt x="277" y="1217615"/>
                  </a:cubicBezTo>
                  <a:cubicBezTo>
                    <a:pt x="39919" y="978504"/>
                    <a:pt x="201634" y="258433"/>
                    <a:pt x="273228" y="46727"/>
                  </a:cubicBezTo>
                  <a:cubicBezTo>
                    <a:pt x="278483" y="28385"/>
                    <a:pt x="286408" y="10374"/>
                    <a:pt x="304844" y="2918"/>
                  </a:cubicBezTo>
                  <a:cubicBezTo>
                    <a:pt x="333365" y="-8575"/>
                    <a:pt x="353859" y="16333"/>
                    <a:pt x="371312" y="35003"/>
                  </a:cubicBezTo>
                  <a:cubicBezTo>
                    <a:pt x="765839" y="457857"/>
                    <a:pt x="779452" y="451385"/>
                    <a:pt x="758852" y="4963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15" name="Google Shape;1015;p19"/>
            <p:cNvSpPr/>
            <p:nvPr/>
          </p:nvSpPr>
          <p:spPr>
            <a:xfrm>
              <a:off x="17869647" y="1290253"/>
              <a:ext cx="609413" cy="505941"/>
            </a:xfrm>
            <a:custGeom>
              <a:avLst/>
              <a:gdLst/>
              <a:ahLst/>
              <a:cxnLst/>
              <a:rect l="l" t="t" r="r" b="b"/>
              <a:pathLst>
                <a:path w="609413" h="505941" extrusionOk="0">
                  <a:moveTo>
                    <a:pt x="609413" y="464382"/>
                  </a:moveTo>
                  <a:cubicBezTo>
                    <a:pt x="562137" y="512123"/>
                    <a:pt x="660027" y="497179"/>
                    <a:pt x="0" y="505941"/>
                  </a:cubicBezTo>
                  <a:cubicBezTo>
                    <a:pt x="113962" y="34541"/>
                    <a:pt x="125492" y="-64886"/>
                    <a:pt x="219243" y="35419"/>
                  </a:cubicBezTo>
                  <a:cubicBezTo>
                    <a:pt x="611396" y="455724"/>
                    <a:pt x="602601" y="439878"/>
                    <a:pt x="609413" y="46438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016" name="Google Shape;1016;p19"/>
            <p:cNvGrpSpPr/>
            <p:nvPr/>
          </p:nvGrpSpPr>
          <p:grpSpPr>
            <a:xfrm>
              <a:off x="16023391" y="1275273"/>
              <a:ext cx="2472858" cy="1541917"/>
              <a:chOff x="16023391" y="1275273"/>
              <a:chExt cx="2472858" cy="1541917"/>
            </a:xfrm>
          </p:grpSpPr>
          <p:sp>
            <p:nvSpPr>
              <p:cNvPr id="1017" name="Google Shape;1017;p19"/>
              <p:cNvSpPr/>
              <p:nvPr/>
            </p:nvSpPr>
            <p:spPr>
              <a:xfrm>
                <a:off x="17811488" y="1767485"/>
                <a:ext cx="684761" cy="738548"/>
              </a:xfrm>
              <a:custGeom>
                <a:avLst/>
                <a:gdLst/>
                <a:ahLst/>
                <a:cxnLst/>
                <a:rect l="l" t="t" r="r" b="b"/>
                <a:pathLst>
                  <a:path w="684761" h="738548" extrusionOk="0">
                    <a:moveTo>
                      <a:pt x="111637" y="655243"/>
                    </a:moveTo>
                    <a:cubicBezTo>
                      <a:pt x="52099" y="722572"/>
                      <a:pt x="48422" y="729628"/>
                      <a:pt x="33069" y="738548"/>
                    </a:cubicBezTo>
                    <a:cubicBezTo>
                      <a:pt x="-2633" y="710189"/>
                      <a:pt x="46" y="712564"/>
                      <a:pt x="46" y="712094"/>
                    </a:cubicBezTo>
                    <a:cubicBezTo>
                      <a:pt x="8286" y="683181"/>
                      <a:pt x="317991" y="349037"/>
                      <a:pt x="325204" y="341249"/>
                    </a:cubicBezTo>
                    <a:cubicBezTo>
                      <a:pt x="652823" y="-12131"/>
                      <a:pt x="647839" y="20787"/>
                      <a:pt x="640185" y="285"/>
                    </a:cubicBezTo>
                    <a:cubicBezTo>
                      <a:pt x="770042" y="-5626"/>
                      <a:pt x="622761" y="76138"/>
                      <a:pt x="111637" y="655243"/>
                    </a:cubicBezTo>
                    <a:close/>
                  </a:path>
                </a:pathLst>
              </a:custGeom>
              <a:solidFill>
                <a:srgbClr val="FDCFB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18" name="Google Shape;1018;p19"/>
              <p:cNvSpPr/>
              <p:nvPr/>
            </p:nvSpPr>
            <p:spPr>
              <a:xfrm>
                <a:off x="16023391" y="1275273"/>
                <a:ext cx="2469509" cy="1541917"/>
              </a:xfrm>
              <a:custGeom>
                <a:avLst/>
                <a:gdLst/>
                <a:ahLst/>
                <a:cxnLst/>
                <a:rect l="l" t="t" r="r" b="b"/>
                <a:pathLst>
                  <a:path w="2469509" h="1541917" extrusionOk="0">
                    <a:moveTo>
                      <a:pt x="2469509" y="490616"/>
                    </a:moveTo>
                    <a:cubicBezTo>
                      <a:pt x="2423516" y="492707"/>
                      <a:pt x="2428791" y="493330"/>
                      <a:pt x="2427387" y="490523"/>
                    </a:cubicBezTo>
                    <a:cubicBezTo>
                      <a:pt x="2427323" y="490458"/>
                      <a:pt x="2427384" y="483176"/>
                      <a:pt x="2374994" y="425463"/>
                    </a:cubicBezTo>
                    <a:cubicBezTo>
                      <a:pt x="2230484" y="266154"/>
                      <a:pt x="2065010" y="94713"/>
                      <a:pt x="2048896" y="79712"/>
                    </a:cubicBezTo>
                    <a:cubicBezTo>
                      <a:pt x="2039046" y="70424"/>
                      <a:pt x="2022815" y="74647"/>
                      <a:pt x="2018830" y="87593"/>
                    </a:cubicBezTo>
                    <a:cubicBezTo>
                      <a:pt x="1838481" y="670884"/>
                      <a:pt x="1750171" y="1050289"/>
                      <a:pt x="1725336" y="1119120"/>
                    </a:cubicBezTo>
                    <a:cubicBezTo>
                      <a:pt x="1743597" y="1145533"/>
                      <a:pt x="1747497" y="1176174"/>
                      <a:pt x="1738751" y="1206131"/>
                    </a:cubicBezTo>
                    <a:cubicBezTo>
                      <a:pt x="1753104" y="1198016"/>
                      <a:pt x="1771584" y="1198671"/>
                      <a:pt x="1788001" y="1204444"/>
                    </a:cubicBezTo>
                    <a:cubicBezTo>
                      <a:pt x="1788850" y="1205294"/>
                      <a:pt x="1781358" y="1199140"/>
                      <a:pt x="1821166" y="1230760"/>
                    </a:cubicBezTo>
                    <a:cubicBezTo>
                      <a:pt x="1876007" y="1293887"/>
                      <a:pt x="1841531" y="1403233"/>
                      <a:pt x="1750851" y="1412619"/>
                    </a:cubicBezTo>
                    <a:cubicBezTo>
                      <a:pt x="1750381" y="1412667"/>
                      <a:pt x="122488" y="1541663"/>
                      <a:pt x="122010" y="1541659"/>
                    </a:cubicBezTo>
                    <a:cubicBezTo>
                      <a:pt x="44571" y="1546821"/>
                      <a:pt x="23077" y="1473876"/>
                      <a:pt x="31573" y="1403144"/>
                    </a:cubicBezTo>
                    <a:cubicBezTo>
                      <a:pt x="31573" y="1394681"/>
                      <a:pt x="40719" y="1375303"/>
                      <a:pt x="43956" y="1365711"/>
                    </a:cubicBezTo>
                    <a:cubicBezTo>
                      <a:pt x="-634" y="1321319"/>
                      <a:pt x="-18450" y="1220003"/>
                      <a:pt x="24723" y="1179491"/>
                    </a:cubicBezTo>
                    <a:cubicBezTo>
                      <a:pt x="45408" y="1153916"/>
                      <a:pt x="97430" y="1159879"/>
                      <a:pt x="97430" y="1155477"/>
                    </a:cubicBezTo>
                    <a:cubicBezTo>
                      <a:pt x="87716" y="991912"/>
                      <a:pt x="89747" y="1108132"/>
                      <a:pt x="65203" y="396011"/>
                    </a:cubicBezTo>
                    <a:cubicBezTo>
                      <a:pt x="65203" y="212713"/>
                      <a:pt x="37839" y="154882"/>
                      <a:pt x="75098" y="143745"/>
                    </a:cubicBezTo>
                    <a:cubicBezTo>
                      <a:pt x="122973" y="129189"/>
                      <a:pt x="1985580" y="-21879"/>
                      <a:pt x="2025529" y="2697"/>
                    </a:cubicBezTo>
                    <a:cubicBezTo>
                      <a:pt x="2048799" y="11800"/>
                      <a:pt x="2268953" y="248940"/>
                      <a:pt x="2269539" y="249567"/>
                    </a:cubicBezTo>
                    <a:cubicBezTo>
                      <a:pt x="2442951" y="435042"/>
                      <a:pt x="2461026" y="451872"/>
                      <a:pt x="2469509" y="490616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019" name="Google Shape;1019;p19"/>
            <p:cNvSpPr/>
            <p:nvPr/>
          </p:nvSpPr>
          <p:spPr>
            <a:xfrm>
              <a:off x="17722091" y="2536743"/>
              <a:ext cx="95954" cy="92341"/>
            </a:xfrm>
            <a:custGeom>
              <a:avLst/>
              <a:gdLst/>
              <a:ahLst/>
              <a:cxnLst/>
              <a:rect l="l" t="t" r="r" b="b"/>
              <a:pathLst>
                <a:path w="95954" h="92341" extrusionOk="0">
                  <a:moveTo>
                    <a:pt x="82170" y="76941"/>
                  </a:moveTo>
                  <a:cubicBezTo>
                    <a:pt x="54887" y="105624"/>
                    <a:pt x="8177" y="91764"/>
                    <a:pt x="879" y="55787"/>
                  </a:cubicBezTo>
                  <a:cubicBezTo>
                    <a:pt x="-5780" y="22954"/>
                    <a:pt x="26584" y="-4159"/>
                    <a:pt x="57731" y="529"/>
                  </a:cubicBezTo>
                  <a:cubicBezTo>
                    <a:pt x="95868" y="6205"/>
                    <a:pt x="108203" y="49500"/>
                    <a:pt x="82170" y="76941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0" name="Google Shape;1020;p19"/>
            <p:cNvSpPr/>
            <p:nvPr/>
          </p:nvSpPr>
          <p:spPr>
            <a:xfrm>
              <a:off x="17589916" y="2392366"/>
              <a:ext cx="111400" cy="113248"/>
            </a:xfrm>
            <a:custGeom>
              <a:avLst/>
              <a:gdLst/>
              <a:ahLst/>
              <a:cxnLst/>
              <a:rect l="l" t="t" r="r" b="b"/>
              <a:pathLst>
                <a:path w="111400" h="113248" extrusionOk="0">
                  <a:moveTo>
                    <a:pt x="23388" y="95139"/>
                  </a:moveTo>
                  <a:cubicBezTo>
                    <a:pt x="-29131" y="51795"/>
                    <a:pt x="15135" y="-23755"/>
                    <a:pt x="74046" y="7283"/>
                  </a:cubicBezTo>
                  <a:cubicBezTo>
                    <a:pt x="150608" y="47645"/>
                    <a:pt x="97296" y="155891"/>
                    <a:pt x="23388" y="95139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1" name="Google Shape;1021;p19"/>
            <p:cNvSpPr/>
            <p:nvPr/>
          </p:nvSpPr>
          <p:spPr>
            <a:xfrm>
              <a:off x="16141131" y="2686336"/>
              <a:ext cx="1570724" cy="118206"/>
            </a:xfrm>
            <a:custGeom>
              <a:avLst/>
              <a:gdLst/>
              <a:ahLst/>
              <a:cxnLst/>
              <a:rect l="l" t="t" r="r" b="b"/>
              <a:pathLst>
                <a:path w="1570724" h="118206" extrusionOk="0">
                  <a:moveTo>
                    <a:pt x="1559855" y="54"/>
                  </a:moveTo>
                  <a:cubicBezTo>
                    <a:pt x="643997" y="81717"/>
                    <a:pt x="85480" y="91155"/>
                    <a:pt x="5387" y="103336"/>
                  </a:cubicBezTo>
                  <a:cubicBezTo>
                    <a:pt x="-3101" y="104627"/>
                    <a:pt x="-807" y="117200"/>
                    <a:pt x="7042" y="117734"/>
                  </a:cubicBezTo>
                  <a:cubicBezTo>
                    <a:pt x="86892" y="123172"/>
                    <a:pt x="855432" y="81033"/>
                    <a:pt x="1559389" y="23247"/>
                  </a:cubicBezTo>
                  <a:cubicBezTo>
                    <a:pt x="1574152" y="22034"/>
                    <a:pt x="1574690" y="-1269"/>
                    <a:pt x="1559855" y="5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2" name="Google Shape;1022;p19"/>
            <p:cNvSpPr/>
            <p:nvPr/>
          </p:nvSpPr>
          <p:spPr>
            <a:xfrm>
              <a:off x="17565481" y="2301561"/>
              <a:ext cx="165329" cy="76515"/>
            </a:xfrm>
            <a:custGeom>
              <a:avLst/>
              <a:gdLst/>
              <a:ahLst/>
              <a:cxnLst/>
              <a:rect l="l" t="t" r="r" b="b"/>
              <a:pathLst>
                <a:path w="165329" h="76515" extrusionOk="0">
                  <a:moveTo>
                    <a:pt x="163925" y="64598"/>
                  </a:moveTo>
                  <a:cubicBezTo>
                    <a:pt x="129328" y="16707"/>
                    <a:pt x="63001" y="-8606"/>
                    <a:pt x="5332" y="2653"/>
                  </a:cubicBezTo>
                  <a:cubicBezTo>
                    <a:pt x="-2929" y="4263"/>
                    <a:pt x="-1068" y="17719"/>
                    <a:pt x="7319" y="17338"/>
                  </a:cubicBezTo>
                  <a:cubicBezTo>
                    <a:pt x="65287" y="14692"/>
                    <a:pt x="110661" y="33290"/>
                    <a:pt x="151319" y="74323"/>
                  </a:cubicBezTo>
                  <a:cubicBezTo>
                    <a:pt x="157533" y="80594"/>
                    <a:pt x="169398" y="72175"/>
                    <a:pt x="163925" y="645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3" name="Google Shape;1023;p19"/>
            <p:cNvSpPr/>
            <p:nvPr/>
          </p:nvSpPr>
          <p:spPr>
            <a:xfrm>
              <a:off x="17639655" y="2508913"/>
              <a:ext cx="103865" cy="53152"/>
            </a:xfrm>
            <a:custGeom>
              <a:avLst/>
              <a:gdLst/>
              <a:ahLst/>
              <a:cxnLst/>
              <a:rect l="l" t="t" r="r" b="b"/>
              <a:pathLst>
                <a:path w="103865" h="53152" extrusionOk="0">
                  <a:moveTo>
                    <a:pt x="89448" y="1849"/>
                  </a:moveTo>
                  <a:cubicBezTo>
                    <a:pt x="64006" y="22255"/>
                    <a:pt x="40602" y="36600"/>
                    <a:pt x="7004" y="38489"/>
                  </a:cubicBezTo>
                  <a:cubicBezTo>
                    <a:pt x="-2313" y="39015"/>
                    <a:pt x="-2357" y="52531"/>
                    <a:pt x="7004" y="53001"/>
                  </a:cubicBezTo>
                  <a:cubicBezTo>
                    <a:pt x="42047" y="54765"/>
                    <a:pt x="81240" y="41172"/>
                    <a:pt x="102309" y="11773"/>
                  </a:cubicBezTo>
                  <a:cubicBezTo>
                    <a:pt x="108163" y="3609"/>
                    <a:pt x="96095" y="-3483"/>
                    <a:pt x="89448" y="184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4" name="Google Shape;1024;p19"/>
            <p:cNvSpPr/>
            <p:nvPr/>
          </p:nvSpPr>
          <p:spPr>
            <a:xfrm>
              <a:off x="17724381" y="1368436"/>
              <a:ext cx="255205" cy="923819"/>
            </a:xfrm>
            <a:custGeom>
              <a:avLst/>
              <a:gdLst/>
              <a:ahLst/>
              <a:cxnLst/>
              <a:rect l="l" t="t" r="r" b="b"/>
              <a:pathLst>
                <a:path w="255205" h="923819" extrusionOk="0">
                  <a:moveTo>
                    <a:pt x="236820" y="6486"/>
                  </a:moveTo>
                  <a:cubicBezTo>
                    <a:pt x="145201" y="305421"/>
                    <a:pt x="62325" y="608217"/>
                    <a:pt x="169" y="914746"/>
                  </a:cubicBezTo>
                  <a:cubicBezTo>
                    <a:pt x="-1671" y="923828"/>
                    <a:pt x="12055" y="927764"/>
                    <a:pt x="14163" y="918605"/>
                  </a:cubicBezTo>
                  <a:cubicBezTo>
                    <a:pt x="84450" y="613439"/>
                    <a:pt x="160837" y="310288"/>
                    <a:pt x="254734" y="11425"/>
                  </a:cubicBezTo>
                  <a:cubicBezTo>
                    <a:pt x="258326" y="1"/>
                    <a:pt x="240320" y="-4935"/>
                    <a:pt x="236820" y="648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5" name="Google Shape;1025;p19"/>
            <p:cNvSpPr/>
            <p:nvPr/>
          </p:nvSpPr>
          <p:spPr>
            <a:xfrm>
              <a:off x="17878186" y="1839193"/>
              <a:ext cx="577834" cy="634333"/>
            </a:xfrm>
            <a:custGeom>
              <a:avLst/>
              <a:gdLst/>
              <a:ahLst/>
              <a:cxnLst/>
              <a:rect l="l" t="t" r="r" b="b"/>
              <a:pathLst>
                <a:path w="577834" h="634333" extrusionOk="0">
                  <a:moveTo>
                    <a:pt x="561164" y="2828"/>
                  </a:moveTo>
                  <a:cubicBezTo>
                    <a:pt x="394092" y="163654"/>
                    <a:pt x="46840" y="549524"/>
                    <a:pt x="1138" y="623343"/>
                  </a:cubicBezTo>
                  <a:cubicBezTo>
                    <a:pt x="-3409" y="630685"/>
                    <a:pt x="6737" y="637955"/>
                    <a:pt x="12793" y="632336"/>
                  </a:cubicBezTo>
                  <a:cubicBezTo>
                    <a:pt x="72489" y="576936"/>
                    <a:pt x="74657" y="535478"/>
                    <a:pt x="575004" y="16664"/>
                  </a:cubicBezTo>
                  <a:cubicBezTo>
                    <a:pt x="583754" y="7590"/>
                    <a:pt x="570250" y="-5918"/>
                    <a:pt x="561164" y="282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6" name="Google Shape;1026;p19"/>
            <p:cNvSpPr/>
            <p:nvPr/>
          </p:nvSpPr>
          <p:spPr>
            <a:xfrm>
              <a:off x="16197392" y="2546196"/>
              <a:ext cx="1370103" cy="108205"/>
            </a:xfrm>
            <a:custGeom>
              <a:avLst/>
              <a:gdLst/>
              <a:ahLst/>
              <a:cxnLst/>
              <a:rect l="l" t="t" r="r" b="b"/>
              <a:pathLst>
                <a:path w="1370103" h="108205" extrusionOk="0">
                  <a:moveTo>
                    <a:pt x="1360657" y="1"/>
                  </a:moveTo>
                  <a:cubicBezTo>
                    <a:pt x="1068918" y="3925"/>
                    <a:pt x="306119" y="44660"/>
                    <a:pt x="5338" y="93505"/>
                  </a:cubicBezTo>
                  <a:cubicBezTo>
                    <a:pt x="-2947" y="94852"/>
                    <a:pt x="-1050" y="108729"/>
                    <a:pt x="7325" y="108190"/>
                  </a:cubicBezTo>
                  <a:cubicBezTo>
                    <a:pt x="396609" y="83205"/>
                    <a:pt x="461952" y="46225"/>
                    <a:pt x="1360657" y="19573"/>
                  </a:cubicBezTo>
                  <a:cubicBezTo>
                    <a:pt x="1373214" y="19197"/>
                    <a:pt x="1373291" y="-169"/>
                    <a:pt x="136065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7" name="Google Shape;1027;p19"/>
            <p:cNvSpPr/>
            <p:nvPr/>
          </p:nvSpPr>
          <p:spPr>
            <a:xfrm>
              <a:off x="16495884" y="794429"/>
              <a:ext cx="929492" cy="1628205"/>
            </a:xfrm>
            <a:custGeom>
              <a:avLst/>
              <a:gdLst/>
              <a:ahLst/>
              <a:cxnLst/>
              <a:rect l="l" t="t" r="r" b="b"/>
              <a:pathLst>
                <a:path w="929492" h="1628205" extrusionOk="0">
                  <a:moveTo>
                    <a:pt x="86361" y="1628206"/>
                  </a:moveTo>
                  <a:cubicBezTo>
                    <a:pt x="360757" y="479172"/>
                    <a:pt x="363629" y="506941"/>
                    <a:pt x="336795" y="433535"/>
                  </a:cubicBezTo>
                  <a:cubicBezTo>
                    <a:pt x="288091" y="300170"/>
                    <a:pt x="57464" y="377541"/>
                    <a:pt x="5447" y="220813"/>
                  </a:cubicBezTo>
                  <a:cubicBezTo>
                    <a:pt x="-16646" y="154066"/>
                    <a:pt x="31856" y="90649"/>
                    <a:pt x="89974" y="63159"/>
                  </a:cubicBezTo>
                  <a:cubicBezTo>
                    <a:pt x="235811" y="-5728"/>
                    <a:pt x="612255" y="-14284"/>
                    <a:pt x="786681" y="18315"/>
                  </a:cubicBezTo>
                  <a:cubicBezTo>
                    <a:pt x="929262" y="44886"/>
                    <a:pt x="949639" y="140607"/>
                    <a:pt x="914455" y="215040"/>
                  </a:cubicBezTo>
                  <a:cubicBezTo>
                    <a:pt x="840442" y="371509"/>
                    <a:pt x="633126" y="286909"/>
                    <a:pt x="592909" y="405952"/>
                  </a:cubicBezTo>
                  <a:cubicBezTo>
                    <a:pt x="571189" y="470220"/>
                    <a:pt x="579870" y="469973"/>
                    <a:pt x="751781" y="1106459"/>
                  </a:cubicBezTo>
                  <a:cubicBezTo>
                    <a:pt x="757631" y="1128119"/>
                    <a:pt x="872175" y="1551883"/>
                    <a:pt x="872285" y="1552356"/>
                  </a:cubicBezTo>
                  <a:cubicBezTo>
                    <a:pt x="821590" y="1556491"/>
                    <a:pt x="830741" y="1560565"/>
                    <a:pt x="824580" y="1537675"/>
                  </a:cubicBezTo>
                  <a:cubicBezTo>
                    <a:pt x="792911" y="1421039"/>
                    <a:pt x="928424" y="1920697"/>
                    <a:pt x="571189" y="594049"/>
                  </a:cubicBezTo>
                  <a:cubicBezTo>
                    <a:pt x="468825" y="213272"/>
                    <a:pt x="736901" y="342555"/>
                    <a:pt x="851831" y="232537"/>
                  </a:cubicBezTo>
                  <a:cubicBezTo>
                    <a:pt x="900753" y="185722"/>
                    <a:pt x="902586" y="107110"/>
                    <a:pt x="836915" y="75538"/>
                  </a:cubicBezTo>
                  <a:cubicBezTo>
                    <a:pt x="713579" y="16191"/>
                    <a:pt x="137581" y="21498"/>
                    <a:pt x="56246" y="143180"/>
                  </a:cubicBezTo>
                  <a:cubicBezTo>
                    <a:pt x="7417" y="216213"/>
                    <a:pt x="90957" y="271281"/>
                    <a:pt x="152687" y="288264"/>
                  </a:cubicBezTo>
                  <a:cubicBezTo>
                    <a:pt x="494218" y="382209"/>
                    <a:pt x="435093" y="339303"/>
                    <a:pt x="130688" y="1623513"/>
                  </a:cubicBezTo>
                  <a:lnTo>
                    <a:pt x="86361" y="16282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8" name="Google Shape;1028;p19"/>
            <p:cNvSpPr/>
            <p:nvPr/>
          </p:nvSpPr>
          <p:spPr>
            <a:xfrm>
              <a:off x="16226891" y="2316107"/>
              <a:ext cx="1294055" cy="143572"/>
            </a:xfrm>
            <a:custGeom>
              <a:avLst/>
              <a:gdLst/>
              <a:ahLst/>
              <a:cxnLst/>
              <a:rect l="l" t="t" r="r" b="b"/>
              <a:pathLst>
                <a:path w="1294055" h="143572" extrusionOk="0">
                  <a:moveTo>
                    <a:pt x="1284878" y="37"/>
                  </a:moveTo>
                  <a:cubicBezTo>
                    <a:pt x="744728" y="43688"/>
                    <a:pt x="235546" y="99156"/>
                    <a:pt x="6861" y="129122"/>
                  </a:cubicBezTo>
                  <a:cubicBezTo>
                    <a:pt x="-2120" y="130299"/>
                    <a:pt x="-2452" y="144503"/>
                    <a:pt x="6861" y="143524"/>
                  </a:cubicBezTo>
                  <a:cubicBezTo>
                    <a:pt x="656835" y="75167"/>
                    <a:pt x="770732" y="60166"/>
                    <a:pt x="1284878" y="19168"/>
                  </a:cubicBezTo>
                  <a:cubicBezTo>
                    <a:pt x="1297067" y="18193"/>
                    <a:pt x="1297164" y="-954"/>
                    <a:pt x="1284878" y="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9" name="Google Shape;1029;p19"/>
            <p:cNvSpPr/>
            <p:nvPr/>
          </p:nvSpPr>
          <p:spPr>
            <a:xfrm>
              <a:off x="17712334" y="2529726"/>
              <a:ext cx="129046" cy="125615"/>
            </a:xfrm>
            <a:custGeom>
              <a:avLst/>
              <a:gdLst/>
              <a:ahLst/>
              <a:cxnLst/>
              <a:rect l="l" t="t" r="r" b="b"/>
              <a:pathLst>
                <a:path w="129046" h="125615" extrusionOk="0">
                  <a:moveTo>
                    <a:pt x="77668" y="913"/>
                  </a:moveTo>
                  <a:cubicBezTo>
                    <a:pt x="166718" y="14166"/>
                    <a:pt x="129325" y="144031"/>
                    <a:pt x="46809" y="123399"/>
                  </a:cubicBezTo>
                  <a:cubicBezTo>
                    <a:pt x="-32415" y="103373"/>
                    <a:pt x="-3655" y="-11333"/>
                    <a:pt x="77668" y="91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30" name="Google Shape;1030;p19"/>
            <p:cNvSpPr/>
            <p:nvPr/>
          </p:nvSpPr>
          <p:spPr>
            <a:xfrm>
              <a:off x="17594970" y="2379774"/>
              <a:ext cx="129046" cy="125615"/>
            </a:xfrm>
            <a:custGeom>
              <a:avLst/>
              <a:gdLst/>
              <a:ahLst/>
              <a:cxnLst/>
              <a:rect l="l" t="t" r="r" b="b"/>
              <a:pathLst>
                <a:path w="129046" h="125615" extrusionOk="0">
                  <a:moveTo>
                    <a:pt x="77668" y="913"/>
                  </a:moveTo>
                  <a:cubicBezTo>
                    <a:pt x="166718" y="14166"/>
                    <a:pt x="129325" y="144032"/>
                    <a:pt x="46809" y="123399"/>
                  </a:cubicBezTo>
                  <a:cubicBezTo>
                    <a:pt x="-32415" y="103370"/>
                    <a:pt x="-3655" y="-11337"/>
                    <a:pt x="77668" y="91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50" name="Hình Bầu dục 49">
            <a:extLst>
              <a:ext uri="{FF2B5EF4-FFF2-40B4-BE49-F238E27FC236}">
                <a16:creationId xmlns:a16="http://schemas.microsoft.com/office/drawing/2014/main" id="{E3444439-9FE0-88B5-5DD8-F0A8B1739BEA}"/>
              </a:ext>
            </a:extLst>
          </p:cNvPr>
          <p:cNvSpPr/>
          <p:nvPr/>
        </p:nvSpPr>
        <p:spPr>
          <a:xfrm>
            <a:off x="302342" y="222125"/>
            <a:ext cx="1944147" cy="88884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800" b="1" dirty="0">
                <a:solidFill>
                  <a:sysClr val="windowText" lastClr="000000"/>
                </a:solidFill>
              </a:rPr>
              <a:t> </a:t>
            </a:r>
            <a:r>
              <a:rPr lang="en-US" sz="28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800" b="1" dirty="0">
                <a:solidFill>
                  <a:sysClr val="windowText" lastClr="000000"/>
                </a:solidFill>
              </a:rPr>
              <a:t> 1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43C09942-09F8-A529-6BD7-6D322B6F033A}"/>
              </a:ext>
            </a:extLst>
          </p:cNvPr>
          <p:cNvSpPr txBox="1"/>
          <p:nvPr/>
        </p:nvSpPr>
        <p:spPr>
          <a:xfrm>
            <a:off x="2137440" y="394064"/>
            <a:ext cx="5482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7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6121" y="1446769"/>
            <a:ext cx="35681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QR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732674"/>
              </p:ext>
            </p:extLst>
          </p:nvPr>
        </p:nvGraphicFramePr>
        <p:xfrm>
          <a:off x="1495543" y="2360050"/>
          <a:ext cx="2962999" cy="1401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" name="Equation" r:id="rId4" imgW="1879560" imgH="888840" progId="Equation.DSMT4">
                  <p:embed/>
                </p:oleObj>
              </mc:Choice>
              <mc:Fallback>
                <p:oleObj name="Equation" r:id="rId4" imgW="1879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5543" y="2360050"/>
                        <a:ext cx="2962999" cy="1401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86593" y="3822388"/>
            <a:ext cx="1411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2114"/>
              </p:ext>
            </p:extLst>
          </p:nvPr>
        </p:nvGraphicFramePr>
        <p:xfrm>
          <a:off x="1946832" y="3895682"/>
          <a:ext cx="1304368" cy="39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" name="Equation" r:id="rId6" imgW="761760" imgH="228600" progId="Equation.DSMT4">
                  <p:embed/>
                </p:oleObj>
              </mc:Choice>
              <mc:Fallback>
                <p:oleObj name="Equation" r:id="rId6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6832" y="3895682"/>
                        <a:ext cx="1304368" cy="39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61145"/>
              </p:ext>
            </p:extLst>
          </p:nvPr>
        </p:nvGraphicFramePr>
        <p:xfrm>
          <a:off x="3272726" y="3975018"/>
          <a:ext cx="2773991" cy="35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" name="Equation" r:id="rId8" imgW="1612800" imgH="203040" progId="Equation.DSMT4">
                  <p:embed/>
                </p:oleObj>
              </mc:Choice>
              <mc:Fallback>
                <p:oleObj name="Equation" r:id="rId8" imgW="1612800" imgH="203040" progId="Equation.DSMT4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2726" y="3975018"/>
                        <a:ext cx="2773991" cy="354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52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714" y="726599"/>
            <a:ext cx="3484659" cy="293611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9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" name="Google Shape;983;p19"/>
          <p:cNvGrpSpPr>
            <a:grpSpLocks noGrp="1" noUngrp="1" noRot="1" noMove="1" noResize="1"/>
          </p:cNvGrpSpPr>
          <p:nvPr/>
        </p:nvGrpSpPr>
        <p:grpSpPr>
          <a:xfrm rot="-10317833">
            <a:off x="78602" y="-1140622"/>
            <a:ext cx="8864075" cy="7221999"/>
            <a:chOff x="7261304" y="-1858657"/>
            <a:chExt cx="9504704" cy="14443709"/>
          </a:xfrm>
        </p:grpSpPr>
        <p:sp>
          <p:nvSpPr>
            <p:cNvPr id="984" name="Google Shape;984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7261304" y="-1858657"/>
              <a:ext cx="9504704" cy="14443709"/>
            </a:xfrm>
            <a:custGeom>
              <a:avLst/>
              <a:gdLst/>
              <a:ahLst/>
              <a:cxnLst/>
              <a:rect l="l" t="t" r="r" b="b"/>
              <a:pathLst>
                <a:path w="9504704" h="14443709" extrusionOk="0">
                  <a:moveTo>
                    <a:pt x="9500434" y="14337346"/>
                  </a:moveTo>
                  <a:cubicBezTo>
                    <a:pt x="9503555" y="14390296"/>
                    <a:pt x="9966286" y="14367735"/>
                    <a:pt x="269912" y="14443709"/>
                  </a:cubicBezTo>
                  <a:cubicBezTo>
                    <a:pt x="96597" y="14443709"/>
                    <a:pt x="62587" y="2151387"/>
                    <a:pt x="0" y="273271"/>
                  </a:cubicBezTo>
                  <a:cubicBezTo>
                    <a:pt x="0" y="138367"/>
                    <a:pt x="1520245" y="184096"/>
                    <a:pt x="2024123" y="159310"/>
                  </a:cubicBezTo>
                  <a:cubicBezTo>
                    <a:pt x="5431354" y="-8237"/>
                    <a:pt x="7146701" y="-71905"/>
                    <a:pt x="9250084" y="108671"/>
                  </a:cubicBezTo>
                  <a:cubicBezTo>
                    <a:pt x="9398838" y="121439"/>
                    <a:pt x="9101100" y="5467809"/>
                    <a:pt x="9500434" y="1433734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85" name="Google Shape;985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7830724" y="-1213680"/>
              <a:ext cx="8688906" cy="13551877"/>
            </a:xfrm>
            <a:custGeom>
              <a:avLst/>
              <a:gdLst/>
              <a:ahLst/>
              <a:cxnLst/>
              <a:rect l="l" t="t" r="r" b="b"/>
              <a:pathLst>
                <a:path w="8688907" h="13551877" extrusionOk="0">
                  <a:moveTo>
                    <a:pt x="0" y="190952"/>
                  </a:moveTo>
                  <a:cubicBezTo>
                    <a:pt x="340012" y="161227"/>
                    <a:pt x="689358" y="166369"/>
                    <a:pt x="1080486" y="167091"/>
                  </a:cubicBezTo>
                  <a:cubicBezTo>
                    <a:pt x="2420251" y="167091"/>
                    <a:pt x="5550634" y="-140444"/>
                    <a:pt x="8497186" y="78927"/>
                  </a:cubicBezTo>
                  <a:cubicBezTo>
                    <a:pt x="8583121" y="6067493"/>
                    <a:pt x="8334765" y="5715441"/>
                    <a:pt x="8688907" y="13485668"/>
                  </a:cubicBezTo>
                  <a:cubicBezTo>
                    <a:pt x="4752197" y="13517473"/>
                    <a:pt x="5033985" y="13513487"/>
                    <a:pt x="214375" y="13551877"/>
                  </a:cubicBezTo>
                  <a:cubicBezTo>
                    <a:pt x="21209" y="7731293"/>
                    <a:pt x="62010" y="2631535"/>
                    <a:pt x="0" y="19095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86" name="Google Shape;986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7667880" y="-1417593"/>
              <a:ext cx="8671773" cy="13556916"/>
            </a:xfrm>
            <a:custGeom>
              <a:avLst/>
              <a:gdLst/>
              <a:ahLst/>
              <a:cxnLst/>
              <a:rect l="l" t="t" r="r" b="b"/>
              <a:pathLst>
                <a:path w="8671773" h="13556916" extrusionOk="0">
                  <a:moveTo>
                    <a:pt x="8612749" y="13214076"/>
                  </a:moveTo>
                  <a:cubicBezTo>
                    <a:pt x="8683167" y="13214076"/>
                    <a:pt x="8671696" y="13220952"/>
                    <a:pt x="8670164" y="13187211"/>
                  </a:cubicBezTo>
                  <a:cubicBezTo>
                    <a:pt x="8620233" y="13187268"/>
                    <a:pt x="8602260" y="13187211"/>
                    <a:pt x="8547070" y="13187298"/>
                  </a:cubicBezTo>
                  <a:cubicBezTo>
                    <a:pt x="8549699" y="12568442"/>
                    <a:pt x="8495087" y="12662442"/>
                    <a:pt x="8646037" y="12662789"/>
                  </a:cubicBezTo>
                  <a:cubicBezTo>
                    <a:pt x="8644534" y="12630262"/>
                    <a:pt x="8652711" y="12635923"/>
                    <a:pt x="8612749" y="12635923"/>
                  </a:cubicBezTo>
                  <a:cubicBezTo>
                    <a:pt x="8520803" y="12635923"/>
                    <a:pt x="8539412" y="12718021"/>
                    <a:pt x="8531235" y="12195765"/>
                  </a:cubicBezTo>
                  <a:cubicBezTo>
                    <a:pt x="8529704" y="12096653"/>
                    <a:pt x="8508870" y="12113379"/>
                    <a:pt x="8612749" y="12113379"/>
                  </a:cubicBezTo>
                  <a:cubicBezTo>
                    <a:pt x="8627024" y="12113379"/>
                    <a:pt x="8624279" y="12118781"/>
                    <a:pt x="8623152" y="12086571"/>
                  </a:cubicBezTo>
                  <a:cubicBezTo>
                    <a:pt x="8499046" y="12086571"/>
                    <a:pt x="8532478" y="12139175"/>
                    <a:pt x="8527161" y="11801163"/>
                  </a:cubicBezTo>
                  <a:cubicBezTo>
                    <a:pt x="8522480" y="11513474"/>
                    <a:pt x="8495665" y="11560502"/>
                    <a:pt x="8605988" y="11560531"/>
                  </a:cubicBezTo>
                  <a:cubicBezTo>
                    <a:pt x="8604889" y="11524682"/>
                    <a:pt x="8620002" y="11533897"/>
                    <a:pt x="8522797" y="11533580"/>
                  </a:cubicBezTo>
                  <a:cubicBezTo>
                    <a:pt x="8517134" y="11186526"/>
                    <a:pt x="8521179" y="11420890"/>
                    <a:pt x="8515949" y="11009244"/>
                  </a:cubicBezTo>
                  <a:cubicBezTo>
                    <a:pt x="8603126" y="11009041"/>
                    <a:pt x="8590038" y="11018083"/>
                    <a:pt x="8589026" y="10982321"/>
                  </a:cubicBezTo>
                  <a:cubicBezTo>
                    <a:pt x="8501675" y="10982350"/>
                    <a:pt x="8507888" y="11070745"/>
                    <a:pt x="8505432" y="10455761"/>
                  </a:cubicBezTo>
                  <a:cubicBezTo>
                    <a:pt x="8588361" y="10456685"/>
                    <a:pt x="8574723" y="10462924"/>
                    <a:pt x="8573827" y="10429386"/>
                  </a:cubicBezTo>
                  <a:cubicBezTo>
                    <a:pt x="8495029" y="10429127"/>
                    <a:pt x="8505345" y="10431293"/>
                    <a:pt x="8505316" y="10420951"/>
                  </a:cubicBezTo>
                  <a:cubicBezTo>
                    <a:pt x="8504940" y="10297197"/>
                    <a:pt x="8504391" y="10282118"/>
                    <a:pt x="8498439" y="9904531"/>
                  </a:cubicBezTo>
                  <a:cubicBezTo>
                    <a:pt x="8571862" y="9905310"/>
                    <a:pt x="8559783" y="9911608"/>
                    <a:pt x="8558859" y="9878128"/>
                  </a:cubicBezTo>
                  <a:cubicBezTo>
                    <a:pt x="8473617" y="9877781"/>
                    <a:pt x="8499046" y="9944684"/>
                    <a:pt x="8491041" y="9435110"/>
                  </a:cubicBezTo>
                  <a:cubicBezTo>
                    <a:pt x="8489481" y="9336084"/>
                    <a:pt x="8475727" y="9353243"/>
                    <a:pt x="8544180" y="9353994"/>
                  </a:cubicBezTo>
                  <a:cubicBezTo>
                    <a:pt x="8543198" y="9319733"/>
                    <a:pt x="8554207" y="9327794"/>
                    <a:pt x="8489395" y="9326176"/>
                  </a:cubicBezTo>
                  <a:cubicBezTo>
                    <a:pt x="8482633" y="8867125"/>
                    <a:pt x="8484656" y="8981548"/>
                    <a:pt x="8477808" y="8798633"/>
                  </a:cubicBezTo>
                  <a:cubicBezTo>
                    <a:pt x="8537361" y="8798287"/>
                    <a:pt x="8527594" y="8805479"/>
                    <a:pt x="8526497" y="8771594"/>
                  </a:cubicBezTo>
                  <a:cubicBezTo>
                    <a:pt x="8465151" y="8771797"/>
                    <a:pt x="8476333" y="8796958"/>
                    <a:pt x="8473965" y="8646455"/>
                  </a:cubicBezTo>
                  <a:cubicBezTo>
                    <a:pt x="8466509" y="8168859"/>
                    <a:pt x="8453276" y="8246855"/>
                    <a:pt x="8508494" y="8246075"/>
                  </a:cubicBezTo>
                  <a:cubicBezTo>
                    <a:pt x="8507252" y="8212450"/>
                    <a:pt x="8515256" y="8218950"/>
                    <a:pt x="8468475" y="8219845"/>
                  </a:cubicBezTo>
                  <a:cubicBezTo>
                    <a:pt x="8458939" y="7629935"/>
                    <a:pt x="8445473" y="7696983"/>
                    <a:pt x="8489741" y="7696867"/>
                  </a:cubicBezTo>
                  <a:cubicBezTo>
                    <a:pt x="8488875" y="7663098"/>
                    <a:pt x="8495694" y="7669973"/>
                    <a:pt x="8458939" y="7670059"/>
                  </a:cubicBezTo>
                  <a:cubicBezTo>
                    <a:pt x="8449374" y="7077434"/>
                    <a:pt x="8440128" y="7144540"/>
                    <a:pt x="8480726" y="7144192"/>
                  </a:cubicBezTo>
                  <a:cubicBezTo>
                    <a:pt x="8480437" y="7111954"/>
                    <a:pt x="8487979" y="7117241"/>
                    <a:pt x="8450993" y="7117617"/>
                  </a:cubicBezTo>
                  <a:cubicBezTo>
                    <a:pt x="8447034" y="6851101"/>
                    <a:pt x="8451570" y="6823716"/>
                    <a:pt x="8446340" y="6592761"/>
                  </a:cubicBezTo>
                  <a:cubicBezTo>
                    <a:pt x="8486331" y="6592761"/>
                    <a:pt x="8479571" y="6599694"/>
                    <a:pt x="8479743" y="6565924"/>
                  </a:cubicBezTo>
                  <a:cubicBezTo>
                    <a:pt x="8435071" y="6565953"/>
                    <a:pt x="8444549" y="6642216"/>
                    <a:pt x="8434638" y="6083533"/>
                  </a:cubicBezTo>
                  <a:cubicBezTo>
                    <a:pt x="8433713" y="6032056"/>
                    <a:pt x="8432123" y="6038816"/>
                    <a:pt x="8439059" y="6038873"/>
                  </a:cubicBezTo>
                  <a:cubicBezTo>
                    <a:pt x="8493498" y="6039393"/>
                    <a:pt x="8484251" y="6046211"/>
                    <a:pt x="8484684" y="6012441"/>
                  </a:cubicBezTo>
                  <a:cubicBezTo>
                    <a:pt x="8421115" y="6011979"/>
                    <a:pt x="8428628" y="6062301"/>
                    <a:pt x="8430217" y="5688989"/>
                  </a:cubicBezTo>
                  <a:cubicBezTo>
                    <a:pt x="8430968" y="5448270"/>
                    <a:pt x="8410048" y="5487874"/>
                    <a:pt x="8492659" y="5486170"/>
                  </a:cubicBezTo>
                  <a:cubicBezTo>
                    <a:pt x="8493209" y="5452545"/>
                    <a:pt x="8503929" y="5458814"/>
                    <a:pt x="8438856" y="5460691"/>
                  </a:cubicBezTo>
                  <a:cubicBezTo>
                    <a:pt x="8423398" y="5461125"/>
                    <a:pt x="8429697" y="5522742"/>
                    <a:pt x="8417185" y="4935229"/>
                  </a:cubicBezTo>
                  <a:cubicBezTo>
                    <a:pt x="8441370" y="4934796"/>
                    <a:pt x="8469573" y="4934247"/>
                    <a:pt x="8501415" y="4933872"/>
                  </a:cubicBezTo>
                  <a:cubicBezTo>
                    <a:pt x="8501906" y="4900275"/>
                    <a:pt x="8514360" y="4906602"/>
                    <a:pt x="8438972" y="4908017"/>
                  </a:cubicBezTo>
                  <a:cubicBezTo>
                    <a:pt x="8412562" y="4908480"/>
                    <a:pt x="8416665" y="4910906"/>
                    <a:pt x="8416462" y="4900738"/>
                  </a:cubicBezTo>
                  <a:cubicBezTo>
                    <a:pt x="8403691" y="4318107"/>
                    <a:pt x="8399501" y="4383912"/>
                    <a:pt x="8439088" y="4384317"/>
                  </a:cubicBezTo>
                  <a:cubicBezTo>
                    <a:pt x="8521960" y="4385328"/>
                    <a:pt x="8507946" y="4391741"/>
                    <a:pt x="8508206" y="4358145"/>
                  </a:cubicBezTo>
                  <a:cubicBezTo>
                    <a:pt x="8468850" y="4357856"/>
                    <a:pt x="8432355" y="4357394"/>
                    <a:pt x="8408082" y="4357134"/>
                  </a:cubicBezTo>
                  <a:cubicBezTo>
                    <a:pt x="8407100" y="4292166"/>
                    <a:pt x="8401091" y="3833578"/>
                    <a:pt x="8401061" y="3831556"/>
                  </a:cubicBezTo>
                  <a:cubicBezTo>
                    <a:pt x="8450212" y="3831383"/>
                    <a:pt x="8474687" y="3831238"/>
                    <a:pt x="8509506" y="3831152"/>
                  </a:cubicBezTo>
                  <a:cubicBezTo>
                    <a:pt x="8509390" y="3797353"/>
                    <a:pt x="8523781" y="3804200"/>
                    <a:pt x="8439116" y="3804546"/>
                  </a:cubicBezTo>
                  <a:cubicBezTo>
                    <a:pt x="8382828" y="3804778"/>
                    <a:pt x="8406176" y="3878700"/>
                    <a:pt x="8394589" y="3324177"/>
                  </a:cubicBezTo>
                  <a:cubicBezTo>
                    <a:pt x="8393462" y="3269869"/>
                    <a:pt x="8381932" y="3278564"/>
                    <a:pt x="8438972" y="3279633"/>
                  </a:cubicBezTo>
                  <a:cubicBezTo>
                    <a:pt x="8516325" y="3281077"/>
                    <a:pt x="8503524" y="3287461"/>
                    <a:pt x="8502860" y="3253836"/>
                  </a:cubicBezTo>
                  <a:cubicBezTo>
                    <a:pt x="8459719" y="3253316"/>
                    <a:pt x="8434493" y="3252623"/>
                    <a:pt x="8393144" y="3252017"/>
                  </a:cubicBezTo>
                  <a:cubicBezTo>
                    <a:pt x="8383724" y="2757666"/>
                    <a:pt x="8383609" y="2737734"/>
                    <a:pt x="8383435" y="2725803"/>
                  </a:cubicBezTo>
                  <a:cubicBezTo>
                    <a:pt x="8421115" y="2726410"/>
                    <a:pt x="8450791" y="2727248"/>
                    <a:pt x="8488123" y="2727854"/>
                  </a:cubicBezTo>
                  <a:cubicBezTo>
                    <a:pt x="8486881" y="2693911"/>
                    <a:pt x="8497746" y="2701278"/>
                    <a:pt x="8439406" y="2700007"/>
                  </a:cubicBezTo>
                  <a:cubicBezTo>
                    <a:pt x="8361503" y="2698331"/>
                    <a:pt x="8385544" y="2780747"/>
                    <a:pt x="8375663" y="2173967"/>
                  </a:cubicBezTo>
                  <a:cubicBezTo>
                    <a:pt x="8416924" y="2174747"/>
                    <a:pt x="8442266" y="2175671"/>
                    <a:pt x="8477577" y="2176509"/>
                  </a:cubicBezTo>
                  <a:cubicBezTo>
                    <a:pt x="8477374" y="2142653"/>
                    <a:pt x="8485032" y="2149903"/>
                    <a:pt x="8439492" y="2148661"/>
                  </a:cubicBezTo>
                  <a:cubicBezTo>
                    <a:pt x="8348963" y="2146061"/>
                    <a:pt x="8376471" y="2227322"/>
                    <a:pt x="8364191" y="1621784"/>
                  </a:cubicBezTo>
                  <a:cubicBezTo>
                    <a:pt x="8410336" y="1622563"/>
                    <a:pt x="8433915" y="1623603"/>
                    <a:pt x="8479368" y="1624701"/>
                  </a:cubicBezTo>
                  <a:cubicBezTo>
                    <a:pt x="8479773" y="1590816"/>
                    <a:pt x="8487401" y="1598182"/>
                    <a:pt x="8439492" y="1596738"/>
                  </a:cubicBezTo>
                  <a:cubicBezTo>
                    <a:pt x="8348530" y="1594138"/>
                    <a:pt x="8363786" y="1606762"/>
                    <a:pt x="8362920" y="1550980"/>
                  </a:cubicBezTo>
                  <a:cubicBezTo>
                    <a:pt x="8353991" y="976525"/>
                    <a:pt x="8338070" y="1070525"/>
                    <a:pt x="8439232" y="1070265"/>
                  </a:cubicBezTo>
                  <a:cubicBezTo>
                    <a:pt x="8497312" y="1070091"/>
                    <a:pt x="8487545" y="1077111"/>
                    <a:pt x="8488065" y="1043313"/>
                  </a:cubicBezTo>
                  <a:cubicBezTo>
                    <a:pt x="8441630" y="1043399"/>
                    <a:pt x="8413602" y="1043544"/>
                    <a:pt x="8357140" y="1043602"/>
                  </a:cubicBezTo>
                  <a:cubicBezTo>
                    <a:pt x="8352980" y="835265"/>
                    <a:pt x="8350610" y="824982"/>
                    <a:pt x="8349714" y="519093"/>
                  </a:cubicBezTo>
                  <a:cubicBezTo>
                    <a:pt x="8411955" y="519439"/>
                    <a:pt x="8435332" y="520046"/>
                    <a:pt x="8493786" y="520566"/>
                  </a:cubicBezTo>
                  <a:cubicBezTo>
                    <a:pt x="8493960" y="486652"/>
                    <a:pt x="8504854" y="493932"/>
                    <a:pt x="8439376" y="493094"/>
                  </a:cubicBezTo>
                  <a:cubicBezTo>
                    <a:pt x="8320905" y="491678"/>
                    <a:pt x="8351477" y="568663"/>
                    <a:pt x="8343242" y="74024"/>
                  </a:cubicBezTo>
                  <a:cubicBezTo>
                    <a:pt x="8305765" y="71424"/>
                    <a:pt x="8323188" y="19485"/>
                    <a:pt x="8325933" y="492112"/>
                  </a:cubicBezTo>
                  <a:cubicBezTo>
                    <a:pt x="8278574" y="491938"/>
                    <a:pt x="7933534" y="490523"/>
                    <a:pt x="7864994" y="490754"/>
                  </a:cubicBezTo>
                  <a:cubicBezTo>
                    <a:pt x="7853898" y="-4608"/>
                    <a:pt x="7878344" y="45137"/>
                    <a:pt x="7837486" y="43028"/>
                  </a:cubicBezTo>
                  <a:cubicBezTo>
                    <a:pt x="7842716" y="573372"/>
                    <a:pt x="7870513" y="490118"/>
                    <a:pt x="7745251" y="491881"/>
                  </a:cubicBezTo>
                  <a:cubicBezTo>
                    <a:pt x="7615685" y="493701"/>
                    <a:pt x="7613083" y="492776"/>
                    <a:pt x="7398766" y="493325"/>
                  </a:cubicBezTo>
                  <a:cubicBezTo>
                    <a:pt x="7381718" y="493354"/>
                    <a:pt x="7385908" y="512217"/>
                    <a:pt x="7383655" y="368242"/>
                  </a:cubicBezTo>
                  <a:cubicBezTo>
                    <a:pt x="7377731" y="-23933"/>
                    <a:pt x="7388364" y="22229"/>
                    <a:pt x="7354730" y="21016"/>
                  </a:cubicBezTo>
                  <a:cubicBezTo>
                    <a:pt x="7358978" y="302437"/>
                    <a:pt x="7360336" y="399008"/>
                    <a:pt x="7362127" y="493412"/>
                  </a:cubicBezTo>
                  <a:cubicBezTo>
                    <a:pt x="7254318" y="493614"/>
                    <a:pt x="7228168" y="493527"/>
                    <a:pt x="6903962" y="493296"/>
                  </a:cubicBezTo>
                  <a:cubicBezTo>
                    <a:pt x="6892172" y="-46263"/>
                    <a:pt x="6910550" y="8623"/>
                    <a:pt x="6872928" y="7843"/>
                  </a:cubicBezTo>
                  <a:cubicBezTo>
                    <a:pt x="6880932" y="532554"/>
                    <a:pt x="6880730" y="493267"/>
                    <a:pt x="6878678" y="493267"/>
                  </a:cubicBezTo>
                  <a:cubicBezTo>
                    <a:pt x="6703745" y="493267"/>
                    <a:pt x="6705652" y="490667"/>
                    <a:pt x="6531991" y="490667"/>
                  </a:cubicBezTo>
                  <a:cubicBezTo>
                    <a:pt x="6386994" y="490667"/>
                    <a:pt x="6425309" y="584956"/>
                    <a:pt x="6416467" y="2152"/>
                  </a:cubicBezTo>
                  <a:cubicBezTo>
                    <a:pt x="6384278" y="1950"/>
                    <a:pt x="6390432" y="-59725"/>
                    <a:pt x="6399361" y="491852"/>
                  </a:cubicBezTo>
                  <a:cubicBezTo>
                    <a:pt x="6155860" y="496820"/>
                    <a:pt x="6175364" y="494827"/>
                    <a:pt x="5941542" y="493007"/>
                  </a:cubicBezTo>
                  <a:cubicBezTo>
                    <a:pt x="5930331" y="-56749"/>
                    <a:pt x="5943392" y="2152"/>
                    <a:pt x="5908515" y="2470"/>
                  </a:cubicBezTo>
                  <a:cubicBezTo>
                    <a:pt x="5918021" y="576319"/>
                    <a:pt x="5946975" y="492661"/>
                    <a:pt x="5838732" y="492661"/>
                  </a:cubicBezTo>
                  <a:cubicBezTo>
                    <a:pt x="5391576" y="492661"/>
                    <a:pt x="5460463" y="532034"/>
                    <a:pt x="5457891" y="368185"/>
                  </a:cubicBezTo>
                  <a:cubicBezTo>
                    <a:pt x="5454886" y="175130"/>
                    <a:pt x="5453817" y="181745"/>
                    <a:pt x="5450956" y="9807"/>
                  </a:cubicBezTo>
                  <a:cubicBezTo>
                    <a:pt x="5417091" y="10558"/>
                    <a:pt x="5425962" y="-50770"/>
                    <a:pt x="5436364" y="493960"/>
                  </a:cubicBezTo>
                  <a:cubicBezTo>
                    <a:pt x="5320031" y="493383"/>
                    <a:pt x="5190002" y="488068"/>
                    <a:pt x="4978459" y="492603"/>
                  </a:cubicBezTo>
                  <a:cubicBezTo>
                    <a:pt x="4977071" y="333058"/>
                    <a:pt x="4972303" y="129141"/>
                    <a:pt x="4970541" y="22431"/>
                  </a:cubicBezTo>
                  <a:cubicBezTo>
                    <a:pt x="4931821" y="23615"/>
                    <a:pt x="4950545" y="-29191"/>
                    <a:pt x="4954793" y="493094"/>
                  </a:cubicBezTo>
                  <a:cubicBezTo>
                    <a:pt x="4748393" y="497369"/>
                    <a:pt x="4645236" y="492198"/>
                    <a:pt x="4493969" y="491678"/>
                  </a:cubicBezTo>
                  <a:cubicBezTo>
                    <a:pt x="4488450" y="245644"/>
                    <a:pt x="4490935" y="204335"/>
                    <a:pt x="4488913" y="38204"/>
                  </a:cubicBezTo>
                  <a:cubicBezTo>
                    <a:pt x="4456867" y="39301"/>
                    <a:pt x="4465681" y="15411"/>
                    <a:pt x="4466172" y="171346"/>
                  </a:cubicBezTo>
                  <a:cubicBezTo>
                    <a:pt x="4466518" y="282389"/>
                    <a:pt x="4468136" y="394010"/>
                    <a:pt x="4470304" y="491649"/>
                  </a:cubicBezTo>
                  <a:cubicBezTo>
                    <a:pt x="4449210" y="491621"/>
                    <a:pt x="4119860" y="491447"/>
                    <a:pt x="4105701" y="491418"/>
                  </a:cubicBezTo>
                  <a:cubicBezTo>
                    <a:pt x="3981509" y="491418"/>
                    <a:pt x="4014103" y="567392"/>
                    <a:pt x="4009509" y="55623"/>
                  </a:cubicBezTo>
                  <a:cubicBezTo>
                    <a:pt x="3977550" y="56836"/>
                    <a:pt x="3986421" y="35864"/>
                    <a:pt x="3986132" y="171259"/>
                  </a:cubicBezTo>
                  <a:cubicBezTo>
                    <a:pt x="3985901" y="279616"/>
                    <a:pt x="3987317" y="386297"/>
                    <a:pt x="3989831" y="491794"/>
                  </a:cubicBezTo>
                  <a:cubicBezTo>
                    <a:pt x="3543368" y="495203"/>
                    <a:pt x="3979689" y="491592"/>
                    <a:pt x="3533226" y="494481"/>
                  </a:cubicBezTo>
                  <a:cubicBezTo>
                    <a:pt x="3532272" y="403196"/>
                    <a:pt x="3530683" y="316043"/>
                    <a:pt x="3526753" y="74717"/>
                  </a:cubicBezTo>
                  <a:cubicBezTo>
                    <a:pt x="3493639" y="76075"/>
                    <a:pt x="3502394" y="32108"/>
                    <a:pt x="3507884" y="368618"/>
                  </a:cubicBezTo>
                  <a:cubicBezTo>
                    <a:pt x="3510427" y="529983"/>
                    <a:pt x="3600754" y="495232"/>
                    <a:pt x="3065900" y="495232"/>
                  </a:cubicBezTo>
                  <a:cubicBezTo>
                    <a:pt x="3046396" y="495232"/>
                    <a:pt x="3056567" y="543069"/>
                    <a:pt x="3044142" y="95170"/>
                  </a:cubicBezTo>
                  <a:cubicBezTo>
                    <a:pt x="3005133" y="96845"/>
                    <a:pt x="3026256" y="37944"/>
                    <a:pt x="3029376" y="495145"/>
                  </a:cubicBezTo>
                  <a:cubicBezTo>
                    <a:pt x="2882039" y="494394"/>
                    <a:pt x="2785788" y="485872"/>
                    <a:pt x="2568610" y="491736"/>
                  </a:cubicBezTo>
                  <a:cubicBezTo>
                    <a:pt x="2566790" y="406518"/>
                    <a:pt x="2566732" y="375667"/>
                    <a:pt x="2561935" y="116748"/>
                  </a:cubicBezTo>
                  <a:cubicBezTo>
                    <a:pt x="2530815" y="118193"/>
                    <a:pt x="2535785" y="59349"/>
                    <a:pt x="2544916" y="492401"/>
                  </a:cubicBezTo>
                  <a:cubicBezTo>
                    <a:pt x="2432050" y="495665"/>
                    <a:pt x="2314157" y="495232"/>
                    <a:pt x="2199702" y="493816"/>
                  </a:cubicBezTo>
                  <a:cubicBezTo>
                    <a:pt x="2054214" y="492169"/>
                    <a:pt x="2085045" y="561095"/>
                    <a:pt x="2083225" y="139136"/>
                  </a:cubicBezTo>
                  <a:cubicBezTo>
                    <a:pt x="2054821" y="140494"/>
                    <a:pt x="2054821" y="85348"/>
                    <a:pt x="2063778" y="492834"/>
                  </a:cubicBezTo>
                  <a:cubicBezTo>
                    <a:pt x="2038495" y="492776"/>
                    <a:pt x="2053174" y="492805"/>
                    <a:pt x="1679816" y="492718"/>
                  </a:cubicBezTo>
                  <a:cubicBezTo>
                    <a:pt x="1580069" y="492718"/>
                    <a:pt x="1604890" y="551504"/>
                    <a:pt x="1599371" y="162246"/>
                  </a:cubicBezTo>
                  <a:cubicBezTo>
                    <a:pt x="1564957" y="163777"/>
                    <a:pt x="1574146" y="113340"/>
                    <a:pt x="1580734" y="492458"/>
                  </a:cubicBezTo>
                  <a:cubicBezTo>
                    <a:pt x="1457639" y="491736"/>
                    <a:pt x="1440158" y="490061"/>
                    <a:pt x="1123753" y="491678"/>
                  </a:cubicBezTo>
                  <a:cubicBezTo>
                    <a:pt x="1121441" y="411458"/>
                    <a:pt x="1119534" y="294724"/>
                    <a:pt x="1119650" y="171635"/>
                  </a:cubicBezTo>
                  <a:cubicBezTo>
                    <a:pt x="1089685" y="171692"/>
                    <a:pt x="1093875" y="142025"/>
                    <a:pt x="1097429" y="368647"/>
                  </a:cubicBezTo>
                  <a:cubicBezTo>
                    <a:pt x="1099828" y="523426"/>
                    <a:pt x="1123811" y="491967"/>
                    <a:pt x="986818" y="491967"/>
                  </a:cubicBezTo>
                  <a:cubicBezTo>
                    <a:pt x="815150" y="491967"/>
                    <a:pt x="813908" y="494567"/>
                    <a:pt x="643858" y="494596"/>
                  </a:cubicBezTo>
                  <a:cubicBezTo>
                    <a:pt x="641113" y="353885"/>
                    <a:pt x="641431" y="321069"/>
                    <a:pt x="637703" y="171548"/>
                  </a:cubicBezTo>
                  <a:cubicBezTo>
                    <a:pt x="604965" y="171692"/>
                    <a:pt x="613142" y="129979"/>
                    <a:pt x="620164" y="494567"/>
                  </a:cubicBezTo>
                  <a:cubicBezTo>
                    <a:pt x="618083" y="494567"/>
                    <a:pt x="162547" y="491303"/>
                    <a:pt x="160467" y="491274"/>
                  </a:cubicBezTo>
                  <a:cubicBezTo>
                    <a:pt x="158155" y="412036"/>
                    <a:pt x="156797" y="310092"/>
                    <a:pt x="155092" y="184490"/>
                  </a:cubicBezTo>
                  <a:cubicBezTo>
                    <a:pt x="123596" y="186309"/>
                    <a:pt x="130849" y="159473"/>
                    <a:pt x="134143" y="368618"/>
                  </a:cubicBezTo>
                  <a:cubicBezTo>
                    <a:pt x="136339" y="509300"/>
                    <a:pt x="142725" y="491043"/>
                    <a:pt x="120938" y="490696"/>
                  </a:cubicBezTo>
                  <a:cubicBezTo>
                    <a:pt x="-20939" y="488587"/>
                    <a:pt x="906" y="481163"/>
                    <a:pt x="1600" y="516406"/>
                  </a:cubicBezTo>
                  <a:cubicBezTo>
                    <a:pt x="62829" y="516637"/>
                    <a:pt x="96579" y="517244"/>
                    <a:pt x="137611" y="517822"/>
                  </a:cubicBezTo>
                  <a:cubicBezTo>
                    <a:pt x="147637" y="825675"/>
                    <a:pt x="145094" y="839974"/>
                    <a:pt x="147175" y="1045566"/>
                  </a:cubicBezTo>
                  <a:cubicBezTo>
                    <a:pt x="104988" y="1045970"/>
                    <a:pt x="71064" y="1046404"/>
                    <a:pt x="10124" y="1046606"/>
                  </a:cubicBezTo>
                  <a:cubicBezTo>
                    <a:pt x="10557" y="1081704"/>
                    <a:pt x="-10016" y="1074049"/>
                    <a:pt x="120880" y="1072662"/>
                  </a:cubicBezTo>
                  <a:cubicBezTo>
                    <a:pt x="159571" y="1072287"/>
                    <a:pt x="145037" y="999490"/>
                    <a:pt x="153792" y="1551298"/>
                  </a:cubicBezTo>
                  <a:cubicBezTo>
                    <a:pt x="154717" y="1610055"/>
                    <a:pt x="180491" y="1595380"/>
                    <a:pt x="15325" y="1595294"/>
                  </a:cubicBezTo>
                  <a:cubicBezTo>
                    <a:pt x="15556" y="1631056"/>
                    <a:pt x="-9756" y="1622101"/>
                    <a:pt x="154977" y="1622188"/>
                  </a:cubicBezTo>
                  <a:cubicBezTo>
                    <a:pt x="157317" y="1753366"/>
                    <a:pt x="162952" y="1939603"/>
                    <a:pt x="163270" y="2148257"/>
                  </a:cubicBezTo>
                  <a:cubicBezTo>
                    <a:pt x="115043" y="2148459"/>
                    <a:pt x="77710" y="2148777"/>
                    <a:pt x="18099" y="2148921"/>
                  </a:cubicBezTo>
                  <a:cubicBezTo>
                    <a:pt x="18215" y="2183933"/>
                    <a:pt x="-1145" y="2176018"/>
                    <a:pt x="120822" y="2175353"/>
                  </a:cubicBezTo>
                  <a:cubicBezTo>
                    <a:pt x="180434" y="2175035"/>
                    <a:pt x="161652" y="2093631"/>
                    <a:pt x="171389" y="2699949"/>
                  </a:cubicBezTo>
                  <a:cubicBezTo>
                    <a:pt x="119146" y="2700209"/>
                    <a:pt x="81062" y="2700613"/>
                    <a:pt x="19775" y="2700816"/>
                  </a:cubicBezTo>
                  <a:cubicBezTo>
                    <a:pt x="19862" y="2736434"/>
                    <a:pt x="1571" y="2727941"/>
                    <a:pt x="120822" y="2727161"/>
                  </a:cubicBezTo>
                  <a:cubicBezTo>
                    <a:pt x="192859" y="2726670"/>
                    <a:pt x="171736" y="2664966"/>
                    <a:pt x="178989" y="3127541"/>
                  </a:cubicBezTo>
                  <a:cubicBezTo>
                    <a:pt x="181300" y="3274982"/>
                    <a:pt x="197511" y="3249763"/>
                    <a:pt x="120562" y="3251208"/>
                  </a:cubicBezTo>
                  <a:cubicBezTo>
                    <a:pt x="3478" y="3253403"/>
                    <a:pt x="21538" y="3243350"/>
                    <a:pt x="21711" y="3279460"/>
                  </a:cubicBezTo>
                  <a:cubicBezTo>
                    <a:pt x="92765" y="3278940"/>
                    <a:pt x="122440" y="3277842"/>
                    <a:pt x="182167" y="3277062"/>
                  </a:cubicBezTo>
                  <a:cubicBezTo>
                    <a:pt x="189015" y="3517694"/>
                    <a:pt x="186588" y="3407489"/>
                    <a:pt x="192049" y="3802957"/>
                  </a:cubicBezTo>
                  <a:cubicBezTo>
                    <a:pt x="134692" y="3803795"/>
                    <a:pt x="96261" y="3805500"/>
                    <a:pt x="25352" y="3806251"/>
                  </a:cubicBezTo>
                  <a:cubicBezTo>
                    <a:pt x="25641" y="3839240"/>
                    <a:pt x="6252" y="3834214"/>
                    <a:pt x="120996" y="3831296"/>
                  </a:cubicBezTo>
                  <a:cubicBezTo>
                    <a:pt x="218344" y="3828927"/>
                    <a:pt x="192107" y="3748794"/>
                    <a:pt x="200660" y="4355199"/>
                  </a:cubicBezTo>
                  <a:cubicBezTo>
                    <a:pt x="129606" y="4354852"/>
                    <a:pt x="108513" y="4354274"/>
                    <a:pt x="32345" y="4353985"/>
                  </a:cubicBezTo>
                  <a:cubicBezTo>
                    <a:pt x="32894" y="4389488"/>
                    <a:pt x="16394" y="4380475"/>
                    <a:pt x="120620" y="4381486"/>
                  </a:cubicBezTo>
                  <a:cubicBezTo>
                    <a:pt x="221523" y="4382411"/>
                    <a:pt x="201094" y="4356874"/>
                    <a:pt x="202192" y="4506829"/>
                  </a:cubicBezTo>
                  <a:cubicBezTo>
                    <a:pt x="205717" y="4988960"/>
                    <a:pt x="245795" y="4908393"/>
                    <a:pt x="120736" y="4908711"/>
                  </a:cubicBezTo>
                  <a:cubicBezTo>
                    <a:pt x="29773" y="4908855"/>
                    <a:pt x="43556" y="4899929"/>
                    <a:pt x="44452" y="4935662"/>
                  </a:cubicBezTo>
                  <a:cubicBezTo>
                    <a:pt x="90569" y="4935605"/>
                    <a:pt x="132583" y="4935489"/>
                    <a:pt x="208953" y="4935402"/>
                  </a:cubicBezTo>
                  <a:cubicBezTo>
                    <a:pt x="222650" y="5566073"/>
                    <a:pt x="235219" y="5462049"/>
                    <a:pt x="120851" y="5460980"/>
                  </a:cubicBezTo>
                  <a:cubicBezTo>
                    <a:pt x="46128" y="5460287"/>
                    <a:pt x="58408" y="5453614"/>
                    <a:pt x="59391" y="5487297"/>
                  </a:cubicBezTo>
                  <a:cubicBezTo>
                    <a:pt x="117759" y="5487672"/>
                    <a:pt x="149024" y="5488221"/>
                    <a:pt x="214819" y="5488481"/>
                  </a:cubicBezTo>
                  <a:cubicBezTo>
                    <a:pt x="214848" y="5489579"/>
                    <a:pt x="221118" y="5746821"/>
                    <a:pt x="226406" y="6014463"/>
                  </a:cubicBezTo>
                  <a:cubicBezTo>
                    <a:pt x="156421" y="6013915"/>
                    <a:pt x="126341" y="6012643"/>
                    <a:pt x="71873" y="6011719"/>
                  </a:cubicBezTo>
                  <a:cubicBezTo>
                    <a:pt x="72480" y="6045662"/>
                    <a:pt x="62540" y="6038295"/>
                    <a:pt x="120504" y="6039595"/>
                  </a:cubicBezTo>
                  <a:cubicBezTo>
                    <a:pt x="256400" y="6042715"/>
                    <a:pt x="226319" y="5944671"/>
                    <a:pt x="236144" y="6566906"/>
                  </a:cubicBezTo>
                  <a:cubicBezTo>
                    <a:pt x="169164" y="6566762"/>
                    <a:pt x="143303" y="6566415"/>
                    <a:pt x="79762" y="6566069"/>
                  </a:cubicBezTo>
                  <a:cubicBezTo>
                    <a:pt x="80138" y="6599925"/>
                    <a:pt x="71902" y="6592876"/>
                    <a:pt x="120649" y="6593194"/>
                  </a:cubicBezTo>
                  <a:cubicBezTo>
                    <a:pt x="281336" y="6594292"/>
                    <a:pt x="230018" y="6513002"/>
                    <a:pt x="238976" y="7069432"/>
                  </a:cubicBezTo>
                  <a:cubicBezTo>
                    <a:pt x="239900" y="7129691"/>
                    <a:pt x="268680" y="7114612"/>
                    <a:pt x="84241" y="7114670"/>
                  </a:cubicBezTo>
                  <a:cubicBezTo>
                    <a:pt x="84443" y="7150432"/>
                    <a:pt x="56183" y="7141477"/>
                    <a:pt x="240103" y="7141448"/>
                  </a:cubicBezTo>
                  <a:cubicBezTo>
                    <a:pt x="240160" y="7144251"/>
                    <a:pt x="246344" y="7530822"/>
                    <a:pt x="249667" y="7671417"/>
                  </a:cubicBezTo>
                  <a:cubicBezTo>
                    <a:pt x="172227" y="7671012"/>
                    <a:pt x="132294" y="7669539"/>
                    <a:pt x="86408" y="7668557"/>
                  </a:cubicBezTo>
                  <a:cubicBezTo>
                    <a:pt x="86495" y="7700825"/>
                    <a:pt x="53583" y="7697272"/>
                    <a:pt x="250303" y="7698254"/>
                  </a:cubicBezTo>
                  <a:cubicBezTo>
                    <a:pt x="250360" y="7700825"/>
                    <a:pt x="260618" y="8219527"/>
                    <a:pt x="260647" y="8221636"/>
                  </a:cubicBezTo>
                  <a:cubicBezTo>
                    <a:pt x="175579" y="8221780"/>
                    <a:pt x="137755" y="8222416"/>
                    <a:pt x="87621" y="8222878"/>
                  </a:cubicBezTo>
                  <a:cubicBezTo>
                    <a:pt x="87679" y="8256618"/>
                    <a:pt x="80918" y="8249801"/>
                    <a:pt x="120880" y="8249368"/>
                  </a:cubicBezTo>
                  <a:cubicBezTo>
                    <a:pt x="276453" y="8247692"/>
                    <a:pt x="261081" y="8247260"/>
                    <a:pt x="261167" y="8252344"/>
                  </a:cubicBezTo>
                  <a:cubicBezTo>
                    <a:pt x="263999" y="8432716"/>
                    <a:pt x="269402" y="8616093"/>
                    <a:pt x="270038" y="8771566"/>
                  </a:cubicBezTo>
                  <a:cubicBezTo>
                    <a:pt x="53496" y="8771768"/>
                    <a:pt x="89008" y="8766193"/>
                    <a:pt x="89124" y="8799615"/>
                  </a:cubicBezTo>
                  <a:cubicBezTo>
                    <a:pt x="140847" y="8799153"/>
                    <a:pt x="178295" y="8798488"/>
                    <a:pt x="270125" y="8798373"/>
                  </a:cubicBezTo>
                  <a:cubicBezTo>
                    <a:pt x="270558" y="9128181"/>
                    <a:pt x="274690" y="9168999"/>
                    <a:pt x="278302" y="9321842"/>
                  </a:cubicBezTo>
                  <a:cubicBezTo>
                    <a:pt x="185808" y="9321929"/>
                    <a:pt x="147695" y="9322767"/>
                    <a:pt x="92129" y="9323518"/>
                  </a:cubicBezTo>
                  <a:cubicBezTo>
                    <a:pt x="92389" y="9355756"/>
                    <a:pt x="85079" y="9350469"/>
                    <a:pt x="120909" y="9349950"/>
                  </a:cubicBezTo>
                  <a:cubicBezTo>
                    <a:pt x="327367" y="9346888"/>
                    <a:pt x="274286" y="9251964"/>
                    <a:pt x="283301" y="9829972"/>
                  </a:cubicBezTo>
                  <a:cubicBezTo>
                    <a:pt x="284284" y="9893120"/>
                    <a:pt x="315173" y="9877348"/>
                    <a:pt x="120707" y="9877897"/>
                  </a:cubicBezTo>
                  <a:cubicBezTo>
                    <a:pt x="93227" y="9877954"/>
                    <a:pt x="97937" y="9871050"/>
                    <a:pt x="98428" y="9904819"/>
                  </a:cubicBezTo>
                  <a:cubicBezTo>
                    <a:pt x="146857" y="9904733"/>
                    <a:pt x="180954" y="9904531"/>
                    <a:pt x="284428" y="9904531"/>
                  </a:cubicBezTo>
                  <a:cubicBezTo>
                    <a:pt x="285902" y="10011010"/>
                    <a:pt x="287462" y="10212673"/>
                    <a:pt x="292317" y="10426180"/>
                  </a:cubicBezTo>
                  <a:cubicBezTo>
                    <a:pt x="201614" y="10426209"/>
                    <a:pt x="165755" y="10427075"/>
                    <a:pt x="108282" y="10428231"/>
                  </a:cubicBezTo>
                  <a:cubicBezTo>
                    <a:pt x="109177" y="10466073"/>
                    <a:pt x="79906" y="10453016"/>
                    <a:pt x="292866" y="10452987"/>
                  </a:cubicBezTo>
                  <a:cubicBezTo>
                    <a:pt x="292923" y="10455154"/>
                    <a:pt x="303152" y="10979692"/>
                    <a:pt x="303210" y="10982090"/>
                  </a:cubicBezTo>
                  <a:cubicBezTo>
                    <a:pt x="226377" y="10982176"/>
                    <a:pt x="183381" y="10981482"/>
                    <a:pt x="124001" y="10980125"/>
                  </a:cubicBezTo>
                  <a:cubicBezTo>
                    <a:pt x="125099" y="11013490"/>
                    <a:pt x="95510" y="11008926"/>
                    <a:pt x="294050" y="11008926"/>
                  </a:cubicBezTo>
                  <a:cubicBezTo>
                    <a:pt x="305406" y="11008926"/>
                    <a:pt x="303644" y="11007742"/>
                    <a:pt x="303701" y="11012652"/>
                  </a:cubicBezTo>
                  <a:cubicBezTo>
                    <a:pt x="312717" y="11597565"/>
                    <a:pt x="318091" y="11534648"/>
                    <a:pt x="294050" y="11534648"/>
                  </a:cubicBezTo>
                  <a:cubicBezTo>
                    <a:pt x="116344" y="11534648"/>
                    <a:pt x="142147" y="11527022"/>
                    <a:pt x="143303" y="11561658"/>
                  </a:cubicBezTo>
                  <a:cubicBezTo>
                    <a:pt x="188062" y="11561542"/>
                    <a:pt x="228371" y="11561484"/>
                    <a:pt x="312197" y="11561484"/>
                  </a:cubicBezTo>
                  <a:cubicBezTo>
                    <a:pt x="320663" y="11929106"/>
                    <a:pt x="318294" y="11932370"/>
                    <a:pt x="319709" y="12082556"/>
                  </a:cubicBezTo>
                  <a:cubicBezTo>
                    <a:pt x="251083" y="12082353"/>
                    <a:pt x="201325" y="12082844"/>
                    <a:pt x="160640" y="12083567"/>
                  </a:cubicBezTo>
                  <a:cubicBezTo>
                    <a:pt x="161825" y="12118867"/>
                    <a:pt x="138362" y="12109335"/>
                    <a:pt x="294079" y="12109335"/>
                  </a:cubicBezTo>
                  <a:cubicBezTo>
                    <a:pt x="329678" y="12109335"/>
                    <a:pt x="319334" y="12048816"/>
                    <a:pt x="327800" y="12590426"/>
                  </a:cubicBezTo>
                  <a:cubicBezTo>
                    <a:pt x="328725" y="12647738"/>
                    <a:pt x="337509" y="12637945"/>
                    <a:pt x="294079" y="12637945"/>
                  </a:cubicBezTo>
                  <a:cubicBezTo>
                    <a:pt x="156133" y="12637945"/>
                    <a:pt x="178700" y="12627488"/>
                    <a:pt x="179913" y="12664031"/>
                  </a:cubicBezTo>
                  <a:cubicBezTo>
                    <a:pt x="228747" y="12664753"/>
                    <a:pt x="279718" y="12664869"/>
                    <a:pt x="329043" y="12664724"/>
                  </a:cubicBezTo>
                  <a:cubicBezTo>
                    <a:pt x="339012" y="13272458"/>
                    <a:pt x="353199" y="13191342"/>
                    <a:pt x="294079" y="13191342"/>
                  </a:cubicBezTo>
                  <a:cubicBezTo>
                    <a:pt x="179249" y="13191342"/>
                    <a:pt x="197135" y="13182618"/>
                    <a:pt x="198291" y="13218207"/>
                  </a:cubicBezTo>
                  <a:cubicBezTo>
                    <a:pt x="246922" y="13218121"/>
                    <a:pt x="289543" y="13218149"/>
                    <a:pt x="336180" y="13218149"/>
                  </a:cubicBezTo>
                  <a:cubicBezTo>
                    <a:pt x="336555" y="13312381"/>
                    <a:pt x="338520" y="13427150"/>
                    <a:pt x="340774" y="13555526"/>
                  </a:cubicBezTo>
                  <a:cubicBezTo>
                    <a:pt x="377442" y="13555237"/>
                    <a:pt x="361405" y="13598943"/>
                    <a:pt x="359845" y="13218149"/>
                  </a:cubicBezTo>
                  <a:lnTo>
                    <a:pt x="817259" y="13218178"/>
                  </a:lnTo>
                  <a:cubicBezTo>
                    <a:pt x="819224" y="13357936"/>
                    <a:pt x="820467" y="13453178"/>
                    <a:pt x="823905" y="13551684"/>
                  </a:cubicBezTo>
                  <a:cubicBezTo>
                    <a:pt x="858580" y="13551395"/>
                    <a:pt x="846184" y="13596864"/>
                    <a:pt x="840954" y="13218178"/>
                  </a:cubicBezTo>
                  <a:cubicBezTo>
                    <a:pt x="1230551" y="13218207"/>
                    <a:pt x="1124764" y="13214741"/>
                    <a:pt x="1300275" y="13214105"/>
                  </a:cubicBezTo>
                  <a:cubicBezTo>
                    <a:pt x="1303338" y="13341239"/>
                    <a:pt x="1303656" y="13410627"/>
                    <a:pt x="1306545" y="13547870"/>
                  </a:cubicBezTo>
                  <a:cubicBezTo>
                    <a:pt x="1338244" y="13547610"/>
                    <a:pt x="1330240" y="13574158"/>
                    <a:pt x="1327177" y="13379514"/>
                  </a:cubicBezTo>
                  <a:cubicBezTo>
                    <a:pt x="1324258" y="13194548"/>
                    <a:pt x="1320271" y="13214047"/>
                    <a:pt x="1333360" y="13214047"/>
                  </a:cubicBezTo>
                  <a:cubicBezTo>
                    <a:pt x="1501763" y="13214047"/>
                    <a:pt x="1505144" y="13216907"/>
                    <a:pt x="1679759" y="13216907"/>
                  </a:cubicBezTo>
                  <a:cubicBezTo>
                    <a:pt x="1809210" y="13216936"/>
                    <a:pt x="1779910" y="13184120"/>
                    <a:pt x="1782973" y="13380034"/>
                  </a:cubicBezTo>
                  <a:cubicBezTo>
                    <a:pt x="1785920" y="13569045"/>
                    <a:pt x="1780228" y="13544202"/>
                    <a:pt x="1810568" y="13543942"/>
                  </a:cubicBezTo>
                  <a:cubicBezTo>
                    <a:pt x="1807072" y="13441623"/>
                    <a:pt x="1805222" y="13311196"/>
                    <a:pt x="1805193" y="13216936"/>
                  </a:cubicBezTo>
                  <a:cubicBezTo>
                    <a:pt x="1998099" y="13216994"/>
                    <a:pt x="2089149" y="13217254"/>
                    <a:pt x="2199674" y="13216359"/>
                  </a:cubicBezTo>
                  <a:cubicBezTo>
                    <a:pt x="2278009" y="13215723"/>
                    <a:pt x="2261192" y="13183225"/>
                    <a:pt x="2264255" y="13380006"/>
                  </a:cubicBezTo>
                  <a:cubicBezTo>
                    <a:pt x="2267144" y="13564712"/>
                    <a:pt x="2259169" y="13540417"/>
                    <a:pt x="2290608" y="13540186"/>
                  </a:cubicBezTo>
                  <a:cubicBezTo>
                    <a:pt x="2288585" y="13426053"/>
                    <a:pt x="2286793" y="13310705"/>
                    <a:pt x="2285493" y="13215809"/>
                  </a:cubicBezTo>
                  <a:cubicBezTo>
                    <a:pt x="2423613" y="13215289"/>
                    <a:pt x="2534456" y="13216156"/>
                    <a:pt x="2745306" y="13216069"/>
                  </a:cubicBezTo>
                  <a:cubicBezTo>
                    <a:pt x="2745739" y="13316569"/>
                    <a:pt x="2747906" y="13447140"/>
                    <a:pt x="2750073" y="13536634"/>
                  </a:cubicBezTo>
                  <a:cubicBezTo>
                    <a:pt x="2786944" y="13536374"/>
                    <a:pt x="2770445" y="13578173"/>
                    <a:pt x="2769000" y="13216012"/>
                  </a:cubicBezTo>
                  <a:cubicBezTo>
                    <a:pt x="2771138" y="13216012"/>
                    <a:pt x="3223091" y="13214019"/>
                    <a:pt x="3225403" y="13213990"/>
                  </a:cubicBezTo>
                  <a:cubicBezTo>
                    <a:pt x="3228379" y="13372149"/>
                    <a:pt x="3228581" y="13421632"/>
                    <a:pt x="3231124" y="13532878"/>
                  </a:cubicBezTo>
                  <a:cubicBezTo>
                    <a:pt x="3264094" y="13532647"/>
                    <a:pt x="3255801" y="13578694"/>
                    <a:pt x="3249126" y="13213845"/>
                  </a:cubicBezTo>
                  <a:cubicBezTo>
                    <a:pt x="3571917" y="13211650"/>
                    <a:pt x="3545506" y="13215868"/>
                    <a:pt x="3709603" y="13216647"/>
                  </a:cubicBezTo>
                  <a:cubicBezTo>
                    <a:pt x="3712839" y="13315385"/>
                    <a:pt x="3714631" y="13436394"/>
                    <a:pt x="3715093" y="13529152"/>
                  </a:cubicBezTo>
                  <a:cubicBezTo>
                    <a:pt x="3745867" y="13528921"/>
                    <a:pt x="3739857" y="13553793"/>
                    <a:pt x="3737141" y="13379514"/>
                  </a:cubicBezTo>
                  <a:cubicBezTo>
                    <a:pt x="3734193" y="13192006"/>
                    <a:pt x="3723560" y="13216791"/>
                    <a:pt x="3759101" y="13216791"/>
                  </a:cubicBezTo>
                  <a:cubicBezTo>
                    <a:pt x="4070564" y="13217052"/>
                    <a:pt x="4123588" y="13217196"/>
                    <a:pt x="4190885" y="13216907"/>
                  </a:cubicBezTo>
                  <a:cubicBezTo>
                    <a:pt x="4192966" y="13347796"/>
                    <a:pt x="4194526" y="13435730"/>
                    <a:pt x="4195364" y="13525483"/>
                  </a:cubicBezTo>
                  <a:cubicBezTo>
                    <a:pt x="4226137" y="13525252"/>
                    <a:pt x="4219809" y="13549835"/>
                    <a:pt x="4217151" y="13379514"/>
                  </a:cubicBezTo>
                  <a:cubicBezTo>
                    <a:pt x="4214117" y="13188569"/>
                    <a:pt x="4193023" y="13217081"/>
                    <a:pt x="4279161" y="13216272"/>
                  </a:cubicBezTo>
                  <a:cubicBezTo>
                    <a:pt x="4444645" y="13214712"/>
                    <a:pt x="4539306" y="13215405"/>
                    <a:pt x="4625588" y="13216676"/>
                  </a:cubicBezTo>
                  <a:cubicBezTo>
                    <a:pt x="4685921" y="13217572"/>
                    <a:pt x="4670029" y="13186720"/>
                    <a:pt x="4673063" y="13380034"/>
                  </a:cubicBezTo>
                  <a:cubicBezTo>
                    <a:pt x="4675663" y="13546137"/>
                    <a:pt x="4669249" y="13521843"/>
                    <a:pt x="4699589" y="13521612"/>
                  </a:cubicBezTo>
                  <a:cubicBezTo>
                    <a:pt x="4697451" y="13439571"/>
                    <a:pt x="4695312" y="13315933"/>
                    <a:pt x="4695370" y="13217543"/>
                  </a:cubicBezTo>
                  <a:cubicBezTo>
                    <a:pt x="4962682" y="13219940"/>
                    <a:pt x="4942570" y="13213354"/>
                    <a:pt x="5151860" y="13213354"/>
                  </a:cubicBezTo>
                  <a:cubicBezTo>
                    <a:pt x="5152264" y="13310272"/>
                    <a:pt x="5154287" y="13435209"/>
                    <a:pt x="5156223" y="13518116"/>
                  </a:cubicBezTo>
                  <a:cubicBezTo>
                    <a:pt x="5192458" y="13517828"/>
                    <a:pt x="5176970" y="13560090"/>
                    <a:pt x="5175554" y="13213383"/>
                  </a:cubicBezTo>
                  <a:cubicBezTo>
                    <a:pt x="5220515" y="13213441"/>
                    <a:pt x="5032637" y="13212632"/>
                    <a:pt x="5635915" y="13215549"/>
                  </a:cubicBezTo>
                  <a:cubicBezTo>
                    <a:pt x="5637649" y="13300854"/>
                    <a:pt x="5639817" y="13427410"/>
                    <a:pt x="5640452" y="13514419"/>
                  </a:cubicBezTo>
                  <a:cubicBezTo>
                    <a:pt x="5671399" y="13514188"/>
                    <a:pt x="5664956" y="13537587"/>
                    <a:pt x="5662499" y="13379543"/>
                  </a:cubicBezTo>
                  <a:cubicBezTo>
                    <a:pt x="5659668" y="13197495"/>
                    <a:pt x="5656923" y="13215665"/>
                    <a:pt x="5665476" y="13215694"/>
                  </a:cubicBezTo>
                  <a:cubicBezTo>
                    <a:pt x="6209778" y="13218612"/>
                    <a:pt x="6116359" y="13165112"/>
                    <a:pt x="6119798" y="13380006"/>
                  </a:cubicBezTo>
                  <a:cubicBezTo>
                    <a:pt x="6122167" y="13532560"/>
                    <a:pt x="6114741" y="13510779"/>
                    <a:pt x="6145746" y="13510548"/>
                  </a:cubicBezTo>
                  <a:cubicBezTo>
                    <a:pt x="6143290" y="13383848"/>
                    <a:pt x="6143088" y="13337397"/>
                    <a:pt x="6140429" y="13214134"/>
                  </a:cubicBezTo>
                  <a:cubicBezTo>
                    <a:pt x="6358590" y="13213585"/>
                    <a:pt x="6347870" y="13217485"/>
                    <a:pt x="6598133" y="13216907"/>
                  </a:cubicBezTo>
                  <a:cubicBezTo>
                    <a:pt x="6600965" y="13344879"/>
                    <a:pt x="6601022" y="13390550"/>
                    <a:pt x="6603420" y="13507023"/>
                  </a:cubicBezTo>
                  <a:cubicBezTo>
                    <a:pt x="6634656" y="13506792"/>
                    <a:pt x="6627230" y="13528170"/>
                    <a:pt x="6624832" y="13379543"/>
                  </a:cubicBezTo>
                  <a:cubicBezTo>
                    <a:pt x="6621798" y="13184178"/>
                    <a:pt x="6599693" y="13217110"/>
                    <a:pt x="6705363" y="13216416"/>
                  </a:cubicBezTo>
                  <a:cubicBezTo>
                    <a:pt x="6807884" y="13215723"/>
                    <a:pt x="6891681" y="13215434"/>
                    <a:pt x="7051964" y="13216300"/>
                  </a:cubicBezTo>
                  <a:cubicBezTo>
                    <a:pt x="7090655" y="13216503"/>
                    <a:pt x="7079848" y="13187327"/>
                    <a:pt x="7082911" y="13380034"/>
                  </a:cubicBezTo>
                  <a:cubicBezTo>
                    <a:pt x="7085309" y="13527996"/>
                    <a:pt x="7077017" y="13503412"/>
                    <a:pt x="7108570" y="13503181"/>
                  </a:cubicBezTo>
                  <a:cubicBezTo>
                    <a:pt x="7106923" y="13402018"/>
                    <a:pt x="7105392" y="13314114"/>
                    <a:pt x="7104380" y="13216560"/>
                  </a:cubicBezTo>
                  <a:cubicBezTo>
                    <a:pt x="7438093" y="13217861"/>
                    <a:pt x="7347131" y="13213932"/>
                    <a:pt x="7561130" y="13213759"/>
                  </a:cubicBezTo>
                  <a:cubicBezTo>
                    <a:pt x="7565406" y="13544086"/>
                    <a:pt x="7556449" y="13499715"/>
                    <a:pt x="7589390" y="13499455"/>
                  </a:cubicBezTo>
                  <a:cubicBezTo>
                    <a:pt x="7587569" y="13414873"/>
                    <a:pt x="7585951" y="13299352"/>
                    <a:pt x="7584853" y="13213759"/>
                  </a:cubicBezTo>
                  <a:cubicBezTo>
                    <a:pt x="7736381" y="13213816"/>
                    <a:pt x="7706993" y="13215058"/>
                    <a:pt x="8043047" y="13214943"/>
                  </a:cubicBezTo>
                  <a:cubicBezTo>
                    <a:pt x="8047960" y="13539118"/>
                    <a:pt x="8037557" y="13495815"/>
                    <a:pt x="8071191" y="13495527"/>
                  </a:cubicBezTo>
                  <a:cubicBezTo>
                    <a:pt x="8069545" y="13408835"/>
                    <a:pt x="8068504" y="13334594"/>
                    <a:pt x="8066713" y="13214914"/>
                  </a:cubicBezTo>
                  <a:cubicBezTo>
                    <a:pt x="8293831" y="13214827"/>
                    <a:pt x="8345871" y="13214943"/>
                    <a:pt x="8439232" y="13214452"/>
                  </a:cubicBezTo>
                  <a:cubicBezTo>
                    <a:pt x="8546665" y="13213874"/>
                    <a:pt x="8521497" y="13180913"/>
                    <a:pt x="8524589" y="13380093"/>
                  </a:cubicBezTo>
                  <a:cubicBezTo>
                    <a:pt x="8526641" y="13512166"/>
                    <a:pt x="8519157" y="13491742"/>
                    <a:pt x="8550306" y="13491482"/>
                  </a:cubicBezTo>
                  <a:cubicBezTo>
                    <a:pt x="8543342" y="13170428"/>
                    <a:pt x="8527565" y="13214076"/>
                    <a:pt x="8612749" y="13214076"/>
                  </a:cubicBezTo>
                  <a:close/>
                  <a:moveTo>
                    <a:pt x="8492371" y="11012768"/>
                  </a:moveTo>
                  <a:cubicBezTo>
                    <a:pt x="8501589" y="11616111"/>
                    <a:pt x="8518954" y="11533695"/>
                    <a:pt x="8439261" y="11533146"/>
                  </a:cubicBezTo>
                  <a:cubicBezTo>
                    <a:pt x="7957546" y="11529881"/>
                    <a:pt x="8039754" y="11565124"/>
                    <a:pt x="8037297" y="11406793"/>
                  </a:cubicBezTo>
                  <a:cubicBezTo>
                    <a:pt x="8029814" y="10927752"/>
                    <a:pt x="8008662" y="11006586"/>
                    <a:pt x="8091968" y="11008175"/>
                  </a:cubicBezTo>
                  <a:cubicBezTo>
                    <a:pt x="8387827" y="11013750"/>
                    <a:pt x="8492226" y="11004622"/>
                    <a:pt x="8492371" y="11012768"/>
                  </a:cubicBezTo>
                  <a:close/>
                  <a:moveTo>
                    <a:pt x="8491851" y="10982465"/>
                  </a:moveTo>
                  <a:cubicBezTo>
                    <a:pt x="8097429" y="10983418"/>
                    <a:pt x="8242773" y="10983072"/>
                    <a:pt x="8031576" y="10980357"/>
                  </a:cubicBezTo>
                  <a:cubicBezTo>
                    <a:pt x="8029438" y="10828870"/>
                    <a:pt x="8030998" y="10638069"/>
                    <a:pt x="8024150" y="10453103"/>
                  </a:cubicBezTo>
                  <a:cubicBezTo>
                    <a:pt x="8424987" y="10453305"/>
                    <a:pt x="8307874" y="10452987"/>
                    <a:pt x="8481737" y="10455501"/>
                  </a:cubicBezTo>
                  <a:cubicBezTo>
                    <a:pt x="8482864" y="10708669"/>
                    <a:pt x="8488932" y="10814889"/>
                    <a:pt x="8491851" y="10982465"/>
                  </a:cubicBezTo>
                  <a:close/>
                  <a:moveTo>
                    <a:pt x="8481651" y="10428607"/>
                  </a:moveTo>
                  <a:cubicBezTo>
                    <a:pt x="8004096" y="10421442"/>
                    <a:pt x="8023399" y="10433200"/>
                    <a:pt x="8022936" y="10420431"/>
                  </a:cubicBezTo>
                  <a:cubicBezTo>
                    <a:pt x="8017619" y="10285382"/>
                    <a:pt x="8016175" y="10166135"/>
                    <a:pt x="8015568" y="10026811"/>
                  </a:cubicBezTo>
                  <a:cubicBezTo>
                    <a:pt x="8014932" y="9877752"/>
                    <a:pt x="7994070" y="9902826"/>
                    <a:pt x="8092141" y="9902566"/>
                  </a:cubicBezTo>
                  <a:cubicBezTo>
                    <a:pt x="8231186" y="9902190"/>
                    <a:pt x="8328939" y="9901959"/>
                    <a:pt x="8439030" y="9903722"/>
                  </a:cubicBezTo>
                  <a:cubicBezTo>
                    <a:pt x="8486159" y="9904502"/>
                    <a:pt x="8479223" y="9830579"/>
                    <a:pt x="8481651" y="10428607"/>
                  </a:cubicBezTo>
                  <a:close/>
                  <a:moveTo>
                    <a:pt x="3700096" y="11012306"/>
                  </a:moveTo>
                  <a:cubicBezTo>
                    <a:pt x="3699952" y="11004217"/>
                    <a:pt x="3646958" y="11002398"/>
                    <a:pt x="4157222" y="11005344"/>
                  </a:cubicBezTo>
                  <a:cubicBezTo>
                    <a:pt x="4160718" y="11207642"/>
                    <a:pt x="4157598" y="11297251"/>
                    <a:pt x="4163608" y="11533001"/>
                  </a:cubicBezTo>
                  <a:cubicBezTo>
                    <a:pt x="3906323" y="11533232"/>
                    <a:pt x="3847290" y="11536699"/>
                    <a:pt x="3704084" y="11535399"/>
                  </a:cubicBezTo>
                  <a:cubicBezTo>
                    <a:pt x="3697640" y="11174191"/>
                    <a:pt x="3703535" y="11232890"/>
                    <a:pt x="3700096" y="11012306"/>
                  </a:cubicBezTo>
                  <a:close/>
                  <a:moveTo>
                    <a:pt x="800442" y="10456829"/>
                  </a:moveTo>
                  <a:cubicBezTo>
                    <a:pt x="1268866" y="10456829"/>
                    <a:pt x="1056976" y="10455501"/>
                    <a:pt x="1257019" y="10454056"/>
                  </a:cubicBezTo>
                  <a:cubicBezTo>
                    <a:pt x="1257423" y="10566890"/>
                    <a:pt x="1259157" y="10619147"/>
                    <a:pt x="1261411" y="10815640"/>
                  </a:cubicBezTo>
                  <a:cubicBezTo>
                    <a:pt x="1263925" y="11034664"/>
                    <a:pt x="1356563" y="10975936"/>
                    <a:pt x="813619" y="10978883"/>
                  </a:cubicBezTo>
                  <a:cubicBezTo>
                    <a:pt x="793334" y="10978998"/>
                    <a:pt x="815612" y="10960972"/>
                    <a:pt x="800442" y="10456829"/>
                  </a:cubicBezTo>
                  <a:close/>
                  <a:moveTo>
                    <a:pt x="775477" y="8798720"/>
                  </a:moveTo>
                  <a:cubicBezTo>
                    <a:pt x="973555" y="8801666"/>
                    <a:pt x="918104" y="8801117"/>
                    <a:pt x="1229857" y="8800135"/>
                  </a:cubicBezTo>
                  <a:cubicBezTo>
                    <a:pt x="1241155" y="9345010"/>
                    <a:pt x="1226476" y="8707031"/>
                    <a:pt x="1241155" y="9322651"/>
                  </a:cubicBezTo>
                  <a:cubicBezTo>
                    <a:pt x="1076740" y="9324817"/>
                    <a:pt x="1177470" y="9327735"/>
                    <a:pt x="780909" y="9325828"/>
                  </a:cubicBezTo>
                  <a:cubicBezTo>
                    <a:pt x="779869" y="9126216"/>
                    <a:pt x="784174" y="9276171"/>
                    <a:pt x="775477" y="8798720"/>
                  </a:cubicBezTo>
                  <a:close/>
                  <a:moveTo>
                    <a:pt x="743027" y="6674830"/>
                  </a:moveTo>
                  <a:cubicBezTo>
                    <a:pt x="741293" y="6562978"/>
                    <a:pt x="667379" y="6594725"/>
                    <a:pt x="1160161" y="6591403"/>
                  </a:cubicBezTo>
                  <a:cubicBezTo>
                    <a:pt x="1214774" y="6591057"/>
                    <a:pt x="1193824" y="6519415"/>
                    <a:pt x="1202435" y="7069634"/>
                  </a:cubicBezTo>
                  <a:cubicBezTo>
                    <a:pt x="1203360" y="7126889"/>
                    <a:pt x="1266468" y="7119899"/>
                    <a:pt x="813734" y="7115046"/>
                  </a:cubicBezTo>
                  <a:cubicBezTo>
                    <a:pt x="717715" y="7113976"/>
                    <a:pt x="751002" y="7184636"/>
                    <a:pt x="743027" y="6674830"/>
                  </a:cubicBezTo>
                  <a:close/>
                  <a:moveTo>
                    <a:pt x="698153" y="3915532"/>
                  </a:moveTo>
                  <a:cubicBezTo>
                    <a:pt x="696505" y="3810150"/>
                    <a:pt x="612102" y="3828176"/>
                    <a:pt x="1154411" y="3832509"/>
                  </a:cubicBezTo>
                  <a:cubicBezTo>
                    <a:pt x="1163889" y="4395988"/>
                    <a:pt x="1162935" y="4357712"/>
                    <a:pt x="1160335" y="4357654"/>
                  </a:cubicBezTo>
                  <a:cubicBezTo>
                    <a:pt x="637443" y="4347110"/>
                    <a:pt x="702342" y="4389661"/>
                    <a:pt x="701071" y="4309672"/>
                  </a:cubicBezTo>
                  <a:cubicBezTo>
                    <a:pt x="698037" y="4109338"/>
                    <a:pt x="701273" y="4110464"/>
                    <a:pt x="698153" y="3915532"/>
                  </a:cubicBezTo>
                  <a:close/>
                  <a:moveTo>
                    <a:pt x="1138490" y="2727103"/>
                  </a:moveTo>
                  <a:cubicBezTo>
                    <a:pt x="1139097" y="2764801"/>
                    <a:pt x="1145771" y="3250890"/>
                    <a:pt x="1145771" y="3252941"/>
                  </a:cubicBezTo>
                  <a:cubicBezTo>
                    <a:pt x="598579" y="3243032"/>
                    <a:pt x="689628" y="3296734"/>
                    <a:pt x="686999" y="3127223"/>
                  </a:cubicBezTo>
                  <a:cubicBezTo>
                    <a:pt x="683907" y="2929633"/>
                    <a:pt x="680844" y="2930153"/>
                    <a:pt x="677752" y="2733372"/>
                  </a:cubicBezTo>
                  <a:cubicBezTo>
                    <a:pt x="677492" y="2717397"/>
                    <a:pt x="653769" y="2730570"/>
                    <a:pt x="1138490" y="2727103"/>
                  </a:cubicBezTo>
                  <a:close/>
                  <a:moveTo>
                    <a:pt x="677203" y="2698909"/>
                  </a:moveTo>
                  <a:cubicBezTo>
                    <a:pt x="673129" y="2443544"/>
                    <a:pt x="669604" y="2311933"/>
                    <a:pt x="669806" y="2176827"/>
                  </a:cubicBezTo>
                  <a:cubicBezTo>
                    <a:pt x="842081" y="2176971"/>
                    <a:pt x="833036" y="2178444"/>
                    <a:pt x="1127625" y="2177895"/>
                  </a:cubicBezTo>
                  <a:cubicBezTo>
                    <a:pt x="1128058" y="2437709"/>
                    <a:pt x="1134647" y="2509898"/>
                    <a:pt x="1138056" y="2700238"/>
                  </a:cubicBezTo>
                  <a:cubicBezTo>
                    <a:pt x="890914" y="2702087"/>
                    <a:pt x="832487" y="2699198"/>
                    <a:pt x="677203" y="2698909"/>
                  </a:cubicBezTo>
                  <a:close/>
                  <a:moveTo>
                    <a:pt x="1146060" y="3279777"/>
                  </a:moveTo>
                  <a:cubicBezTo>
                    <a:pt x="1148892" y="3551319"/>
                    <a:pt x="1150626" y="3613485"/>
                    <a:pt x="1153949" y="3805702"/>
                  </a:cubicBezTo>
                  <a:cubicBezTo>
                    <a:pt x="1039841" y="3804806"/>
                    <a:pt x="926686" y="3804922"/>
                    <a:pt x="813590" y="3805529"/>
                  </a:cubicBezTo>
                  <a:cubicBezTo>
                    <a:pt x="665241" y="3806337"/>
                    <a:pt x="696245" y="3897853"/>
                    <a:pt x="689657" y="3324351"/>
                  </a:cubicBezTo>
                  <a:cubicBezTo>
                    <a:pt x="688964" y="3263398"/>
                    <a:pt x="615772" y="3270533"/>
                    <a:pt x="1146060" y="3279777"/>
                  </a:cubicBezTo>
                  <a:close/>
                  <a:moveTo>
                    <a:pt x="4993513" y="3127714"/>
                  </a:moveTo>
                  <a:cubicBezTo>
                    <a:pt x="4996085" y="3292026"/>
                    <a:pt x="5072744" y="3245777"/>
                    <a:pt x="4625616" y="3251150"/>
                  </a:cubicBezTo>
                  <a:cubicBezTo>
                    <a:pt x="4518357" y="3252450"/>
                    <a:pt x="4541560" y="3276571"/>
                    <a:pt x="4539219" y="3127194"/>
                  </a:cubicBezTo>
                  <a:cubicBezTo>
                    <a:pt x="4536127" y="2929951"/>
                    <a:pt x="4532631" y="2929806"/>
                    <a:pt x="4529568" y="2733343"/>
                  </a:cubicBezTo>
                  <a:cubicBezTo>
                    <a:pt x="4529337" y="2718668"/>
                    <a:pt x="4501222" y="2732707"/>
                    <a:pt x="4972419" y="2727623"/>
                  </a:cubicBezTo>
                  <a:cubicBezTo>
                    <a:pt x="5005591" y="2727276"/>
                    <a:pt x="4986549" y="2682819"/>
                    <a:pt x="4993513" y="3127714"/>
                  </a:cubicBezTo>
                  <a:close/>
                  <a:moveTo>
                    <a:pt x="5477020" y="3251381"/>
                  </a:moveTo>
                  <a:cubicBezTo>
                    <a:pt x="5335837" y="3251323"/>
                    <a:pt x="5510712" y="3251179"/>
                    <a:pt x="5019605" y="3250399"/>
                  </a:cubicBezTo>
                  <a:cubicBezTo>
                    <a:pt x="5012670" y="2975622"/>
                    <a:pt x="5018594" y="2953581"/>
                    <a:pt x="5015011" y="2727190"/>
                  </a:cubicBezTo>
                  <a:cubicBezTo>
                    <a:pt x="5288304" y="2724619"/>
                    <a:pt x="5473003" y="2731147"/>
                    <a:pt x="5473032" y="2733689"/>
                  </a:cubicBezTo>
                  <a:cubicBezTo>
                    <a:pt x="5476442" y="2950894"/>
                    <a:pt x="5469536" y="2984375"/>
                    <a:pt x="5477020" y="3251381"/>
                  </a:cubicBezTo>
                  <a:close/>
                  <a:moveTo>
                    <a:pt x="7394866" y="2700700"/>
                  </a:moveTo>
                  <a:cubicBezTo>
                    <a:pt x="6843368" y="2700902"/>
                    <a:pt x="6938954" y="2731638"/>
                    <a:pt x="6937307" y="2536388"/>
                  </a:cubicBezTo>
                  <a:cubicBezTo>
                    <a:pt x="6936440" y="2418441"/>
                    <a:pt x="6934360" y="2285703"/>
                    <a:pt x="6931961" y="2175931"/>
                  </a:cubicBezTo>
                  <a:cubicBezTo>
                    <a:pt x="7056905" y="2175295"/>
                    <a:pt x="7196441" y="2169085"/>
                    <a:pt x="7389028" y="2174804"/>
                  </a:cubicBezTo>
                  <a:cubicBezTo>
                    <a:pt x="7397206" y="2388340"/>
                    <a:pt x="7392988" y="2554992"/>
                    <a:pt x="7394866" y="2700700"/>
                  </a:cubicBezTo>
                  <a:close/>
                  <a:moveTo>
                    <a:pt x="7408504" y="3521854"/>
                  </a:moveTo>
                  <a:cubicBezTo>
                    <a:pt x="7413474" y="3844007"/>
                    <a:pt x="7418791" y="3804517"/>
                    <a:pt x="7398535" y="3804979"/>
                  </a:cubicBezTo>
                  <a:cubicBezTo>
                    <a:pt x="7277724" y="3807580"/>
                    <a:pt x="7174220" y="3807608"/>
                    <a:pt x="7052195" y="3804979"/>
                  </a:cubicBezTo>
                  <a:cubicBezTo>
                    <a:pt x="6919103" y="3802120"/>
                    <a:pt x="6964815" y="3888147"/>
                    <a:pt x="6948316" y="3324091"/>
                  </a:cubicBezTo>
                  <a:cubicBezTo>
                    <a:pt x="6946842" y="3273653"/>
                    <a:pt x="6873072" y="3272873"/>
                    <a:pt x="7398622" y="3279257"/>
                  </a:cubicBezTo>
                  <a:cubicBezTo>
                    <a:pt x="7413128" y="3279431"/>
                    <a:pt x="7404257" y="3250399"/>
                    <a:pt x="7408504" y="3521854"/>
                  </a:cubicBezTo>
                  <a:close/>
                  <a:moveTo>
                    <a:pt x="7918739" y="9324038"/>
                  </a:moveTo>
                  <a:cubicBezTo>
                    <a:pt x="7446588" y="9324038"/>
                    <a:pt x="7522179" y="9345588"/>
                    <a:pt x="7521283" y="9238155"/>
                  </a:cubicBezTo>
                  <a:cubicBezTo>
                    <a:pt x="7517064" y="8732019"/>
                    <a:pt x="7496347" y="8801811"/>
                    <a:pt x="7572081" y="8801811"/>
                  </a:cubicBezTo>
                  <a:cubicBezTo>
                    <a:pt x="8031923" y="8801811"/>
                    <a:pt x="7974421" y="8774108"/>
                    <a:pt x="7974884" y="8843957"/>
                  </a:cubicBezTo>
                  <a:cubicBezTo>
                    <a:pt x="7977744" y="9396401"/>
                    <a:pt x="8011696" y="9324038"/>
                    <a:pt x="7918739" y="9324038"/>
                  </a:cubicBezTo>
                  <a:close/>
                  <a:moveTo>
                    <a:pt x="7981789" y="9350759"/>
                  </a:moveTo>
                  <a:cubicBezTo>
                    <a:pt x="7986123" y="9629002"/>
                    <a:pt x="7988753" y="9738515"/>
                    <a:pt x="7990602" y="9875932"/>
                  </a:cubicBezTo>
                  <a:cubicBezTo>
                    <a:pt x="7701504" y="9876250"/>
                    <a:pt x="7719910" y="9878214"/>
                    <a:pt x="7532408" y="9877781"/>
                  </a:cubicBezTo>
                  <a:cubicBezTo>
                    <a:pt x="7526109" y="9526163"/>
                    <a:pt x="7525328" y="9579229"/>
                    <a:pt x="7522410" y="9350498"/>
                  </a:cubicBezTo>
                  <a:cubicBezTo>
                    <a:pt x="7664777" y="9350181"/>
                    <a:pt x="7848351" y="9351220"/>
                    <a:pt x="7981789" y="9350759"/>
                  </a:cubicBezTo>
                  <a:close/>
                  <a:moveTo>
                    <a:pt x="7918739" y="8771190"/>
                  </a:moveTo>
                  <a:cubicBezTo>
                    <a:pt x="7434222" y="8771190"/>
                    <a:pt x="7517672" y="8816890"/>
                    <a:pt x="7515013" y="8646426"/>
                  </a:cubicBezTo>
                  <a:cubicBezTo>
                    <a:pt x="7507529" y="8168338"/>
                    <a:pt x="7483748" y="8248385"/>
                    <a:pt x="7572081" y="8248385"/>
                  </a:cubicBezTo>
                  <a:cubicBezTo>
                    <a:pt x="7997798" y="8248385"/>
                    <a:pt x="7965261" y="8241568"/>
                    <a:pt x="7965406" y="8252516"/>
                  </a:cubicBezTo>
                  <a:cubicBezTo>
                    <a:pt x="7974710" y="8852190"/>
                    <a:pt x="7996612" y="8771190"/>
                    <a:pt x="7918739" y="8771190"/>
                  </a:cubicBezTo>
                  <a:close/>
                  <a:moveTo>
                    <a:pt x="7504813" y="8054782"/>
                  </a:moveTo>
                  <a:cubicBezTo>
                    <a:pt x="7501923" y="7916440"/>
                    <a:pt x="7499988" y="7787516"/>
                    <a:pt x="7499092" y="7694903"/>
                  </a:cubicBezTo>
                  <a:cubicBezTo>
                    <a:pt x="7596440" y="7694845"/>
                    <a:pt x="7520272" y="7694845"/>
                    <a:pt x="7918739" y="7694989"/>
                  </a:cubicBezTo>
                  <a:cubicBezTo>
                    <a:pt x="7970491" y="7694989"/>
                    <a:pt x="7954772" y="7613729"/>
                    <a:pt x="7964915" y="8219816"/>
                  </a:cubicBezTo>
                  <a:cubicBezTo>
                    <a:pt x="7416855" y="8218140"/>
                    <a:pt x="7509436" y="8275367"/>
                    <a:pt x="7504813" y="8054782"/>
                  </a:cubicBezTo>
                  <a:close/>
                  <a:moveTo>
                    <a:pt x="7918739" y="7668153"/>
                  </a:moveTo>
                  <a:cubicBezTo>
                    <a:pt x="7517238" y="7668009"/>
                    <a:pt x="7595428" y="7668037"/>
                    <a:pt x="7498832" y="7668066"/>
                  </a:cubicBezTo>
                  <a:cubicBezTo>
                    <a:pt x="7496635" y="7404179"/>
                    <a:pt x="7491549" y="7246310"/>
                    <a:pt x="7489614" y="7144973"/>
                  </a:cubicBezTo>
                  <a:cubicBezTo>
                    <a:pt x="7828759" y="7143933"/>
                    <a:pt x="7756492" y="7140322"/>
                    <a:pt x="7946739" y="7140900"/>
                  </a:cubicBezTo>
                  <a:cubicBezTo>
                    <a:pt x="7958759" y="7730925"/>
                    <a:pt x="7973554" y="7668153"/>
                    <a:pt x="7918739" y="7668153"/>
                  </a:cubicBezTo>
                  <a:close/>
                  <a:moveTo>
                    <a:pt x="6072814" y="8800309"/>
                  </a:moveTo>
                  <a:cubicBezTo>
                    <a:pt x="6593798" y="8804122"/>
                    <a:pt x="6526848" y="8773096"/>
                    <a:pt x="6528842" y="8843582"/>
                  </a:cubicBezTo>
                  <a:cubicBezTo>
                    <a:pt x="6534360" y="9039843"/>
                    <a:pt x="6537626" y="9324414"/>
                    <a:pt x="6531933" y="9324414"/>
                  </a:cubicBezTo>
                  <a:cubicBezTo>
                    <a:pt x="6359716" y="9324414"/>
                    <a:pt x="6355238" y="9326869"/>
                    <a:pt x="6185246" y="9326869"/>
                  </a:cubicBezTo>
                  <a:cubicBezTo>
                    <a:pt x="6035741" y="9326898"/>
                    <a:pt x="6085875" y="9421706"/>
                    <a:pt x="6072814" y="8800309"/>
                  </a:cubicBezTo>
                  <a:close/>
                  <a:moveTo>
                    <a:pt x="4146097" y="8797854"/>
                  </a:moveTo>
                  <a:cubicBezTo>
                    <a:pt x="4676097" y="8800078"/>
                    <a:pt x="4601518" y="8787540"/>
                    <a:pt x="4603338" y="8844362"/>
                  </a:cubicBezTo>
                  <a:cubicBezTo>
                    <a:pt x="4606372" y="8940817"/>
                    <a:pt x="4608915" y="9043974"/>
                    <a:pt x="4610129" y="9238329"/>
                  </a:cubicBezTo>
                  <a:cubicBezTo>
                    <a:pt x="4610909" y="9361910"/>
                    <a:pt x="4681876" y="9325713"/>
                    <a:pt x="4152685" y="9322709"/>
                  </a:cubicBezTo>
                  <a:cubicBezTo>
                    <a:pt x="4151819" y="9168825"/>
                    <a:pt x="4155113" y="9189595"/>
                    <a:pt x="4146097" y="8797854"/>
                  </a:cubicBezTo>
                  <a:close/>
                  <a:moveTo>
                    <a:pt x="1248899" y="8251968"/>
                  </a:moveTo>
                  <a:cubicBezTo>
                    <a:pt x="1248841" y="8248819"/>
                    <a:pt x="1212606" y="8245555"/>
                    <a:pt x="1679816" y="8245555"/>
                  </a:cubicBezTo>
                  <a:cubicBezTo>
                    <a:pt x="1710937" y="8245555"/>
                    <a:pt x="1702701" y="8183996"/>
                    <a:pt x="1709954" y="8646917"/>
                  </a:cubicBezTo>
                  <a:cubicBezTo>
                    <a:pt x="1712497" y="8811633"/>
                    <a:pt x="1791150" y="8773155"/>
                    <a:pt x="1333418" y="8773155"/>
                  </a:cubicBezTo>
                  <a:cubicBezTo>
                    <a:pt x="1215756" y="8773155"/>
                    <a:pt x="1258290" y="8852480"/>
                    <a:pt x="1248899" y="8251968"/>
                  </a:cubicBezTo>
                  <a:close/>
                  <a:moveTo>
                    <a:pt x="1646269" y="4383133"/>
                  </a:moveTo>
                  <a:cubicBezTo>
                    <a:pt x="1647482" y="4526472"/>
                    <a:pt x="1650256" y="4902153"/>
                    <a:pt x="1650343" y="4908681"/>
                  </a:cubicBezTo>
                  <a:cubicBezTo>
                    <a:pt x="1275945" y="4908999"/>
                    <a:pt x="1256210" y="4908913"/>
                    <a:pt x="1192900" y="4909779"/>
                  </a:cubicBezTo>
                  <a:cubicBezTo>
                    <a:pt x="1185127" y="4511017"/>
                    <a:pt x="1188681" y="4574136"/>
                    <a:pt x="1186456" y="4385010"/>
                  </a:cubicBezTo>
                  <a:cubicBezTo>
                    <a:pt x="1384245" y="4388679"/>
                    <a:pt x="1518522" y="4383479"/>
                    <a:pt x="1646269" y="4383133"/>
                  </a:cubicBezTo>
                  <a:close/>
                  <a:moveTo>
                    <a:pt x="1186138" y="4358174"/>
                  </a:moveTo>
                  <a:cubicBezTo>
                    <a:pt x="1177730" y="3724124"/>
                    <a:pt x="1133173" y="3833289"/>
                    <a:pt x="1333447" y="3833289"/>
                  </a:cubicBezTo>
                  <a:cubicBezTo>
                    <a:pt x="1496446" y="3833289"/>
                    <a:pt x="1502052" y="3831556"/>
                    <a:pt x="1635057" y="3831209"/>
                  </a:cubicBezTo>
                  <a:cubicBezTo>
                    <a:pt x="1645084" y="4317818"/>
                    <a:pt x="1644333" y="4211715"/>
                    <a:pt x="1645980" y="4356354"/>
                  </a:cubicBezTo>
                  <a:cubicBezTo>
                    <a:pt x="1505548" y="4356672"/>
                    <a:pt x="1382338" y="4361843"/>
                    <a:pt x="1186138" y="4358174"/>
                  </a:cubicBezTo>
                  <a:close/>
                  <a:moveTo>
                    <a:pt x="1650719" y="4935489"/>
                  </a:moveTo>
                  <a:cubicBezTo>
                    <a:pt x="1656382" y="5336533"/>
                    <a:pt x="1657076" y="5239934"/>
                    <a:pt x="1660919" y="5458351"/>
                  </a:cubicBezTo>
                  <a:cubicBezTo>
                    <a:pt x="1658867" y="5458351"/>
                    <a:pt x="1234191" y="5460576"/>
                    <a:pt x="1204053" y="5461009"/>
                  </a:cubicBezTo>
                  <a:cubicBezTo>
                    <a:pt x="1201568" y="5313279"/>
                    <a:pt x="1204747" y="5524446"/>
                    <a:pt x="1193449" y="4936587"/>
                  </a:cubicBezTo>
                  <a:cubicBezTo>
                    <a:pt x="1267074" y="4935634"/>
                    <a:pt x="1280684" y="4935807"/>
                    <a:pt x="1650719" y="4935489"/>
                  </a:cubicBezTo>
                  <a:close/>
                  <a:moveTo>
                    <a:pt x="2603689" y="4310134"/>
                  </a:moveTo>
                  <a:cubicBezTo>
                    <a:pt x="2604498" y="4362363"/>
                    <a:pt x="2669975" y="4369469"/>
                    <a:pt x="2199905" y="4356614"/>
                  </a:cubicBezTo>
                  <a:cubicBezTo>
                    <a:pt x="2132607" y="4354679"/>
                    <a:pt x="2148991" y="4430566"/>
                    <a:pt x="2140929" y="3915590"/>
                  </a:cubicBezTo>
                  <a:cubicBezTo>
                    <a:pt x="2139195" y="3803997"/>
                    <a:pt x="2067477" y="3834127"/>
                    <a:pt x="2546158" y="3832220"/>
                  </a:cubicBezTo>
                  <a:cubicBezTo>
                    <a:pt x="2626719" y="3831989"/>
                    <a:pt x="2595136" y="3762862"/>
                    <a:pt x="2603689" y="4310134"/>
                  </a:cubicBezTo>
                  <a:close/>
                  <a:moveTo>
                    <a:pt x="3578793" y="4909722"/>
                  </a:moveTo>
                  <a:cubicBezTo>
                    <a:pt x="3122882" y="4901142"/>
                    <a:pt x="3121813" y="4923963"/>
                    <a:pt x="3120975" y="4900940"/>
                  </a:cubicBezTo>
                  <a:cubicBezTo>
                    <a:pt x="3116034" y="4767913"/>
                    <a:pt x="3114387" y="4640664"/>
                    <a:pt x="3113664" y="4506858"/>
                  </a:cubicBezTo>
                  <a:cubicBezTo>
                    <a:pt x="3112855" y="4347601"/>
                    <a:pt x="3022066" y="4381717"/>
                    <a:pt x="3571743" y="4381255"/>
                  </a:cubicBezTo>
                  <a:cubicBezTo>
                    <a:pt x="3573044" y="4527541"/>
                    <a:pt x="3568102" y="4653779"/>
                    <a:pt x="3578793" y="4909722"/>
                  </a:cubicBezTo>
                  <a:close/>
                  <a:moveTo>
                    <a:pt x="4058486" y="4911455"/>
                  </a:moveTo>
                  <a:cubicBezTo>
                    <a:pt x="3744422" y="4911570"/>
                    <a:pt x="3700992" y="4912004"/>
                    <a:pt x="3602517" y="4910184"/>
                  </a:cubicBezTo>
                  <a:cubicBezTo>
                    <a:pt x="3591768" y="4653548"/>
                    <a:pt x="3596651" y="4519972"/>
                    <a:pt x="3595408" y="4381255"/>
                  </a:cubicBezTo>
                  <a:cubicBezTo>
                    <a:pt x="4148929" y="4380793"/>
                    <a:pt x="4054788" y="4354708"/>
                    <a:pt x="4053979" y="4506829"/>
                  </a:cubicBezTo>
                  <a:cubicBezTo>
                    <a:pt x="4053458" y="4606779"/>
                    <a:pt x="4053747" y="4637949"/>
                    <a:pt x="4058486" y="4911455"/>
                  </a:cubicBezTo>
                  <a:close/>
                  <a:moveTo>
                    <a:pt x="7398680" y="7118628"/>
                  </a:moveTo>
                  <a:cubicBezTo>
                    <a:pt x="6944589" y="7121689"/>
                    <a:pt x="7006483" y="7131771"/>
                    <a:pt x="7005500" y="7069114"/>
                  </a:cubicBezTo>
                  <a:cubicBezTo>
                    <a:pt x="6996860" y="6517711"/>
                    <a:pt x="6981286" y="6593021"/>
                    <a:pt x="7052253" y="6591057"/>
                  </a:cubicBezTo>
                  <a:cubicBezTo>
                    <a:pt x="7159021" y="6588283"/>
                    <a:pt x="7260906" y="6587619"/>
                    <a:pt x="7398478" y="6590767"/>
                  </a:cubicBezTo>
                  <a:cubicBezTo>
                    <a:pt x="7472478" y="6592472"/>
                    <a:pt x="7457800" y="6575053"/>
                    <a:pt x="7459360" y="6675263"/>
                  </a:cubicBezTo>
                  <a:cubicBezTo>
                    <a:pt x="7467480" y="7195006"/>
                    <a:pt x="7486955" y="7118049"/>
                    <a:pt x="7398680" y="7118628"/>
                  </a:cubicBezTo>
                  <a:close/>
                  <a:moveTo>
                    <a:pt x="7465949" y="7145088"/>
                  </a:moveTo>
                  <a:cubicBezTo>
                    <a:pt x="7468925" y="7305818"/>
                    <a:pt x="7471930" y="7342476"/>
                    <a:pt x="7475166" y="7668124"/>
                  </a:cubicBezTo>
                  <a:cubicBezTo>
                    <a:pt x="6964729" y="7668384"/>
                    <a:pt x="7016741" y="7673266"/>
                    <a:pt x="7016596" y="7660672"/>
                  </a:cubicBezTo>
                  <a:cubicBezTo>
                    <a:pt x="7010412" y="7068306"/>
                    <a:pt x="6983915" y="7144886"/>
                    <a:pt x="7051877" y="7145435"/>
                  </a:cubicBezTo>
                  <a:cubicBezTo>
                    <a:pt x="7240564" y="7146909"/>
                    <a:pt x="7396368" y="7145377"/>
                    <a:pt x="7465949" y="7145088"/>
                  </a:cubicBezTo>
                  <a:close/>
                  <a:moveTo>
                    <a:pt x="6046086" y="7143760"/>
                  </a:moveTo>
                  <a:cubicBezTo>
                    <a:pt x="6590793" y="7143298"/>
                    <a:pt x="6502316" y="7111550"/>
                    <a:pt x="6506361" y="7266849"/>
                  </a:cubicBezTo>
                  <a:cubicBezTo>
                    <a:pt x="6509886" y="7406664"/>
                    <a:pt x="6512226" y="7529811"/>
                    <a:pt x="6511244" y="7661104"/>
                  </a:cubicBezTo>
                  <a:cubicBezTo>
                    <a:pt x="6511129" y="7674623"/>
                    <a:pt x="6560829" y="7670521"/>
                    <a:pt x="6051201" y="7670811"/>
                  </a:cubicBezTo>
                  <a:cubicBezTo>
                    <a:pt x="6042734" y="7118772"/>
                    <a:pt x="6048571" y="7382110"/>
                    <a:pt x="6046086" y="7143760"/>
                  </a:cubicBezTo>
                  <a:close/>
                  <a:moveTo>
                    <a:pt x="4601287" y="7143586"/>
                  </a:moveTo>
                  <a:cubicBezTo>
                    <a:pt x="4844904" y="7147024"/>
                    <a:pt x="4943408" y="7144164"/>
                    <a:pt x="5059625" y="7143529"/>
                  </a:cubicBezTo>
                  <a:cubicBezTo>
                    <a:pt x="5066821" y="7638659"/>
                    <a:pt x="5067052" y="7667777"/>
                    <a:pt x="5067080" y="7671302"/>
                  </a:cubicBezTo>
                  <a:cubicBezTo>
                    <a:pt x="4554592" y="7671215"/>
                    <a:pt x="4607268" y="7676588"/>
                    <a:pt x="4606864" y="7660469"/>
                  </a:cubicBezTo>
                  <a:cubicBezTo>
                    <a:pt x="4598917" y="7329650"/>
                    <a:pt x="4602760" y="7296025"/>
                    <a:pt x="4601287" y="7143586"/>
                  </a:cubicBezTo>
                  <a:close/>
                  <a:moveTo>
                    <a:pt x="2202823" y="7696954"/>
                  </a:moveTo>
                  <a:cubicBezTo>
                    <a:pt x="2495447" y="7700103"/>
                    <a:pt x="2510213" y="7695250"/>
                    <a:pt x="2657030" y="7694209"/>
                  </a:cubicBezTo>
                  <a:cubicBezTo>
                    <a:pt x="2666219" y="8188415"/>
                    <a:pt x="2666017" y="8035081"/>
                    <a:pt x="2669368" y="8222647"/>
                  </a:cubicBezTo>
                  <a:cubicBezTo>
                    <a:pt x="2457074" y="8222099"/>
                    <a:pt x="2646830" y="8220769"/>
                    <a:pt x="2207186" y="8221087"/>
                  </a:cubicBezTo>
                  <a:cubicBezTo>
                    <a:pt x="2204470" y="8009227"/>
                    <a:pt x="2211145" y="8043285"/>
                    <a:pt x="2202823" y="7696954"/>
                  </a:cubicBezTo>
                  <a:close/>
                  <a:moveTo>
                    <a:pt x="2628424" y="5886954"/>
                  </a:moveTo>
                  <a:cubicBezTo>
                    <a:pt x="2630822" y="6039913"/>
                    <a:pt x="2653505" y="6013972"/>
                    <a:pt x="2545985" y="6014810"/>
                  </a:cubicBezTo>
                  <a:cubicBezTo>
                    <a:pt x="2392233" y="6016052"/>
                    <a:pt x="2293035" y="6015648"/>
                    <a:pt x="2199702" y="6014637"/>
                  </a:cubicBezTo>
                  <a:cubicBezTo>
                    <a:pt x="2164681" y="6014261"/>
                    <a:pt x="2177742" y="6077236"/>
                    <a:pt x="2168293" y="5492121"/>
                  </a:cubicBezTo>
                  <a:cubicBezTo>
                    <a:pt x="2168264" y="5490070"/>
                    <a:pt x="2130845" y="5478053"/>
                    <a:pt x="2545841" y="5488106"/>
                  </a:cubicBezTo>
                  <a:cubicBezTo>
                    <a:pt x="2660353" y="5490850"/>
                    <a:pt x="2620969" y="5409214"/>
                    <a:pt x="2628424" y="5886954"/>
                  </a:cubicBezTo>
                  <a:close/>
                  <a:moveTo>
                    <a:pt x="2199500" y="6041444"/>
                  </a:moveTo>
                  <a:cubicBezTo>
                    <a:pt x="2698553" y="6046817"/>
                    <a:pt x="2631140" y="6020154"/>
                    <a:pt x="2633220" y="6083707"/>
                  </a:cubicBezTo>
                  <a:cubicBezTo>
                    <a:pt x="2637324" y="6206478"/>
                    <a:pt x="2637121" y="6223031"/>
                    <a:pt x="2642611" y="6566820"/>
                  </a:cubicBezTo>
                  <a:cubicBezTo>
                    <a:pt x="2247669" y="6566184"/>
                    <a:pt x="2275437" y="6565867"/>
                    <a:pt x="2183926" y="6564480"/>
                  </a:cubicBezTo>
                  <a:cubicBezTo>
                    <a:pt x="2177222" y="5975812"/>
                    <a:pt x="2165664" y="6041098"/>
                    <a:pt x="2199500" y="6041444"/>
                  </a:cubicBezTo>
                  <a:close/>
                  <a:moveTo>
                    <a:pt x="2199443" y="6591634"/>
                  </a:moveTo>
                  <a:cubicBezTo>
                    <a:pt x="2721005" y="6600040"/>
                    <a:pt x="2642438" y="6557807"/>
                    <a:pt x="2644316" y="6675292"/>
                  </a:cubicBezTo>
                  <a:cubicBezTo>
                    <a:pt x="2652609" y="7205087"/>
                    <a:pt x="2675032" y="7115190"/>
                    <a:pt x="2546101" y="7115017"/>
                  </a:cubicBezTo>
                  <a:cubicBezTo>
                    <a:pt x="2119084" y="7113832"/>
                    <a:pt x="2190456" y="7139368"/>
                    <a:pt x="2189329" y="7069143"/>
                  </a:cubicBezTo>
                  <a:cubicBezTo>
                    <a:pt x="2180920" y="6532097"/>
                    <a:pt x="2180256" y="6591316"/>
                    <a:pt x="2199443" y="6591634"/>
                  </a:cubicBezTo>
                  <a:close/>
                  <a:moveTo>
                    <a:pt x="2199876" y="7143875"/>
                  </a:moveTo>
                  <a:cubicBezTo>
                    <a:pt x="2304593" y="7141189"/>
                    <a:pt x="2336638" y="7141564"/>
                    <a:pt x="2546101" y="7141824"/>
                  </a:cubicBezTo>
                  <a:cubicBezTo>
                    <a:pt x="2682660" y="7142199"/>
                    <a:pt x="2644778" y="7042394"/>
                    <a:pt x="2656394" y="7661075"/>
                  </a:cubicBezTo>
                  <a:cubicBezTo>
                    <a:pt x="2656423" y="7663213"/>
                    <a:pt x="2709100" y="7675577"/>
                    <a:pt x="2202159" y="7670089"/>
                  </a:cubicBezTo>
                  <a:cubicBezTo>
                    <a:pt x="2202130" y="7668066"/>
                    <a:pt x="2188115" y="7144164"/>
                    <a:pt x="2199876" y="7143875"/>
                  </a:cubicBezTo>
                  <a:close/>
                  <a:moveTo>
                    <a:pt x="3065900" y="6012297"/>
                  </a:moveTo>
                  <a:cubicBezTo>
                    <a:pt x="2571384" y="6012297"/>
                    <a:pt x="2654805" y="6052999"/>
                    <a:pt x="2652089" y="5886463"/>
                  </a:cubicBezTo>
                  <a:cubicBezTo>
                    <a:pt x="2649084" y="5694391"/>
                    <a:pt x="2653158" y="5688238"/>
                    <a:pt x="2650095" y="5492092"/>
                  </a:cubicBezTo>
                  <a:cubicBezTo>
                    <a:pt x="2650066" y="5490041"/>
                    <a:pt x="3108665" y="5484235"/>
                    <a:pt x="3108781" y="5492496"/>
                  </a:cubicBezTo>
                  <a:cubicBezTo>
                    <a:pt x="3118230" y="6095492"/>
                    <a:pt x="3129759" y="6012297"/>
                    <a:pt x="3065900" y="6012297"/>
                  </a:cubicBezTo>
                  <a:close/>
                  <a:moveTo>
                    <a:pt x="3114936" y="6039191"/>
                  </a:moveTo>
                  <a:cubicBezTo>
                    <a:pt x="3124500" y="6645509"/>
                    <a:pt x="3142502" y="6563642"/>
                    <a:pt x="3065900" y="6563642"/>
                  </a:cubicBezTo>
                  <a:cubicBezTo>
                    <a:pt x="2892268" y="6563642"/>
                    <a:pt x="2892730" y="6566906"/>
                    <a:pt x="2719415" y="6566906"/>
                  </a:cubicBezTo>
                  <a:cubicBezTo>
                    <a:pt x="2638739" y="6566906"/>
                    <a:pt x="2674194" y="6646751"/>
                    <a:pt x="2655585" y="6041040"/>
                  </a:cubicBezTo>
                  <a:cubicBezTo>
                    <a:pt x="3029434" y="6039942"/>
                    <a:pt x="2917291" y="6038729"/>
                    <a:pt x="3114936" y="6039191"/>
                  </a:cubicBezTo>
                  <a:close/>
                  <a:moveTo>
                    <a:pt x="2719415" y="6593714"/>
                  </a:moveTo>
                  <a:cubicBezTo>
                    <a:pt x="2893019" y="6593714"/>
                    <a:pt x="2892586" y="6590450"/>
                    <a:pt x="3065900" y="6590450"/>
                  </a:cubicBezTo>
                  <a:cubicBezTo>
                    <a:pt x="3140161" y="6590450"/>
                    <a:pt x="3120541" y="6506821"/>
                    <a:pt x="3130944" y="7119263"/>
                  </a:cubicBezTo>
                  <a:cubicBezTo>
                    <a:pt x="2935033" y="7121198"/>
                    <a:pt x="2931652" y="7115334"/>
                    <a:pt x="2673703" y="7115190"/>
                  </a:cubicBezTo>
                  <a:cubicBezTo>
                    <a:pt x="2665583" y="6510432"/>
                    <a:pt x="2650558" y="6593714"/>
                    <a:pt x="2719415" y="6593714"/>
                  </a:cubicBezTo>
                  <a:close/>
                  <a:moveTo>
                    <a:pt x="2719415" y="7142026"/>
                  </a:moveTo>
                  <a:cubicBezTo>
                    <a:pt x="2891516" y="7142026"/>
                    <a:pt x="2889898" y="7146388"/>
                    <a:pt x="3065900" y="7146388"/>
                  </a:cubicBezTo>
                  <a:cubicBezTo>
                    <a:pt x="3151488" y="7146388"/>
                    <a:pt x="3133573" y="7063134"/>
                    <a:pt x="3140421" y="7660931"/>
                  </a:cubicBezTo>
                  <a:cubicBezTo>
                    <a:pt x="3140537" y="7670840"/>
                    <a:pt x="2680262" y="7670493"/>
                    <a:pt x="2680089" y="7660527"/>
                  </a:cubicBezTo>
                  <a:cubicBezTo>
                    <a:pt x="2668733" y="7059148"/>
                    <a:pt x="2661249" y="7142026"/>
                    <a:pt x="2719415" y="7142026"/>
                  </a:cubicBezTo>
                  <a:close/>
                  <a:moveTo>
                    <a:pt x="3132331" y="5486141"/>
                  </a:moveTo>
                  <a:cubicBezTo>
                    <a:pt x="3224045" y="5486921"/>
                    <a:pt x="3385368" y="5493796"/>
                    <a:pt x="3586480" y="5487788"/>
                  </a:cubicBezTo>
                  <a:cubicBezTo>
                    <a:pt x="3589745" y="5691271"/>
                    <a:pt x="3595293" y="5824471"/>
                    <a:pt x="3596189" y="6013684"/>
                  </a:cubicBezTo>
                  <a:cubicBezTo>
                    <a:pt x="3214596" y="6014521"/>
                    <a:pt x="3311395" y="6012961"/>
                    <a:pt x="3138168" y="6012412"/>
                  </a:cubicBezTo>
                  <a:cubicBezTo>
                    <a:pt x="3133082" y="5689278"/>
                    <a:pt x="3135336" y="5671483"/>
                    <a:pt x="3132331" y="5486141"/>
                  </a:cubicBezTo>
                  <a:close/>
                  <a:moveTo>
                    <a:pt x="3138601" y="6039249"/>
                  </a:moveTo>
                  <a:cubicBezTo>
                    <a:pt x="3306454" y="6039855"/>
                    <a:pt x="3231673" y="6041300"/>
                    <a:pt x="3596304" y="6040520"/>
                  </a:cubicBezTo>
                  <a:cubicBezTo>
                    <a:pt x="3597026" y="6403057"/>
                    <a:pt x="3601939" y="6419378"/>
                    <a:pt x="3605955" y="6565347"/>
                  </a:cubicBezTo>
                  <a:cubicBezTo>
                    <a:pt x="3216850" y="6566242"/>
                    <a:pt x="3305703" y="6564596"/>
                    <a:pt x="3145796" y="6563816"/>
                  </a:cubicBezTo>
                  <a:cubicBezTo>
                    <a:pt x="3143109" y="6344618"/>
                    <a:pt x="3146865" y="6562573"/>
                    <a:pt x="3138601" y="6039249"/>
                  </a:cubicBezTo>
                  <a:close/>
                  <a:moveTo>
                    <a:pt x="3608267" y="6675292"/>
                  </a:moveTo>
                  <a:cubicBezTo>
                    <a:pt x="3616040" y="7184029"/>
                    <a:pt x="3627193" y="7116461"/>
                    <a:pt x="3585960" y="7115854"/>
                  </a:cubicBezTo>
                  <a:cubicBezTo>
                    <a:pt x="3091472" y="7107881"/>
                    <a:pt x="3155014" y="7147197"/>
                    <a:pt x="3153800" y="7069086"/>
                  </a:cubicBezTo>
                  <a:cubicBezTo>
                    <a:pt x="3147963" y="6710737"/>
                    <a:pt x="3147096" y="6662553"/>
                    <a:pt x="3146143" y="6590652"/>
                  </a:cubicBezTo>
                  <a:cubicBezTo>
                    <a:pt x="3687960" y="6593367"/>
                    <a:pt x="3606476" y="6562169"/>
                    <a:pt x="3608267" y="6675292"/>
                  </a:cubicBezTo>
                  <a:close/>
                  <a:moveTo>
                    <a:pt x="3610145" y="5487123"/>
                  </a:moveTo>
                  <a:cubicBezTo>
                    <a:pt x="3796491" y="5482155"/>
                    <a:pt x="4067733" y="5488915"/>
                    <a:pt x="4067791" y="5492641"/>
                  </a:cubicBezTo>
                  <a:cubicBezTo>
                    <a:pt x="4069380" y="5594989"/>
                    <a:pt x="4071836" y="5727149"/>
                    <a:pt x="4076488" y="6014810"/>
                  </a:cubicBezTo>
                  <a:cubicBezTo>
                    <a:pt x="3896614" y="6014637"/>
                    <a:pt x="3929931" y="6013048"/>
                    <a:pt x="3619912" y="6013625"/>
                  </a:cubicBezTo>
                  <a:cubicBezTo>
                    <a:pt x="3618756" y="5791770"/>
                    <a:pt x="3612601" y="5669143"/>
                    <a:pt x="3610145" y="5487123"/>
                  </a:cubicBezTo>
                  <a:close/>
                  <a:moveTo>
                    <a:pt x="3239561" y="7143875"/>
                  </a:moveTo>
                  <a:cubicBezTo>
                    <a:pt x="3357426" y="7140322"/>
                    <a:pt x="3467835" y="7140900"/>
                    <a:pt x="3585642" y="7142662"/>
                  </a:cubicBezTo>
                  <a:cubicBezTo>
                    <a:pt x="3624997" y="7143298"/>
                    <a:pt x="3616964" y="7120852"/>
                    <a:pt x="3615578" y="7266329"/>
                  </a:cubicBezTo>
                  <a:cubicBezTo>
                    <a:pt x="3610665" y="7729163"/>
                    <a:pt x="3645224" y="7668384"/>
                    <a:pt x="3585902" y="7667806"/>
                  </a:cubicBezTo>
                  <a:cubicBezTo>
                    <a:pt x="3128025" y="7663531"/>
                    <a:pt x="3164202" y="7672197"/>
                    <a:pt x="3164058" y="7660584"/>
                  </a:cubicBezTo>
                  <a:cubicBezTo>
                    <a:pt x="3157123" y="7054930"/>
                    <a:pt x="3124327" y="7147197"/>
                    <a:pt x="3239561" y="7143875"/>
                  </a:cubicBezTo>
                  <a:close/>
                  <a:moveTo>
                    <a:pt x="3620027" y="6083735"/>
                  </a:moveTo>
                  <a:cubicBezTo>
                    <a:pt x="3620027" y="6021483"/>
                    <a:pt x="3550187" y="6041184"/>
                    <a:pt x="4076921" y="6041618"/>
                  </a:cubicBezTo>
                  <a:cubicBezTo>
                    <a:pt x="4082181" y="6367786"/>
                    <a:pt x="4082181" y="6372292"/>
                    <a:pt x="4084492" y="6478280"/>
                  </a:cubicBezTo>
                  <a:cubicBezTo>
                    <a:pt x="4086862" y="6586030"/>
                    <a:pt x="4172767" y="6564104"/>
                    <a:pt x="3629621" y="6565289"/>
                  </a:cubicBezTo>
                  <a:cubicBezTo>
                    <a:pt x="3626905" y="6466176"/>
                    <a:pt x="3620027" y="6353053"/>
                    <a:pt x="3620027" y="6083735"/>
                  </a:cubicBezTo>
                  <a:close/>
                  <a:moveTo>
                    <a:pt x="3759072" y="6591981"/>
                  </a:moveTo>
                  <a:cubicBezTo>
                    <a:pt x="3934207" y="6591981"/>
                    <a:pt x="3928110" y="6589381"/>
                    <a:pt x="4086775" y="6589150"/>
                  </a:cubicBezTo>
                  <a:cubicBezTo>
                    <a:pt x="4087960" y="6652904"/>
                    <a:pt x="4088191" y="6673155"/>
                    <a:pt x="4094346" y="7069548"/>
                  </a:cubicBezTo>
                  <a:cubicBezTo>
                    <a:pt x="4095386" y="7135844"/>
                    <a:pt x="4146097" y="7116865"/>
                    <a:pt x="3759072" y="7117183"/>
                  </a:cubicBezTo>
                  <a:cubicBezTo>
                    <a:pt x="3615000" y="7117183"/>
                    <a:pt x="3639560" y="7128160"/>
                    <a:pt x="3638636" y="7069028"/>
                  </a:cubicBezTo>
                  <a:cubicBezTo>
                    <a:pt x="3629736" y="6494775"/>
                    <a:pt x="3594831" y="6591981"/>
                    <a:pt x="3759072" y="6591981"/>
                  </a:cubicBezTo>
                  <a:close/>
                  <a:moveTo>
                    <a:pt x="4091369" y="5489117"/>
                  </a:moveTo>
                  <a:cubicBezTo>
                    <a:pt x="4586839" y="5489925"/>
                    <a:pt x="4549217" y="5485535"/>
                    <a:pt x="4549332" y="5492641"/>
                  </a:cubicBezTo>
                  <a:cubicBezTo>
                    <a:pt x="4558782" y="6096446"/>
                    <a:pt x="4603627" y="6011546"/>
                    <a:pt x="4452360" y="6011546"/>
                  </a:cubicBezTo>
                  <a:cubicBezTo>
                    <a:pt x="4279045" y="6011546"/>
                    <a:pt x="4278785" y="6014810"/>
                    <a:pt x="4105673" y="6014810"/>
                  </a:cubicBezTo>
                  <a:cubicBezTo>
                    <a:pt x="4098189" y="6014810"/>
                    <a:pt x="4100500" y="6073394"/>
                    <a:pt x="4091369" y="5489117"/>
                  </a:cubicBezTo>
                  <a:close/>
                  <a:moveTo>
                    <a:pt x="3639214" y="7266676"/>
                  </a:moveTo>
                  <a:cubicBezTo>
                    <a:pt x="3640919" y="7105599"/>
                    <a:pt x="3542472" y="7144192"/>
                    <a:pt x="4095646" y="7143731"/>
                  </a:cubicBezTo>
                  <a:cubicBezTo>
                    <a:pt x="4098246" y="7280166"/>
                    <a:pt x="4104719" y="7444160"/>
                    <a:pt x="4103823" y="7660700"/>
                  </a:cubicBezTo>
                  <a:cubicBezTo>
                    <a:pt x="4103823" y="7662751"/>
                    <a:pt x="4158031" y="7671735"/>
                    <a:pt x="3644386" y="7668297"/>
                  </a:cubicBezTo>
                  <a:cubicBezTo>
                    <a:pt x="3640456" y="7533884"/>
                    <a:pt x="3637914" y="7401724"/>
                    <a:pt x="3639214" y="7266676"/>
                  </a:cubicBezTo>
                  <a:close/>
                  <a:moveTo>
                    <a:pt x="4100587" y="6041618"/>
                  </a:moveTo>
                  <a:cubicBezTo>
                    <a:pt x="4219492" y="6041618"/>
                    <a:pt x="4265320" y="6038671"/>
                    <a:pt x="4560602" y="6038295"/>
                  </a:cubicBezTo>
                  <a:cubicBezTo>
                    <a:pt x="4559735" y="6381882"/>
                    <a:pt x="4565167" y="6416028"/>
                    <a:pt x="4569039" y="6565520"/>
                  </a:cubicBezTo>
                  <a:cubicBezTo>
                    <a:pt x="4022916" y="6563960"/>
                    <a:pt x="4110585" y="6586145"/>
                    <a:pt x="4108186" y="6477616"/>
                  </a:cubicBezTo>
                  <a:cubicBezTo>
                    <a:pt x="4105383" y="6349095"/>
                    <a:pt x="4105673" y="6357299"/>
                    <a:pt x="4100587" y="6041618"/>
                  </a:cubicBezTo>
                  <a:close/>
                  <a:moveTo>
                    <a:pt x="4569704" y="6592356"/>
                  </a:moveTo>
                  <a:cubicBezTo>
                    <a:pt x="4571496" y="6670728"/>
                    <a:pt x="4577303" y="7114178"/>
                    <a:pt x="4577332" y="7116403"/>
                  </a:cubicBezTo>
                  <a:cubicBezTo>
                    <a:pt x="4051696" y="7110452"/>
                    <a:pt x="4119224" y="7143991"/>
                    <a:pt x="4118040" y="7069086"/>
                  </a:cubicBezTo>
                  <a:cubicBezTo>
                    <a:pt x="4112492" y="6711488"/>
                    <a:pt x="4111712" y="6657786"/>
                    <a:pt x="4110469" y="6589121"/>
                  </a:cubicBezTo>
                  <a:cubicBezTo>
                    <a:pt x="4273295" y="6589179"/>
                    <a:pt x="4176813" y="6591288"/>
                    <a:pt x="4569704" y="6592356"/>
                  </a:cubicBezTo>
                  <a:close/>
                  <a:moveTo>
                    <a:pt x="4577593" y="7143269"/>
                  </a:moveTo>
                  <a:cubicBezTo>
                    <a:pt x="4579008" y="7292270"/>
                    <a:pt x="4575165" y="7338143"/>
                    <a:pt x="4583429" y="7671475"/>
                  </a:cubicBezTo>
                  <a:cubicBezTo>
                    <a:pt x="4376538" y="7671793"/>
                    <a:pt x="4127431" y="7668240"/>
                    <a:pt x="4127460" y="7660844"/>
                  </a:cubicBezTo>
                  <a:cubicBezTo>
                    <a:pt x="4128355" y="7445720"/>
                    <a:pt x="4122085" y="7287156"/>
                    <a:pt x="4119311" y="7143673"/>
                  </a:cubicBezTo>
                  <a:cubicBezTo>
                    <a:pt x="4287164" y="7143644"/>
                    <a:pt x="4432653" y="7141506"/>
                    <a:pt x="4577593" y="7143269"/>
                  </a:cubicBezTo>
                  <a:close/>
                  <a:moveTo>
                    <a:pt x="4127373" y="7692707"/>
                  </a:moveTo>
                  <a:cubicBezTo>
                    <a:pt x="4307276" y="7693314"/>
                    <a:pt x="4223450" y="7698947"/>
                    <a:pt x="4584094" y="7698340"/>
                  </a:cubicBezTo>
                  <a:cubicBezTo>
                    <a:pt x="4584383" y="7711311"/>
                    <a:pt x="4594005" y="8218979"/>
                    <a:pt x="4594063" y="8222416"/>
                  </a:cubicBezTo>
                  <a:cubicBezTo>
                    <a:pt x="4271128" y="8223947"/>
                    <a:pt x="4319094" y="8219787"/>
                    <a:pt x="4137284" y="8219325"/>
                  </a:cubicBezTo>
                  <a:cubicBezTo>
                    <a:pt x="4134337" y="8051576"/>
                    <a:pt x="4126824" y="7910229"/>
                    <a:pt x="4127373" y="7692707"/>
                  </a:cubicBezTo>
                  <a:close/>
                  <a:moveTo>
                    <a:pt x="4593369" y="6592443"/>
                  </a:moveTo>
                  <a:cubicBezTo>
                    <a:pt x="4963288" y="6593714"/>
                    <a:pt x="4903764" y="6592010"/>
                    <a:pt x="5048443" y="6590912"/>
                  </a:cubicBezTo>
                  <a:cubicBezTo>
                    <a:pt x="5050899" y="6830996"/>
                    <a:pt x="5055436" y="6861876"/>
                    <a:pt x="5059221" y="7116692"/>
                  </a:cubicBezTo>
                  <a:cubicBezTo>
                    <a:pt x="4923268" y="7117386"/>
                    <a:pt x="4856202" y="7120216"/>
                    <a:pt x="4600969" y="7116721"/>
                  </a:cubicBezTo>
                  <a:cubicBezTo>
                    <a:pt x="4600940" y="7114438"/>
                    <a:pt x="4595334" y="6679914"/>
                    <a:pt x="4593369" y="6592443"/>
                  </a:cubicBezTo>
                  <a:close/>
                  <a:moveTo>
                    <a:pt x="5065029" y="6083273"/>
                  </a:moveTo>
                  <a:cubicBezTo>
                    <a:pt x="5062862" y="6018219"/>
                    <a:pt x="4997992" y="6039827"/>
                    <a:pt x="5492305" y="6039827"/>
                  </a:cubicBezTo>
                  <a:cubicBezTo>
                    <a:pt x="5541861" y="6039827"/>
                    <a:pt x="5513197" y="5976130"/>
                    <a:pt x="5528396" y="6478395"/>
                  </a:cubicBezTo>
                  <a:cubicBezTo>
                    <a:pt x="5531459" y="6579819"/>
                    <a:pt x="5609563" y="6563758"/>
                    <a:pt x="5145647" y="6563758"/>
                  </a:cubicBezTo>
                  <a:cubicBezTo>
                    <a:pt x="5038387" y="6563758"/>
                    <a:pt x="5083782" y="6645076"/>
                    <a:pt x="5065029" y="6083273"/>
                  </a:cubicBezTo>
                  <a:close/>
                  <a:moveTo>
                    <a:pt x="5145676" y="6590565"/>
                  </a:moveTo>
                  <a:cubicBezTo>
                    <a:pt x="5600316" y="6590565"/>
                    <a:pt x="5531199" y="6563151"/>
                    <a:pt x="5532961" y="6675292"/>
                  </a:cubicBezTo>
                  <a:cubicBezTo>
                    <a:pt x="5540936" y="7183682"/>
                    <a:pt x="5551714" y="7114554"/>
                    <a:pt x="5492334" y="7114554"/>
                  </a:cubicBezTo>
                  <a:cubicBezTo>
                    <a:pt x="5018912" y="7114554"/>
                    <a:pt x="5083233" y="7134515"/>
                    <a:pt x="5082193" y="7069086"/>
                  </a:cubicBezTo>
                  <a:cubicBezTo>
                    <a:pt x="5073380" y="6511269"/>
                    <a:pt x="5043329" y="6590565"/>
                    <a:pt x="5145676" y="6590565"/>
                  </a:cubicBezTo>
                  <a:close/>
                  <a:moveTo>
                    <a:pt x="5145676" y="7143298"/>
                  </a:moveTo>
                  <a:cubicBezTo>
                    <a:pt x="5317748" y="7143298"/>
                    <a:pt x="5326908" y="7141362"/>
                    <a:pt x="5492334" y="7141362"/>
                  </a:cubicBezTo>
                  <a:cubicBezTo>
                    <a:pt x="5556800" y="7141362"/>
                    <a:pt x="5537411" y="7067064"/>
                    <a:pt x="5546253" y="7666853"/>
                  </a:cubicBezTo>
                  <a:cubicBezTo>
                    <a:pt x="5356150" y="7665668"/>
                    <a:pt x="5324683" y="7671331"/>
                    <a:pt x="5090804" y="7671302"/>
                  </a:cubicBezTo>
                  <a:cubicBezTo>
                    <a:pt x="5082540" y="7069663"/>
                    <a:pt x="5058181" y="7143298"/>
                    <a:pt x="5145676" y="7143298"/>
                  </a:cubicBezTo>
                  <a:close/>
                  <a:moveTo>
                    <a:pt x="5536747" y="5492092"/>
                  </a:moveTo>
                  <a:cubicBezTo>
                    <a:pt x="5536660" y="5485823"/>
                    <a:pt x="5996935" y="5484928"/>
                    <a:pt x="5997050" y="5492554"/>
                  </a:cubicBezTo>
                  <a:cubicBezTo>
                    <a:pt x="6000489" y="5712359"/>
                    <a:pt x="5996675" y="5634189"/>
                    <a:pt x="6002916" y="6011835"/>
                  </a:cubicBezTo>
                  <a:cubicBezTo>
                    <a:pt x="5790650" y="6008455"/>
                    <a:pt x="5670359" y="6012383"/>
                    <a:pt x="5546975" y="6012875"/>
                  </a:cubicBezTo>
                  <a:cubicBezTo>
                    <a:pt x="5546773" y="5817451"/>
                    <a:pt x="5539665" y="5678560"/>
                    <a:pt x="5536747" y="5492092"/>
                  </a:cubicBezTo>
                  <a:close/>
                  <a:moveTo>
                    <a:pt x="5546657" y="6083851"/>
                  </a:moveTo>
                  <a:cubicBezTo>
                    <a:pt x="5547033" y="6033991"/>
                    <a:pt x="5478031" y="6030236"/>
                    <a:pt x="6003320" y="6038758"/>
                  </a:cubicBezTo>
                  <a:cubicBezTo>
                    <a:pt x="6011585" y="6525049"/>
                    <a:pt x="6008204" y="6364348"/>
                    <a:pt x="6010573" y="6565144"/>
                  </a:cubicBezTo>
                  <a:cubicBezTo>
                    <a:pt x="5480690" y="6555814"/>
                    <a:pt x="5555702" y="6598740"/>
                    <a:pt x="5552032" y="6477529"/>
                  </a:cubicBezTo>
                  <a:cubicBezTo>
                    <a:pt x="5546918" y="6307931"/>
                    <a:pt x="5545993" y="6190475"/>
                    <a:pt x="5546657" y="6083851"/>
                  </a:cubicBezTo>
                  <a:close/>
                  <a:moveTo>
                    <a:pt x="6010920" y="6591952"/>
                  </a:moveTo>
                  <a:cubicBezTo>
                    <a:pt x="6014445" y="6861327"/>
                    <a:pt x="6019386" y="6896223"/>
                    <a:pt x="6022103" y="7116981"/>
                  </a:cubicBezTo>
                  <a:cubicBezTo>
                    <a:pt x="5839975" y="7117125"/>
                    <a:pt x="5782184" y="7117587"/>
                    <a:pt x="5665649" y="7115854"/>
                  </a:cubicBezTo>
                  <a:cubicBezTo>
                    <a:pt x="5531372" y="7113861"/>
                    <a:pt x="5564717" y="7195930"/>
                    <a:pt x="5556569" y="6674830"/>
                  </a:cubicBezTo>
                  <a:cubicBezTo>
                    <a:pt x="5554893" y="6566618"/>
                    <a:pt x="5468351" y="6583170"/>
                    <a:pt x="6010920" y="6591952"/>
                  </a:cubicBezTo>
                  <a:close/>
                  <a:moveTo>
                    <a:pt x="6022421" y="7143789"/>
                  </a:moveTo>
                  <a:cubicBezTo>
                    <a:pt x="6025484" y="7446268"/>
                    <a:pt x="6018549" y="7086042"/>
                    <a:pt x="6027564" y="7670811"/>
                  </a:cubicBezTo>
                  <a:cubicBezTo>
                    <a:pt x="5532354" y="7671071"/>
                    <a:pt x="5801255" y="7669367"/>
                    <a:pt x="5569947" y="7667055"/>
                  </a:cubicBezTo>
                  <a:cubicBezTo>
                    <a:pt x="5568531" y="7553528"/>
                    <a:pt x="5569254" y="7608269"/>
                    <a:pt x="5562088" y="7141535"/>
                  </a:cubicBezTo>
                  <a:cubicBezTo>
                    <a:pt x="5756409" y="7142575"/>
                    <a:pt x="5576854" y="7144164"/>
                    <a:pt x="6022421" y="7143789"/>
                  </a:cubicBezTo>
                  <a:close/>
                  <a:moveTo>
                    <a:pt x="6027044" y="6039133"/>
                  </a:moveTo>
                  <a:cubicBezTo>
                    <a:pt x="6548664" y="6047395"/>
                    <a:pt x="6483996" y="6010708"/>
                    <a:pt x="6485383" y="6084024"/>
                  </a:cubicBezTo>
                  <a:cubicBezTo>
                    <a:pt x="6488099" y="6227826"/>
                    <a:pt x="6490006" y="6339100"/>
                    <a:pt x="6491306" y="6478164"/>
                  </a:cubicBezTo>
                  <a:cubicBezTo>
                    <a:pt x="6492202" y="6575226"/>
                    <a:pt x="6585505" y="6574128"/>
                    <a:pt x="6034297" y="6565520"/>
                  </a:cubicBezTo>
                  <a:cubicBezTo>
                    <a:pt x="6032447" y="6407130"/>
                    <a:pt x="6034441" y="6464154"/>
                    <a:pt x="6027044" y="6039133"/>
                  </a:cubicBezTo>
                  <a:close/>
                  <a:moveTo>
                    <a:pt x="6027997" y="7697618"/>
                  </a:moveTo>
                  <a:cubicBezTo>
                    <a:pt x="6030829" y="7881226"/>
                    <a:pt x="6031638" y="7943046"/>
                    <a:pt x="6034210" y="8055476"/>
                  </a:cubicBezTo>
                  <a:cubicBezTo>
                    <a:pt x="6039093" y="8277446"/>
                    <a:pt x="6118844" y="8211612"/>
                    <a:pt x="5665302" y="8221348"/>
                  </a:cubicBezTo>
                  <a:cubicBezTo>
                    <a:pt x="5557204" y="8223543"/>
                    <a:pt x="5578443" y="8323002"/>
                    <a:pt x="5570294" y="7693863"/>
                  </a:cubicBezTo>
                  <a:cubicBezTo>
                    <a:pt x="5748636" y="7695682"/>
                    <a:pt x="5578067" y="7697849"/>
                    <a:pt x="6027997" y="7697618"/>
                  </a:cubicBezTo>
                  <a:close/>
                  <a:moveTo>
                    <a:pt x="6035799" y="6674888"/>
                  </a:moveTo>
                  <a:cubicBezTo>
                    <a:pt x="6034152" y="6569391"/>
                    <a:pt x="5945761" y="6591981"/>
                    <a:pt x="6492578" y="6589728"/>
                  </a:cubicBezTo>
                  <a:cubicBezTo>
                    <a:pt x="6496247" y="6860720"/>
                    <a:pt x="6497548" y="6799335"/>
                    <a:pt x="6503153" y="7119032"/>
                  </a:cubicBezTo>
                  <a:cubicBezTo>
                    <a:pt x="5972721" y="7118137"/>
                    <a:pt x="6046144" y="7134545"/>
                    <a:pt x="6045132" y="7069086"/>
                  </a:cubicBezTo>
                  <a:cubicBezTo>
                    <a:pt x="6042041" y="6871929"/>
                    <a:pt x="6038833" y="6867105"/>
                    <a:pt x="6035799" y="6674888"/>
                  </a:cubicBezTo>
                  <a:close/>
                  <a:moveTo>
                    <a:pt x="6531933" y="6011604"/>
                  </a:moveTo>
                  <a:cubicBezTo>
                    <a:pt x="6499831" y="6011604"/>
                    <a:pt x="6507921" y="6030669"/>
                    <a:pt x="6505667" y="5886434"/>
                  </a:cubicBezTo>
                  <a:cubicBezTo>
                    <a:pt x="6498386" y="5428280"/>
                    <a:pt x="6486308" y="5488568"/>
                    <a:pt x="6531933" y="5488568"/>
                  </a:cubicBezTo>
                  <a:cubicBezTo>
                    <a:pt x="6705594" y="5488568"/>
                    <a:pt x="6704583" y="5487643"/>
                    <a:pt x="6878620" y="5487643"/>
                  </a:cubicBezTo>
                  <a:cubicBezTo>
                    <a:pt x="6994086" y="5487643"/>
                    <a:pt x="6958920" y="5409012"/>
                    <a:pt x="6966404" y="5886867"/>
                  </a:cubicBezTo>
                  <a:cubicBezTo>
                    <a:pt x="6969034" y="6054935"/>
                    <a:pt x="7055576" y="6011604"/>
                    <a:pt x="6531933" y="6011604"/>
                  </a:cubicBezTo>
                  <a:close/>
                  <a:moveTo>
                    <a:pt x="6967936" y="6040664"/>
                  </a:moveTo>
                  <a:cubicBezTo>
                    <a:pt x="6968572" y="6319775"/>
                    <a:pt x="6971635" y="6384367"/>
                    <a:pt x="6975218" y="6565953"/>
                  </a:cubicBezTo>
                  <a:cubicBezTo>
                    <a:pt x="6789334" y="6568755"/>
                    <a:pt x="6707906" y="6562689"/>
                    <a:pt x="6515925" y="6562833"/>
                  </a:cubicBezTo>
                  <a:cubicBezTo>
                    <a:pt x="6514423" y="6438357"/>
                    <a:pt x="6515029" y="6399302"/>
                    <a:pt x="6508268" y="6038440"/>
                  </a:cubicBezTo>
                  <a:cubicBezTo>
                    <a:pt x="6711258" y="6038238"/>
                    <a:pt x="6653525" y="6040809"/>
                    <a:pt x="6967936" y="6040664"/>
                  </a:cubicBezTo>
                  <a:close/>
                  <a:moveTo>
                    <a:pt x="6511042" y="7697387"/>
                  </a:moveTo>
                  <a:cubicBezTo>
                    <a:pt x="6509944" y="7927533"/>
                    <a:pt x="6518497" y="8045134"/>
                    <a:pt x="6521675" y="8217823"/>
                  </a:cubicBezTo>
                  <a:cubicBezTo>
                    <a:pt x="6316836" y="8217997"/>
                    <a:pt x="6336167" y="8223427"/>
                    <a:pt x="6061111" y="8221000"/>
                  </a:cubicBezTo>
                  <a:cubicBezTo>
                    <a:pt x="6057846" y="8021822"/>
                    <a:pt x="6058106" y="8117439"/>
                    <a:pt x="6051634" y="7697618"/>
                  </a:cubicBezTo>
                  <a:lnTo>
                    <a:pt x="6511042" y="7697387"/>
                  </a:lnTo>
                  <a:close/>
                  <a:moveTo>
                    <a:pt x="6517486" y="6674888"/>
                  </a:moveTo>
                  <a:cubicBezTo>
                    <a:pt x="6515607" y="6555121"/>
                    <a:pt x="6444091" y="6593425"/>
                    <a:pt x="6878620" y="6593425"/>
                  </a:cubicBezTo>
                  <a:cubicBezTo>
                    <a:pt x="7005471" y="6593425"/>
                    <a:pt x="6972993" y="6504654"/>
                    <a:pt x="6981835" y="7069605"/>
                  </a:cubicBezTo>
                  <a:cubicBezTo>
                    <a:pt x="6982846" y="7134083"/>
                    <a:pt x="7054536" y="7119061"/>
                    <a:pt x="6531933" y="7119061"/>
                  </a:cubicBezTo>
                  <a:cubicBezTo>
                    <a:pt x="6527599" y="7119061"/>
                    <a:pt x="6525230" y="7170452"/>
                    <a:pt x="6517486" y="6674888"/>
                  </a:cubicBezTo>
                  <a:close/>
                  <a:moveTo>
                    <a:pt x="6531933" y="7145868"/>
                  </a:moveTo>
                  <a:cubicBezTo>
                    <a:pt x="7071670" y="7145868"/>
                    <a:pt x="6981603" y="7107101"/>
                    <a:pt x="6986111" y="7266907"/>
                  </a:cubicBezTo>
                  <a:cubicBezTo>
                    <a:pt x="6989983" y="7409380"/>
                    <a:pt x="6991399" y="7517563"/>
                    <a:pt x="6992902" y="7660931"/>
                  </a:cubicBezTo>
                  <a:cubicBezTo>
                    <a:pt x="6993046" y="7673872"/>
                    <a:pt x="7036793" y="7670550"/>
                    <a:pt x="6534909" y="7670550"/>
                  </a:cubicBezTo>
                  <a:cubicBezTo>
                    <a:pt x="6537943" y="7279271"/>
                    <a:pt x="6519450" y="7145868"/>
                    <a:pt x="6531933" y="7145868"/>
                  </a:cubicBezTo>
                  <a:close/>
                  <a:moveTo>
                    <a:pt x="6534736" y="7697387"/>
                  </a:moveTo>
                  <a:cubicBezTo>
                    <a:pt x="6550773" y="7697387"/>
                    <a:pt x="6930430" y="7697012"/>
                    <a:pt x="6993277" y="7696549"/>
                  </a:cubicBezTo>
                  <a:cubicBezTo>
                    <a:pt x="6996312" y="7975486"/>
                    <a:pt x="6999664" y="8040223"/>
                    <a:pt x="7002668" y="8220481"/>
                  </a:cubicBezTo>
                  <a:cubicBezTo>
                    <a:pt x="6734808" y="8222561"/>
                    <a:pt x="6737842" y="8218025"/>
                    <a:pt x="6545341" y="8217852"/>
                  </a:cubicBezTo>
                  <a:cubicBezTo>
                    <a:pt x="6541989" y="8034561"/>
                    <a:pt x="6533638" y="7923720"/>
                    <a:pt x="6534736" y="7697387"/>
                  </a:cubicBezTo>
                  <a:close/>
                  <a:moveTo>
                    <a:pt x="7398997" y="6563931"/>
                  </a:moveTo>
                  <a:cubicBezTo>
                    <a:pt x="6932973" y="6553301"/>
                    <a:pt x="6999924" y="6603969"/>
                    <a:pt x="6997034" y="6477587"/>
                  </a:cubicBezTo>
                  <a:cubicBezTo>
                    <a:pt x="6994000" y="6345802"/>
                    <a:pt x="6991688" y="6214480"/>
                    <a:pt x="6991688" y="6083735"/>
                  </a:cubicBezTo>
                  <a:cubicBezTo>
                    <a:pt x="6991688" y="6019085"/>
                    <a:pt x="6923957" y="6045142"/>
                    <a:pt x="7449102" y="6038209"/>
                  </a:cubicBezTo>
                  <a:cubicBezTo>
                    <a:pt x="7456702" y="6647849"/>
                    <a:pt x="7481349" y="6565809"/>
                    <a:pt x="7398997" y="6563931"/>
                  </a:cubicBezTo>
                  <a:close/>
                  <a:moveTo>
                    <a:pt x="7398594" y="6012181"/>
                  </a:moveTo>
                  <a:cubicBezTo>
                    <a:pt x="7293848" y="6014030"/>
                    <a:pt x="7282318" y="6013684"/>
                    <a:pt x="6991515" y="6013828"/>
                  </a:cubicBezTo>
                  <a:cubicBezTo>
                    <a:pt x="6991284" y="5971826"/>
                    <a:pt x="6985707" y="5543945"/>
                    <a:pt x="6984869" y="5487528"/>
                  </a:cubicBezTo>
                  <a:cubicBezTo>
                    <a:pt x="6987816" y="5487528"/>
                    <a:pt x="7315519" y="5486863"/>
                    <a:pt x="7440491" y="5486286"/>
                  </a:cubicBezTo>
                  <a:cubicBezTo>
                    <a:pt x="7449998" y="6093008"/>
                    <a:pt x="7468404" y="6010968"/>
                    <a:pt x="7398594" y="6012181"/>
                  </a:cubicBezTo>
                  <a:close/>
                  <a:moveTo>
                    <a:pt x="7398680" y="5459680"/>
                  </a:moveTo>
                  <a:cubicBezTo>
                    <a:pt x="7239437" y="5460547"/>
                    <a:pt x="7207392" y="5459825"/>
                    <a:pt x="7051935" y="5460431"/>
                  </a:cubicBezTo>
                  <a:cubicBezTo>
                    <a:pt x="6959470" y="5460807"/>
                    <a:pt x="6985447" y="5544638"/>
                    <a:pt x="6974755" y="4935489"/>
                  </a:cubicBezTo>
                  <a:cubicBezTo>
                    <a:pt x="7115130" y="4936038"/>
                    <a:pt x="7089557" y="4936962"/>
                    <a:pt x="7430031" y="4936240"/>
                  </a:cubicBezTo>
                  <a:cubicBezTo>
                    <a:pt x="7433152" y="5531495"/>
                    <a:pt x="7465630" y="5459305"/>
                    <a:pt x="7398680" y="5459680"/>
                  </a:cubicBezTo>
                  <a:close/>
                  <a:moveTo>
                    <a:pt x="7398737" y="4909462"/>
                  </a:moveTo>
                  <a:cubicBezTo>
                    <a:pt x="6924304" y="4910761"/>
                    <a:pt x="6974293" y="4910415"/>
                    <a:pt x="6974119" y="4900767"/>
                  </a:cubicBezTo>
                  <a:cubicBezTo>
                    <a:pt x="6963226" y="4287602"/>
                    <a:pt x="6936729" y="4380013"/>
                    <a:pt x="7051761" y="4382035"/>
                  </a:cubicBezTo>
                  <a:cubicBezTo>
                    <a:pt x="7487215" y="4389633"/>
                    <a:pt x="7425292" y="4340870"/>
                    <a:pt x="7425957" y="4507753"/>
                  </a:cubicBezTo>
                  <a:cubicBezTo>
                    <a:pt x="7427431" y="4970790"/>
                    <a:pt x="7447542" y="4909317"/>
                    <a:pt x="7398737" y="4909462"/>
                  </a:cubicBezTo>
                  <a:close/>
                  <a:moveTo>
                    <a:pt x="7398825" y="4357596"/>
                  </a:moveTo>
                  <a:cubicBezTo>
                    <a:pt x="6897258" y="4352194"/>
                    <a:pt x="6964555" y="4372675"/>
                    <a:pt x="6963573" y="4309614"/>
                  </a:cubicBezTo>
                  <a:cubicBezTo>
                    <a:pt x="6954760" y="3743305"/>
                    <a:pt x="6926760" y="3829158"/>
                    <a:pt x="7051761" y="3831874"/>
                  </a:cubicBezTo>
                  <a:cubicBezTo>
                    <a:pt x="7486349" y="3841205"/>
                    <a:pt x="7412666" y="3792934"/>
                    <a:pt x="7414544" y="3916052"/>
                  </a:cubicBezTo>
                  <a:cubicBezTo>
                    <a:pt x="7422287" y="4409680"/>
                    <a:pt x="7440376" y="4358001"/>
                    <a:pt x="7398825" y="4357596"/>
                  </a:cubicBezTo>
                  <a:close/>
                  <a:moveTo>
                    <a:pt x="6878649" y="5460807"/>
                  </a:moveTo>
                  <a:cubicBezTo>
                    <a:pt x="6704988" y="5460807"/>
                    <a:pt x="6705999" y="5461731"/>
                    <a:pt x="6531962" y="5461731"/>
                  </a:cubicBezTo>
                  <a:cubicBezTo>
                    <a:pt x="6485672" y="5461731"/>
                    <a:pt x="6499802" y="5516733"/>
                    <a:pt x="6493127" y="5098010"/>
                  </a:cubicBezTo>
                  <a:cubicBezTo>
                    <a:pt x="6490121" y="4906168"/>
                    <a:pt x="6477812" y="4935518"/>
                    <a:pt x="6531962" y="4935518"/>
                  </a:cubicBezTo>
                  <a:cubicBezTo>
                    <a:pt x="6885382" y="4935345"/>
                    <a:pt x="6894484" y="4935287"/>
                    <a:pt x="6951061" y="4935431"/>
                  </a:cubicBezTo>
                  <a:cubicBezTo>
                    <a:pt x="6962041" y="5551687"/>
                    <a:pt x="6988452" y="5460807"/>
                    <a:pt x="6878649" y="5460807"/>
                  </a:cubicBezTo>
                  <a:close/>
                  <a:moveTo>
                    <a:pt x="6878649" y="4908537"/>
                  </a:moveTo>
                  <a:cubicBezTo>
                    <a:pt x="6488966" y="4908740"/>
                    <a:pt x="6531009" y="4908740"/>
                    <a:pt x="6490729" y="4908681"/>
                  </a:cubicBezTo>
                  <a:cubicBezTo>
                    <a:pt x="6489746" y="4816069"/>
                    <a:pt x="6483793" y="4383393"/>
                    <a:pt x="6483764" y="4381313"/>
                  </a:cubicBezTo>
                  <a:cubicBezTo>
                    <a:pt x="6485874" y="4381313"/>
                    <a:pt x="6873824" y="4380331"/>
                    <a:pt x="6941092" y="4380677"/>
                  </a:cubicBezTo>
                  <a:cubicBezTo>
                    <a:pt x="6951697" y="4993119"/>
                    <a:pt x="6981488" y="4908537"/>
                    <a:pt x="6878649" y="4908537"/>
                  </a:cubicBezTo>
                  <a:close/>
                  <a:moveTo>
                    <a:pt x="6484082" y="6011661"/>
                  </a:moveTo>
                  <a:cubicBezTo>
                    <a:pt x="6359370" y="6011950"/>
                    <a:pt x="6214315" y="6015272"/>
                    <a:pt x="6026610" y="6012239"/>
                  </a:cubicBezTo>
                  <a:cubicBezTo>
                    <a:pt x="6020456" y="5650771"/>
                    <a:pt x="6024328" y="5723451"/>
                    <a:pt x="6020716" y="5492092"/>
                  </a:cubicBezTo>
                  <a:cubicBezTo>
                    <a:pt x="6020571" y="5483830"/>
                    <a:pt x="5986244" y="5487210"/>
                    <a:pt x="6475703" y="5488481"/>
                  </a:cubicBezTo>
                  <a:cubicBezTo>
                    <a:pt x="6483187" y="5961571"/>
                    <a:pt x="6482984" y="5950796"/>
                    <a:pt x="6484082" y="6011661"/>
                  </a:cubicBezTo>
                  <a:close/>
                  <a:moveTo>
                    <a:pt x="6020195" y="5460518"/>
                  </a:moveTo>
                  <a:cubicBezTo>
                    <a:pt x="6011440" y="4905186"/>
                    <a:pt x="6009851" y="4933727"/>
                    <a:pt x="6011903" y="4933727"/>
                  </a:cubicBezTo>
                  <a:cubicBezTo>
                    <a:pt x="6192268" y="4934478"/>
                    <a:pt x="6200012" y="4933554"/>
                    <a:pt x="6358503" y="4934825"/>
                  </a:cubicBezTo>
                  <a:cubicBezTo>
                    <a:pt x="6502489" y="4935980"/>
                    <a:pt x="6465358" y="4839612"/>
                    <a:pt x="6475240" y="5461645"/>
                  </a:cubicBezTo>
                  <a:cubicBezTo>
                    <a:pt x="6368212" y="5461327"/>
                    <a:pt x="6251561" y="5458987"/>
                    <a:pt x="6020195" y="5460518"/>
                  </a:cubicBezTo>
                  <a:close/>
                  <a:moveTo>
                    <a:pt x="6010313" y="4900709"/>
                  </a:moveTo>
                  <a:cubicBezTo>
                    <a:pt x="5997339" y="4337086"/>
                    <a:pt x="6005979" y="4383364"/>
                    <a:pt x="6011903" y="4383364"/>
                  </a:cubicBezTo>
                  <a:cubicBezTo>
                    <a:pt x="6551091" y="4385588"/>
                    <a:pt x="6459637" y="4338993"/>
                    <a:pt x="6461746" y="4507089"/>
                  </a:cubicBezTo>
                  <a:cubicBezTo>
                    <a:pt x="6463827" y="4688704"/>
                    <a:pt x="6465300" y="4726344"/>
                    <a:pt x="6466948" y="4901286"/>
                  </a:cubicBezTo>
                  <a:cubicBezTo>
                    <a:pt x="6467034" y="4912090"/>
                    <a:pt x="6010516" y="4910415"/>
                    <a:pt x="6010313" y="4900709"/>
                  </a:cubicBezTo>
                  <a:close/>
                  <a:moveTo>
                    <a:pt x="6358445" y="4355632"/>
                  </a:moveTo>
                  <a:cubicBezTo>
                    <a:pt x="5938624" y="4361843"/>
                    <a:pt x="6004014" y="4372415"/>
                    <a:pt x="6003003" y="4309585"/>
                  </a:cubicBezTo>
                  <a:cubicBezTo>
                    <a:pt x="5994796" y="3772712"/>
                    <a:pt x="5987110" y="3831209"/>
                    <a:pt x="6011903" y="3831354"/>
                  </a:cubicBezTo>
                  <a:cubicBezTo>
                    <a:pt x="6534245" y="3834849"/>
                    <a:pt x="6453020" y="3805153"/>
                    <a:pt x="6454753" y="3916023"/>
                  </a:cubicBezTo>
                  <a:cubicBezTo>
                    <a:pt x="6457701" y="4104340"/>
                    <a:pt x="6455938" y="4113295"/>
                    <a:pt x="6459030" y="4310105"/>
                  </a:cubicBezTo>
                  <a:cubicBezTo>
                    <a:pt x="6459897" y="4366667"/>
                    <a:pt x="6479921" y="4353812"/>
                    <a:pt x="6358445" y="4355632"/>
                  </a:cubicBezTo>
                  <a:close/>
                  <a:moveTo>
                    <a:pt x="5996530" y="5460662"/>
                  </a:moveTo>
                  <a:cubicBezTo>
                    <a:pt x="5904672" y="5461153"/>
                    <a:pt x="5912069" y="5461067"/>
                    <a:pt x="5536284" y="5461240"/>
                  </a:cubicBezTo>
                  <a:cubicBezTo>
                    <a:pt x="5533193" y="5245162"/>
                    <a:pt x="5536920" y="5316572"/>
                    <a:pt x="5530072" y="4937627"/>
                  </a:cubicBezTo>
                  <a:cubicBezTo>
                    <a:pt x="5716563" y="4936847"/>
                    <a:pt x="5633055" y="4932138"/>
                    <a:pt x="5987399" y="4933641"/>
                  </a:cubicBezTo>
                  <a:cubicBezTo>
                    <a:pt x="5989104" y="5008661"/>
                    <a:pt x="5996270" y="5444052"/>
                    <a:pt x="5996530" y="5460662"/>
                  </a:cubicBezTo>
                  <a:close/>
                  <a:moveTo>
                    <a:pt x="5529581" y="4910761"/>
                  </a:moveTo>
                  <a:cubicBezTo>
                    <a:pt x="5520334" y="4378742"/>
                    <a:pt x="5522299" y="4519395"/>
                    <a:pt x="5519900" y="4384577"/>
                  </a:cubicBezTo>
                  <a:cubicBezTo>
                    <a:pt x="5706969" y="4384375"/>
                    <a:pt x="5695555" y="4382064"/>
                    <a:pt x="5980349" y="4383248"/>
                  </a:cubicBezTo>
                  <a:cubicBezTo>
                    <a:pt x="5981765" y="4511133"/>
                    <a:pt x="5979771" y="4614290"/>
                    <a:pt x="5986677" y="4901431"/>
                  </a:cubicBezTo>
                  <a:cubicBezTo>
                    <a:pt x="5986763" y="4906833"/>
                    <a:pt x="6026986" y="4908624"/>
                    <a:pt x="5529581" y="4910761"/>
                  </a:cubicBezTo>
                  <a:close/>
                  <a:moveTo>
                    <a:pt x="5519409" y="4357769"/>
                  </a:moveTo>
                  <a:cubicBezTo>
                    <a:pt x="5515682" y="4135885"/>
                    <a:pt x="5517676" y="4139467"/>
                    <a:pt x="5512879" y="3831181"/>
                  </a:cubicBezTo>
                  <a:cubicBezTo>
                    <a:pt x="6053425" y="3831094"/>
                    <a:pt x="5970755" y="3802380"/>
                    <a:pt x="5972518" y="3916023"/>
                  </a:cubicBezTo>
                  <a:cubicBezTo>
                    <a:pt x="5975234" y="4090936"/>
                    <a:pt x="5976072" y="4106593"/>
                    <a:pt x="5979309" y="4310048"/>
                  </a:cubicBezTo>
                  <a:cubicBezTo>
                    <a:pt x="5980320" y="4372560"/>
                    <a:pt x="6053743" y="4357192"/>
                    <a:pt x="5519409" y="4357769"/>
                  </a:cubicBezTo>
                  <a:close/>
                  <a:moveTo>
                    <a:pt x="5513024" y="5488048"/>
                  </a:moveTo>
                  <a:cubicBezTo>
                    <a:pt x="5515942" y="5681767"/>
                    <a:pt x="5523137" y="5814678"/>
                    <a:pt x="5523281" y="6012961"/>
                  </a:cubicBezTo>
                  <a:cubicBezTo>
                    <a:pt x="5371378" y="6013250"/>
                    <a:pt x="5311247" y="6011170"/>
                    <a:pt x="5062804" y="6011170"/>
                  </a:cubicBezTo>
                  <a:cubicBezTo>
                    <a:pt x="5056909" y="5795468"/>
                    <a:pt x="5059915" y="5681825"/>
                    <a:pt x="5056736" y="5487932"/>
                  </a:cubicBezTo>
                  <a:cubicBezTo>
                    <a:pt x="5115943" y="5488308"/>
                    <a:pt x="5128454" y="5488221"/>
                    <a:pt x="5513024" y="5488048"/>
                  </a:cubicBezTo>
                  <a:close/>
                  <a:moveTo>
                    <a:pt x="5145676" y="5461385"/>
                  </a:moveTo>
                  <a:cubicBezTo>
                    <a:pt x="5031799" y="5461385"/>
                    <a:pt x="5058354" y="5493970"/>
                    <a:pt x="5052344" y="5294820"/>
                  </a:cubicBezTo>
                  <a:cubicBezTo>
                    <a:pt x="5048790" y="5177364"/>
                    <a:pt x="5046218" y="5045406"/>
                    <a:pt x="5046825" y="4936847"/>
                  </a:cubicBezTo>
                  <a:cubicBezTo>
                    <a:pt x="5062688" y="4936934"/>
                    <a:pt x="5448153" y="4937771"/>
                    <a:pt x="5506377" y="4937685"/>
                  </a:cubicBezTo>
                  <a:cubicBezTo>
                    <a:pt x="5513168" y="5314665"/>
                    <a:pt x="5509643" y="5253973"/>
                    <a:pt x="5512619" y="5461240"/>
                  </a:cubicBezTo>
                  <a:lnTo>
                    <a:pt x="5145676" y="5461385"/>
                  </a:lnTo>
                  <a:close/>
                  <a:moveTo>
                    <a:pt x="5047865" y="6477991"/>
                  </a:moveTo>
                  <a:cubicBezTo>
                    <a:pt x="5047981" y="6584066"/>
                    <a:pt x="5130564" y="6567773"/>
                    <a:pt x="4625790" y="6565751"/>
                  </a:cubicBezTo>
                  <a:cubicBezTo>
                    <a:pt x="4592069" y="6565606"/>
                    <a:pt x="4580511" y="6642303"/>
                    <a:pt x="4584094" y="6084255"/>
                  </a:cubicBezTo>
                  <a:cubicBezTo>
                    <a:pt x="4584469" y="6022754"/>
                    <a:pt x="4511509" y="6038007"/>
                    <a:pt x="5039919" y="6038007"/>
                  </a:cubicBezTo>
                  <a:cubicBezTo>
                    <a:pt x="5043907" y="6170340"/>
                    <a:pt x="5047634" y="6268817"/>
                    <a:pt x="5047865" y="6477991"/>
                  </a:cubicBezTo>
                  <a:close/>
                  <a:moveTo>
                    <a:pt x="4584296" y="6011430"/>
                  </a:moveTo>
                  <a:cubicBezTo>
                    <a:pt x="4583920" y="5765309"/>
                    <a:pt x="4575396" y="5682027"/>
                    <a:pt x="4572940" y="5488308"/>
                  </a:cubicBezTo>
                  <a:cubicBezTo>
                    <a:pt x="4789280" y="5485592"/>
                    <a:pt x="4698953" y="5484928"/>
                    <a:pt x="5033042" y="5487759"/>
                  </a:cubicBezTo>
                  <a:cubicBezTo>
                    <a:pt x="5036423" y="5694997"/>
                    <a:pt x="5033013" y="5787033"/>
                    <a:pt x="5039081" y="6011170"/>
                  </a:cubicBezTo>
                  <a:cubicBezTo>
                    <a:pt x="4628795" y="6011199"/>
                    <a:pt x="4751687" y="6011170"/>
                    <a:pt x="4584296" y="6011430"/>
                  </a:cubicBezTo>
                  <a:close/>
                  <a:moveTo>
                    <a:pt x="4972477" y="5460258"/>
                  </a:moveTo>
                  <a:cubicBezTo>
                    <a:pt x="4861403" y="5458756"/>
                    <a:pt x="4739378" y="5458611"/>
                    <a:pt x="4625588" y="5460605"/>
                  </a:cubicBezTo>
                  <a:cubicBezTo>
                    <a:pt x="4538150" y="5462136"/>
                    <a:pt x="4586405" y="5528259"/>
                    <a:pt x="4566843" y="4935518"/>
                  </a:cubicBezTo>
                  <a:cubicBezTo>
                    <a:pt x="4955862" y="4934623"/>
                    <a:pt x="4843112" y="4935114"/>
                    <a:pt x="5023160" y="4936645"/>
                  </a:cubicBezTo>
                  <a:cubicBezTo>
                    <a:pt x="5019923" y="5527768"/>
                    <a:pt x="5072484" y="5461471"/>
                    <a:pt x="4972477" y="5460258"/>
                  </a:cubicBezTo>
                  <a:close/>
                  <a:moveTo>
                    <a:pt x="5023391" y="4900940"/>
                  </a:moveTo>
                  <a:cubicBezTo>
                    <a:pt x="5023275" y="4915586"/>
                    <a:pt x="5069970" y="4906746"/>
                    <a:pt x="4625675" y="4908508"/>
                  </a:cubicBezTo>
                  <a:cubicBezTo>
                    <a:pt x="4543871" y="4908740"/>
                    <a:pt x="4564127" y="4989740"/>
                    <a:pt x="4557683" y="4503333"/>
                  </a:cubicBezTo>
                  <a:cubicBezTo>
                    <a:pt x="4555863" y="4359618"/>
                    <a:pt x="4538006" y="4382988"/>
                    <a:pt x="4625559" y="4384288"/>
                  </a:cubicBezTo>
                  <a:cubicBezTo>
                    <a:pt x="4733830" y="4386022"/>
                    <a:pt x="4774168" y="4385617"/>
                    <a:pt x="5017612" y="4385675"/>
                  </a:cubicBezTo>
                  <a:cubicBezTo>
                    <a:pt x="5023651" y="4767653"/>
                    <a:pt x="5024402" y="4779671"/>
                    <a:pt x="5023391" y="4900940"/>
                  </a:cubicBezTo>
                  <a:close/>
                  <a:moveTo>
                    <a:pt x="4555632" y="4356556"/>
                  </a:moveTo>
                  <a:cubicBezTo>
                    <a:pt x="4552222" y="4134816"/>
                    <a:pt x="4551326" y="4105640"/>
                    <a:pt x="4547108" y="3830314"/>
                  </a:cubicBezTo>
                  <a:cubicBezTo>
                    <a:pt x="4675172" y="3829476"/>
                    <a:pt x="4715973" y="3826905"/>
                    <a:pt x="5007180" y="3829939"/>
                  </a:cubicBezTo>
                  <a:cubicBezTo>
                    <a:pt x="5013364" y="4233958"/>
                    <a:pt x="5011370" y="3992401"/>
                    <a:pt x="5017178" y="4358867"/>
                  </a:cubicBezTo>
                  <a:cubicBezTo>
                    <a:pt x="4546154" y="4358781"/>
                    <a:pt x="4748422" y="4358347"/>
                    <a:pt x="4555632" y="4356556"/>
                  </a:cubicBezTo>
                  <a:close/>
                  <a:moveTo>
                    <a:pt x="4548119" y="5295253"/>
                  </a:moveTo>
                  <a:cubicBezTo>
                    <a:pt x="4547426" y="5509020"/>
                    <a:pt x="4645381" y="5463147"/>
                    <a:pt x="4090965" y="5462280"/>
                  </a:cubicBezTo>
                  <a:cubicBezTo>
                    <a:pt x="4085330" y="5103181"/>
                    <a:pt x="4084001" y="5015969"/>
                    <a:pt x="4082672" y="4938262"/>
                  </a:cubicBezTo>
                  <a:cubicBezTo>
                    <a:pt x="4296006" y="4938204"/>
                    <a:pt x="4197993" y="4936153"/>
                    <a:pt x="4543091" y="4935576"/>
                  </a:cubicBezTo>
                  <a:cubicBezTo>
                    <a:pt x="4546270" y="5030644"/>
                    <a:pt x="4548553" y="5156102"/>
                    <a:pt x="4548119" y="5295253"/>
                  </a:cubicBezTo>
                  <a:close/>
                  <a:moveTo>
                    <a:pt x="4452360" y="4908826"/>
                  </a:moveTo>
                  <a:cubicBezTo>
                    <a:pt x="4041236" y="4908826"/>
                    <a:pt x="4082354" y="4919890"/>
                    <a:pt x="4082007" y="4900853"/>
                  </a:cubicBezTo>
                  <a:cubicBezTo>
                    <a:pt x="4071634" y="4315363"/>
                    <a:pt x="4071373" y="4384981"/>
                    <a:pt x="4105673" y="4384981"/>
                  </a:cubicBezTo>
                  <a:cubicBezTo>
                    <a:pt x="4619173" y="4384981"/>
                    <a:pt x="4531938" y="4345175"/>
                    <a:pt x="4533989" y="4503796"/>
                  </a:cubicBezTo>
                  <a:cubicBezTo>
                    <a:pt x="4536503" y="4693557"/>
                    <a:pt x="4537774" y="4784812"/>
                    <a:pt x="4541907" y="4901662"/>
                  </a:cubicBezTo>
                  <a:cubicBezTo>
                    <a:pt x="4542253" y="4911108"/>
                    <a:pt x="4555719" y="4908826"/>
                    <a:pt x="4452360" y="4908826"/>
                  </a:cubicBezTo>
                  <a:close/>
                  <a:moveTo>
                    <a:pt x="4452360" y="4356152"/>
                  </a:moveTo>
                  <a:cubicBezTo>
                    <a:pt x="4016935" y="4356152"/>
                    <a:pt x="4077702" y="4377008"/>
                    <a:pt x="4076603" y="4309556"/>
                  </a:cubicBezTo>
                  <a:cubicBezTo>
                    <a:pt x="4067993" y="3759511"/>
                    <a:pt x="4045772" y="3830400"/>
                    <a:pt x="4105643" y="3830400"/>
                  </a:cubicBezTo>
                  <a:cubicBezTo>
                    <a:pt x="4414333" y="3830545"/>
                    <a:pt x="4465681" y="3830690"/>
                    <a:pt x="4523442" y="3830430"/>
                  </a:cubicBezTo>
                  <a:cubicBezTo>
                    <a:pt x="4532805" y="4443334"/>
                    <a:pt x="4565110" y="4356152"/>
                    <a:pt x="4452360" y="4356152"/>
                  </a:cubicBezTo>
                  <a:close/>
                  <a:moveTo>
                    <a:pt x="4067299" y="5462222"/>
                  </a:moveTo>
                  <a:cubicBezTo>
                    <a:pt x="3936172" y="5461703"/>
                    <a:pt x="3797127" y="5455463"/>
                    <a:pt x="3609740" y="5460258"/>
                  </a:cubicBezTo>
                  <a:cubicBezTo>
                    <a:pt x="3607487" y="5289793"/>
                    <a:pt x="3611908" y="5151249"/>
                    <a:pt x="3603586" y="4937078"/>
                  </a:cubicBezTo>
                  <a:cubicBezTo>
                    <a:pt x="3703680" y="4938898"/>
                    <a:pt x="3758407" y="4938378"/>
                    <a:pt x="4058949" y="4938262"/>
                  </a:cubicBezTo>
                  <a:cubicBezTo>
                    <a:pt x="4060769" y="5041766"/>
                    <a:pt x="4061636" y="5100177"/>
                    <a:pt x="4067299" y="5462222"/>
                  </a:cubicBezTo>
                  <a:close/>
                  <a:moveTo>
                    <a:pt x="3595149" y="4354418"/>
                  </a:moveTo>
                  <a:cubicBezTo>
                    <a:pt x="3592837" y="4158533"/>
                    <a:pt x="3588329" y="4095847"/>
                    <a:pt x="3584890" y="3831152"/>
                  </a:cubicBezTo>
                  <a:cubicBezTo>
                    <a:pt x="3616936" y="3831152"/>
                    <a:pt x="3912044" y="3830805"/>
                    <a:pt x="4042334" y="3830458"/>
                  </a:cubicBezTo>
                  <a:cubicBezTo>
                    <a:pt x="4046755" y="4140362"/>
                    <a:pt x="4051003" y="4130888"/>
                    <a:pt x="4053632" y="4357943"/>
                  </a:cubicBezTo>
                  <a:cubicBezTo>
                    <a:pt x="3838419" y="4356759"/>
                    <a:pt x="4045628" y="4354043"/>
                    <a:pt x="3595149" y="4354418"/>
                  </a:cubicBezTo>
                  <a:close/>
                  <a:moveTo>
                    <a:pt x="3585468" y="5460922"/>
                  </a:moveTo>
                  <a:cubicBezTo>
                    <a:pt x="3369677" y="5467133"/>
                    <a:pt x="3254269" y="5460316"/>
                    <a:pt x="3131897" y="5459305"/>
                  </a:cubicBezTo>
                  <a:cubicBezTo>
                    <a:pt x="3122102" y="4838658"/>
                    <a:pt x="3085029" y="4938956"/>
                    <a:pt x="3239388" y="4936471"/>
                  </a:cubicBezTo>
                  <a:cubicBezTo>
                    <a:pt x="3353409" y="4934623"/>
                    <a:pt x="3462172" y="4934449"/>
                    <a:pt x="3579863" y="4936674"/>
                  </a:cubicBezTo>
                  <a:cubicBezTo>
                    <a:pt x="3585237" y="5074438"/>
                    <a:pt x="3587520" y="5460836"/>
                    <a:pt x="3585468" y="5460922"/>
                  </a:cubicBezTo>
                  <a:close/>
                  <a:moveTo>
                    <a:pt x="3412529" y="4354563"/>
                  </a:moveTo>
                  <a:cubicBezTo>
                    <a:pt x="3251466" y="4354563"/>
                    <a:pt x="3246554" y="4356441"/>
                    <a:pt x="3112248" y="4356816"/>
                  </a:cubicBezTo>
                  <a:cubicBezTo>
                    <a:pt x="3107163" y="3989512"/>
                    <a:pt x="3106209" y="3924833"/>
                    <a:pt x="3104591" y="3833607"/>
                  </a:cubicBezTo>
                  <a:cubicBezTo>
                    <a:pt x="3635660" y="3831989"/>
                    <a:pt x="3560561" y="3797324"/>
                    <a:pt x="3562439" y="3916052"/>
                  </a:cubicBezTo>
                  <a:cubicBezTo>
                    <a:pt x="3570761" y="4447263"/>
                    <a:pt x="3615115" y="4354390"/>
                    <a:pt x="3412529" y="4354563"/>
                  </a:cubicBezTo>
                  <a:close/>
                  <a:moveTo>
                    <a:pt x="3108261" y="5459160"/>
                  </a:moveTo>
                  <a:cubicBezTo>
                    <a:pt x="2887702" y="5458063"/>
                    <a:pt x="2874035" y="5465082"/>
                    <a:pt x="2649604" y="5463089"/>
                  </a:cubicBezTo>
                  <a:cubicBezTo>
                    <a:pt x="2638710" y="4853189"/>
                    <a:pt x="2602533" y="4934247"/>
                    <a:pt x="2719415" y="4934247"/>
                  </a:cubicBezTo>
                  <a:cubicBezTo>
                    <a:pt x="2889956" y="4934247"/>
                    <a:pt x="2893481" y="4937858"/>
                    <a:pt x="3065900" y="4937858"/>
                  </a:cubicBezTo>
                  <a:cubicBezTo>
                    <a:pt x="3112017" y="4937858"/>
                    <a:pt x="3098899" y="4866361"/>
                    <a:pt x="3108261" y="5459160"/>
                  </a:cubicBezTo>
                  <a:close/>
                  <a:moveTo>
                    <a:pt x="3065900" y="4911050"/>
                  </a:moveTo>
                  <a:cubicBezTo>
                    <a:pt x="3063328" y="4911050"/>
                    <a:pt x="2638133" y="4909693"/>
                    <a:pt x="2638104" y="4901142"/>
                  </a:cubicBezTo>
                  <a:cubicBezTo>
                    <a:pt x="2636861" y="4304906"/>
                    <a:pt x="2586525" y="4385270"/>
                    <a:pt x="2719415" y="4385270"/>
                  </a:cubicBezTo>
                  <a:cubicBezTo>
                    <a:pt x="3162960" y="4385270"/>
                    <a:pt x="3089132" y="4343643"/>
                    <a:pt x="3089970" y="4507002"/>
                  </a:cubicBezTo>
                  <a:cubicBezTo>
                    <a:pt x="3092397" y="4972523"/>
                    <a:pt x="3115658" y="4911050"/>
                    <a:pt x="3065900" y="4911050"/>
                  </a:cubicBezTo>
                  <a:close/>
                  <a:moveTo>
                    <a:pt x="3065900" y="4356903"/>
                  </a:moveTo>
                  <a:cubicBezTo>
                    <a:pt x="2560808" y="4356903"/>
                    <a:pt x="2628453" y="4379204"/>
                    <a:pt x="2627355" y="4309672"/>
                  </a:cubicBezTo>
                  <a:cubicBezTo>
                    <a:pt x="2624263" y="4112891"/>
                    <a:pt x="2628193" y="4112775"/>
                    <a:pt x="2625101" y="3915532"/>
                  </a:cubicBezTo>
                  <a:cubicBezTo>
                    <a:pt x="2623454" y="3810468"/>
                    <a:pt x="2604412" y="3831932"/>
                    <a:pt x="2719415" y="3831932"/>
                  </a:cubicBezTo>
                  <a:cubicBezTo>
                    <a:pt x="3153973" y="3831932"/>
                    <a:pt x="3080608" y="3806973"/>
                    <a:pt x="3082313" y="3915994"/>
                  </a:cubicBezTo>
                  <a:cubicBezTo>
                    <a:pt x="3090375" y="4424933"/>
                    <a:pt x="3095836" y="4356903"/>
                    <a:pt x="3065900" y="4356903"/>
                  </a:cubicBezTo>
                  <a:close/>
                  <a:moveTo>
                    <a:pt x="2625910" y="5462829"/>
                  </a:moveTo>
                  <a:cubicBezTo>
                    <a:pt x="2454329" y="5460634"/>
                    <a:pt x="2572627" y="5458149"/>
                    <a:pt x="2167773" y="5459709"/>
                  </a:cubicBezTo>
                  <a:cubicBezTo>
                    <a:pt x="2157544" y="4857320"/>
                    <a:pt x="2136855" y="4934247"/>
                    <a:pt x="2199731" y="4933727"/>
                  </a:cubicBezTo>
                  <a:cubicBezTo>
                    <a:pt x="2304419" y="4932889"/>
                    <a:pt x="2390036" y="4932572"/>
                    <a:pt x="2546014" y="4933611"/>
                  </a:cubicBezTo>
                  <a:cubicBezTo>
                    <a:pt x="2631342" y="4934276"/>
                    <a:pt x="2614727" y="4845476"/>
                    <a:pt x="2625910" y="5462829"/>
                  </a:cubicBezTo>
                  <a:close/>
                  <a:moveTo>
                    <a:pt x="2152747" y="6040982"/>
                  </a:moveTo>
                  <a:cubicBezTo>
                    <a:pt x="2160376" y="6446879"/>
                    <a:pt x="2158469" y="6409181"/>
                    <a:pt x="2160203" y="6564133"/>
                  </a:cubicBezTo>
                  <a:cubicBezTo>
                    <a:pt x="2086288" y="6563122"/>
                    <a:pt x="2065397" y="6563354"/>
                    <a:pt x="1701748" y="6563267"/>
                  </a:cubicBezTo>
                  <a:cubicBezTo>
                    <a:pt x="1698540" y="6418627"/>
                    <a:pt x="1695478" y="6379427"/>
                    <a:pt x="1693050" y="6038758"/>
                  </a:cubicBezTo>
                  <a:cubicBezTo>
                    <a:pt x="1696258" y="6038786"/>
                    <a:pt x="2150349" y="6040982"/>
                    <a:pt x="2152747" y="6040982"/>
                  </a:cubicBezTo>
                  <a:close/>
                  <a:moveTo>
                    <a:pt x="1692848" y="6011950"/>
                  </a:moveTo>
                  <a:cubicBezTo>
                    <a:pt x="1692184" y="5939443"/>
                    <a:pt x="1691461" y="5901658"/>
                    <a:pt x="1685162" y="5492092"/>
                  </a:cubicBezTo>
                  <a:cubicBezTo>
                    <a:pt x="1684960" y="5478602"/>
                    <a:pt x="1661121" y="5488221"/>
                    <a:pt x="2144541" y="5486632"/>
                  </a:cubicBezTo>
                  <a:cubicBezTo>
                    <a:pt x="2147517" y="5666312"/>
                    <a:pt x="2147662" y="5759561"/>
                    <a:pt x="2152256" y="6014175"/>
                  </a:cubicBezTo>
                  <a:cubicBezTo>
                    <a:pt x="2149887" y="6014146"/>
                    <a:pt x="1695044" y="6011950"/>
                    <a:pt x="1692848" y="6011950"/>
                  </a:cubicBezTo>
                  <a:close/>
                  <a:moveTo>
                    <a:pt x="2026359" y="6590161"/>
                  </a:moveTo>
                  <a:cubicBezTo>
                    <a:pt x="2202101" y="6590161"/>
                    <a:pt x="2156677" y="6494688"/>
                    <a:pt x="2165664" y="7069605"/>
                  </a:cubicBezTo>
                  <a:cubicBezTo>
                    <a:pt x="2166819" y="7143095"/>
                    <a:pt x="2227529" y="7116143"/>
                    <a:pt x="1709405" y="7114266"/>
                  </a:cubicBezTo>
                  <a:cubicBezTo>
                    <a:pt x="1705996" y="6936752"/>
                    <a:pt x="1706573" y="6800837"/>
                    <a:pt x="1702326" y="6590103"/>
                  </a:cubicBezTo>
                  <a:lnTo>
                    <a:pt x="2026359" y="6590161"/>
                  </a:lnTo>
                  <a:close/>
                  <a:moveTo>
                    <a:pt x="2546158" y="4906775"/>
                  </a:moveTo>
                  <a:cubicBezTo>
                    <a:pt x="2440083" y="4905938"/>
                    <a:pt x="2320514" y="4905851"/>
                    <a:pt x="2199500" y="4906833"/>
                  </a:cubicBezTo>
                  <a:cubicBezTo>
                    <a:pt x="2138589" y="4907324"/>
                    <a:pt x="2158035" y="4987082"/>
                    <a:pt x="2149193" y="4382151"/>
                  </a:cubicBezTo>
                  <a:cubicBezTo>
                    <a:pt x="2329154" y="4386022"/>
                    <a:pt x="2222385" y="4386455"/>
                    <a:pt x="2605047" y="4385386"/>
                  </a:cubicBezTo>
                  <a:cubicBezTo>
                    <a:pt x="2617241" y="4989335"/>
                    <a:pt x="2640589" y="4907411"/>
                    <a:pt x="2546158" y="4906775"/>
                  </a:cubicBezTo>
                  <a:close/>
                  <a:moveTo>
                    <a:pt x="2144108" y="5459796"/>
                  </a:moveTo>
                  <a:cubicBezTo>
                    <a:pt x="1866018" y="5460807"/>
                    <a:pt x="1887372" y="5458380"/>
                    <a:pt x="1684613" y="5458351"/>
                  </a:cubicBezTo>
                  <a:cubicBezTo>
                    <a:pt x="1675020" y="4897473"/>
                    <a:pt x="1669558" y="4935489"/>
                    <a:pt x="1679816" y="4935460"/>
                  </a:cubicBezTo>
                  <a:cubicBezTo>
                    <a:pt x="1683226" y="4935460"/>
                    <a:pt x="2131191" y="4934189"/>
                    <a:pt x="2133705" y="4934160"/>
                  </a:cubicBezTo>
                  <a:cubicBezTo>
                    <a:pt x="2138213" y="5212462"/>
                    <a:pt x="2142865" y="5388126"/>
                    <a:pt x="2144108" y="5459796"/>
                  </a:cubicBezTo>
                  <a:close/>
                  <a:moveTo>
                    <a:pt x="1673922" y="4900998"/>
                  </a:moveTo>
                  <a:cubicBezTo>
                    <a:pt x="1672332" y="4784668"/>
                    <a:pt x="1663057" y="4383075"/>
                    <a:pt x="1679845" y="4383075"/>
                  </a:cubicBezTo>
                  <a:cubicBezTo>
                    <a:pt x="2215017" y="4383075"/>
                    <a:pt x="2125152" y="4340697"/>
                    <a:pt x="2127233" y="4507089"/>
                  </a:cubicBezTo>
                  <a:cubicBezTo>
                    <a:pt x="2129024" y="4650572"/>
                    <a:pt x="2130122" y="4710658"/>
                    <a:pt x="2133301" y="4907324"/>
                  </a:cubicBezTo>
                  <a:cubicBezTo>
                    <a:pt x="1616940" y="4910270"/>
                    <a:pt x="1674066" y="4911715"/>
                    <a:pt x="1673922" y="4900998"/>
                  </a:cubicBezTo>
                  <a:close/>
                  <a:moveTo>
                    <a:pt x="2026359" y="4354158"/>
                  </a:moveTo>
                  <a:cubicBezTo>
                    <a:pt x="1602954" y="4354158"/>
                    <a:pt x="1670078" y="4377529"/>
                    <a:pt x="1669009" y="4309556"/>
                  </a:cubicBezTo>
                  <a:cubicBezTo>
                    <a:pt x="1660630" y="3773377"/>
                    <a:pt x="1645691" y="3831094"/>
                    <a:pt x="1679816" y="3831094"/>
                  </a:cubicBezTo>
                  <a:cubicBezTo>
                    <a:pt x="2196726" y="3831094"/>
                    <a:pt x="2115530" y="3805153"/>
                    <a:pt x="2117264" y="3916052"/>
                  </a:cubicBezTo>
                  <a:cubicBezTo>
                    <a:pt x="2125441" y="4437037"/>
                    <a:pt x="2152516" y="4354158"/>
                    <a:pt x="2026359" y="4354158"/>
                  </a:cubicBezTo>
                  <a:close/>
                  <a:moveTo>
                    <a:pt x="1661381" y="5485188"/>
                  </a:moveTo>
                  <a:cubicBezTo>
                    <a:pt x="1661410" y="5487730"/>
                    <a:pt x="1668403" y="5928725"/>
                    <a:pt x="1669154" y="6011950"/>
                  </a:cubicBezTo>
                  <a:cubicBezTo>
                    <a:pt x="1525688" y="6011892"/>
                    <a:pt x="1696778" y="6011632"/>
                    <a:pt x="1212520" y="6010361"/>
                  </a:cubicBezTo>
                  <a:cubicBezTo>
                    <a:pt x="1211480" y="5929708"/>
                    <a:pt x="1210295" y="5858471"/>
                    <a:pt x="1204545" y="5492121"/>
                  </a:cubicBezTo>
                  <a:cubicBezTo>
                    <a:pt x="1204487" y="5486777"/>
                    <a:pt x="1164842" y="5485621"/>
                    <a:pt x="1661381" y="5485188"/>
                  </a:cubicBezTo>
                  <a:close/>
                  <a:moveTo>
                    <a:pt x="1669385" y="6038758"/>
                  </a:moveTo>
                  <a:cubicBezTo>
                    <a:pt x="1671986" y="6394246"/>
                    <a:pt x="1674904" y="6420621"/>
                    <a:pt x="1678054" y="6563267"/>
                  </a:cubicBezTo>
                  <a:cubicBezTo>
                    <a:pt x="1675569" y="6563267"/>
                    <a:pt x="1223789" y="6564133"/>
                    <a:pt x="1220379" y="6564162"/>
                  </a:cubicBezTo>
                  <a:cubicBezTo>
                    <a:pt x="1212809" y="6072701"/>
                    <a:pt x="1215409" y="6243887"/>
                    <a:pt x="1212838" y="6037169"/>
                  </a:cubicBezTo>
                  <a:cubicBezTo>
                    <a:pt x="1648494" y="6038180"/>
                    <a:pt x="1508178" y="6038700"/>
                    <a:pt x="1669385" y="6038758"/>
                  </a:cubicBezTo>
                  <a:close/>
                  <a:moveTo>
                    <a:pt x="1678632" y="6590103"/>
                  </a:moveTo>
                  <a:cubicBezTo>
                    <a:pt x="1683139" y="6813374"/>
                    <a:pt x="1681839" y="6909627"/>
                    <a:pt x="1685740" y="7114207"/>
                  </a:cubicBezTo>
                  <a:cubicBezTo>
                    <a:pt x="1682850" y="7114207"/>
                    <a:pt x="1632977" y="7114006"/>
                    <a:pt x="1226852" y="7115190"/>
                  </a:cubicBezTo>
                  <a:cubicBezTo>
                    <a:pt x="1222893" y="6871842"/>
                    <a:pt x="1225667" y="6907576"/>
                    <a:pt x="1220813" y="6590998"/>
                  </a:cubicBezTo>
                  <a:cubicBezTo>
                    <a:pt x="1226505" y="6590998"/>
                    <a:pt x="1650776" y="6590103"/>
                    <a:pt x="1678632" y="6590103"/>
                  </a:cubicBezTo>
                  <a:close/>
                  <a:moveTo>
                    <a:pt x="1679816" y="7141015"/>
                  </a:moveTo>
                  <a:cubicBezTo>
                    <a:pt x="1689554" y="7141015"/>
                    <a:pt x="1685075" y="7127092"/>
                    <a:pt x="1689901" y="7266964"/>
                  </a:cubicBezTo>
                  <a:cubicBezTo>
                    <a:pt x="1705360" y="7715961"/>
                    <a:pt x="1701921" y="7670666"/>
                    <a:pt x="1679816" y="7670666"/>
                  </a:cubicBezTo>
                  <a:cubicBezTo>
                    <a:pt x="1676956" y="7670666"/>
                    <a:pt x="1237196" y="7670753"/>
                    <a:pt x="1236907" y="7660353"/>
                  </a:cubicBezTo>
                  <a:cubicBezTo>
                    <a:pt x="1233296" y="7532613"/>
                    <a:pt x="1233585" y="7527326"/>
                    <a:pt x="1227314" y="7142056"/>
                  </a:cubicBezTo>
                  <a:cubicBezTo>
                    <a:pt x="1230522" y="7142056"/>
                    <a:pt x="1677244" y="7141015"/>
                    <a:pt x="1679816" y="7141015"/>
                  </a:cubicBezTo>
                  <a:close/>
                  <a:moveTo>
                    <a:pt x="1333447" y="7694238"/>
                  </a:moveTo>
                  <a:cubicBezTo>
                    <a:pt x="1505924" y="7694238"/>
                    <a:pt x="1506531" y="7697503"/>
                    <a:pt x="1679845" y="7697503"/>
                  </a:cubicBezTo>
                  <a:cubicBezTo>
                    <a:pt x="1707758" y="7697503"/>
                    <a:pt x="1693917" y="7639641"/>
                    <a:pt x="1702066" y="8218776"/>
                  </a:cubicBezTo>
                  <a:cubicBezTo>
                    <a:pt x="1690796" y="8218748"/>
                    <a:pt x="1250546" y="8221232"/>
                    <a:pt x="1248408" y="8221260"/>
                  </a:cubicBezTo>
                  <a:cubicBezTo>
                    <a:pt x="1238092" y="7600470"/>
                    <a:pt x="1205180" y="7694238"/>
                    <a:pt x="1333447" y="7694238"/>
                  </a:cubicBezTo>
                  <a:close/>
                  <a:moveTo>
                    <a:pt x="1709954" y="7141073"/>
                  </a:moveTo>
                  <a:cubicBezTo>
                    <a:pt x="1863909" y="7141680"/>
                    <a:pt x="1854662" y="7146042"/>
                    <a:pt x="2026359" y="7146042"/>
                  </a:cubicBezTo>
                  <a:cubicBezTo>
                    <a:pt x="2211001" y="7146042"/>
                    <a:pt x="2162601" y="7036588"/>
                    <a:pt x="2178204" y="7661163"/>
                  </a:cubicBezTo>
                  <a:cubicBezTo>
                    <a:pt x="2178493" y="7672804"/>
                    <a:pt x="2236197" y="7669742"/>
                    <a:pt x="1720588" y="7670637"/>
                  </a:cubicBezTo>
                  <a:cubicBezTo>
                    <a:pt x="1719374" y="7370295"/>
                    <a:pt x="1712497" y="7259338"/>
                    <a:pt x="1709954" y="7141073"/>
                  </a:cubicBezTo>
                  <a:close/>
                  <a:moveTo>
                    <a:pt x="2179100" y="7696694"/>
                  </a:moveTo>
                  <a:cubicBezTo>
                    <a:pt x="2186757" y="8010324"/>
                    <a:pt x="2181065" y="8031499"/>
                    <a:pt x="2183521" y="8221087"/>
                  </a:cubicBezTo>
                  <a:cubicBezTo>
                    <a:pt x="1758614" y="8221376"/>
                    <a:pt x="1923202" y="8219382"/>
                    <a:pt x="1725702" y="8218805"/>
                  </a:cubicBezTo>
                  <a:cubicBezTo>
                    <a:pt x="1725673" y="8216523"/>
                    <a:pt x="1720761" y="7699698"/>
                    <a:pt x="1720732" y="7697445"/>
                  </a:cubicBezTo>
                  <a:cubicBezTo>
                    <a:pt x="1850675" y="7697243"/>
                    <a:pt x="1987235" y="7694729"/>
                    <a:pt x="2179100" y="7696694"/>
                  </a:cubicBezTo>
                  <a:close/>
                  <a:moveTo>
                    <a:pt x="2183926" y="8247894"/>
                  </a:moveTo>
                  <a:cubicBezTo>
                    <a:pt x="2183955" y="8250032"/>
                    <a:pt x="2190860" y="8691404"/>
                    <a:pt x="2192912" y="8773415"/>
                  </a:cubicBezTo>
                  <a:cubicBezTo>
                    <a:pt x="1944787" y="8771797"/>
                    <a:pt x="1843538" y="8774339"/>
                    <a:pt x="1735873" y="8774657"/>
                  </a:cubicBezTo>
                  <a:cubicBezTo>
                    <a:pt x="1735844" y="8772605"/>
                    <a:pt x="1726280" y="8254943"/>
                    <a:pt x="1726136" y="8245642"/>
                  </a:cubicBezTo>
                  <a:cubicBezTo>
                    <a:pt x="1943458" y="8246335"/>
                    <a:pt x="1744542" y="8248213"/>
                    <a:pt x="2183926" y="8247894"/>
                  </a:cubicBezTo>
                  <a:close/>
                  <a:moveTo>
                    <a:pt x="2193577" y="8800280"/>
                  </a:moveTo>
                  <a:cubicBezTo>
                    <a:pt x="2202679" y="9134883"/>
                    <a:pt x="2200280" y="9170126"/>
                    <a:pt x="2201783" y="9325077"/>
                  </a:cubicBezTo>
                  <a:cubicBezTo>
                    <a:pt x="2025232" y="9323084"/>
                    <a:pt x="1808632" y="9325222"/>
                    <a:pt x="1743502" y="9325396"/>
                  </a:cubicBezTo>
                  <a:cubicBezTo>
                    <a:pt x="1742028" y="9177868"/>
                    <a:pt x="1744109" y="9184251"/>
                    <a:pt x="1736365" y="8801465"/>
                  </a:cubicBezTo>
                  <a:cubicBezTo>
                    <a:pt x="1878674" y="8801117"/>
                    <a:pt x="1931524" y="8798576"/>
                    <a:pt x="2193577" y="8800280"/>
                  </a:cubicBezTo>
                  <a:close/>
                  <a:moveTo>
                    <a:pt x="2199500" y="9351972"/>
                  </a:moveTo>
                  <a:cubicBezTo>
                    <a:pt x="2205366" y="9352001"/>
                    <a:pt x="2199125" y="9321496"/>
                    <a:pt x="2210018" y="9875441"/>
                  </a:cubicBezTo>
                  <a:cubicBezTo>
                    <a:pt x="1947301" y="9873968"/>
                    <a:pt x="1873618" y="9875556"/>
                    <a:pt x="1754915" y="9875874"/>
                  </a:cubicBezTo>
                  <a:cubicBezTo>
                    <a:pt x="1750812" y="9602628"/>
                    <a:pt x="1746796" y="9615858"/>
                    <a:pt x="1743762" y="9352261"/>
                  </a:cubicBezTo>
                  <a:cubicBezTo>
                    <a:pt x="1887892" y="9351943"/>
                    <a:pt x="1984056" y="9349921"/>
                    <a:pt x="2199500" y="9351972"/>
                  </a:cubicBezTo>
                  <a:close/>
                  <a:moveTo>
                    <a:pt x="2207620" y="8252084"/>
                  </a:moveTo>
                  <a:cubicBezTo>
                    <a:pt x="2207504" y="8244544"/>
                    <a:pt x="2171067" y="8248357"/>
                    <a:pt x="2669802" y="8249455"/>
                  </a:cubicBezTo>
                  <a:cubicBezTo>
                    <a:pt x="2670495" y="8292295"/>
                    <a:pt x="2676043" y="8760444"/>
                    <a:pt x="2676130" y="8773386"/>
                  </a:cubicBezTo>
                  <a:cubicBezTo>
                    <a:pt x="2538675" y="8773472"/>
                    <a:pt x="2390297" y="8774686"/>
                    <a:pt x="2216520" y="8773559"/>
                  </a:cubicBezTo>
                  <a:cubicBezTo>
                    <a:pt x="2214728" y="8699780"/>
                    <a:pt x="2214324" y="8662487"/>
                    <a:pt x="2207620" y="8252084"/>
                  </a:cubicBezTo>
                  <a:close/>
                  <a:moveTo>
                    <a:pt x="2676303" y="8800222"/>
                  </a:moveTo>
                  <a:cubicBezTo>
                    <a:pt x="2677372" y="9096751"/>
                    <a:pt x="2680551" y="9161055"/>
                    <a:pt x="2683816" y="9326204"/>
                  </a:cubicBezTo>
                  <a:cubicBezTo>
                    <a:pt x="2325629" y="9325916"/>
                    <a:pt x="2304362" y="9326031"/>
                    <a:pt x="2225477" y="9325309"/>
                  </a:cubicBezTo>
                  <a:cubicBezTo>
                    <a:pt x="2224119" y="9179774"/>
                    <a:pt x="2226171" y="9130521"/>
                    <a:pt x="2217271" y="8800424"/>
                  </a:cubicBezTo>
                  <a:cubicBezTo>
                    <a:pt x="2385067" y="8801465"/>
                    <a:pt x="2570170" y="8800309"/>
                    <a:pt x="2676303" y="8800222"/>
                  </a:cubicBezTo>
                  <a:close/>
                  <a:moveTo>
                    <a:pt x="2372844" y="9352781"/>
                  </a:moveTo>
                  <a:cubicBezTo>
                    <a:pt x="2744179" y="9353098"/>
                    <a:pt x="2683990" y="9325568"/>
                    <a:pt x="2685694" y="9435688"/>
                  </a:cubicBezTo>
                  <a:cubicBezTo>
                    <a:pt x="2688411" y="9609359"/>
                    <a:pt x="2688150" y="9635300"/>
                    <a:pt x="2691185" y="9830116"/>
                  </a:cubicBezTo>
                  <a:cubicBezTo>
                    <a:pt x="2692138" y="9891474"/>
                    <a:pt x="2765937" y="9878301"/>
                    <a:pt x="2233655" y="9875556"/>
                  </a:cubicBezTo>
                  <a:cubicBezTo>
                    <a:pt x="2232961" y="9840574"/>
                    <a:pt x="2233423" y="9869230"/>
                    <a:pt x="2226806" y="9435226"/>
                  </a:cubicBezTo>
                  <a:cubicBezTo>
                    <a:pt x="2225217" y="9329960"/>
                    <a:pt x="2196293" y="9352781"/>
                    <a:pt x="2372844" y="9352781"/>
                  </a:cubicBezTo>
                  <a:close/>
                  <a:moveTo>
                    <a:pt x="2680696" y="7694065"/>
                  </a:moveTo>
                  <a:cubicBezTo>
                    <a:pt x="2682747" y="7694065"/>
                    <a:pt x="3045616" y="7693256"/>
                    <a:pt x="3140797" y="7693401"/>
                  </a:cubicBezTo>
                  <a:cubicBezTo>
                    <a:pt x="3148136" y="8315318"/>
                    <a:pt x="3172929" y="8220018"/>
                    <a:pt x="3065900" y="8220018"/>
                  </a:cubicBezTo>
                  <a:cubicBezTo>
                    <a:pt x="2893395" y="8220018"/>
                    <a:pt x="2889609" y="8222705"/>
                    <a:pt x="2719415" y="8222705"/>
                  </a:cubicBezTo>
                  <a:cubicBezTo>
                    <a:pt x="2684943" y="8222705"/>
                    <a:pt x="2691762" y="8292843"/>
                    <a:pt x="2680696" y="7694065"/>
                  </a:cubicBezTo>
                  <a:close/>
                  <a:moveTo>
                    <a:pt x="2719415" y="8249512"/>
                  </a:moveTo>
                  <a:cubicBezTo>
                    <a:pt x="3182117" y="8249512"/>
                    <a:pt x="3147270" y="8240673"/>
                    <a:pt x="3147472" y="8252546"/>
                  </a:cubicBezTo>
                  <a:cubicBezTo>
                    <a:pt x="3157065" y="8863023"/>
                    <a:pt x="3193069" y="8775090"/>
                    <a:pt x="3065900" y="8775177"/>
                  </a:cubicBezTo>
                  <a:cubicBezTo>
                    <a:pt x="2896775" y="8775177"/>
                    <a:pt x="2896891" y="8773386"/>
                    <a:pt x="2719415" y="8773386"/>
                  </a:cubicBezTo>
                  <a:cubicBezTo>
                    <a:pt x="2692860" y="8773386"/>
                    <a:pt x="2700662" y="8792625"/>
                    <a:pt x="2698379" y="8646455"/>
                  </a:cubicBezTo>
                  <a:cubicBezTo>
                    <a:pt x="2691213" y="8188474"/>
                    <a:pt x="2683498" y="8249512"/>
                    <a:pt x="2719415" y="8249512"/>
                  </a:cubicBezTo>
                  <a:close/>
                  <a:moveTo>
                    <a:pt x="2719415" y="8800222"/>
                  </a:moveTo>
                  <a:cubicBezTo>
                    <a:pt x="3228032" y="8800222"/>
                    <a:pt x="3158105" y="8788407"/>
                    <a:pt x="3159492" y="8844246"/>
                  </a:cubicBezTo>
                  <a:cubicBezTo>
                    <a:pt x="3173247" y="9417402"/>
                    <a:pt x="3187608" y="9323229"/>
                    <a:pt x="3065900" y="9323229"/>
                  </a:cubicBezTo>
                  <a:cubicBezTo>
                    <a:pt x="2634694" y="9323229"/>
                    <a:pt x="2708435" y="9362804"/>
                    <a:pt x="2705574" y="9237924"/>
                  </a:cubicBezTo>
                  <a:cubicBezTo>
                    <a:pt x="2694276" y="8746376"/>
                    <a:pt x="2697079" y="8800222"/>
                    <a:pt x="2719415" y="8800222"/>
                  </a:cubicBezTo>
                  <a:close/>
                  <a:moveTo>
                    <a:pt x="3164433" y="7693458"/>
                  </a:moveTo>
                  <a:cubicBezTo>
                    <a:pt x="3630025" y="7694383"/>
                    <a:pt x="3419725" y="7693516"/>
                    <a:pt x="3621443" y="7695019"/>
                  </a:cubicBezTo>
                  <a:cubicBezTo>
                    <a:pt x="3638058" y="8305843"/>
                    <a:pt x="3636729" y="8221549"/>
                    <a:pt x="3586017" y="8220336"/>
                  </a:cubicBezTo>
                  <a:cubicBezTo>
                    <a:pt x="3083122" y="8208146"/>
                    <a:pt x="3170328" y="8278024"/>
                    <a:pt x="3168912" y="8055042"/>
                  </a:cubicBezTo>
                  <a:cubicBezTo>
                    <a:pt x="3167988" y="7903528"/>
                    <a:pt x="3166456" y="7862508"/>
                    <a:pt x="3164433" y="7693458"/>
                  </a:cubicBezTo>
                  <a:close/>
                  <a:moveTo>
                    <a:pt x="3239330" y="8245959"/>
                  </a:moveTo>
                  <a:cubicBezTo>
                    <a:pt x="3670103" y="8241886"/>
                    <a:pt x="3628407" y="8250437"/>
                    <a:pt x="3628465" y="8252546"/>
                  </a:cubicBezTo>
                  <a:cubicBezTo>
                    <a:pt x="3637827" y="8850891"/>
                    <a:pt x="3668774" y="8773356"/>
                    <a:pt x="3585671" y="8774137"/>
                  </a:cubicBezTo>
                  <a:cubicBezTo>
                    <a:pt x="3470436" y="8775061"/>
                    <a:pt x="3486386" y="8774830"/>
                    <a:pt x="3181540" y="8775090"/>
                  </a:cubicBezTo>
                  <a:cubicBezTo>
                    <a:pt x="3168248" y="8162012"/>
                    <a:pt x="3145796" y="8246970"/>
                    <a:pt x="3239330" y="8245959"/>
                  </a:cubicBezTo>
                  <a:close/>
                  <a:moveTo>
                    <a:pt x="3641699" y="8800540"/>
                  </a:moveTo>
                  <a:cubicBezTo>
                    <a:pt x="3649270" y="9203057"/>
                    <a:pt x="3647276" y="9167179"/>
                    <a:pt x="3649154" y="9326464"/>
                  </a:cubicBezTo>
                  <a:cubicBezTo>
                    <a:pt x="3158654" y="9323431"/>
                    <a:pt x="3554290" y="9326724"/>
                    <a:pt x="3189717" y="9323662"/>
                  </a:cubicBezTo>
                  <a:cubicBezTo>
                    <a:pt x="3188388" y="9182605"/>
                    <a:pt x="3190064" y="9142567"/>
                    <a:pt x="3182146" y="8801927"/>
                  </a:cubicBezTo>
                  <a:cubicBezTo>
                    <a:pt x="3623321" y="8801551"/>
                    <a:pt x="3447233" y="8801811"/>
                    <a:pt x="3641699" y="8800540"/>
                  </a:cubicBezTo>
                  <a:close/>
                  <a:moveTo>
                    <a:pt x="3645166" y="7695163"/>
                  </a:moveTo>
                  <a:cubicBezTo>
                    <a:pt x="3916986" y="7696781"/>
                    <a:pt x="3903029" y="7692707"/>
                    <a:pt x="4103737" y="7692650"/>
                  </a:cubicBezTo>
                  <a:cubicBezTo>
                    <a:pt x="4102696" y="8101060"/>
                    <a:pt x="4124917" y="8219267"/>
                    <a:pt x="4105701" y="8219267"/>
                  </a:cubicBezTo>
                  <a:cubicBezTo>
                    <a:pt x="3935998" y="8219267"/>
                    <a:pt x="3833593" y="8224496"/>
                    <a:pt x="3651697" y="8221694"/>
                  </a:cubicBezTo>
                  <a:cubicBezTo>
                    <a:pt x="3649356" y="8057614"/>
                    <a:pt x="3651437" y="7924356"/>
                    <a:pt x="3645166" y="7695163"/>
                  </a:cubicBezTo>
                  <a:close/>
                  <a:moveTo>
                    <a:pt x="3759072" y="8249224"/>
                  </a:moveTo>
                  <a:cubicBezTo>
                    <a:pt x="4141936" y="8249224"/>
                    <a:pt x="4113937" y="8238882"/>
                    <a:pt x="4114139" y="8252488"/>
                  </a:cubicBezTo>
                  <a:cubicBezTo>
                    <a:pt x="4123212" y="8833414"/>
                    <a:pt x="4127402" y="8770930"/>
                    <a:pt x="4105643" y="8770930"/>
                  </a:cubicBezTo>
                  <a:cubicBezTo>
                    <a:pt x="3575384" y="8770930"/>
                    <a:pt x="3665364" y="8814954"/>
                    <a:pt x="3662735" y="8646397"/>
                  </a:cubicBezTo>
                  <a:cubicBezTo>
                    <a:pt x="3655280" y="8167444"/>
                    <a:pt x="3609538" y="8249224"/>
                    <a:pt x="3759072" y="8249224"/>
                  </a:cubicBezTo>
                  <a:close/>
                  <a:moveTo>
                    <a:pt x="3759072" y="8800222"/>
                  </a:moveTo>
                  <a:cubicBezTo>
                    <a:pt x="4184239" y="8800222"/>
                    <a:pt x="4121883" y="8777227"/>
                    <a:pt x="4123501" y="8845344"/>
                  </a:cubicBezTo>
                  <a:cubicBezTo>
                    <a:pt x="4137197" y="9387994"/>
                    <a:pt x="4131505" y="9322565"/>
                    <a:pt x="4105643" y="9322565"/>
                  </a:cubicBezTo>
                  <a:cubicBezTo>
                    <a:pt x="3600956" y="9322565"/>
                    <a:pt x="3673051" y="9365376"/>
                    <a:pt x="3671981" y="9238069"/>
                  </a:cubicBezTo>
                  <a:cubicBezTo>
                    <a:pt x="3667734" y="8721850"/>
                    <a:pt x="3636584" y="8800222"/>
                    <a:pt x="3759072" y="8800222"/>
                  </a:cubicBezTo>
                  <a:close/>
                  <a:moveTo>
                    <a:pt x="3759072" y="9353589"/>
                  </a:moveTo>
                  <a:cubicBezTo>
                    <a:pt x="4192417" y="9353589"/>
                    <a:pt x="4128413" y="9315371"/>
                    <a:pt x="4130291" y="9435688"/>
                  </a:cubicBezTo>
                  <a:cubicBezTo>
                    <a:pt x="4138180" y="9939426"/>
                    <a:pt x="4159187" y="9877001"/>
                    <a:pt x="4105673" y="9877001"/>
                  </a:cubicBezTo>
                  <a:cubicBezTo>
                    <a:pt x="3612399" y="9877001"/>
                    <a:pt x="3679350" y="9891936"/>
                    <a:pt x="3678338" y="9829654"/>
                  </a:cubicBezTo>
                  <a:cubicBezTo>
                    <a:pt x="3669439" y="9260804"/>
                    <a:pt x="3652766" y="9353589"/>
                    <a:pt x="3759072" y="9353589"/>
                  </a:cubicBezTo>
                  <a:close/>
                  <a:moveTo>
                    <a:pt x="4137804" y="8252025"/>
                  </a:moveTo>
                  <a:cubicBezTo>
                    <a:pt x="4137602" y="8238188"/>
                    <a:pt x="4128269" y="8251333"/>
                    <a:pt x="4594496" y="8249253"/>
                  </a:cubicBezTo>
                  <a:cubicBezTo>
                    <a:pt x="4597386" y="8442133"/>
                    <a:pt x="4596346" y="8587871"/>
                    <a:pt x="4601258" y="8774137"/>
                  </a:cubicBezTo>
                  <a:cubicBezTo>
                    <a:pt x="4343019" y="8777026"/>
                    <a:pt x="4294735" y="8771652"/>
                    <a:pt x="4145490" y="8771017"/>
                  </a:cubicBezTo>
                  <a:cubicBezTo>
                    <a:pt x="4141965" y="8606243"/>
                    <a:pt x="4140809" y="8444329"/>
                    <a:pt x="4137804" y="8252025"/>
                  </a:cubicBezTo>
                  <a:close/>
                  <a:moveTo>
                    <a:pt x="4625732" y="7698254"/>
                  </a:moveTo>
                  <a:cubicBezTo>
                    <a:pt x="4781074" y="7698051"/>
                    <a:pt x="4669133" y="7698051"/>
                    <a:pt x="5067456" y="7698109"/>
                  </a:cubicBezTo>
                  <a:cubicBezTo>
                    <a:pt x="5072542" y="8067320"/>
                    <a:pt x="5074218" y="8024306"/>
                    <a:pt x="5077570" y="8221636"/>
                  </a:cubicBezTo>
                  <a:cubicBezTo>
                    <a:pt x="4710974" y="8221867"/>
                    <a:pt x="4697855" y="8221809"/>
                    <a:pt x="4617757" y="8222271"/>
                  </a:cubicBezTo>
                  <a:cubicBezTo>
                    <a:pt x="4608279" y="7637937"/>
                    <a:pt x="4597935" y="7698311"/>
                    <a:pt x="4625732" y="7698254"/>
                  </a:cubicBezTo>
                  <a:close/>
                  <a:moveTo>
                    <a:pt x="4625761" y="8249108"/>
                  </a:moveTo>
                  <a:cubicBezTo>
                    <a:pt x="4725566" y="8248588"/>
                    <a:pt x="4724006" y="8248704"/>
                    <a:pt x="5077974" y="8248444"/>
                  </a:cubicBezTo>
                  <a:cubicBezTo>
                    <a:pt x="5078003" y="8250841"/>
                    <a:pt x="5084880" y="8703045"/>
                    <a:pt x="5085342" y="8770295"/>
                  </a:cubicBezTo>
                  <a:cubicBezTo>
                    <a:pt x="5083146" y="8770295"/>
                    <a:pt x="4627003" y="8773819"/>
                    <a:pt x="4624923" y="8773848"/>
                  </a:cubicBezTo>
                  <a:cubicBezTo>
                    <a:pt x="4624894" y="8771797"/>
                    <a:pt x="4612556" y="8249195"/>
                    <a:pt x="4625761" y="8249108"/>
                  </a:cubicBezTo>
                  <a:close/>
                  <a:moveTo>
                    <a:pt x="4625876" y="8800684"/>
                  </a:moveTo>
                  <a:cubicBezTo>
                    <a:pt x="5159055" y="8794214"/>
                    <a:pt x="5085516" y="8782890"/>
                    <a:pt x="5085660" y="8843900"/>
                  </a:cubicBezTo>
                  <a:cubicBezTo>
                    <a:pt x="5086845" y="9411972"/>
                    <a:pt x="5131228" y="9326955"/>
                    <a:pt x="4972477" y="9325049"/>
                  </a:cubicBezTo>
                  <a:cubicBezTo>
                    <a:pt x="4862675" y="9323575"/>
                    <a:pt x="4743018" y="9323431"/>
                    <a:pt x="4634517" y="9325309"/>
                  </a:cubicBezTo>
                  <a:cubicBezTo>
                    <a:pt x="4633765" y="9252657"/>
                    <a:pt x="4630037" y="8800626"/>
                    <a:pt x="4625876" y="8800684"/>
                  </a:cubicBezTo>
                  <a:close/>
                  <a:moveTo>
                    <a:pt x="5091526" y="9352867"/>
                  </a:moveTo>
                  <a:cubicBezTo>
                    <a:pt x="5094502" y="9565767"/>
                    <a:pt x="5095832" y="9589166"/>
                    <a:pt x="5100513" y="9875037"/>
                  </a:cubicBezTo>
                  <a:cubicBezTo>
                    <a:pt x="4775353" y="9875094"/>
                    <a:pt x="4734494" y="9874574"/>
                    <a:pt x="4641278" y="9876856"/>
                  </a:cubicBezTo>
                  <a:cubicBezTo>
                    <a:pt x="4640122" y="9814980"/>
                    <a:pt x="4634834" y="9354340"/>
                    <a:pt x="4634805" y="9352174"/>
                  </a:cubicBezTo>
                  <a:cubicBezTo>
                    <a:pt x="4835368" y="9348650"/>
                    <a:pt x="4966611" y="9352463"/>
                    <a:pt x="5091526" y="9352867"/>
                  </a:cubicBezTo>
                  <a:close/>
                  <a:moveTo>
                    <a:pt x="5091150" y="7698138"/>
                  </a:moveTo>
                  <a:cubicBezTo>
                    <a:pt x="5358346" y="7698167"/>
                    <a:pt x="5331994" y="7692332"/>
                    <a:pt x="5546600" y="7693718"/>
                  </a:cubicBezTo>
                  <a:cubicBezTo>
                    <a:pt x="5548102" y="7809182"/>
                    <a:pt x="5550067" y="7940128"/>
                    <a:pt x="5552957" y="8055505"/>
                  </a:cubicBezTo>
                  <a:cubicBezTo>
                    <a:pt x="5558187" y="8272362"/>
                    <a:pt x="5643891" y="8221608"/>
                    <a:pt x="5145676" y="8221608"/>
                  </a:cubicBezTo>
                  <a:cubicBezTo>
                    <a:pt x="5085747" y="8221636"/>
                    <a:pt x="5099501" y="8307345"/>
                    <a:pt x="5091150" y="7698138"/>
                  </a:cubicBezTo>
                  <a:close/>
                  <a:moveTo>
                    <a:pt x="5145676" y="8248414"/>
                  </a:moveTo>
                  <a:cubicBezTo>
                    <a:pt x="5148248" y="8248414"/>
                    <a:pt x="5556858" y="8248848"/>
                    <a:pt x="5556916" y="8252488"/>
                  </a:cubicBezTo>
                  <a:cubicBezTo>
                    <a:pt x="5566364" y="8854704"/>
                    <a:pt x="5590030" y="8772577"/>
                    <a:pt x="5492334" y="8772577"/>
                  </a:cubicBezTo>
                  <a:cubicBezTo>
                    <a:pt x="5327659" y="8772577"/>
                    <a:pt x="5316563" y="8770179"/>
                    <a:pt x="5145676" y="8770179"/>
                  </a:cubicBezTo>
                  <a:cubicBezTo>
                    <a:pt x="5099010" y="8770179"/>
                    <a:pt x="5109904" y="8795080"/>
                    <a:pt x="5107563" y="8646397"/>
                  </a:cubicBezTo>
                  <a:cubicBezTo>
                    <a:pt x="5100137" y="8171286"/>
                    <a:pt x="5083291" y="8248473"/>
                    <a:pt x="5145676" y="8248414"/>
                  </a:cubicBezTo>
                  <a:close/>
                  <a:moveTo>
                    <a:pt x="5145676" y="8797015"/>
                  </a:moveTo>
                  <a:cubicBezTo>
                    <a:pt x="5632073" y="8797015"/>
                    <a:pt x="5564602" y="8790574"/>
                    <a:pt x="5565035" y="8844073"/>
                  </a:cubicBezTo>
                  <a:cubicBezTo>
                    <a:pt x="5566104" y="8970918"/>
                    <a:pt x="5566595" y="8991197"/>
                    <a:pt x="5572028" y="9326695"/>
                  </a:cubicBezTo>
                  <a:cubicBezTo>
                    <a:pt x="5475402" y="9327880"/>
                    <a:pt x="5405533" y="9326580"/>
                    <a:pt x="5114844" y="9326118"/>
                  </a:cubicBezTo>
                  <a:cubicBezTo>
                    <a:pt x="5107101" y="8730401"/>
                    <a:pt x="5093809" y="8797015"/>
                    <a:pt x="5145676" y="8797015"/>
                  </a:cubicBezTo>
                  <a:close/>
                  <a:moveTo>
                    <a:pt x="5145676" y="9352954"/>
                  </a:moveTo>
                  <a:cubicBezTo>
                    <a:pt x="5283970" y="9352954"/>
                    <a:pt x="5465982" y="9354803"/>
                    <a:pt x="5572461" y="9353503"/>
                  </a:cubicBezTo>
                  <a:cubicBezTo>
                    <a:pt x="5582546" y="9974438"/>
                    <a:pt x="5605142" y="9877983"/>
                    <a:pt x="5492305" y="9877983"/>
                  </a:cubicBezTo>
                  <a:cubicBezTo>
                    <a:pt x="5061850" y="9877983"/>
                    <a:pt x="5124322" y="9886563"/>
                    <a:pt x="5123455" y="9829654"/>
                  </a:cubicBezTo>
                  <a:cubicBezTo>
                    <a:pt x="5114844" y="9279349"/>
                    <a:pt x="5101871" y="9352954"/>
                    <a:pt x="5145676" y="9352954"/>
                  </a:cubicBezTo>
                  <a:close/>
                  <a:moveTo>
                    <a:pt x="5580552" y="8252025"/>
                  </a:moveTo>
                  <a:cubicBezTo>
                    <a:pt x="5580465" y="8247260"/>
                    <a:pt x="5821280" y="8245295"/>
                    <a:pt x="6011845" y="8247375"/>
                  </a:cubicBezTo>
                  <a:cubicBezTo>
                    <a:pt x="6046866" y="8247751"/>
                    <a:pt x="6039209" y="8187664"/>
                    <a:pt x="6046404" y="8646946"/>
                  </a:cubicBezTo>
                  <a:cubicBezTo>
                    <a:pt x="6048947" y="8808571"/>
                    <a:pt x="6128582" y="8770381"/>
                    <a:pt x="5665447" y="8772230"/>
                  </a:cubicBezTo>
                  <a:cubicBezTo>
                    <a:pt x="5560181" y="8772634"/>
                    <a:pt x="5590059" y="8858690"/>
                    <a:pt x="5580552" y="8252025"/>
                  </a:cubicBezTo>
                  <a:close/>
                  <a:moveTo>
                    <a:pt x="5665562" y="8799096"/>
                  </a:moveTo>
                  <a:cubicBezTo>
                    <a:pt x="6108731" y="8797304"/>
                    <a:pt x="6048860" y="8787252"/>
                    <a:pt x="6050102" y="8844102"/>
                  </a:cubicBezTo>
                  <a:cubicBezTo>
                    <a:pt x="6062325" y="9402005"/>
                    <a:pt x="6065475" y="9325916"/>
                    <a:pt x="6012192" y="9324529"/>
                  </a:cubicBezTo>
                  <a:cubicBezTo>
                    <a:pt x="5898748" y="9321409"/>
                    <a:pt x="5783253" y="9321265"/>
                    <a:pt x="5665187" y="9324645"/>
                  </a:cubicBezTo>
                  <a:cubicBezTo>
                    <a:pt x="5572461" y="9327186"/>
                    <a:pt x="5596444" y="9374793"/>
                    <a:pt x="5591041" y="9040883"/>
                  </a:cubicBezTo>
                  <a:cubicBezTo>
                    <a:pt x="5586505" y="8750391"/>
                    <a:pt x="5570612" y="8799500"/>
                    <a:pt x="5665562" y="8799096"/>
                  </a:cubicBezTo>
                  <a:close/>
                  <a:moveTo>
                    <a:pt x="5665822" y="9351481"/>
                  </a:moveTo>
                  <a:cubicBezTo>
                    <a:pt x="5789899" y="9348072"/>
                    <a:pt x="5893807" y="9348274"/>
                    <a:pt x="6011643" y="9351365"/>
                  </a:cubicBezTo>
                  <a:cubicBezTo>
                    <a:pt x="6066746" y="9352867"/>
                    <a:pt x="6054610" y="9335650"/>
                    <a:pt x="6056170" y="9435659"/>
                  </a:cubicBezTo>
                  <a:cubicBezTo>
                    <a:pt x="6064203" y="9947948"/>
                    <a:pt x="6080269" y="9879283"/>
                    <a:pt x="6011989" y="9879023"/>
                  </a:cubicBezTo>
                  <a:cubicBezTo>
                    <a:pt x="5539578" y="9877117"/>
                    <a:pt x="5604853" y="9894305"/>
                    <a:pt x="5603842" y="9829625"/>
                  </a:cubicBezTo>
                  <a:cubicBezTo>
                    <a:pt x="5594942" y="9280331"/>
                    <a:pt x="5568300" y="9354283"/>
                    <a:pt x="5665822" y="9351481"/>
                  </a:cubicBezTo>
                  <a:close/>
                  <a:moveTo>
                    <a:pt x="6061632" y="8252025"/>
                  </a:moveTo>
                  <a:cubicBezTo>
                    <a:pt x="6061574" y="8247837"/>
                    <a:pt x="6520000" y="8244631"/>
                    <a:pt x="6522138" y="8244631"/>
                  </a:cubicBezTo>
                  <a:cubicBezTo>
                    <a:pt x="6526010" y="8481362"/>
                    <a:pt x="6519855" y="8474459"/>
                    <a:pt x="6526934" y="8771421"/>
                  </a:cubicBezTo>
                  <a:cubicBezTo>
                    <a:pt x="5980522" y="8771537"/>
                    <a:pt x="6072698" y="8815561"/>
                    <a:pt x="6070040" y="8646455"/>
                  </a:cubicBezTo>
                  <a:cubicBezTo>
                    <a:pt x="6066977" y="8449153"/>
                    <a:pt x="6064695" y="8448171"/>
                    <a:pt x="6061632" y="8252025"/>
                  </a:cubicBezTo>
                  <a:close/>
                  <a:moveTo>
                    <a:pt x="6185246" y="9353705"/>
                  </a:moveTo>
                  <a:cubicBezTo>
                    <a:pt x="6606195" y="9353705"/>
                    <a:pt x="6534649" y="9318867"/>
                    <a:pt x="6536470" y="9435746"/>
                  </a:cubicBezTo>
                  <a:cubicBezTo>
                    <a:pt x="6544127" y="9927699"/>
                    <a:pt x="6559297" y="9878040"/>
                    <a:pt x="6531933" y="9878040"/>
                  </a:cubicBezTo>
                  <a:cubicBezTo>
                    <a:pt x="6017451" y="9878040"/>
                    <a:pt x="6086742" y="9899793"/>
                    <a:pt x="6085615" y="9829654"/>
                  </a:cubicBezTo>
                  <a:cubicBezTo>
                    <a:pt x="6076773" y="9263172"/>
                    <a:pt x="6049524" y="9353705"/>
                    <a:pt x="6185246" y="9353705"/>
                  </a:cubicBezTo>
                  <a:close/>
                  <a:moveTo>
                    <a:pt x="6545803" y="8244631"/>
                  </a:moveTo>
                  <a:cubicBezTo>
                    <a:pt x="6547854" y="8244631"/>
                    <a:pt x="7003102" y="8246566"/>
                    <a:pt x="7003188" y="8252488"/>
                  </a:cubicBezTo>
                  <a:cubicBezTo>
                    <a:pt x="7007812" y="8560283"/>
                    <a:pt x="7009228" y="8660725"/>
                    <a:pt x="7011192" y="8775090"/>
                  </a:cubicBezTo>
                  <a:cubicBezTo>
                    <a:pt x="6683201" y="8777488"/>
                    <a:pt x="6760120" y="8771797"/>
                    <a:pt x="6550657" y="8771421"/>
                  </a:cubicBezTo>
                  <a:cubicBezTo>
                    <a:pt x="6543347" y="8469086"/>
                    <a:pt x="6549704" y="8487314"/>
                    <a:pt x="6545803" y="8244631"/>
                  </a:cubicBezTo>
                  <a:close/>
                  <a:moveTo>
                    <a:pt x="7011654" y="8801984"/>
                  </a:moveTo>
                  <a:cubicBezTo>
                    <a:pt x="7017896" y="9155768"/>
                    <a:pt x="7010065" y="8716622"/>
                    <a:pt x="7020612" y="9325309"/>
                  </a:cubicBezTo>
                  <a:cubicBezTo>
                    <a:pt x="6928089" y="9325656"/>
                    <a:pt x="6814299" y="9325684"/>
                    <a:pt x="6705363" y="9324962"/>
                  </a:cubicBezTo>
                  <a:cubicBezTo>
                    <a:pt x="6507199" y="9323662"/>
                    <a:pt x="6568862" y="9422544"/>
                    <a:pt x="6552593" y="8842715"/>
                  </a:cubicBezTo>
                  <a:cubicBezTo>
                    <a:pt x="6550542" y="8771537"/>
                    <a:pt x="6487290" y="8805537"/>
                    <a:pt x="7011654" y="8801984"/>
                  </a:cubicBezTo>
                  <a:close/>
                  <a:moveTo>
                    <a:pt x="7019138" y="7857712"/>
                  </a:moveTo>
                  <a:cubicBezTo>
                    <a:pt x="7016162" y="7667344"/>
                    <a:pt x="7005760" y="7696463"/>
                    <a:pt x="7052109" y="7695972"/>
                  </a:cubicBezTo>
                  <a:cubicBezTo>
                    <a:pt x="7154658" y="7694874"/>
                    <a:pt x="7162026" y="7695076"/>
                    <a:pt x="7475455" y="7694903"/>
                  </a:cubicBezTo>
                  <a:cubicBezTo>
                    <a:pt x="7481552" y="8309569"/>
                    <a:pt x="7517324" y="8221954"/>
                    <a:pt x="7398911" y="8220365"/>
                  </a:cubicBezTo>
                  <a:cubicBezTo>
                    <a:pt x="7306186" y="8219122"/>
                    <a:pt x="7199302" y="8218631"/>
                    <a:pt x="7051906" y="8220018"/>
                  </a:cubicBezTo>
                  <a:cubicBezTo>
                    <a:pt x="7017665" y="8220365"/>
                    <a:pt x="7025583" y="8269618"/>
                    <a:pt x="7019138" y="7857712"/>
                  </a:cubicBezTo>
                  <a:close/>
                  <a:moveTo>
                    <a:pt x="7052080" y="8246912"/>
                  </a:moveTo>
                  <a:cubicBezTo>
                    <a:pt x="7522323" y="8242464"/>
                    <a:pt x="7484672" y="8250090"/>
                    <a:pt x="7484701" y="8252516"/>
                  </a:cubicBezTo>
                  <a:cubicBezTo>
                    <a:pt x="7494237" y="8862127"/>
                    <a:pt x="7526917" y="8775205"/>
                    <a:pt x="7398766" y="8774512"/>
                  </a:cubicBezTo>
                  <a:cubicBezTo>
                    <a:pt x="7301794" y="8773992"/>
                    <a:pt x="7171620" y="8773848"/>
                    <a:pt x="7051877" y="8774801"/>
                  </a:cubicBezTo>
                  <a:cubicBezTo>
                    <a:pt x="7029252" y="8774974"/>
                    <a:pt x="7035060" y="8794445"/>
                    <a:pt x="7032748" y="8646483"/>
                  </a:cubicBezTo>
                  <a:cubicBezTo>
                    <a:pt x="7025958" y="8192836"/>
                    <a:pt x="7016856" y="8247231"/>
                    <a:pt x="7052080" y="8246912"/>
                  </a:cubicBezTo>
                  <a:close/>
                  <a:moveTo>
                    <a:pt x="7918739" y="7114035"/>
                  </a:moveTo>
                  <a:cubicBezTo>
                    <a:pt x="7425408" y="7114035"/>
                    <a:pt x="7489469" y="7142807"/>
                    <a:pt x="7488313" y="7069086"/>
                  </a:cubicBezTo>
                  <a:cubicBezTo>
                    <a:pt x="7479414" y="6500899"/>
                    <a:pt x="7457944" y="6592790"/>
                    <a:pt x="7572081" y="6592790"/>
                  </a:cubicBezTo>
                  <a:cubicBezTo>
                    <a:pt x="8001380" y="6592790"/>
                    <a:pt x="7940613" y="6561967"/>
                    <a:pt x="7942376" y="6675292"/>
                  </a:cubicBezTo>
                  <a:cubicBezTo>
                    <a:pt x="7950293" y="7182036"/>
                    <a:pt x="7951767" y="7114035"/>
                    <a:pt x="7918739" y="7114035"/>
                  </a:cubicBezTo>
                  <a:close/>
                  <a:moveTo>
                    <a:pt x="7918739" y="6564913"/>
                  </a:moveTo>
                  <a:cubicBezTo>
                    <a:pt x="7403736" y="6564913"/>
                    <a:pt x="7481870" y="6594003"/>
                    <a:pt x="7479587" y="6477702"/>
                  </a:cubicBezTo>
                  <a:cubicBezTo>
                    <a:pt x="7469185" y="5954147"/>
                    <a:pt x="7449564" y="6037487"/>
                    <a:pt x="7572081" y="6037487"/>
                  </a:cubicBezTo>
                  <a:cubicBezTo>
                    <a:pt x="7986673" y="6037487"/>
                    <a:pt x="7932060" y="6016688"/>
                    <a:pt x="7932349" y="6083793"/>
                  </a:cubicBezTo>
                  <a:cubicBezTo>
                    <a:pt x="7934632" y="6622313"/>
                    <a:pt x="7955321" y="6564913"/>
                    <a:pt x="7918739" y="6564913"/>
                  </a:cubicBezTo>
                  <a:close/>
                  <a:moveTo>
                    <a:pt x="7918739" y="6010073"/>
                  </a:moveTo>
                  <a:cubicBezTo>
                    <a:pt x="7380418" y="6010073"/>
                    <a:pt x="7473114" y="6048637"/>
                    <a:pt x="7470572" y="5886405"/>
                  </a:cubicBezTo>
                  <a:cubicBezTo>
                    <a:pt x="7461787" y="5338180"/>
                    <a:pt x="7464763" y="5526959"/>
                    <a:pt x="7464157" y="5486199"/>
                  </a:cubicBezTo>
                  <a:cubicBezTo>
                    <a:pt x="7534286" y="5485939"/>
                    <a:pt x="7588956" y="5486026"/>
                    <a:pt x="7918739" y="5486083"/>
                  </a:cubicBezTo>
                  <a:cubicBezTo>
                    <a:pt x="7920762" y="5486083"/>
                    <a:pt x="7942867" y="6010073"/>
                    <a:pt x="7918739" y="6010073"/>
                  </a:cubicBezTo>
                  <a:close/>
                  <a:moveTo>
                    <a:pt x="7918739" y="5459276"/>
                  </a:moveTo>
                  <a:cubicBezTo>
                    <a:pt x="7597480" y="5459218"/>
                    <a:pt x="7534720" y="5459132"/>
                    <a:pt x="7463724" y="5459392"/>
                  </a:cubicBezTo>
                  <a:cubicBezTo>
                    <a:pt x="7460748" y="5286298"/>
                    <a:pt x="7454997" y="5181494"/>
                    <a:pt x="7453667" y="4936211"/>
                  </a:cubicBezTo>
                  <a:cubicBezTo>
                    <a:pt x="7456702" y="4936211"/>
                    <a:pt x="7909059" y="4935460"/>
                    <a:pt x="7912642" y="4935460"/>
                  </a:cubicBezTo>
                  <a:cubicBezTo>
                    <a:pt x="7915359" y="5065193"/>
                    <a:pt x="7921196" y="5459276"/>
                    <a:pt x="7918739" y="5459276"/>
                  </a:cubicBezTo>
                  <a:close/>
                  <a:moveTo>
                    <a:pt x="7453524" y="4909346"/>
                  </a:moveTo>
                  <a:cubicBezTo>
                    <a:pt x="7453524" y="4906746"/>
                    <a:pt x="7448785" y="4387090"/>
                    <a:pt x="7448756" y="4384895"/>
                  </a:cubicBezTo>
                  <a:cubicBezTo>
                    <a:pt x="7733867" y="4387061"/>
                    <a:pt x="7715171" y="4381573"/>
                    <a:pt x="7902125" y="4381226"/>
                  </a:cubicBezTo>
                  <a:cubicBezTo>
                    <a:pt x="7902154" y="4383277"/>
                    <a:pt x="7911891" y="4898426"/>
                    <a:pt x="7911949" y="4901460"/>
                  </a:cubicBezTo>
                  <a:cubicBezTo>
                    <a:pt x="7912151" y="4912264"/>
                    <a:pt x="7960147" y="4908711"/>
                    <a:pt x="7453524" y="4909346"/>
                  </a:cubicBezTo>
                  <a:close/>
                  <a:moveTo>
                    <a:pt x="7448409" y="4358058"/>
                  </a:moveTo>
                  <a:cubicBezTo>
                    <a:pt x="7445230" y="4130425"/>
                    <a:pt x="7441561" y="4131928"/>
                    <a:pt x="7436938" y="3831036"/>
                  </a:cubicBezTo>
                  <a:cubicBezTo>
                    <a:pt x="7515446" y="3829563"/>
                    <a:pt x="7621001" y="3829303"/>
                    <a:pt x="7745194" y="3831469"/>
                  </a:cubicBezTo>
                  <a:cubicBezTo>
                    <a:pt x="7940786" y="3834878"/>
                    <a:pt x="7891665" y="3733252"/>
                    <a:pt x="7900969" y="4310163"/>
                  </a:cubicBezTo>
                  <a:cubicBezTo>
                    <a:pt x="7901691" y="4358578"/>
                    <a:pt x="7977975" y="4362189"/>
                    <a:pt x="7448409" y="4358058"/>
                  </a:cubicBezTo>
                  <a:close/>
                  <a:moveTo>
                    <a:pt x="7436504" y="3804171"/>
                  </a:moveTo>
                  <a:cubicBezTo>
                    <a:pt x="7431187" y="3458995"/>
                    <a:pt x="7430551" y="3444320"/>
                    <a:pt x="7430812" y="3324553"/>
                  </a:cubicBezTo>
                  <a:cubicBezTo>
                    <a:pt x="7430927" y="3267240"/>
                    <a:pt x="7354932" y="3279315"/>
                    <a:pt x="7886839" y="3278506"/>
                  </a:cubicBezTo>
                  <a:cubicBezTo>
                    <a:pt x="7889555" y="3595228"/>
                    <a:pt x="7892300" y="3662305"/>
                    <a:pt x="7895103" y="3806106"/>
                  </a:cubicBezTo>
                  <a:cubicBezTo>
                    <a:pt x="7740772" y="3805846"/>
                    <a:pt x="7627445" y="3800560"/>
                    <a:pt x="7436504" y="3804171"/>
                  </a:cubicBezTo>
                  <a:close/>
                  <a:moveTo>
                    <a:pt x="7430812" y="3252739"/>
                  </a:moveTo>
                  <a:cubicBezTo>
                    <a:pt x="7429800" y="2991827"/>
                    <a:pt x="7422287" y="2945405"/>
                    <a:pt x="7418907" y="2727623"/>
                  </a:cubicBezTo>
                  <a:cubicBezTo>
                    <a:pt x="7932292" y="2727334"/>
                    <a:pt x="7880973" y="2724648"/>
                    <a:pt x="7881146" y="2733689"/>
                  </a:cubicBezTo>
                  <a:cubicBezTo>
                    <a:pt x="7881609" y="2764686"/>
                    <a:pt x="7880250" y="2626344"/>
                    <a:pt x="7886607" y="3251699"/>
                  </a:cubicBezTo>
                  <a:cubicBezTo>
                    <a:pt x="7737883" y="3251901"/>
                    <a:pt x="7619412" y="3254790"/>
                    <a:pt x="7430812" y="3252739"/>
                  </a:cubicBezTo>
                  <a:close/>
                  <a:moveTo>
                    <a:pt x="7418531" y="2700671"/>
                  </a:moveTo>
                  <a:cubicBezTo>
                    <a:pt x="7416681" y="2558834"/>
                    <a:pt x="7420843" y="2389034"/>
                    <a:pt x="7412781" y="2175469"/>
                  </a:cubicBezTo>
                  <a:cubicBezTo>
                    <a:pt x="7627127" y="2181506"/>
                    <a:pt x="7749614" y="2173678"/>
                    <a:pt x="7869819" y="2172898"/>
                  </a:cubicBezTo>
                  <a:cubicBezTo>
                    <a:pt x="7875339" y="2519316"/>
                    <a:pt x="7878661" y="2587808"/>
                    <a:pt x="7880626" y="2700527"/>
                  </a:cubicBezTo>
                  <a:lnTo>
                    <a:pt x="7418531" y="2700671"/>
                  </a:lnTo>
                  <a:close/>
                  <a:moveTo>
                    <a:pt x="7398825" y="3252363"/>
                  </a:moveTo>
                  <a:cubicBezTo>
                    <a:pt x="6857180" y="3245806"/>
                    <a:pt x="6946553" y="3301472"/>
                    <a:pt x="6943837" y="3127252"/>
                  </a:cubicBezTo>
                  <a:cubicBezTo>
                    <a:pt x="6940803" y="2934688"/>
                    <a:pt x="6942681" y="2928853"/>
                    <a:pt x="6939618" y="2733285"/>
                  </a:cubicBezTo>
                  <a:cubicBezTo>
                    <a:pt x="6939416" y="2719795"/>
                    <a:pt x="6894281" y="2727450"/>
                    <a:pt x="7395242" y="2727623"/>
                  </a:cubicBezTo>
                  <a:cubicBezTo>
                    <a:pt x="7398102" y="2926860"/>
                    <a:pt x="7416219" y="3252594"/>
                    <a:pt x="7398825" y="3252363"/>
                  </a:cubicBezTo>
                  <a:close/>
                  <a:moveTo>
                    <a:pt x="6932048" y="3830083"/>
                  </a:moveTo>
                  <a:cubicBezTo>
                    <a:pt x="6933464" y="3950023"/>
                    <a:pt x="6935371" y="4036830"/>
                    <a:pt x="6940630" y="4353841"/>
                  </a:cubicBezTo>
                  <a:cubicBezTo>
                    <a:pt x="6874228" y="4353465"/>
                    <a:pt x="6485498" y="4354448"/>
                    <a:pt x="6483360" y="4354448"/>
                  </a:cubicBezTo>
                  <a:cubicBezTo>
                    <a:pt x="6479026" y="4064216"/>
                    <a:pt x="6481915" y="4109482"/>
                    <a:pt x="6477032" y="3832856"/>
                  </a:cubicBezTo>
                  <a:cubicBezTo>
                    <a:pt x="6723336" y="3833174"/>
                    <a:pt x="6736802" y="3829014"/>
                    <a:pt x="6932048" y="3830083"/>
                  </a:cubicBezTo>
                  <a:close/>
                  <a:moveTo>
                    <a:pt x="6878649" y="3803131"/>
                  </a:moveTo>
                  <a:cubicBezTo>
                    <a:pt x="6404649" y="3803131"/>
                    <a:pt x="6477263" y="3835398"/>
                    <a:pt x="6474807" y="3718346"/>
                  </a:cubicBezTo>
                  <a:cubicBezTo>
                    <a:pt x="6464145" y="3207559"/>
                    <a:pt x="6448570" y="3281279"/>
                    <a:pt x="6531933" y="3281279"/>
                  </a:cubicBezTo>
                  <a:cubicBezTo>
                    <a:pt x="6984204" y="3281279"/>
                    <a:pt x="6922859" y="3265074"/>
                    <a:pt x="6924593" y="3324957"/>
                  </a:cubicBezTo>
                  <a:cubicBezTo>
                    <a:pt x="6940890" y="3880578"/>
                    <a:pt x="6938289" y="3803131"/>
                    <a:pt x="6878649" y="3803131"/>
                  </a:cubicBezTo>
                  <a:close/>
                  <a:moveTo>
                    <a:pt x="6878649" y="3254125"/>
                  </a:moveTo>
                  <a:cubicBezTo>
                    <a:pt x="6383411" y="3254125"/>
                    <a:pt x="6468537" y="3290552"/>
                    <a:pt x="6465965" y="3127194"/>
                  </a:cubicBezTo>
                  <a:cubicBezTo>
                    <a:pt x="6458481" y="2648703"/>
                    <a:pt x="6425280" y="2728750"/>
                    <a:pt x="6531933" y="2728750"/>
                  </a:cubicBezTo>
                  <a:cubicBezTo>
                    <a:pt x="6948778" y="2728750"/>
                    <a:pt x="6915693" y="2717079"/>
                    <a:pt x="6915953" y="2733776"/>
                  </a:cubicBezTo>
                  <a:cubicBezTo>
                    <a:pt x="6925431" y="3337235"/>
                    <a:pt x="6936642" y="3254125"/>
                    <a:pt x="6878649" y="3254125"/>
                  </a:cubicBezTo>
                  <a:close/>
                  <a:moveTo>
                    <a:pt x="6878649" y="2698533"/>
                  </a:moveTo>
                  <a:cubicBezTo>
                    <a:pt x="6704208" y="2698533"/>
                    <a:pt x="6704092" y="2701913"/>
                    <a:pt x="6531962" y="2701913"/>
                  </a:cubicBezTo>
                  <a:cubicBezTo>
                    <a:pt x="6426638" y="2701913"/>
                    <a:pt x="6457990" y="2782249"/>
                    <a:pt x="6448165" y="2173158"/>
                  </a:cubicBezTo>
                  <a:cubicBezTo>
                    <a:pt x="6616423" y="2170731"/>
                    <a:pt x="6726602" y="2176538"/>
                    <a:pt x="6908296" y="2176018"/>
                  </a:cubicBezTo>
                  <a:cubicBezTo>
                    <a:pt x="6921703" y="2783607"/>
                    <a:pt x="6924882" y="2698533"/>
                    <a:pt x="6878649" y="2698533"/>
                  </a:cubicBezTo>
                  <a:close/>
                  <a:moveTo>
                    <a:pt x="6451113" y="3718982"/>
                  </a:moveTo>
                  <a:cubicBezTo>
                    <a:pt x="6453395" y="3828898"/>
                    <a:pt x="6537221" y="3808042"/>
                    <a:pt x="6012018" y="3804517"/>
                  </a:cubicBezTo>
                  <a:cubicBezTo>
                    <a:pt x="5986417" y="3804344"/>
                    <a:pt x="5995952" y="3863737"/>
                    <a:pt x="5985290" y="3324206"/>
                  </a:cubicBezTo>
                  <a:cubicBezTo>
                    <a:pt x="5984105" y="3265132"/>
                    <a:pt x="5919177" y="3279951"/>
                    <a:pt x="6358619" y="3281106"/>
                  </a:cubicBezTo>
                  <a:cubicBezTo>
                    <a:pt x="6470155" y="3281424"/>
                    <a:pt x="6440306" y="3201666"/>
                    <a:pt x="6451113" y="3718982"/>
                  </a:cubicBezTo>
                  <a:close/>
                  <a:moveTo>
                    <a:pt x="6358590" y="3254241"/>
                  </a:moveTo>
                  <a:cubicBezTo>
                    <a:pt x="5906116" y="3253027"/>
                    <a:pt x="5984250" y="3287317"/>
                    <a:pt x="5981765" y="3127252"/>
                  </a:cubicBezTo>
                  <a:cubicBezTo>
                    <a:pt x="5974570" y="2668924"/>
                    <a:pt x="5957406" y="2729905"/>
                    <a:pt x="6012047" y="2729327"/>
                  </a:cubicBezTo>
                  <a:cubicBezTo>
                    <a:pt x="6471831" y="2724359"/>
                    <a:pt x="6433458" y="2729645"/>
                    <a:pt x="6433515" y="2733747"/>
                  </a:cubicBezTo>
                  <a:cubicBezTo>
                    <a:pt x="6442964" y="3339603"/>
                    <a:pt x="6477870" y="3254559"/>
                    <a:pt x="6358590" y="3254241"/>
                  </a:cubicBezTo>
                  <a:close/>
                  <a:moveTo>
                    <a:pt x="6358590" y="2701740"/>
                  </a:moveTo>
                  <a:cubicBezTo>
                    <a:pt x="6249134" y="2701451"/>
                    <a:pt x="6121272" y="2701307"/>
                    <a:pt x="6011845" y="2702491"/>
                  </a:cubicBezTo>
                  <a:cubicBezTo>
                    <a:pt x="5960295" y="2703040"/>
                    <a:pt x="5972894" y="2784762"/>
                    <a:pt x="5965641" y="2176422"/>
                  </a:cubicBezTo>
                  <a:cubicBezTo>
                    <a:pt x="6337410" y="2179918"/>
                    <a:pt x="6276787" y="2176509"/>
                    <a:pt x="6424471" y="2173562"/>
                  </a:cubicBezTo>
                  <a:cubicBezTo>
                    <a:pt x="6434296" y="2781816"/>
                    <a:pt x="6462758" y="2701856"/>
                    <a:pt x="6358590" y="2701740"/>
                  </a:cubicBezTo>
                  <a:close/>
                  <a:moveTo>
                    <a:pt x="5968791" y="3718982"/>
                  </a:moveTo>
                  <a:cubicBezTo>
                    <a:pt x="5971247" y="3831412"/>
                    <a:pt x="6053223" y="3804171"/>
                    <a:pt x="5512474" y="3804344"/>
                  </a:cubicBezTo>
                  <a:cubicBezTo>
                    <a:pt x="5506984" y="3450473"/>
                    <a:pt x="5507244" y="3441431"/>
                    <a:pt x="5503083" y="3323975"/>
                  </a:cubicBezTo>
                  <a:cubicBezTo>
                    <a:pt x="5500801" y="3259701"/>
                    <a:pt x="5450320" y="3278188"/>
                    <a:pt x="5838675" y="3278449"/>
                  </a:cubicBezTo>
                  <a:cubicBezTo>
                    <a:pt x="5994450" y="3278449"/>
                    <a:pt x="5957204" y="3190140"/>
                    <a:pt x="5968791" y="3718982"/>
                  </a:cubicBezTo>
                  <a:close/>
                  <a:moveTo>
                    <a:pt x="5500714" y="3251381"/>
                  </a:moveTo>
                  <a:cubicBezTo>
                    <a:pt x="5493288" y="2992867"/>
                    <a:pt x="5500020" y="2946705"/>
                    <a:pt x="5496669" y="2733227"/>
                  </a:cubicBezTo>
                  <a:cubicBezTo>
                    <a:pt x="5496553" y="2724879"/>
                    <a:pt x="5495137" y="2733227"/>
                    <a:pt x="5950847" y="2729905"/>
                  </a:cubicBezTo>
                  <a:cubicBezTo>
                    <a:pt x="5950904" y="2732823"/>
                    <a:pt x="5950962" y="2751975"/>
                    <a:pt x="5960209" y="3252190"/>
                  </a:cubicBezTo>
                  <a:cubicBezTo>
                    <a:pt x="5894009" y="3251468"/>
                    <a:pt x="5867194" y="3251641"/>
                    <a:pt x="5500714" y="3251381"/>
                  </a:cubicBezTo>
                  <a:close/>
                  <a:moveTo>
                    <a:pt x="5492305" y="4910848"/>
                  </a:moveTo>
                  <a:cubicBezTo>
                    <a:pt x="4994322" y="4910848"/>
                    <a:pt x="5046969" y="4913015"/>
                    <a:pt x="5047085" y="4901229"/>
                  </a:cubicBezTo>
                  <a:cubicBezTo>
                    <a:pt x="5048125" y="4779526"/>
                    <a:pt x="5047172" y="4758554"/>
                    <a:pt x="5041306" y="4385675"/>
                  </a:cubicBezTo>
                  <a:cubicBezTo>
                    <a:pt x="5313876" y="4385732"/>
                    <a:pt x="5352567" y="4384577"/>
                    <a:pt x="5496235" y="4384577"/>
                  </a:cubicBezTo>
                  <a:cubicBezTo>
                    <a:pt x="5506667" y="4973996"/>
                    <a:pt x="5513948" y="4910848"/>
                    <a:pt x="5492305" y="4910848"/>
                  </a:cubicBezTo>
                  <a:close/>
                  <a:moveTo>
                    <a:pt x="5492305" y="4357769"/>
                  </a:moveTo>
                  <a:cubicBezTo>
                    <a:pt x="4962161" y="4357769"/>
                    <a:pt x="5041190" y="4379695"/>
                    <a:pt x="5040092" y="4309556"/>
                  </a:cubicBezTo>
                  <a:cubicBezTo>
                    <a:pt x="5031193" y="3741774"/>
                    <a:pt x="4995449" y="3830574"/>
                    <a:pt x="5145676" y="3830574"/>
                  </a:cubicBezTo>
                  <a:cubicBezTo>
                    <a:pt x="5307982" y="3830574"/>
                    <a:pt x="5323094" y="3831152"/>
                    <a:pt x="5489242" y="3831152"/>
                  </a:cubicBezTo>
                  <a:cubicBezTo>
                    <a:pt x="5498113" y="4401938"/>
                    <a:pt x="5495831" y="4357769"/>
                    <a:pt x="5492305" y="4357769"/>
                  </a:cubicBezTo>
                  <a:close/>
                  <a:moveTo>
                    <a:pt x="5030470" y="3803333"/>
                  </a:moveTo>
                  <a:cubicBezTo>
                    <a:pt x="5025529" y="3479534"/>
                    <a:pt x="5025384" y="3445736"/>
                    <a:pt x="5021686" y="3324091"/>
                  </a:cubicBezTo>
                  <a:cubicBezTo>
                    <a:pt x="5019692" y="3257910"/>
                    <a:pt x="4948898" y="3278044"/>
                    <a:pt x="5477829" y="3278218"/>
                  </a:cubicBezTo>
                  <a:cubicBezTo>
                    <a:pt x="5484041" y="3474450"/>
                    <a:pt x="5481730" y="3346161"/>
                    <a:pt x="5488838" y="3804373"/>
                  </a:cubicBezTo>
                  <a:cubicBezTo>
                    <a:pt x="5452950" y="3804344"/>
                    <a:pt x="5067225" y="3803651"/>
                    <a:pt x="5030470" y="3803333"/>
                  </a:cubicBezTo>
                  <a:close/>
                  <a:moveTo>
                    <a:pt x="5014578" y="2700324"/>
                  </a:moveTo>
                  <a:cubicBezTo>
                    <a:pt x="5008596" y="2321610"/>
                    <a:pt x="5007989" y="2271115"/>
                    <a:pt x="5005736" y="2175411"/>
                  </a:cubicBezTo>
                  <a:cubicBezTo>
                    <a:pt x="5180004" y="2178617"/>
                    <a:pt x="5329798" y="2174429"/>
                    <a:pt x="5462976" y="2174169"/>
                  </a:cubicBezTo>
                  <a:cubicBezTo>
                    <a:pt x="5465057" y="2262131"/>
                    <a:pt x="5472483" y="2700440"/>
                    <a:pt x="5472541" y="2703069"/>
                  </a:cubicBezTo>
                  <a:cubicBezTo>
                    <a:pt x="5280704" y="2702751"/>
                    <a:pt x="5278971" y="2697985"/>
                    <a:pt x="5014578" y="2700324"/>
                  </a:cubicBezTo>
                  <a:close/>
                  <a:moveTo>
                    <a:pt x="5006805" y="3803102"/>
                  </a:moveTo>
                  <a:cubicBezTo>
                    <a:pt x="4717475" y="3800011"/>
                    <a:pt x="4671416" y="3802669"/>
                    <a:pt x="4546732" y="3803478"/>
                  </a:cubicBezTo>
                  <a:cubicBezTo>
                    <a:pt x="4537283" y="3184420"/>
                    <a:pt x="4518126" y="3279315"/>
                    <a:pt x="4625848" y="3278015"/>
                  </a:cubicBezTo>
                  <a:cubicBezTo>
                    <a:pt x="5056043" y="3272844"/>
                    <a:pt x="4996200" y="3265276"/>
                    <a:pt x="4997992" y="3324957"/>
                  </a:cubicBezTo>
                  <a:cubicBezTo>
                    <a:pt x="5002037" y="3459110"/>
                    <a:pt x="5002095" y="3494671"/>
                    <a:pt x="5006805" y="3803102"/>
                  </a:cubicBezTo>
                  <a:close/>
                  <a:moveTo>
                    <a:pt x="4972217" y="2700758"/>
                  </a:moveTo>
                  <a:cubicBezTo>
                    <a:pt x="4849151" y="2702087"/>
                    <a:pt x="4752352" y="2702115"/>
                    <a:pt x="4625819" y="2700758"/>
                  </a:cubicBezTo>
                  <a:cubicBezTo>
                    <a:pt x="4501655" y="2699256"/>
                    <a:pt x="4527517" y="2799119"/>
                    <a:pt x="4520351" y="2173649"/>
                  </a:cubicBezTo>
                  <a:cubicBezTo>
                    <a:pt x="4751947" y="2173331"/>
                    <a:pt x="4821238" y="2171569"/>
                    <a:pt x="4982012" y="2174949"/>
                  </a:cubicBezTo>
                  <a:cubicBezTo>
                    <a:pt x="4995738" y="2758908"/>
                    <a:pt x="4996056" y="2700498"/>
                    <a:pt x="4972217" y="2700758"/>
                  </a:cubicBezTo>
                  <a:close/>
                  <a:moveTo>
                    <a:pt x="4523067" y="3803622"/>
                  </a:moveTo>
                  <a:cubicBezTo>
                    <a:pt x="3984254" y="3806106"/>
                    <a:pt x="4065855" y="3827367"/>
                    <a:pt x="4064497" y="3718519"/>
                  </a:cubicBezTo>
                  <a:cubicBezTo>
                    <a:pt x="4058082" y="3204670"/>
                    <a:pt x="4036641" y="3276455"/>
                    <a:pt x="4105673" y="3276455"/>
                  </a:cubicBezTo>
                  <a:cubicBezTo>
                    <a:pt x="4582447" y="3276455"/>
                    <a:pt x="4517114" y="3269349"/>
                    <a:pt x="4517114" y="3323917"/>
                  </a:cubicBezTo>
                  <a:cubicBezTo>
                    <a:pt x="4517230" y="3444898"/>
                    <a:pt x="4517432" y="3435423"/>
                    <a:pt x="4523067" y="3803622"/>
                  </a:cubicBezTo>
                  <a:close/>
                  <a:moveTo>
                    <a:pt x="4452360" y="3252190"/>
                  </a:moveTo>
                  <a:cubicBezTo>
                    <a:pt x="4279247" y="3252190"/>
                    <a:pt x="4279161" y="3249619"/>
                    <a:pt x="4105673" y="3249619"/>
                  </a:cubicBezTo>
                  <a:cubicBezTo>
                    <a:pt x="4043201" y="3249619"/>
                    <a:pt x="4055683" y="3274548"/>
                    <a:pt x="4053372" y="3127309"/>
                  </a:cubicBezTo>
                  <a:cubicBezTo>
                    <a:pt x="4045830" y="2646507"/>
                    <a:pt x="4029244" y="2724763"/>
                    <a:pt x="4105673" y="2724763"/>
                  </a:cubicBezTo>
                  <a:cubicBezTo>
                    <a:pt x="4552453" y="2724763"/>
                    <a:pt x="4505758" y="2724994"/>
                    <a:pt x="4505903" y="2733805"/>
                  </a:cubicBezTo>
                  <a:cubicBezTo>
                    <a:pt x="4515236" y="3329926"/>
                    <a:pt x="4547021" y="3252190"/>
                    <a:pt x="4452360" y="3252190"/>
                  </a:cubicBezTo>
                  <a:close/>
                  <a:moveTo>
                    <a:pt x="4105673" y="2697956"/>
                  </a:moveTo>
                  <a:cubicBezTo>
                    <a:pt x="4022367" y="2697956"/>
                    <a:pt x="4054903" y="2778725"/>
                    <a:pt x="4039849" y="2173880"/>
                  </a:cubicBezTo>
                  <a:cubicBezTo>
                    <a:pt x="4086602" y="2173678"/>
                    <a:pt x="4115930" y="2173735"/>
                    <a:pt x="4452389" y="2173678"/>
                  </a:cubicBezTo>
                  <a:cubicBezTo>
                    <a:pt x="4511364" y="2173678"/>
                    <a:pt x="4495529" y="2090193"/>
                    <a:pt x="4505383" y="2699833"/>
                  </a:cubicBezTo>
                  <a:cubicBezTo>
                    <a:pt x="4217498" y="2698996"/>
                    <a:pt x="4253357" y="2697956"/>
                    <a:pt x="4105673" y="2697956"/>
                  </a:cubicBezTo>
                  <a:close/>
                  <a:moveTo>
                    <a:pt x="4040831" y="3718866"/>
                  </a:moveTo>
                  <a:cubicBezTo>
                    <a:pt x="4042161" y="3825663"/>
                    <a:pt x="4129540" y="3807262"/>
                    <a:pt x="3585844" y="3804344"/>
                  </a:cubicBezTo>
                  <a:cubicBezTo>
                    <a:pt x="3581914" y="3804315"/>
                    <a:pt x="3585844" y="3625762"/>
                    <a:pt x="3576742" y="3323397"/>
                  </a:cubicBezTo>
                  <a:cubicBezTo>
                    <a:pt x="3574633" y="3252045"/>
                    <a:pt x="3520829" y="3290784"/>
                    <a:pt x="3932704" y="3278968"/>
                  </a:cubicBezTo>
                  <a:cubicBezTo>
                    <a:pt x="4055568" y="3275416"/>
                    <a:pt x="4034243" y="3192826"/>
                    <a:pt x="4040831" y="3718866"/>
                  </a:cubicBezTo>
                  <a:close/>
                  <a:moveTo>
                    <a:pt x="3932069" y="3252074"/>
                  </a:moveTo>
                  <a:cubicBezTo>
                    <a:pt x="3844255" y="3254616"/>
                    <a:pt x="3745838" y="3255916"/>
                    <a:pt x="3585989" y="3252883"/>
                  </a:cubicBezTo>
                  <a:cubicBezTo>
                    <a:pt x="3571454" y="3252623"/>
                    <a:pt x="3574575" y="3270129"/>
                    <a:pt x="3572263" y="3127281"/>
                  </a:cubicBezTo>
                  <a:cubicBezTo>
                    <a:pt x="3565039" y="2666613"/>
                    <a:pt x="3560590" y="2728605"/>
                    <a:pt x="3586046" y="2727999"/>
                  </a:cubicBezTo>
                  <a:cubicBezTo>
                    <a:pt x="4079147" y="2716675"/>
                    <a:pt x="4026470" y="2728490"/>
                    <a:pt x="4026528" y="2733718"/>
                  </a:cubicBezTo>
                  <a:cubicBezTo>
                    <a:pt x="4029591" y="2928391"/>
                    <a:pt x="4026644" y="2930875"/>
                    <a:pt x="4029707" y="3127743"/>
                  </a:cubicBezTo>
                  <a:cubicBezTo>
                    <a:pt x="4032047" y="3275704"/>
                    <a:pt x="4057504" y="3248492"/>
                    <a:pt x="3932069" y="3252074"/>
                  </a:cubicBezTo>
                  <a:close/>
                  <a:moveTo>
                    <a:pt x="3932271" y="2698591"/>
                  </a:moveTo>
                  <a:cubicBezTo>
                    <a:pt x="3726507" y="2699978"/>
                    <a:pt x="3715555" y="2698187"/>
                    <a:pt x="3585526" y="2701162"/>
                  </a:cubicBezTo>
                  <a:cubicBezTo>
                    <a:pt x="3560878" y="2701740"/>
                    <a:pt x="3565444" y="2765899"/>
                    <a:pt x="3560445" y="2177058"/>
                  </a:cubicBezTo>
                  <a:cubicBezTo>
                    <a:pt x="3704142" y="2175786"/>
                    <a:pt x="3451885" y="2177664"/>
                    <a:pt x="4016154" y="2173996"/>
                  </a:cubicBezTo>
                  <a:cubicBezTo>
                    <a:pt x="4031469" y="2796519"/>
                    <a:pt x="4051927" y="2697638"/>
                    <a:pt x="3932271" y="2698591"/>
                  </a:cubicBezTo>
                  <a:close/>
                  <a:moveTo>
                    <a:pt x="3560849" y="3804200"/>
                  </a:moveTo>
                  <a:cubicBezTo>
                    <a:pt x="3029087" y="3801080"/>
                    <a:pt x="3104938" y="3843400"/>
                    <a:pt x="3102337" y="3718404"/>
                  </a:cubicBezTo>
                  <a:cubicBezTo>
                    <a:pt x="3098870" y="3552532"/>
                    <a:pt x="3097252" y="3429790"/>
                    <a:pt x="3096356" y="3324379"/>
                  </a:cubicBezTo>
                  <a:cubicBezTo>
                    <a:pt x="3095922" y="3272122"/>
                    <a:pt x="3022933" y="3270100"/>
                    <a:pt x="3551719" y="3279171"/>
                  </a:cubicBezTo>
                  <a:cubicBezTo>
                    <a:pt x="3559781" y="3568247"/>
                    <a:pt x="3558538" y="3612445"/>
                    <a:pt x="3560849" y="3804200"/>
                  </a:cubicBezTo>
                  <a:close/>
                  <a:moveTo>
                    <a:pt x="3095720" y="3253576"/>
                  </a:moveTo>
                  <a:cubicBezTo>
                    <a:pt x="3092831" y="2986945"/>
                    <a:pt x="3089363" y="2950287"/>
                    <a:pt x="3085838" y="2727248"/>
                  </a:cubicBezTo>
                  <a:cubicBezTo>
                    <a:pt x="3088467" y="2727248"/>
                    <a:pt x="3543686" y="2729732"/>
                    <a:pt x="3543773" y="2733805"/>
                  </a:cubicBezTo>
                  <a:cubicBezTo>
                    <a:pt x="3546402" y="2900716"/>
                    <a:pt x="3546980" y="3089236"/>
                    <a:pt x="3551054" y="3252276"/>
                  </a:cubicBezTo>
                  <a:cubicBezTo>
                    <a:pt x="3372278" y="3249359"/>
                    <a:pt x="3224391" y="3253345"/>
                    <a:pt x="3095720" y="3253576"/>
                  </a:cubicBezTo>
                  <a:close/>
                  <a:moveTo>
                    <a:pt x="3085433" y="2700411"/>
                  </a:moveTo>
                  <a:cubicBezTo>
                    <a:pt x="3079539" y="2327388"/>
                    <a:pt x="3078470" y="2277817"/>
                    <a:pt x="3077920" y="2175353"/>
                  </a:cubicBezTo>
                  <a:cubicBezTo>
                    <a:pt x="3261898" y="2175469"/>
                    <a:pt x="3290735" y="2179022"/>
                    <a:pt x="3536751" y="2177231"/>
                  </a:cubicBezTo>
                  <a:cubicBezTo>
                    <a:pt x="3536780" y="2179426"/>
                    <a:pt x="3543223" y="2699747"/>
                    <a:pt x="3543252" y="2702058"/>
                  </a:cubicBezTo>
                  <a:cubicBezTo>
                    <a:pt x="3371844" y="2705293"/>
                    <a:pt x="3226472" y="2700584"/>
                    <a:pt x="3085433" y="2700411"/>
                  </a:cubicBezTo>
                  <a:close/>
                  <a:moveTo>
                    <a:pt x="3078701" y="3719040"/>
                  </a:moveTo>
                  <a:cubicBezTo>
                    <a:pt x="3081244" y="3840222"/>
                    <a:pt x="3153020" y="3805095"/>
                    <a:pt x="2719415" y="3805095"/>
                  </a:cubicBezTo>
                  <a:cubicBezTo>
                    <a:pt x="2601580" y="3805095"/>
                    <a:pt x="2620015" y="3898575"/>
                    <a:pt x="2615219" y="3323080"/>
                  </a:cubicBezTo>
                  <a:cubicBezTo>
                    <a:pt x="2614727" y="3264236"/>
                    <a:pt x="2543096" y="3280384"/>
                    <a:pt x="3072344" y="3280384"/>
                  </a:cubicBezTo>
                  <a:cubicBezTo>
                    <a:pt x="3073471" y="3397985"/>
                    <a:pt x="3074078" y="3497068"/>
                    <a:pt x="3078701" y="3719040"/>
                  </a:cubicBezTo>
                  <a:close/>
                  <a:moveTo>
                    <a:pt x="3065900" y="3253605"/>
                  </a:moveTo>
                  <a:cubicBezTo>
                    <a:pt x="2765821" y="3253692"/>
                    <a:pt x="2694912" y="3253807"/>
                    <a:pt x="2614583" y="3253576"/>
                  </a:cubicBezTo>
                  <a:cubicBezTo>
                    <a:pt x="2614554" y="3252045"/>
                    <a:pt x="2608370" y="2776905"/>
                    <a:pt x="2607561" y="2725774"/>
                  </a:cubicBezTo>
                  <a:cubicBezTo>
                    <a:pt x="2609613" y="2725745"/>
                    <a:pt x="3062144" y="2722366"/>
                    <a:pt x="3062317" y="2733776"/>
                  </a:cubicBezTo>
                  <a:cubicBezTo>
                    <a:pt x="3070928" y="3290697"/>
                    <a:pt x="3077574" y="3253605"/>
                    <a:pt x="3065900" y="3253605"/>
                  </a:cubicBezTo>
                  <a:close/>
                  <a:moveTo>
                    <a:pt x="2607099" y="2698909"/>
                  </a:moveTo>
                  <a:cubicBezTo>
                    <a:pt x="2605596" y="2606354"/>
                    <a:pt x="2611144" y="2938732"/>
                    <a:pt x="2598026" y="2176566"/>
                  </a:cubicBezTo>
                  <a:cubicBezTo>
                    <a:pt x="2763047" y="2178820"/>
                    <a:pt x="2912090" y="2175440"/>
                    <a:pt x="3054226" y="2175353"/>
                  </a:cubicBezTo>
                  <a:cubicBezTo>
                    <a:pt x="3054804" y="2277904"/>
                    <a:pt x="3056249" y="2350787"/>
                    <a:pt x="3061768" y="2700382"/>
                  </a:cubicBezTo>
                  <a:cubicBezTo>
                    <a:pt x="2888540" y="2700353"/>
                    <a:pt x="2792578" y="2697031"/>
                    <a:pt x="2607099" y="2698909"/>
                  </a:cubicBezTo>
                  <a:close/>
                  <a:moveTo>
                    <a:pt x="2599499" y="3805239"/>
                  </a:moveTo>
                  <a:cubicBezTo>
                    <a:pt x="2209065" y="3806164"/>
                    <a:pt x="2322306" y="3805500"/>
                    <a:pt x="2139513" y="3804142"/>
                  </a:cubicBezTo>
                  <a:cubicBezTo>
                    <a:pt x="2138242" y="3664991"/>
                    <a:pt x="2140207" y="3639281"/>
                    <a:pt x="2132232" y="3280413"/>
                  </a:cubicBezTo>
                  <a:cubicBezTo>
                    <a:pt x="2268589" y="3280009"/>
                    <a:pt x="2279974" y="3279142"/>
                    <a:pt x="2591149" y="3280326"/>
                  </a:cubicBezTo>
                  <a:cubicBezTo>
                    <a:pt x="2594125" y="3602652"/>
                    <a:pt x="2596812" y="3666522"/>
                    <a:pt x="2599499" y="3805239"/>
                  </a:cubicBezTo>
                  <a:close/>
                  <a:moveTo>
                    <a:pt x="2546158" y="3253316"/>
                  </a:moveTo>
                  <a:cubicBezTo>
                    <a:pt x="2047568" y="3250601"/>
                    <a:pt x="2131943" y="3291679"/>
                    <a:pt x="2129371" y="3127252"/>
                  </a:cubicBezTo>
                  <a:cubicBezTo>
                    <a:pt x="2126279" y="2930615"/>
                    <a:pt x="2128562" y="2930326"/>
                    <a:pt x="2125470" y="2733285"/>
                  </a:cubicBezTo>
                  <a:cubicBezTo>
                    <a:pt x="2125297" y="2722163"/>
                    <a:pt x="2098453" y="2732332"/>
                    <a:pt x="2583896" y="2726034"/>
                  </a:cubicBezTo>
                  <a:cubicBezTo>
                    <a:pt x="2593200" y="3327211"/>
                    <a:pt x="2607157" y="3253548"/>
                    <a:pt x="2546158" y="3253316"/>
                  </a:cubicBezTo>
                  <a:close/>
                  <a:moveTo>
                    <a:pt x="2124950" y="2701278"/>
                  </a:moveTo>
                  <a:cubicBezTo>
                    <a:pt x="2115097" y="2091291"/>
                    <a:pt x="2083456" y="2174718"/>
                    <a:pt x="2199674" y="2174371"/>
                  </a:cubicBezTo>
                  <a:cubicBezTo>
                    <a:pt x="2346462" y="2173967"/>
                    <a:pt x="2432426" y="2173735"/>
                    <a:pt x="2545898" y="2175700"/>
                  </a:cubicBezTo>
                  <a:cubicBezTo>
                    <a:pt x="2585630" y="2176451"/>
                    <a:pt x="2573956" y="2112552"/>
                    <a:pt x="2583462" y="2699198"/>
                  </a:cubicBezTo>
                  <a:cubicBezTo>
                    <a:pt x="2414280" y="2701451"/>
                    <a:pt x="2503595" y="2701018"/>
                    <a:pt x="2124950" y="2701278"/>
                  </a:cubicBezTo>
                  <a:close/>
                  <a:moveTo>
                    <a:pt x="2115848" y="3803969"/>
                  </a:moveTo>
                  <a:cubicBezTo>
                    <a:pt x="1997724" y="3803362"/>
                    <a:pt x="1849201" y="3804200"/>
                    <a:pt x="1658174" y="3804286"/>
                  </a:cubicBezTo>
                  <a:cubicBezTo>
                    <a:pt x="1654591" y="3641448"/>
                    <a:pt x="1652048" y="3640061"/>
                    <a:pt x="1649361" y="3278911"/>
                  </a:cubicBezTo>
                  <a:cubicBezTo>
                    <a:pt x="1835418" y="3278449"/>
                    <a:pt x="1853333" y="3280961"/>
                    <a:pt x="2108509" y="3280442"/>
                  </a:cubicBezTo>
                  <a:cubicBezTo>
                    <a:pt x="2116946" y="3669411"/>
                    <a:pt x="2114461" y="3651010"/>
                    <a:pt x="2115848" y="3803969"/>
                  </a:cubicBezTo>
                  <a:close/>
                  <a:moveTo>
                    <a:pt x="2026359" y="3253721"/>
                  </a:moveTo>
                  <a:cubicBezTo>
                    <a:pt x="1852900" y="3253721"/>
                    <a:pt x="1853478" y="3252103"/>
                    <a:pt x="1679816" y="3252103"/>
                  </a:cubicBezTo>
                  <a:cubicBezTo>
                    <a:pt x="1639767" y="3252103"/>
                    <a:pt x="1649852" y="3276600"/>
                    <a:pt x="1647511" y="3127281"/>
                  </a:cubicBezTo>
                  <a:cubicBezTo>
                    <a:pt x="1640316" y="2668173"/>
                    <a:pt x="1626995" y="2729299"/>
                    <a:pt x="1679816" y="2729299"/>
                  </a:cubicBezTo>
                  <a:cubicBezTo>
                    <a:pt x="2139167" y="2729299"/>
                    <a:pt x="2101632" y="2723550"/>
                    <a:pt x="2101805" y="2733776"/>
                  </a:cubicBezTo>
                  <a:cubicBezTo>
                    <a:pt x="2111311" y="3339199"/>
                    <a:pt x="2133503" y="3253721"/>
                    <a:pt x="2026359" y="3253721"/>
                  </a:cubicBezTo>
                  <a:close/>
                  <a:moveTo>
                    <a:pt x="2026359" y="2701335"/>
                  </a:moveTo>
                  <a:cubicBezTo>
                    <a:pt x="1847699" y="2701335"/>
                    <a:pt x="1848190" y="2702433"/>
                    <a:pt x="1679816" y="2702433"/>
                  </a:cubicBezTo>
                  <a:cubicBezTo>
                    <a:pt x="1613617" y="2702433"/>
                    <a:pt x="1654099" y="2766274"/>
                    <a:pt x="1633757" y="2172927"/>
                  </a:cubicBezTo>
                  <a:cubicBezTo>
                    <a:pt x="1754078" y="2172233"/>
                    <a:pt x="1852380" y="2174718"/>
                    <a:pt x="2092096" y="2174573"/>
                  </a:cubicBezTo>
                  <a:cubicBezTo>
                    <a:pt x="2102498" y="2786409"/>
                    <a:pt x="2126828" y="2701278"/>
                    <a:pt x="2026359" y="2701335"/>
                  </a:cubicBezTo>
                  <a:close/>
                  <a:moveTo>
                    <a:pt x="1634479" y="3804344"/>
                  </a:moveTo>
                  <a:cubicBezTo>
                    <a:pt x="1100521" y="3805702"/>
                    <a:pt x="1178308" y="3836525"/>
                    <a:pt x="1176083" y="3718404"/>
                  </a:cubicBezTo>
                  <a:cubicBezTo>
                    <a:pt x="1173482" y="3579282"/>
                    <a:pt x="1171459" y="3454604"/>
                    <a:pt x="1170217" y="3324379"/>
                  </a:cubicBezTo>
                  <a:cubicBezTo>
                    <a:pt x="1169668" y="3263918"/>
                    <a:pt x="1096418" y="3281222"/>
                    <a:pt x="1625695" y="3278997"/>
                  </a:cubicBezTo>
                  <a:cubicBezTo>
                    <a:pt x="1628325" y="3636566"/>
                    <a:pt x="1631214" y="3659733"/>
                    <a:pt x="1634479" y="3804344"/>
                  </a:cubicBezTo>
                  <a:close/>
                  <a:moveTo>
                    <a:pt x="1506473" y="3253432"/>
                  </a:moveTo>
                  <a:cubicBezTo>
                    <a:pt x="1370953" y="3255454"/>
                    <a:pt x="1268172" y="3255078"/>
                    <a:pt x="1169466" y="3253345"/>
                  </a:cubicBezTo>
                  <a:cubicBezTo>
                    <a:pt x="1169437" y="3251092"/>
                    <a:pt x="1162560" y="2751600"/>
                    <a:pt x="1162126" y="2726901"/>
                  </a:cubicBezTo>
                  <a:cubicBezTo>
                    <a:pt x="1667536" y="2722828"/>
                    <a:pt x="1618587" y="2731696"/>
                    <a:pt x="1618616" y="2733747"/>
                  </a:cubicBezTo>
                  <a:cubicBezTo>
                    <a:pt x="1628267" y="3348154"/>
                    <a:pt x="1660861" y="3250919"/>
                    <a:pt x="1506473" y="3253432"/>
                  </a:cubicBezTo>
                  <a:close/>
                  <a:moveTo>
                    <a:pt x="1161693" y="2700036"/>
                  </a:moveTo>
                  <a:cubicBezTo>
                    <a:pt x="1151926" y="2148170"/>
                    <a:pt x="1143864" y="2177867"/>
                    <a:pt x="1160132" y="2177809"/>
                  </a:cubicBezTo>
                  <a:cubicBezTo>
                    <a:pt x="1377484" y="2177231"/>
                    <a:pt x="1396208" y="2178358"/>
                    <a:pt x="1506935" y="2175180"/>
                  </a:cubicBezTo>
                  <a:cubicBezTo>
                    <a:pt x="1639189" y="2171540"/>
                    <a:pt x="1609051" y="2081122"/>
                    <a:pt x="1618153" y="2702289"/>
                  </a:cubicBezTo>
                  <a:cubicBezTo>
                    <a:pt x="1487980" y="2701596"/>
                    <a:pt x="1434928" y="2697811"/>
                    <a:pt x="1161693" y="2700036"/>
                  </a:cubicBezTo>
                  <a:close/>
                  <a:moveTo>
                    <a:pt x="813850" y="4384375"/>
                  </a:moveTo>
                  <a:cubicBezTo>
                    <a:pt x="929894" y="4382179"/>
                    <a:pt x="1040159" y="4382064"/>
                    <a:pt x="1159930" y="4384490"/>
                  </a:cubicBezTo>
                  <a:cubicBezTo>
                    <a:pt x="1162733" y="4384548"/>
                    <a:pt x="1172528" y="4910068"/>
                    <a:pt x="1159988" y="4910299"/>
                  </a:cubicBezTo>
                  <a:cubicBezTo>
                    <a:pt x="1142246" y="4910559"/>
                    <a:pt x="714132" y="4917723"/>
                    <a:pt x="713929" y="4899525"/>
                  </a:cubicBezTo>
                  <a:cubicBezTo>
                    <a:pt x="708179" y="4288382"/>
                    <a:pt x="658392" y="4387292"/>
                    <a:pt x="813850" y="4384375"/>
                  </a:cubicBezTo>
                  <a:close/>
                  <a:moveTo>
                    <a:pt x="813532" y="4937396"/>
                  </a:moveTo>
                  <a:cubicBezTo>
                    <a:pt x="928478" y="4938782"/>
                    <a:pt x="1045793" y="4938956"/>
                    <a:pt x="1160277" y="4937107"/>
                  </a:cubicBezTo>
                  <a:cubicBezTo>
                    <a:pt x="1171835" y="4936934"/>
                    <a:pt x="1170419" y="4876154"/>
                    <a:pt x="1180388" y="5461413"/>
                  </a:cubicBezTo>
                  <a:cubicBezTo>
                    <a:pt x="961621" y="5465198"/>
                    <a:pt x="859562" y="5462627"/>
                    <a:pt x="722743" y="5462165"/>
                  </a:cubicBezTo>
                  <a:cubicBezTo>
                    <a:pt x="712889" y="4844552"/>
                    <a:pt x="681075" y="4935778"/>
                    <a:pt x="813532" y="4937396"/>
                  </a:cubicBezTo>
                  <a:close/>
                  <a:moveTo>
                    <a:pt x="1180908" y="5492583"/>
                  </a:moveTo>
                  <a:cubicBezTo>
                    <a:pt x="1187323" y="5902611"/>
                    <a:pt x="1187872" y="5934214"/>
                    <a:pt x="1188826" y="6010304"/>
                  </a:cubicBezTo>
                  <a:cubicBezTo>
                    <a:pt x="830811" y="6009322"/>
                    <a:pt x="872363" y="6010621"/>
                    <a:pt x="731353" y="6011257"/>
                  </a:cubicBezTo>
                  <a:cubicBezTo>
                    <a:pt x="720575" y="5322119"/>
                    <a:pt x="723812" y="5528924"/>
                    <a:pt x="723176" y="5489001"/>
                  </a:cubicBezTo>
                  <a:cubicBezTo>
                    <a:pt x="1221304" y="5490792"/>
                    <a:pt x="1180793" y="5485766"/>
                    <a:pt x="1180908" y="5492583"/>
                  </a:cubicBezTo>
                  <a:close/>
                  <a:moveTo>
                    <a:pt x="813734" y="6037487"/>
                  </a:moveTo>
                  <a:cubicBezTo>
                    <a:pt x="1258088" y="6033876"/>
                    <a:pt x="1189028" y="6026250"/>
                    <a:pt x="1189692" y="6083851"/>
                  </a:cubicBezTo>
                  <a:cubicBezTo>
                    <a:pt x="1191079" y="6205612"/>
                    <a:pt x="1191397" y="6218698"/>
                    <a:pt x="1196714" y="6564307"/>
                  </a:cubicBezTo>
                  <a:cubicBezTo>
                    <a:pt x="889122" y="6565982"/>
                    <a:pt x="876611" y="6564596"/>
                    <a:pt x="741120" y="6564076"/>
                  </a:cubicBezTo>
                  <a:cubicBezTo>
                    <a:pt x="729649" y="5957295"/>
                    <a:pt x="698730" y="6038585"/>
                    <a:pt x="813734" y="6037487"/>
                  </a:cubicBezTo>
                  <a:close/>
                  <a:moveTo>
                    <a:pt x="813532" y="7141853"/>
                  </a:moveTo>
                  <a:cubicBezTo>
                    <a:pt x="923970" y="7143038"/>
                    <a:pt x="1049723" y="7142979"/>
                    <a:pt x="1160190" y="7142373"/>
                  </a:cubicBezTo>
                  <a:cubicBezTo>
                    <a:pt x="1229395" y="7141997"/>
                    <a:pt x="1196425" y="7075643"/>
                    <a:pt x="1213387" y="7667662"/>
                  </a:cubicBezTo>
                  <a:cubicBezTo>
                    <a:pt x="865052" y="7669395"/>
                    <a:pt x="938822" y="7668471"/>
                    <a:pt x="755192" y="7667258"/>
                  </a:cubicBezTo>
                  <a:cubicBezTo>
                    <a:pt x="739502" y="7054642"/>
                    <a:pt x="726643" y="7140929"/>
                    <a:pt x="813532" y="7141853"/>
                  </a:cubicBezTo>
                  <a:close/>
                  <a:moveTo>
                    <a:pt x="813532" y="7694643"/>
                  </a:moveTo>
                  <a:cubicBezTo>
                    <a:pt x="929431" y="7695741"/>
                    <a:pt x="1042557" y="7695682"/>
                    <a:pt x="1160190" y="7694874"/>
                  </a:cubicBezTo>
                  <a:cubicBezTo>
                    <a:pt x="1230782" y="7694383"/>
                    <a:pt x="1214225" y="7608818"/>
                    <a:pt x="1224714" y="8221405"/>
                  </a:cubicBezTo>
                  <a:cubicBezTo>
                    <a:pt x="1068823" y="8222676"/>
                    <a:pt x="1122539" y="8224207"/>
                    <a:pt x="767270" y="8222300"/>
                  </a:cubicBezTo>
                  <a:cubicBezTo>
                    <a:pt x="756926" y="7613498"/>
                    <a:pt x="730920" y="7693863"/>
                    <a:pt x="813532" y="7694643"/>
                  </a:cubicBezTo>
                  <a:close/>
                  <a:moveTo>
                    <a:pt x="813590" y="8249455"/>
                  </a:moveTo>
                  <a:cubicBezTo>
                    <a:pt x="1251586" y="8252372"/>
                    <a:pt x="1225089" y="8243186"/>
                    <a:pt x="1225234" y="8252430"/>
                  </a:cubicBezTo>
                  <a:cubicBezTo>
                    <a:pt x="1228297" y="8448402"/>
                    <a:pt x="1224020" y="8446900"/>
                    <a:pt x="1227141" y="8646974"/>
                  </a:cubicBezTo>
                  <a:cubicBezTo>
                    <a:pt x="1229510" y="8798662"/>
                    <a:pt x="1247194" y="8773096"/>
                    <a:pt x="1160075" y="8773559"/>
                  </a:cubicBezTo>
                  <a:cubicBezTo>
                    <a:pt x="1043713" y="8774195"/>
                    <a:pt x="929489" y="8774541"/>
                    <a:pt x="813850" y="8772519"/>
                  </a:cubicBezTo>
                  <a:cubicBezTo>
                    <a:pt x="763485" y="8771652"/>
                    <a:pt x="775246" y="8795456"/>
                    <a:pt x="772905" y="8646397"/>
                  </a:cubicBezTo>
                  <a:cubicBezTo>
                    <a:pt x="765739" y="8187924"/>
                    <a:pt x="748980" y="8249021"/>
                    <a:pt x="813590" y="8249455"/>
                  </a:cubicBezTo>
                  <a:close/>
                  <a:moveTo>
                    <a:pt x="813590" y="9352896"/>
                  </a:moveTo>
                  <a:cubicBezTo>
                    <a:pt x="1315676" y="9355582"/>
                    <a:pt x="1241502" y="9317914"/>
                    <a:pt x="1243322" y="9435630"/>
                  </a:cubicBezTo>
                  <a:cubicBezTo>
                    <a:pt x="1246356" y="9630042"/>
                    <a:pt x="1243842" y="9633508"/>
                    <a:pt x="1246934" y="9830116"/>
                  </a:cubicBezTo>
                  <a:cubicBezTo>
                    <a:pt x="1247917" y="9892109"/>
                    <a:pt x="1265398" y="9879658"/>
                    <a:pt x="1160190" y="9879081"/>
                  </a:cubicBezTo>
                  <a:cubicBezTo>
                    <a:pt x="735110" y="9876798"/>
                    <a:pt x="793652" y="9892456"/>
                    <a:pt x="792669" y="9829510"/>
                  </a:cubicBezTo>
                  <a:cubicBezTo>
                    <a:pt x="784348" y="9296422"/>
                    <a:pt x="760018" y="9352607"/>
                    <a:pt x="813590" y="9352896"/>
                  </a:cubicBezTo>
                  <a:close/>
                  <a:moveTo>
                    <a:pt x="793565" y="9903086"/>
                  </a:moveTo>
                  <a:cubicBezTo>
                    <a:pt x="902934" y="9905484"/>
                    <a:pt x="875686" y="9905397"/>
                    <a:pt x="1248234" y="9906293"/>
                  </a:cubicBezTo>
                  <a:cubicBezTo>
                    <a:pt x="1250864" y="10042179"/>
                    <a:pt x="1256499" y="10186154"/>
                    <a:pt x="1256903" y="10427249"/>
                  </a:cubicBezTo>
                  <a:cubicBezTo>
                    <a:pt x="758457" y="10430744"/>
                    <a:pt x="799749" y="10435684"/>
                    <a:pt x="799258" y="10420575"/>
                  </a:cubicBezTo>
                  <a:cubicBezTo>
                    <a:pt x="790473" y="10147878"/>
                    <a:pt x="794779" y="10039262"/>
                    <a:pt x="793565" y="9903086"/>
                  </a:cubicBezTo>
                  <a:close/>
                  <a:moveTo>
                    <a:pt x="1262567" y="9237809"/>
                  </a:moveTo>
                  <a:cubicBezTo>
                    <a:pt x="1247541" y="8724479"/>
                    <a:pt x="1230377" y="8799991"/>
                    <a:pt x="1333418" y="8799991"/>
                  </a:cubicBezTo>
                  <a:cubicBezTo>
                    <a:pt x="1773148" y="8799991"/>
                    <a:pt x="1712353" y="8788580"/>
                    <a:pt x="1713537" y="8846182"/>
                  </a:cubicBezTo>
                  <a:cubicBezTo>
                    <a:pt x="1725298" y="9401630"/>
                    <a:pt x="1731192" y="9325511"/>
                    <a:pt x="1679816" y="9325511"/>
                  </a:cubicBezTo>
                  <a:cubicBezTo>
                    <a:pt x="1508149" y="9325511"/>
                    <a:pt x="1507166" y="9322131"/>
                    <a:pt x="1333418" y="9322131"/>
                  </a:cubicBezTo>
                  <a:cubicBezTo>
                    <a:pt x="1246847" y="9322102"/>
                    <a:pt x="1265543" y="9339810"/>
                    <a:pt x="1262567" y="9237809"/>
                  </a:cubicBezTo>
                  <a:close/>
                  <a:moveTo>
                    <a:pt x="1333447" y="9348939"/>
                  </a:moveTo>
                  <a:cubicBezTo>
                    <a:pt x="1503872" y="9348939"/>
                    <a:pt x="1507079" y="9352319"/>
                    <a:pt x="1679845" y="9352319"/>
                  </a:cubicBezTo>
                  <a:cubicBezTo>
                    <a:pt x="1730788" y="9352319"/>
                    <a:pt x="1719721" y="9335564"/>
                    <a:pt x="1721281" y="9435688"/>
                  </a:cubicBezTo>
                  <a:cubicBezTo>
                    <a:pt x="1729256" y="9945781"/>
                    <a:pt x="1753355" y="9875961"/>
                    <a:pt x="1679845" y="9875961"/>
                  </a:cubicBezTo>
                  <a:cubicBezTo>
                    <a:pt x="1210179" y="9875961"/>
                    <a:pt x="1271784" y="9903606"/>
                    <a:pt x="1270628" y="9829654"/>
                  </a:cubicBezTo>
                  <a:cubicBezTo>
                    <a:pt x="1261844" y="9270943"/>
                    <a:pt x="1250835" y="9348939"/>
                    <a:pt x="1333447" y="9348939"/>
                  </a:cubicBezTo>
                  <a:close/>
                  <a:moveTo>
                    <a:pt x="1333447" y="9906380"/>
                  </a:moveTo>
                  <a:cubicBezTo>
                    <a:pt x="1812562" y="9906380"/>
                    <a:pt x="1731366" y="9862586"/>
                    <a:pt x="1733273" y="10027071"/>
                  </a:cubicBezTo>
                  <a:cubicBezTo>
                    <a:pt x="1738821" y="10509982"/>
                    <a:pt x="1762024" y="10430484"/>
                    <a:pt x="1679845" y="10430426"/>
                  </a:cubicBezTo>
                  <a:cubicBezTo>
                    <a:pt x="1656180" y="10430426"/>
                    <a:pt x="1280655" y="10429213"/>
                    <a:pt x="1280655" y="10421038"/>
                  </a:cubicBezTo>
                  <a:cubicBezTo>
                    <a:pt x="1279384" y="9828846"/>
                    <a:pt x="1240317" y="9906380"/>
                    <a:pt x="1333447" y="9906380"/>
                  </a:cubicBezTo>
                  <a:close/>
                  <a:moveTo>
                    <a:pt x="1333447" y="10453796"/>
                  </a:moveTo>
                  <a:cubicBezTo>
                    <a:pt x="1504797" y="10453796"/>
                    <a:pt x="1503959" y="10457234"/>
                    <a:pt x="1679845" y="10457234"/>
                  </a:cubicBezTo>
                  <a:cubicBezTo>
                    <a:pt x="1754222" y="10457291"/>
                    <a:pt x="1736942" y="10369242"/>
                    <a:pt x="1747258" y="10980529"/>
                  </a:cubicBezTo>
                  <a:cubicBezTo>
                    <a:pt x="1575128" y="10979894"/>
                    <a:pt x="1432963" y="10982350"/>
                    <a:pt x="1287330" y="10981714"/>
                  </a:cubicBezTo>
                  <a:cubicBezTo>
                    <a:pt x="1277997" y="10368289"/>
                    <a:pt x="1262220" y="10453796"/>
                    <a:pt x="1333447" y="10453796"/>
                  </a:cubicBezTo>
                  <a:close/>
                  <a:moveTo>
                    <a:pt x="1333447" y="11008637"/>
                  </a:moveTo>
                  <a:cubicBezTo>
                    <a:pt x="1781933" y="11008637"/>
                    <a:pt x="1747634" y="11002830"/>
                    <a:pt x="1747778" y="11012826"/>
                  </a:cubicBezTo>
                  <a:cubicBezTo>
                    <a:pt x="1757343" y="11623535"/>
                    <a:pt x="1785718" y="11535139"/>
                    <a:pt x="1679845" y="11535139"/>
                  </a:cubicBezTo>
                  <a:cubicBezTo>
                    <a:pt x="1508842" y="11535139"/>
                    <a:pt x="1511472" y="11532857"/>
                    <a:pt x="1333447" y="11532857"/>
                  </a:cubicBezTo>
                  <a:cubicBezTo>
                    <a:pt x="1289208" y="11532857"/>
                    <a:pt x="1301142" y="11557469"/>
                    <a:pt x="1298801" y="11406734"/>
                  </a:cubicBezTo>
                  <a:cubicBezTo>
                    <a:pt x="1291606" y="10947714"/>
                    <a:pt x="1258868" y="11008637"/>
                    <a:pt x="1333447" y="11008637"/>
                  </a:cubicBezTo>
                  <a:close/>
                  <a:moveTo>
                    <a:pt x="1756967" y="10026667"/>
                  </a:moveTo>
                  <a:cubicBezTo>
                    <a:pt x="1755204" y="9872494"/>
                    <a:pt x="1662190" y="9899302"/>
                    <a:pt x="2199558" y="9902190"/>
                  </a:cubicBezTo>
                  <a:cubicBezTo>
                    <a:pt x="2212503" y="9902278"/>
                    <a:pt x="2213832" y="9838118"/>
                    <a:pt x="2223021" y="10430137"/>
                  </a:cubicBezTo>
                  <a:cubicBezTo>
                    <a:pt x="1710214" y="10432621"/>
                    <a:pt x="1761475" y="10433835"/>
                    <a:pt x="1761446" y="10421038"/>
                  </a:cubicBezTo>
                  <a:cubicBezTo>
                    <a:pt x="1761128" y="10268685"/>
                    <a:pt x="1759567" y="10255253"/>
                    <a:pt x="1756967" y="10026667"/>
                  </a:cubicBezTo>
                  <a:close/>
                  <a:moveTo>
                    <a:pt x="2223426" y="10457003"/>
                  </a:moveTo>
                  <a:cubicBezTo>
                    <a:pt x="2232643" y="11051073"/>
                    <a:pt x="2243768" y="10981830"/>
                    <a:pt x="2199558" y="10981974"/>
                  </a:cubicBezTo>
                  <a:cubicBezTo>
                    <a:pt x="2078631" y="10982465"/>
                    <a:pt x="1973769" y="10982638"/>
                    <a:pt x="1853160" y="10981339"/>
                  </a:cubicBezTo>
                  <a:cubicBezTo>
                    <a:pt x="1755204" y="10980269"/>
                    <a:pt x="1764075" y="11070282"/>
                    <a:pt x="1761532" y="10457291"/>
                  </a:cubicBezTo>
                  <a:cubicBezTo>
                    <a:pt x="2056959" y="10457551"/>
                    <a:pt x="2081289" y="10457754"/>
                    <a:pt x="2223426" y="10457003"/>
                  </a:cubicBezTo>
                  <a:close/>
                  <a:moveTo>
                    <a:pt x="1852958" y="11008233"/>
                  </a:moveTo>
                  <a:cubicBezTo>
                    <a:pt x="2259892" y="11012623"/>
                    <a:pt x="2231343" y="11003783"/>
                    <a:pt x="2231487" y="11012768"/>
                  </a:cubicBezTo>
                  <a:cubicBezTo>
                    <a:pt x="2240936" y="11616833"/>
                    <a:pt x="2252928" y="11534879"/>
                    <a:pt x="2199760" y="11534071"/>
                  </a:cubicBezTo>
                  <a:cubicBezTo>
                    <a:pt x="1695362" y="11526617"/>
                    <a:pt x="1782164" y="11579192"/>
                    <a:pt x="1779477" y="11406734"/>
                  </a:cubicBezTo>
                  <a:cubicBezTo>
                    <a:pt x="1771993" y="10927578"/>
                    <a:pt x="1739370" y="11007019"/>
                    <a:pt x="1852958" y="11008233"/>
                  </a:cubicBezTo>
                  <a:close/>
                  <a:moveTo>
                    <a:pt x="2234261" y="9902393"/>
                  </a:moveTo>
                  <a:cubicBezTo>
                    <a:pt x="2300345" y="9902740"/>
                    <a:pt x="2688613" y="9903058"/>
                    <a:pt x="2692369" y="9903058"/>
                  </a:cubicBezTo>
                  <a:cubicBezTo>
                    <a:pt x="2692398" y="9905310"/>
                    <a:pt x="2700113" y="10360345"/>
                    <a:pt x="2701356" y="10427537"/>
                  </a:cubicBezTo>
                  <a:cubicBezTo>
                    <a:pt x="2547256" y="10427711"/>
                    <a:pt x="2699709" y="10428376"/>
                    <a:pt x="2246686" y="10430051"/>
                  </a:cubicBezTo>
                  <a:cubicBezTo>
                    <a:pt x="2238827" y="9924000"/>
                    <a:pt x="2239058" y="10110325"/>
                    <a:pt x="2234261" y="9902393"/>
                  </a:cubicBezTo>
                  <a:close/>
                  <a:moveTo>
                    <a:pt x="2701876" y="10454345"/>
                  </a:moveTo>
                  <a:cubicBezTo>
                    <a:pt x="2711845" y="10981339"/>
                    <a:pt x="2710169" y="10824797"/>
                    <a:pt x="2712856" y="10980760"/>
                  </a:cubicBezTo>
                  <a:cubicBezTo>
                    <a:pt x="2693438" y="10980760"/>
                    <a:pt x="2795295" y="10980472"/>
                    <a:pt x="2254690" y="10981801"/>
                  </a:cubicBezTo>
                  <a:cubicBezTo>
                    <a:pt x="2252379" y="10830893"/>
                    <a:pt x="2253766" y="10885980"/>
                    <a:pt x="2247120" y="10456887"/>
                  </a:cubicBezTo>
                  <a:cubicBezTo>
                    <a:pt x="2736319" y="10454807"/>
                    <a:pt x="2559248" y="10454490"/>
                    <a:pt x="2701876" y="10454345"/>
                  </a:cubicBezTo>
                  <a:close/>
                  <a:moveTo>
                    <a:pt x="2707973" y="9353041"/>
                  </a:moveTo>
                  <a:cubicBezTo>
                    <a:pt x="2914806" y="9353243"/>
                    <a:pt x="2913997" y="9348592"/>
                    <a:pt x="3166341" y="9350326"/>
                  </a:cubicBezTo>
                  <a:cubicBezTo>
                    <a:pt x="3169577" y="9632700"/>
                    <a:pt x="3173160" y="9592142"/>
                    <a:pt x="3177407" y="9874574"/>
                  </a:cubicBezTo>
                  <a:cubicBezTo>
                    <a:pt x="2868371" y="9873910"/>
                    <a:pt x="2931334" y="9876221"/>
                    <a:pt x="2715630" y="9876221"/>
                  </a:cubicBezTo>
                  <a:cubicBezTo>
                    <a:pt x="2712307" y="9674211"/>
                    <a:pt x="2711353" y="9536678"/>
                    <a:pt x="2707973" y="9353041"/>
                  </a:cubicBezTo>
                  <a:close/>
                  <a:moveTo>
                    <a:pt x="2719415" y="9903058"/>
                  </a:moveTo>
                  <a:cubicBezTo>
                    <a:pt x="3265799" y="9903058"/>
                    <a:pt x="3177292" y="9858859"/>
                    <a:pt x="3179546" y="10026955"/>
                  </a:cubicBezTo>
                  <a:cubicBezTo>
                    <a:pt x="3181828" y="10210044"/>
                    <a:pt x="3183475" y="10262157"/>
                    <a:pt x="3184631" y="10421095"/>
                  </a:cubicBezTo>
                  <a:cubicBezTo>
                    <a:pt x="3184718" y="10433720"/>
                    <a:pt x="3221618" y="10427595"/>
                    <a:pt x="2725079" y="10427509"/>
                  </a:cubicBezTo>
                  <a:cubicBezTo>
                    <a:pt x="2724992" y="10422771"/>
                    <a:pt x="2714647" y="9903058"/>
                    <a:pt x="2719415" y="9903058"/>
                  </a:cubicBezTo>
                  <a:close/>
                  <a:moveTo>
                    <a:pt x="3184891" y="10455182"/>
                  </a:moveTo>
                  <a:cubicBezTo>
                    <a:pt x="3184920" y="10457725"/>
                    <a:pt x="3190959" y="10975965"/>
                    <a:pt x="3190988" y="10978912"/>
                  </a:cubicBezTo>
                  <a:cubicBezTo>
                    <a:pt x="3004093" y="10976283"/>
                    <a:pt x="2877329" y="10980587"/>
                    <a:pt x="2736493" y="10980760"/>
                  </a:cubicBezTo>
                  <a:cubicBezTo>
                    <a:pt x="2733487" y="10805096"/>
                    <a:pt x="2735308" y="10979432"/>
                    <a:pt x="2725570" y="10454345"/>
                  </a:cubicBezTo>
                  <a:cubicBezTo>
                    <a:pt x="2887673" y="10454374"/>
                    <a:pt x="3002879" y="10456483"/>
                    <a:pt x="3184891" y="10455182"/>
                  </a:cubicBezTo>
                  <a:close/>
                  <a:moveTo>
                    <a:pt x="3191422" y="11005777"/>
                  </a:moveTo>
                  <a:cubicBezTo>
                    <a:pt x="3194860" y="11230002"/>
                    <a:pt x="3192635" y="11175549"/>
                    <a:pt x="3198443" y="11531961"/>
                  </a:cubicBezTo>
                  <a:cubicBezTo>
                    <a:pt x="3089681" y="11533435"/>
                    <a:pt x="2960114" y="11532453"/>
                    <a:pt x="2742618" y="11532395"/>
                  </a:cubicBezTo>
                  <a:cubicBezTo>
                    <a:pt x="2742589" y="11529101"/>
                    <a:pt x="2737070" y="11015050"/>
                    <a:pt x="2737041" y="11012306"/>
                  </a:cubicBezTo>
                  <a:cubicBezTo>
                    <a:pt x="2736897" y="11002686"/>
                    <a:pt x="3181655" y="11005633"/>
                    <a:pt x="3191422" y="11005777"/>
                  </a:cubicBezTo>
                  <a:close/>
                  <a:moveTo>
                    <a:pt x="3190006" y="9350528"/>
                  </a:moveTo>
                  <a:cubicBezTo>
                    <a:pt x="3456364" y="9352896"/>
                    <a:pt x="3250397" y="9350788"/>
                    <a:pt x="3649501" y="9353301"/>
                  </a:cubicBezTo>
                  <a:cubicBezTo>
                    <a:pt x="3653286" y="9645671"/>
                    <a:pt x="3652506" y="9705121"/>
                    <a:pt x="3655424" y="9875672"/>
                  </a:cubicBezTo>
                  <a:cubicBezTo>
                    <a:pt x="3282124" y="9874748"/>
                    <a:pt x="3497366" y="9875528"/>
                    <a:pt x="3201044" y="9874661"/>
                  </a:cubicBezTo>
                  <a:cubicBezTo>
                    <a:pt x="3196768" y="9594915"/>
                    <a:pt x="3193011" y="9615628"/>
                    <a:pt x="3190006" y="9350528"/>
                  </a:cubicBezTo>
                  <a:close/>
                  <a:moveTo>
                    <a:pt x="3239186" y="9901671"/>
                  </a:moveTo>
                  <a:cubicBezTo>
                    <a:pt x="3741533" y="9903692"/>
                    <a:pt x="3654759" y="9867035"/>
                    <a:pt x="3658603" y="10028371"/>
                  </a:cubicBezTo>
                  <a:cubicBezTo>
                    <a:pt x="3661868" y="10163131"/>
                    <a:pt x="3663370" y="10268108"/>
                    <a:pt x="3665451" y="10421297"/>
                  </a:cubicBezTo>
                  <a:cubicBezTo>
                    <a:pt x="3665567" y="10431466"/>
                    <a:pt x="3208412" y="10431091"/>
                    <a:pt x="3208354" y="10420951"/>
                  </a:cubicBezTo>
                  <a:cubicBezTo>
                    <a:pt x="3203991" y="9826765"/>
                    <a:pt x="3182435" y="9901411"/>
                    <a:pt x="3239186" y="9901671"/>
                  </a:cubicBezTo>
                  <a:close/>
                  <a:moveTo>
                    <a:pt x="3239330" y="10454691"/>
                  </a:moveTo>
                  <a:cubicBezTo>
                    <a:pt x="3360691" y="10453537"/>
                    <a:pt x="3464339" y="10453709"/>
                    <a:pt x="3585729" y="10454056"/>
                  </a:cubicBezTo>
                  <a:cubicBezTo>
                    <a:pt x="3689434" y="10454345"/>
                    <a:pt x="3665393" y="10360576"/>
                    <a:pt x="3675882" y="10978739"/>
                  </a:cubicBezTo>
                  <a:cubicBezTo>
                    <a:pt x="3549234" y="10979663"/>
                    <a:pt x="3478238" y="10983909"/>
                    <a:pt x="3214683" y="10979287"/>
                  </a:cubicBezTo>
                  <a:cubicBezTo>
                    <a:pt x="3205869" y="10376378"/>
                    <a:pt x="3197923" y="10455125"/>
                    <a:pt x="3239330" y="10454691"/>
                  </a:cubicBezTo>
                  <a:close/>
                  <a:moveTo>
                    <a:pt x="3239041" y="11006586"/>
                  </a:moveTo>
                  <a:cubicBezTo>
                    <a:pt x="3665798" y="11014616"/>
                    <a:pt x="3676171" y="10994684"/>
                    <a:pt x="3676460" y="11012768"/>
                  </a:cubicBezTo>
                  <a:cubicBezTo>
                    <a:pt x="3679465" y="11204234"/>
                    <a:pt x="3675275" y="11213853"/>
                    <a:pt x="3678309" y="11407313"/>
                  </a:cubicBezTo>
                  <a:cubicBezTo>
                    <a:pt x="3680679" y="11559549"/>
                    <a:pt x="3704604" y="11536699"/>
                    <a:pt x="3586162" y="11532770"/>
                  </a:cubicBezTo>
                  <a:cubicBezTo>
                    <a:pt x="3148194" y="11518413"/>
                    <a:pt x="3223004" y="11585692"/>
                    <a:pt x="3220086" y="11406822"/>
                  </a:cubicBezTo>
                  <a:cubicBezTo>
                    <a:pt x="3212833" y="10946038"/>
                    <a:pt x="3203298" y="11005921"/>
                    <a:pt x="3239041" y="11006586"/>
                  </a:cubicBezTo>
                  <a:close/>
                  <a:moveTo>
                    <a:pt x="3679610" y="9902538"/>
                  </a:moveTo>
                  <a:cubicBezTo>
                    <a:pt x="4055510" y="9903000"/>
                    <a:pt x="3760459" y="9903029"/>
                    <a:pt x="4140751" y="9903837"/>
                  </a:cubicBezTo>
                  <a:cubicBezTo>
                    <a:pt x="4150200" y="10512293"/>
                    <a:pt x="4163434" y="10430917"/>
                    <a:pt x="4105673" y="10430917"/>
                  </a:cubicBezTo>
                  <a:cubicBezTo>
                    <a:pt x="4103419" y="10430917"/>
                    <a:pt x="3689261" y="10429270"/>
                    <a:pt x="3689145" y="10420778"/>
                  </a:cubicBezTo>
                  <a:cubicBezTo>
                    <a:pt x="3684204" y="10056103"/>
                    <a:pt x="3682615" y="10065260"/>
                    <a:pt x="3679610" y="9902538"/>
                  </a:cubicBezTo>
                  <a:close/>
                  <a:moveTo>
                    <a:pt x="4105673" y="10457782"/>
                  </a:moveTo>
                  <a:cubicBezTo>
                    <a:pt x="4160718" y="10457782"/>
                    <a:pt x="4146068" y="10373721"/>
                    <a:pt x="4156788" y="10978536"/>
                  </a:cubicBezTo>
                  <a:cubicBezTo>
                    <a:pt x="4123327" y="10978334"/>
                    <a:pt x="4097206" y="10978391"/>
                    <a:pt x="3759101" y="10978450"/>
                  </a:cubicBezTo>
                  <a:cubicBezTo>
                    <a:pt x="3684464" y="10978450"/>
                    <a:pt x="3697987" y="11065257"/>
                    <a:pt x="3689608" y="10454200"/>
                  </a:cubicBezTo>
                  <a:cubicBezTo>
                    <a:pt x="3937906" y="10454345"/>
                    <a:pt x="3943714" y="10457782"/>
                    <a:pt x="4105673" y="10457782"/>
                  </a:cubicBezTo>
                  <a:close/>
                  <a:moveTo>
                    <a:pt x="4163261" y="9829596"/>
                  </a:moveTo>
                  <a:cubicBezTo>
                    <a:pt x="4154477" y="9265512"/>
                    <a:pt x="4111596" y="9347349"/>
                    <a:pt x="4278756" y="9351625"/>
                  </a:cubicBezTo>
                  <a:cubicBezTo>
                    <a:pt x="4393124" y="9354543"/>
                    <a:pt x="4510122" y="9354312"/>
                    <a:pt x="4611140" y="9352579"/>
                  </a:cubicBezTo>
                  <a:cubicBezTo>
                    <a:pt x="4617121" y="9847073"/>
                    <a:pt x="4615330" y="9750936"/>
                    <a:pt x="4617642" y="9877434"/>
                  </a:cubicBezTo>
                  <a:cubicBezTo>
                    <a:pt x="4089751" y="9890866"/>
                    <a:pt x="4164041" y="9878763"/>
                    <a:pt x="4163261" y="9829596"/>
                  </a:cubicBezTo>
                  <a:close/>
                  <a:moveTo>
                    <a:pt x="4618133" y="9904300"/>
                  </a:moveTo>
                  <a:cubicBezTo>
                    <a:pt x="4621658" y="10079675"/>
                    <a:pt x="4624865" y="10066704"/>
                    <a:pt x="4628130" y="10429068"/>
                  </a:cubicBezTo>
                  <a:cubicBezTo>
                    <a:pt x="4565196" y="10429646"/>
                    <a:pt x="4172623" y="10430888"/>
                    <a:pt x="4170572" y="10430888"/>
                  </a:cubicBezTo>
                  <a:cubicBezTo>
                    <a:pt x="4170861" y="10286364"/>
                    <a:pt x="4170803" y="10315426"/>
                    <a:pt x="4164388" y="9903924"/>
                  </a:cubicBezTo>
                  <a:cubicBezTo>
                    <a:pt x="4291990" y="9904473"/>
                    <a:pt x="4436236" y="9908893"/>
                    <a:pt x="4618133" y="9904300"/>
                  </a:cubicBezTo>
                  <a:close/>
                  <a:moveTo>
                    <a:pt x="4625819" y="10455904"/>
                  </a:moveTo>
                  <a:cubicBezTo>
                    <a:pt x="4628737" y="10455904"/>
                    <a:pt x="4637030" y="10978391"/>
                    <a:pt x="4637059" y="10980674"/>
                  </a:cubicBezTo>
                  <a:cubicBezTo>
                    <a:pt x="4367898" y="10985267"/>
                    <a:pt x="4304502" y="10979778"/>
                    <a:pt x="4180425" y="10978681"/>
                  </a:cubicBezTo>
                  <a:cubicBezTo>
                    <a:pt x="4177709" y="10823295"/>
                    <a:pt x="4170283" y="10672878"/>
                    <a:pt x="4170514" y="10457696"/>
                  </a:cubicBezTo>
                  <a:cubicBezTo>
                    <a:pt x="4172566" y="10457725"/>
                    <a:pt x="4583140" y="10456309"/>
                    <a:pt x="4625819" y="10455904"/>
                  </a:cubicBezTo>
                  <a:close/>
                  <a:moveTo>
                    <a:pt x="4637608" y="11012826"/>
                  </a:moveTo>
                  <a:cubicBezTo>
                    <a:pt x="4646826" y="11600713"/>
                    <a:pt x="4651651" y="11533782"/>
                    <a:pt x="4625819" y="11533492"/>
                  </a:cubicBezTo>
                  <a:cubicBezTo>
                    <a:pt x="4099662" y="11527859"/>
                    <a:pt x="4187388" y="11575755"/>
                    <a:pt x="4184759" y="11406793"/>
                  </a:cubicBezTo>
                  <a:cubicBezTo>
                    <a:pt x="4181696" y="11210820"/>
                    <a:pt x="4184181" y="11214691"/>
                    <a:pt x="4181003" y="11012306"/>
                  </a:cubicBezTo>
                  <a:cubicBezTo>
                    <a:pt x="4180858" y="11001819"/>
                    <a:pt x="4637579" y="11010572"/>
                    <a:pt x="4637608" y="11012826"/>
                  </a:cubicBezTo>
                  <a:close/>
                  <a:moveTo>
                    <a:pt x="4641798" y="9903692"/>
                  </a:moveTo>
                  <a:cubicBezTo>
                    <a:pt x="4729813" y="9901497"/>
                    <a:pt x="4745272" y="9901873"/>
                    <a:pt x="5100946" y="9901815"/>
                  </a:cubicBezTo>
                  <a:cubicBezTo>
                    <a:pt x="5105049" y="10142072"/>
                    <a:pt x="5102333" y="9927380"/>
                    <a:pt x="5109875" y="10430311"/>
                  </a:cubicBezTo>
                  <a:cubicBezTo>
                    <a:pt x="4598946" y="10429299"/>
                    <a:pt x="4651883" y="10431033"/>
                    <a:pt x="4651796" y="10420894"/>
                  </a:cubicBezTo>
                  <a:cubicBezTo>
                    <a:pt x="4649195" y="10109053"/>
                    <a:pt x="4644774" y="10048534"/>
                    <a:pt x="4641798" y="9903692"/>
                  </a:cubicBezTo>
                  <a:close/>
                  <a:moveTo>
                    <a:pt x="5110279" y="10457147"/>
                  </a:moveTo>
                  <a:cubicBezTo>
                    <a:pt x="5117706" y="10952162"/>
                    <a:pt x="5114151" y="10692695"/>
                    <a:pt x="5118746" y="10981771"/>
                  </a:cubicBezTo>
                  <a:cubicBezTo>
                    <a:pt x="4964097" y="10981511"/>
                    <a:pt x="4854324" y="10977352"/>
                    <a:pt x="4660753" y="10980269"/>
                  </a:cubicBezTo>
                  <a:cubicBezTo>
                    <a:pt x="4658240" y="10826531"/>
                    <a:pt x="4653790" y="10650057"/>
                    <a:pt x="4652114" y="10455645"/>
                  </a:cubicBezTo>
                  <a:cubicBezTo>
                    <a:pt x="4887553" y="10453594"/>
                    <a:pt x="4963433" y="10456887"/>
                    <a:pt x="5110279" y="10457147"/>
                  </a:cubicBezTo>
                  <a:close/>
                  <a:moveTo>
                    <a:pt x="5119179" y="11008608"/>
                  </a:moveTo>
                  <a:cubicBezTo>
                    <a:pt x="5122560" y="11252880"/>
                    <a:pt x="5118659" y="11142501"/>
                    <a:pt x="5124727" y="11531817"/>
                  </a:cubicBezTo>
                  <a:cubicBezTo>
                    <a:pt x="4951297" y="11532048"/>
                    <a:pt x="4906855" y="11535977"/>
                    <a:pt x="4668902" y="11533926"/>
                  </a:cubicBezTo>
                  <a:cubicBezTo>
                    <a:pt x="4664885" y="11379349"/>
                    <a:pt x="4664279" y="11206371"/>
                    <a:pt x="4661244" y="11012363"/>
                  </a:cubicBezTo>
                  <a:cubicBezTo>
                    <a:pt x="4661100" y="11001242"/>
                    <a:pt x="4641654" y="11007885"/>
                    <a:pt x="5119179" y="11008608"/>
                  </a:cubicBezTo>
                  <a:close/>
                  <a:moveTo>
                    <a:pt x="5124611" y="9901844"/>
                  </a:moveTo>
                  <a:cubicBezTo>
                    <a:pt x="5272325" y="9901815"/>
                    <a:pt x="5284085" y="9904155"/>
                    <a:pt x="5581390" y="9904906"/>
                  </a:cubicBezTo>
                  <a:cubicBezTo>
                    <a:pt x="5581419" y="9907217"/>
                    <a:pt x="5590550" y="10408847"/>
                    <a:pt x="5590983" y="10429964"/>
                  </a:cubicBezTo>
                  <a:cubicBezTo>
                    <a:pt x="5365975" y="10429906"/>
                    <a:pt x="5213811" y="10430426"/>
                    <a:pt x="5133511" y="10430340"/>
                  </a:cubicBezTo>
                  <a:cubicBezTo>
                    <a:pt x="5126316" y="9949451"/>
                    <a:pt x="5128108" y="10108042"/>
                    <a:pt x="5124611" y="9901844"/>
                  </a:cubicBezTo>
                  <a:close/>
                  <a:moveTo>
                    <a:pt x="5145676" y="10457176"/>
                  </a:moveTo>
                  <a:cubicBezTo>
                    <a:pt x="5684951" y="10457176"/>
                    <a:pt x="5591243" y="10417369"/>
                    <a:pt x="5594393" y="10618396"/>
                  </a:cubicBezTo>
                  <a:cubicBezTo>
                    <a:pt x="5597485" y="10816391"/>
                    <a:pt x="5598092" y="10802727"/>
                    <a:pt x="5601010" y="10983332"/>
                  </a:cubicBezTo>
                  <a:cubicBezTo>
                    <a:pt x="5380278" y="10984631"/>
                    <a:pt x="5335895" y="10981801"/>
                    <a:pt x="5142411" y="10981801"/>
                  </a:cubicBezTo>
                  <a:cubicBezTo>
                    <a:pt x="5133193" y="10395357"/>
                    <a:pt x="5128079" y="10457176"/>
                    <a:pt x="5145676" y="10457176"/>
                  </a:cubicBezTo>
                  <a:close/>
                  <a:moveTo>
                    <a:pt x="5145676" y="11008637"/>
                  </a:moveTo>
                  <a:cubicBezTo>
                    <a:pt x="5147727" y="11008637"/>
                    <a:pt x="5601443" y="11009735"/>
                    <a:pt x="5601501" y="11012826"/>
                  </a:cubicBezTo>
                  <a:cubicBezTo>
                    <a:pt x="5601559" y="11016292"/>
                    <a:pt x="5607829" y="11531788"/>
                    <a:pt x="5607858" y="11535255"/>
                  </a:cubicBezTo>
                  <a:cubicBezTo>
                    <a:pt x="5289922" y="11536901"/>
                    <a:pt x="5367390" y="11531846"/>
                    <a:pt x="5148392" y="11531817"/>
                  </a:cubicBezTo>
                  <a:cubicBezTo>
                    <a:pt x="5139290" y="10950429"/>
                    <a:pt x="5143624" y="11008637"/>
                    <a:pt x="5145676" y="11008637"/>
                  </a:cubicBezTo>
                  <a:close/>
                  <a:moveTo>
                    <a:pt x="5665447" y="9905224"/>
                  </a:moveTo>
                  <a:cubicBezTo>
                    <a:pt x="5836507" y="9905918"/>
                    <a:pt x="5842113" y="9905253"/>
                    <a:pt x="6011874" y="9905918"/>
                  </a:cubicBezTo>
                  <a:cubicBezTo>
                    <a:pt x="6081685" y="9906206"/>
                    <a:pt x="6063799" y="9823444"/>
                    <a:pt x="6070936" y="10429098"/>
                  </a:cubicBezTo>
                  <a:cubicBezTo>
                    <a:pt x="5567578" y="10431408"/>
                    <a:pt x="5614735" y="10434095"/>
                    <a:pt x="5614475" y="10420749"/>
                  </a:cubicBezTo>
                  <a:cubicBezTo>
                    <a:pt x="5602628" y="9823155"/>
                    <a:pt x="5584135" y="9904877"/>
                    <a:pt x="5665447" y="9905224"/>
                  </a:cubicBezTo>
                  <a:close/>
                  <a:moveTo>
                    <a:pt x="6071283" y="10455904"/>
                  </a:moveTo>
                  <a:cubicBezTo>
                    <a:pt x="6072872" y="10589221"/>
                    <a:pt x="6074548" y="10701073"/>
                    <a:pt x="6078015" y="10815813"/>
                  </a:cubicBezTo>
                  <a:cubicBezTo>
                    <a:pt x="6084459" y="11027933"/>
                    <a:pt x="6165771" y="10978796"/>
                    <a:pt x="5665389" y="10982869"/>
                  </a:cubicBezTo>
                  <a:cubicBezTo>
                    <a:pt x="5606789" y="10983332"/>
                    <a:pt x="5627363" y="11063610"/>
                    <a:pt x="5615226" y="10456800"/>
                  </a:cubicBezTo>
                  <a:cubicBezTo>
                    <a:pt x="6036002" y="10456858"/>
                    <a:pt x="5871933" y="10456858"/>
                    <a:pt x="6071283" y="10455904"/>
                  </a:cubicBezTo>
                  <a:close/>
                  <a:moveTo>
                    <a:pt x="5665620" y="11009735"/>
                  </a:moveTo>
                  <a:cubicBezTo>
                    <a:pt x="5667672" y="11009706"/>
                    <a:pt x="6082436" y="11005633"/>
                    <a:pt x="6082552" y="11012826"/>
                  </a:cubicBezTo>
                  <a:cubicBezTo>
                    <a:pt x="6092000" y="11618335"/>
                    <a:pt x="6124248" y="11532626"/>
                    <a:pt x="6011845" y="11533551"/>
                  </a:cubicBezTo>
                  <a:cubicBezTo>
                    <a:pt x="5838964" y="11534965"/>
                    <a:pt x="5828446" y="11533580"/>
                    <a:pt x="5665447" y="11534879"/>
                  </a:cubicBezTo>
                  <a:cubicBezTo>
                    <a:pt x="5620832" y="11535168"/>
                    <a:pt x="5632188" y="11558798"/>
                    <a:pt x="5629819" y="11406793"/>
                  </a:cubicBezTo>
                  <a:cubicBezTo>
                    <a:pt x="5622855" y="10949389"/>
                    <a:pt x="5609014" y="11010197"/>
                    <a:pt x="5665620" y="11009735"/>
                  </a:cubicBezTo>
                  <a:close/>
                  <a:moveTo>
                    <a:pt x="6086857" y="9906119"/>
                  </a:moveTo>
                  <a:cubicBezTo>
                    <a:pt x="6374367" y="9906640"/>
                    <a:pt x="6333046" y="9904848"/>
                    <a:pt x="6531962" y="9904848"/>
                  </a:cubicBezTo>
                  <a:cubicBezTo>
                    <a:pt x="6555541" y="9904848"/>
                    <a:pt x="6544705" y="9842539"/>
                    <a:pt x="6554096" y="10431697"/>
                  </a:cubicBezTo>
                  <a:cubicBezTo>
                    <a:pt x="6375493" y="10432188"/>
                    <a:pt x="6346916" y="10428086"/>
                    <a:pt x="6094659" y="10428953"/>
                  </a:cubicBezTo>
                  <a:cubicBezTo>
                    <a:pt x="6092694" y="10276543"/>
                    <a:pt x="6094861" y="10414192"/>
                    <a:pt x="6086857" y="9906119"/>
                  </a:cubicBezTo>
                  <a:close/>
                  <a:moveTo>
                    <a:pt x="6185246" y="10455673"/>
                  </a:moveTo>
                  <a:cubicBezTo>
                    <a:pt x="6356683" y="10455673"/>
                    <a:pt x="6358474" y="10458591"/>
                    <a:pt x="6531933" y="10458591"/>
                  </a:cubicBezTo>
                  <a:cubicBezTo>
                    <a:pt x="6565770" y="10458591"/>
                    <a:pt x="6554010" y="10393566"/>
                    <a:pt x="6563602" y="10982725"/>
                  </a:cubicBezTo>
                  <a:cubicBezTo>
                    <a:pt x="6391155" y="10983187"/>
                    <a:pt x="6326487" y="10980125"/>
                    <a:pt x="6105697" y="10980905"/>
                  </a:cubicBezTo>
                  <a:cubicBezTo>
                    <a:pt x="6095179" y="10371438"/>
                    <a:pt x="6058366" y="10455673"/>
                    <a:pt x="6185246" y="10455673"/>
                  </a:cubicBezTo>
                  <a:close/>
                  <a:moveTo>
                    <a:pt x="6560106" y="9435283"/>
                  </a:moveTo>
                  <a:cubicBezTo>
                    <a:pt x="6558315" y="9320138"/>
                    <a:pt x="6480355" y="9354109"/>
                    <a:pt x="7021046" y="9352145"/>
                  </a:cubicBezTo>
                  <a:cubicBezTo>
                    <a:pt x="7025900" y="9640470"/>
                    <a:pt x="7022895" y="9645555"/>
                    <a:pt x="7026998" y="9877174"/>
                  </a:cubicBezTo>
                  <a:cubicBezTo>
                    <a:pt x="6931008" y="9878301"/>
                    <a:pt x="6891479" y="9877983"/>
                    <a:pt x="6570653" y="9878040"/>
                  </a:cubicBezTo>
                  <a:cubicBezTo>
                    <a:pt x="6567273" y="9636051"/>
                    <a:pt x="6563198" y="9632295"/>
                    <a:pt x="6560106" y="9435283"/>
                  </a:cubicBezTo>
                  <a:close/>
                  <a:moveTo>
                    <a:pt x="7027489" y="9904011"/>
                  </a:moveTo>
                  <a:cubicBezTo>
                    <a:pt x="7030234" y="10048448"/>
                    <a:pt x="7034540" y="10128668"/>
                    <a:pt x="7036967" y="10421154"/>
                  </a:cubicBezTo>
                  <a:cubicBezTo>
                    <a:pt x="7037025" y="10429068"/>
                    <a:pt x="7090193" y="10428548"/>
                    <a:pt x="6577733" y="10431611"/>
                  </a:cubicBezTo>
                  <a:cubicBezTo>
                    <a:pt x="6569815" y="9934805"/>
                    <a:pt x="6573687" y="10113011"/>
                    <a:pt x="6571029" y="9904848"/>
                  </a:cubicBezTo>
                  <a:cubicBezTo>
                    <a:pt x="6891883" y="9904791"/>
                    <a:pt x="6943433" y="9905051"/>
                    <a:pt x="7027489" y="9904011"/>
                  </a:cubicBezTo>
                  <a:close/>
                  <a:moveTo>
                    <a:pt x="7037285" y="10455530"/>
                  </a:moveTo>
                  <a:cubicBezTo>
                    <a:pt x="7037314" y="10457811"/>
                    <a:pt x="7043093" y="10978622"/>
                    <a:pt x="7043122" y="10980703"/>
                  </a:cubicBezTo>
                  <a:cubicBezTo>
                    <a:pt x="6801990" y="10977497"/>
                    <a:pt x="6703167" y="10982032"/>
                    <a:pt x="6587268" y="10982609"/>
                  </a:cubicBezTo>
                  <a:cubicBezTo>
                    <a:pt x="6584898" y="10836035"/>
                    <a:pt x="6584696" y="10868677"/>
                    <a:pt x="6578166" y="10458447"/>
                  </a:cubicBezTo>
                  <a:cubicBezTo>
                    <a:pt x="6711056" y="10457667"/>
                    <a:pt x="6810745" y="10450705"/>
                    <a:pt x="7037285" y="10455530"/>
                  </a:cubicBezTo>
                  <a:close/>
                  <a:moveTo>
                    <a:pt x="7042717" y="9237924"/>
                  </a:moveTo>
                  <a:cubicBezTo>
                    <a:pt x="7033557" y="8749409"/>
                    <a:pt x="7029281" y="8801868"/>
                    <a:pt x="7052080" y="8801696"/>
                  </a:cubicBezTo>
                  <a:cubicBezTo>
                    <a:pt x="7563528" y="8797535"/>
                    <a:pt x="7493052" y="8790083"/>
                    <a:pt x="7493283" y="8843957"/>
                  </a:cubicBezTo>
                  <a:cubicBezTo>
                    <a:pt x="7495682" y="9409805"/>
                    <a:pt x="7531223" y="9323316"/>
                    <a:pt x="7398651" y="9324211"/>
                  </a:cubicBezTo>
                  <a:cubicBezTo>
                    <a:pt x="7232821" y="9325337"/>
                    <a:pt x="7237935" y="9324471"/>
                    <a:pt x="7051906" y="9325193"/>
                  </a:cubicBezTo>
                  <a:cubicBezTo>
                    <a:pt x="7041590" y="9325251"/>
                    <a:pt x="7044625" y="9338337"/>
                    <a:pt x="7042717" y="9237924"/>
                  </a:cubicBezTo>
                  <a:close/>
                  <a:moveTo>
                    <a:pt x="7052051" y="9352030"/>
                  </a:moveTo>
                  <a:cubicBezTo>
                    <a:pt x="7581732" y="9349863"/>
                    <a:pt x="7498282" y="9326464"/>
                    <a:pt x="7500016" y="9435688"/>
                  </a:cubicBezTo>
                  <a:cubicBezTo>
                    <a:pt x="7508309" y="9967043"/>
                    <a:pt x="7540817" y="9878503"/>
                    <a:pt x="7398854" y="9876770"/>
                  </a:cubicBezTo>
                  <a:cubicBezTo>
                    <a:pt x="6992064" y="9871830"/>
                    <a:pt x="7051010" y="9900804"/>
                    <a:pt x="7049883" y="9829654"/>
                  </a:cubicBezTo>
                  <a:cubicBezTo>
                    <a:pt x="7041504" y="9295208"/>
                    <a:pt x="7044191" y="9352030"/>
                    <a:pt x="7052051" y="9352030"/>
                  </a:cubicBezTo>
                  <a:close/>
                  <a:moveTo>
                    <a:pt x="7052137" y="9903692"/>
                  </a:moveTo>
                  <a:cubicBezTo>
                    <a:pt x="7605687" y="9896962"/>
                    <a:pt x="7508106" y="9877752"/>
                    <a:pt x="7512181" y="10027302"/>
                  </a:cubicBezTo>
                  <a:cubicBezTo>
                    <a:pt x="7515909" y="10164489"/>
                    <a:pt x="7518105" y="10286480"/>
                    <a:pt x="7517672" y="10420980"/>
                  </a:cubicBezTo>
                  <a:cubicBezTo>
                    <a:pt x="7517613" y="10439064"/>
                    <a:pt x="7062828" y="10429184"/>
                    <a:pt x="7060748" y="10429155"/>
                  </a:cubicBezTo>
                  <a:cubicBezTo>
                    <a:pt x="7057339" y="10036430"/>
                    <a:pt x="7048814" y="9903751"/>
                    <a:pt x="7052137" y="9903692"/>
                  </a:cubicBezTo>
                  <a:close/>
                  <a:moveTo>
                    <a:pt x="7517584" y="10458505"/>
                  </a:moveTo>
                  <a:cubicBezTo>
                    <a:pt x="7517469" y="10649249"/>
                    <a:pt x="7523884" y="10817345"/>
                    <a:pt x="7526600" y="10978074"/>
                  </a:cubicBezTo>
                  <a:cubicBezTo>
                    <a:pt x="7390849" y="10978739"/>
                    <a:pt x="7316126" y="10984285"/>
                    <a:pt x="7066758" y="10981020"/>
                  </a:cubicBezTo>
                  <a:cubicBezTo>
                    <a:pt x="7066729" y="10978450"/>
                    <a:pt x="7060979" y="10458100"/>
                    <a:pt x="7060951" y="10456049"/>
                  </a:cubicBezTo>
                  <a:cubicBezTo>
                    <a:pt x="7157201" y="10458100"/>
                    <a:pt x="7514232" y="10458505"/>
                    <a:pt x="7517584" y="10458505"/>
                  </a:cubicBezTo>
                  <a:close/>
                  <a:moveTo>
                    <a:pt x="7527062" y="11004910"/>
                  </a:moveTo>
                  <a:cubicBezTo>
                    <a:pt x="7530212" y="11198832"/>
                    <a:pt x="7530067" y="11316606"/>
                    <a:pt x="7534517" y="11532135"/>
                  </a:cubicBezTo>
                  <a:lnTo>
                    <a:pt x="7076005" y="11532337"/>
                  </a:lnTo>
                  <a:cubicBezTo>
                    <a:pt x="7074532" y="11462516"/>
                    <a:pt x="7067394" y="11020625"/>
                    <a:pt x="7067250" y="11012450"/>
                  </a:cubicBezTo>
                  <a:cubicBezTo>
                    <a:pt x="7067191" y="11007626"/>
                    <a:pt x="7027027" y="11007453"/>
                    <a:pt x="7527062" y="11004910"/>
                  </a:cubicBezTo>
                  <a:close/>
                  <a:moveTo>
                    <a:pt x="7532928" y="9904588"/>
                  </a:moveTo>
                  <a:cubicBezTo>
                    <a:pt x="7731989" y="9904964"/>
                    <a:pt x="7696476" y="9902855"/>
                    <a:pt x="7990949" y="9902740"/>
                  </a:cubicBezTo>
                  <a:cubicBezTo>
                    <a:pt x="7992596" y="10044375"/>
                    <a:pt x="7990949" y="10214695"/>
                    <a:pt x="7999387" y="10426267"/>
                  </a:cubicBezTo>
                  <a:cubicBezTo>
                    <a:pt x="7701186" y="10426122"/>
                    <a:pt x="7771055" y="10431871"/>
                    <a:pt x="7541337" y="10431697"/>
                  </a:cubicBezTo>
                  <a:cubicBezTo>
                    <a:pt x="7542059" y="10191672"/>
                    <a:pt x="7535644" y="10040561"/>
                    <a:pt x="7532928" y="9904588"/>
                  </a:cubicBezTo>
                  <a:close/>
                  <a:moveTo>
                    <a:pt x="7572081" y="10458533"/>
                  </a:moveTo>
                  <a:cubicBezTo>
                    <a:pt x="8084136" y="10458533"/>
                    <a:pt x="8001178" y="10395530"/>
                    <a:pt x="8004646" y="10618339"/>
                  </a:cubicBezTo>
                  <a:cubicBezTo>
                    <a:pt x="8007593" y="10807176"/>
                    <a:pt x="8005454" y="10806136"/>
                    <a:pt x="8007910" y="10980096"/>
                  </a:cubicBezTo>
                  <a:cubicBezTo>
                    <a:pt x="8005859" y="10980067"/>
                    <a:pt x="7606583" y="10977871"/>
                    <a:pt x="7550265" y="10978016"/>
                  </a:cubicBezTo>
                  <a:cubicBezTo>
                    <a:pt x="7540441" y="10398765"/>
                    <a:pt x="7525762" y="10458533"/>
                    <a:pt x="7572081" y="10458533"/>
                  </a:cubicBezTo>
                  <a:close/>
                  <a:moveTo>
                    <a:pt x="7572081" y="11004795"/>
                  </a:moveTo>
                  <a:cubicBezTo>
                    <a:pt x="8057207" y="11004795"/>
                    <a:pt x="8008315" y="11005835"/>
                    <a:pt x="8008401" y="11012855"/>
                  </a:cubicBezTo>
                  <a:cubicBezTo>
                    <a:pt x="8017937" y="11622206"/>
                    <a:pt x="8047382" y="11530141"/>
                    <a:pt x="7918711" y="11530141"/>
                  </a:cubicBezTo>
                  <a:cubicBezTo>
                    <a:pt x="7745916" y="11530141"/>
                    <a:pt x="7742044" y="11532135"/>
                    <a:pt x="7572052" y="11532135"/>
                  </a:cubicBezTo>
                  <a:cubicBezTo>
                    <a:pt x="7553271" y="11532135"/>
                    <a:pt x="7558182" y="11551461"/>
                    <a:pt x="7555900" y="11406850"/>
                  </a:cubicBezTo>
                  <a:cubicBezTo>
                    <a:pt x="7548878" y="10955368"/>
                    <a:pt x="7539602" y="11004795"/>
                    <a:pt x="7572081" y="11004795"/>
                  </a:cubicBezTo>
                  <a:close/>
                  <a:moveTo>
                    <a:pt x="8467405" y="9435630"/>
                  </a:moveTo>
                  <a:cubicBezTo>
                    <a:pt x="8475409" y="9944164"/>
                    <a:pt x="8488354" y="9877665"/>
                    <a:pt x="8439319" y="9876886"/>
                  </a:cubicBezTo>
                  <a:cubicBezTo>
                    <a:pt x="8339370" y="9875268"/>
                    <a:pt x="8252337" y="9875296"/>
                    <a:pt x="8092054" y="9875730"/>
                  </a:cubicBezTo>
                  <a:cubicBezTo>
                    <a:pt x="7988117" y="9875990"/>
                    <a:pt x="8014788" y="9950606"/>
                    <a:pt x="8006755" y="9435226"/>
                  </a:cubicBezTo>
                  <a:cubicBezTo>
                    <a:pt x="8005108" y="9328371"/>
                    <a:pt x="7982945" y="9351192"/>
                    <a:pt x="8092227" y="9349863"/>
                  </a:cubicBezTo>
                  <a:cubicBezTo>
                    <a:pt x="8532420" y="9344548"/>
                    <a:pt x="8465845" y="9334322"/>
                    <a:pt x="8467405" y="9435630"/>
                  </a:cubicBezTo>
                  <a:close/>
                  <a:moveTo>
                    <a:pt x="8455963" y="8844536"/>
                  </a:moveTo>
                  <a:cubicBezTo>
                    <a:pt x="8460760" y="8960316"/>
                    <a:pt x="8460932" y="8993421"/>
                    <a:pt x="8464487" y="9238444"/>
                  </a:cubicBezTo>
                  <a:cubicBezTo>
                    <a:pt x="8465902" y="9342208"/>
                    <a:pt x="8473415" y="9325858"/>
                    <a:pt x="8439550" y="9324789"/>
                  </a:cubicBezTo>
                  <a:cubicBezTo>
                    <a:pt x="7886607" y="9306705"/>
                    <a:pt x="8003288" y="9474021"/>
                    <a:pt x="7998260" y="8798142"/>
                  </a:cubicBezTo>
                  <a:cubicBezTo>
                    <a:pt x="8524560" y="8800193"/>
                    <a:pt x="8453247" y="8779163"/>
                    <a:pt x="8455963" y="8844536"/>
                  </a:cubicBezTo>
                  <a:close/>
                  <a:moveTo>
                    <a:pt x="8445358" y="8252546"/>
                  </a:moveTo>
                  <a:cubicBezTo>
                    <a:pt x="8454460" y="8836013"/>
                    <a:pt x="8457176" y="8771970"/>
                    <a:pt x="8439145" y="8772114"/>
                  </a:cubicBezTo>
                  <a:cubicBezTo>
                    <a:pt x="7906170" y="8775668"/>
                    <a:pt x="7998866" y="8801868"/>
                    <a:pt x="7996440" y="8646397"/>
                  </a:cubicBezTo>
                  <a:cubicBezTo>
                    <a:pt x="7993290" y="8447334"/>
                    <a:pt x="7992452" y="8461574"/>
                    <a:pt x="7989071" y="8252025"/>
                  </a:cubicBezTo>
                  <a:cubicBezTo>
                    <a:pt x="7988984" y="8244891"/>
                    <a:pt x="8445271" y="8247606"/>
                    <a:pt x="8445358" y="8252546"/>
                  </a:cubicBezTo>
                  <a:close/>
                  <a:moveTo>
                    <a:pt x="8444838" y="8220423"/>
                  </a:moveTo>
                  <a:cubicBezTo>
                    <a:pt x="8209802" y="8225074"/>
                    <a:pt x="8118118" y="8220596"/>
                    <a:pt x="7988551" y="8219903"/>
                  </a:cubicBezTo>
                  <a:cubicBezTo>
                    <a:pt x="7985863" y="8058307"/>
                    <a:pt x="7980200" y="7874958"/>
                    <a:pt x="7979882" y="7695105"/>
                  </a:cubicBezTo>
                  <a:cubicBezTo>
                    <a:pt x="8143286" y="7695770"/>
                    <a:pt x="8081045" y="7697965"/>
                    <a:pt x="8435735" y="7697098"/>
                  </a:cubicBezTo>
                  <a:cubicBezTo>
                    <a:pt x="8442035" y="8085345"/>
                    <a:pt x="8442671" y="8086529"/>
                    <a:pt x="8444838" y="8220423"/>
                  </a:cubicBezTo>
                  <a:close/>
                  <a:moveTo>
                    <a:pt x="8435332" y="7670204"/>
                  </a:moveTo>
                  <a:cubicBezTo>
                    <a:pt x="7920646" y="7671562"/>
                    <a:pt x="7979882" y="7669193"/>
                    <a:pt x="7979882" y="7661394"/>
                  </a:cubicBezTo>
                  <a:cubicBezTo>
                    <a:pt x="7979622" y="7406780"/>
                    <a:pt x="7973178" y="7271529"/>
                    <a:pt x="7970462" y="7141015"/>
                  </a:cubicBezTo>
                  <a:cubicBezTo>
                    <a:pt x="8121210" y="7142056"/>
                    <a:pt x="8134963" y="7147832"/>
                    <a:pt x="8427789" y="7144800"/>
                  </a:cubicBezTo>
                  <a:cubicBezTo>
                    <a:pt x="8430737" y="7354089"/>
                    <a:pt x="8427472" y="7185358"/>
                    <a:pt x="8435332" y="7670204"/>
                  </a:cubicBezTo>
                  <a:close/>
                  <a:moveTo>
                    <a:pt x="8424265" y="6675292"/>
                  </a:moveTo>
                  <a:cubicBezTo>
                    <a:pt x="8427327" y="6870456"/>
                    <a:pt x="8423542" y="6872218"/>
                    <a:pt x="8426634" y="7069605"/>
                  </a:cubicBezTo>
                  <a:cubicBezTo>
                    <a:pt x="8427789" y="7141391"/>
                    <a:pt x="8494451" y="7117617"/>
                    <a:pt x="7969914" y="7114207"/>
                  </a:cubicBezTo>
                  <a:cubicBezTo>
                    <a:pt x="7965666" y="6891197"/>
                    <a:pt x="7969885" y="6867307"/>
                    <a:pt x="7964596" y="6591779"/>
                  </a:cubicBezTo>
                  <a:cubicBezTo>
                    <a:pt x="8508523" y="6592587"/>
                    <a:pt x="8422559" y="6566878"/>
                    <a:pt x="8424265" y="6675292"/>
                  </a:cubicBezTo>
                  <a:close/>
                  <a:moveTo>
                    <a:pt x="8410164" y="6038671"/>
                  </a:moveTo>
                  <a:cubicBezTo>
                    <a:pt x="8419699" y="6596574"/>
                    <a:pt x="8416231" y="6348633"/>
                    <a:pt x="8422039" y="6566011"/>
                  </a:cubicBezTo>
                  <a:cubicBezTo>
                    <a:pt x="7879557" y="6566184"/>
                    <a:pt x="7964885" y="6591230"/>
                    <a:pt x="7962054" y="6477500"/>
                  </a:cubicBezTo>
                  <a:cubicBezTo>
                    <a:pt x="7958673" y="6342307"/>
                    <a:pt x="7956621" y="6221644"/>
                    <a:pt x="7956043" y="6083591"/>
                  </a:cubicBezTo>
                  <a:cubicBezTo>
                    <a:pt x="7955725" y="6020328"/>
                    <a:pt x="7884585" y="6034165"/>
                    <a:pt x="8410164" y="6038671"/>
                  </a:cubicBezTo>
                  <a:close/>
                  <a:moveTo>
                    <a:pt x="8405396" y="5492526"/>
                  </a:moveTo>
                  <a:cubicBezTo>
                    <a:pt x="8408950" y="5718512"/>
                    <a:pt x="8403286" y="5623386"/>
                    <a:pt x="8409701" y="6011864"/>
                  </a:cubicBezTo>
                  <a:cubicBezTo>
                    <a:pt x="8406783" y="6011835"/>
                    <a:pt x="7959078" y="6010130"/>
                    <a:pt x="7955581" y="6010101"/>
                  </a:cubicBezTo>
                  <a:cubicBezTo>
                    <a:pt x="7953096" y="5709528"/>
                    <a:pt x="7947519" y="5710394"/>
                    <a:pt x="7944225" y="5486141"/>
                  </a:cubicBezTo>
                  <a:cubicBezTo>
                    <a:pt x="7946335" y="5486141"/>
                    <a:pt x="8405366" y="5490474"/>
                    <a:pt x="8405396" y="5492526"/>
                  </a:cubicBezTo>
                  <a:close/>
                  <a:moveTo>
                    <a:pt x="8393548" y="4935662"/>
                  </a:moveTo>
                  <a:cubicBezTo>
                    <a:pt x="8408690" y="5644242"/>
                    <a:pt x="8403402" y="5375300"/>
                    <a:pt x="8404904" y="5461645"/>
                  </a:cubicBezTo>
                  <a:cubicBezTo>
                    <a:pt x="8215264" y="5466296"/>
                    <a:pt x="8085639" y="5459652"/>
                    <a:pt x="7943850" y="5459334"/>
                  </a:cubicBezTo>
                  <a:cubicBezTo>
                    <a:pt x="7941365" y="5292624"/>
                    <a:pt x="7941249" y="5174504"/>
                    <a:pt x="7936366" y="4935489"/>
                  </a:cubicBezTo>
                  <a:cubicBezTo>
                    <a:pt x="8075410" y="4935547"/>
                    <a:pt x="8262190" y="4937540"/>
                    <a:pt x="8393548" y="4935662"/>
                  </a:cubicBezTo>
                  <a:close/>
                  <a:moveTo>
                    <a:pt x="8392797" y="4901460"/>
                  </a:moveTo>
                  <a:cubicBezTo>
                    <a:pt x="8393086" y="4913997"/>
                    <a:pt x="8429726" y="4908826"/>
                    <a:pt x="7935816" y="4908653"/>
                  </a:cubicBezTo>
                  <a:cubicBezTo>
                    <a:pt x="7935759" y="4905995"/>
                    <a:pt x="7925819" y="4383364"/>
                    <a:pt x="7925790" y="4381226"/>
                  </a:cubicBezTo>
                  <a:cubicBezTo>
                    <a:pt x="7927870" y="4381226"/>
                    <a:pt x="8382626" y="4383797"/>
                    <a:pt x="8384822" y="4383826"/>
                  </a:cubicBezTo>
                  <a:cubicBezTo>
                    <a:pt x="8386498" y="4500907"/>
                    <a:pt x="8387943" y="4679720"/>
                    <a:pt x="8392797" y="4901460"/>
                  </a:cubicBezTo>
                  <a:close/>
                  <a:moveTo>
                    <a:pt x="8378552" y="3916052"/>
                  </a:moveTo>
                  <a:cubicBezTo>
                    <a:pt x="8381644" y="4113006"/>
                    <a:pt x="8380604" y="4112631"/>
                    <a:pt x="8383695" y="4310076"/>
                  </a:cubicBezTo>
                  <a:cubicBezTo>
                    <a:pt x="8384765" y="4377962"/>
                    <a:pt x="8454980" y="4354592"/>
                    <a:pt x="7925327" y="4354390"/>
                  </a:cubicBezTo>
                  <a:cubicBezTo>
                    <a:pt x="7920589" y="4071293"/>
                    <a:pt x="7924779" y="4136492"/>
                    <a:pt x="7919318" y="3832972"/>
                  </a:cubicBezTo>
                  <a:cubicBezTo>
                    <a:pt x="8455992" y="3832972"/>
                    <a:pt x="8376761" y="3800646"/>
                    <a:pt x="8378552" y="3916052"/>
                  </a:cubicBezTo>
                  <a:close/>
                  <a:moveTo>
                    <a:pt x="8370953" y="3324784"/>
                  </a:moveTo>
                  <a:cubicBezTo>
                    <a:pt x="8382916" y="3897824"/>
                    <a:pt x="8403286" y="3804979"/>
                    <a:pt x="8265571" y="3804979"/>
                  </a:cubicBezTo>
                  <a:cubicBezTo>
                    <a:pt x="8091851" y="3804979"/>
                    <a:pt x="8092603" y="3806135"/>
                    <a:pt x="7918797" y="3806135"/>
                  </a:cubicBezTo>
                  <a:cubicBezTo>
                    <a:pt x="7914203" y="3566225"/>
                    <a:pt x="7913423" y="3606292"/>
                    <a:pt x="7910533" y="3278477"/>
                  </a:cubicBezTo>
                  <a:cubicBezTo>
                    <a:pt x="8432904" y="3278506"/>
                    <a:pt x="8369594" y="3259238"/>
                    <a:pt x="8370953" y="3324784"/>
                  </a:cubicBezTo>
                  <a:close/>
                  <a:moveTo>
                    <a:pt x="8359885" y="2733747"/>
                  </a:moveTo>
                  <a:cubicBezTo>
                    <a:pt x="8369537" y="3349165"/>
                    <a:pt x="8403893" y="3251208"/>
                    <a:pt x="8265571" y="3251208"/>
                  </a:cubicBezTo>
                  <a:cubicBezTo>
                    <a:pt x="8094019" y="3251208"/>
                    <a:pt x="8092054" y="3251670"/>
                    <a:pt x="7918711" y="3251670"/>
                  </a:cubicBezTo>
                  <a:cubicBezTo>
                    <a:pt x="7907210" y="3251670"/>
                    <a:pt x="7910764" y="3267558"/>
                    <a:pt x="7908568" y="3127252"/>
                  </a:cubicBezTo>
                  <a:cubicBezTo>
                    <a:pt x="7901403" y="2667335"/>
                    <a:pt x="7898801" y="2727334"/>
                    <a:pt x="7918711" y="2727334"/>
                  </a:cubicBezTo>
                  <a:cubicBezTo>
                    <a:pt x="8391670" y="2727334"/>
                    <a:pt x="8359654" y="2718321"/>
                    <a:pt x="8359885" y="2733747"/>
                  </a:cubicBezTo>
                  <a:close/>
                  <a:moveTo>
                    <a:pt x="8359366" y="2698649"/>
                  </a:moveTo>
                  <a:cubicBezTo>
                    <a:pt x="8196164" y="2696771"/>
                    <a:pt x="8088904" y="2700469"/>
                    <a:pt x="7904263" y="2700498"/>
                  </a:cubicBezTo>
                  <a:cubicBezTo>
                    <a:pt x="7894063" y="2107988"/>
                    <a:pt x="7879268" y="2172725"/>
                    <a:pt x="7918739" y="2172725"/>
                  </a:cubicBezTo>
                  <a:cubicBezTo>
                    <a:pt x="8064546" y="2172725"/>
                    <a:pt x="8103555" y="2173071"/>
                    <a:pt x="8265599" y="2173071"/>
                  </a:cubicBezTo>
                  <a:cubicBezTo>
                    <a:pt x="8381384" y="2173100"/>
                    <a:pt x="8349974" y="2077945"/>
                    <a:pt x="8359366" y="2698649"/>
                  </a:cubicBezTo>
                  <a:close/>
                  <a:moveTo>
                    <a:pt x="8343733" y="1748686"/>
                  </a:moveTo>
                  <a:cubicBezTo>
                    <a:pt x="8347374" y="1868655"/>
                    <a:pt x="8347431" y="1895174"/>
                    <a:pt x="8351534" y="2146784"/>
                  </a:cubicBezTo>
                  <a:cubicBezTo>
                    <a:pt x="8300361" y="2146119"/>
                    <a:pt x="7928708" y="2145859"/>
                    <a:pt x="7893023" y="2145975"/>
                  </a:cubicBezTo>
                  <a:cubicBezTo>
                    <a:pt x="7883458" y="1544307"/>
                    <a:pt x="7868172" y="1624961"/>
                    <a:pt x="7918739" y="1624961"/>
                  </a:cubicBezTo>
                  <a:cubicBezTo>
                    <a:pt x="8426981" y="1624961"/>
                    <a:pt x="8338589" y="1578077"/>
                    <a:pt x="8343733" y="1748686"/>
                  </a:cubicBezTo>
                  <a:close/>
                  <a:moveTo>
                    <a:pt x="8335469" y="1157187"/>
                  </a:moveTo>
                  <a:cubicBezTo>
                    <a:pt x="8343328" y="1673376"/>
                    <a:pt x="8360695" y="1594311"/>
                    <a:pt x="8265571" y="1594311"/>
                  </a:cubicBezTo>
                  <a:cubicBezTo>
                    <a:pt x="7826447" y="1594311"/>
                    <a:pt x="7883343" y="1620743"/>
                    <a:pt x="7882273" y="1551038"/>
                  </a:cubicBezTo>
                  <a:cubicBezTo>
                    <a:pt x="7873605" y="997988"/>
                    <a:pt x="7863896" y="1071536"/>
                    <a:pt x="7918739" y="1071536"/>
                  </a:cubicBezTo>
                  <a:cubicBezTo>
                    <a:pt x="8410279" y="1071536"/>
                    <a:pt x="8333707" y="1044699"/>
                    <a:pt x="8335469" y="1157187"/>
                  </a:cubicBezTo>
                  <a:close/>
                  <a:moveTo>
                    <a:pt x="7918739" y="517619"/>
                  </a:moveTo>
                  <a:cubicBezTo>
                    <a:pt x="8390226" y="517619"/>
                    <a:pt x="8326049" y="506382"/>
                    <a:pt x="8326107" y="565659"/>
                  </a:cubicBezTo>
                  <a:cubicBezTo>
                    <a:pt x="8326107" y="1125122"/>
                    <a:pt x="8362920" y="1043717"/>
                    <a:pt x="8265571" y="1043717"/>
                  </a:cubicBezTo>
                  <a:cubicBezTo>
                    <a:pt x="7804574" y="1043717"/>
                    <a:pt x="7877159" y="1068676"/>
                    <a:pt x="7874645" y="959539"/>
                  </a:cubicBezTo>
                  <a:cubicBezTo>
                    <a:pt x="7863405" y="446787"/>
                    <a:pt x="7848032" y="517619"/>
                    <a:pt x="7918739" y="517619"/>
                  </a:cubicBezTo>
                  <a:close/>
                  <a:moveTo>
                    <a:pt x="7869357" y="2146090"/>
                  </a:moveTo>
                  <a:cubicBezTo>
                    <a:pt x="7747360" y="2146870"/>
                    <a:pt x="7412145" y="2159870"/>
                    <a:pt x="7411423" y="2141728"/>
                  </a:cubicBezTo>
                  <a:cubicBezTo>
                    <a:pt x="7403967" y="1957253"/>
                    <a:pt x="7404343" y="1780058"/>
                    <a:pt x="7402263" y="1624326"/>
                  </a:cubicBezTo>
                  <a:cubicBezTo>
                    <a:pt x="7896692" y="1624499"/>
                    <a:pt x="7655935" y="1624788"/>
                    <a:pt x="7859821" y="1624961"/>
                  </a:cubicBezTo>
                  <a:cubicBezTo>
                    <a:pt x="7864214" y="1870764"/>
                    <a:pt x="7860602" y="1594947"/>
                    <a:pt x="7869357" y="2146090"/>
                  </a:cubicBezTo>
                  <a:close/>
                  <a:moveTo>
                    <a:pt x="7858608" y="1551500"/>
                  </a:moveTo>
                  <a:cubicBezTo>
                    <a:pt x="7859619" y="1616670"/>
                    <a:pt x="7931425" y="1597691"/>
                    <a:pt x="7401887" y="1597518"/>
                  </a:cubicBezTo>
                  <a:cubicBezTo>
                    <a:pt x="7396224" y="1201182"/>
                    <a:pt x="7401830" y="1496325"/>
                    <a:pt x="7395473" y="1069831"/>
                  </a:cubicBezTo>
                  <a:cubicBezTo>
                    <a:pt x="8034784" y="1072171"/>
                    <a:pt x="7799314" y="1071334"/>
                    <a:pt x="7853291" y="1071478"/>
                  </a:cubicBezTo>
                  <a:cubicBezTo>
                    <a:pt x="7858492" y="1353304"/>
                    <a:pt x="7855025" y="1322827"/>
                    <a:pt x="7858608" y="1551500"/>
                  </a:cubicBezTo>
                  <a:close/>
                  <a:moveTo>
                    <a:pt x="7398795" y="520248"/>
                  </a:moveTo>
                  <a:cubicBezTo>
                    <a:pt x="7911863" y="519237"/>
                    <a:pt x="7841358" y="498005"/>
                    <a:pt x="7843149" y="566063"/>
                  </a:cubicBezTo>
                  <a:cubicBezTo>
                    <a:pt x="7858059" y="1136735"/>
                    <a:pt x="7878661" y="1045075"/>
                    <a:pt x="7745511" y="1043977"/>
                  </a:cubicBezTo>
                  <a:cubicBezTo>
                    <a:pt x="7324303" y="1040568"/>
                    <a:pt x="7395559" y="1072229"/>
                    <a:pt x="7393970" y="965837"/>
                  </a:cubicBezTo>
                  <a:cubicBezTo>
                    <a:pt x="7386948" y="467124"/>
                    <a:pt x="7380765" y="520306"/>
                    <a:pt x="7398795" y="520248"/>
                  </a:cubicBezTo>
                  <a:close/>
                  <a:moveTo>
                    <a:pt x="7387786" y="2142941"/>
                  </a:moveTo>
                  <a:cubicBezTo>
                    <a:pt x="7388018" y="2148690"/>
                    <a:pt x="7442312" y="2146293"/>
                    <a:pt x="6931384" y="2149095"/>
                  </a:cubicBezTo>
                  <a:cubicBezTo>
                    <a:pt x="6924333" y="1844939"/>
                    <a:pt x="6926096" y="1770814"/>
                    <a:pt x="6924188" y="1621495"/>
                  </a:cubicBezTo>
                  <a:cubicBezTo>
                    <a:pt x="7150989" y="1622303"/>
                    <a:pt x="6927222" y="1624181"/>
                    <a:pt x="7378627" y="1624326"/>
                  </a:cubicBezTo>
                  <a:cubicBezTo>
                    <a:pt x="7380707" y="1781964"/>
                    <a:pt x="7380360" y="1958611"/>
                    <a:pt x="7387786" y="2142941"/>
                  </a:cubicBezTo>
                  <a:close/>
                  <a:moveTo>
                    <a:pt x="7373136" y="1157187"/>
                  </a:moveTo>
                  <a:cubicBezTo>
                    <a:pt x="7376171" y="1350704"/>
                    <a:pt x="7374494" y="1355066"/>
                    <a:pt x="7377558" y="1551500"/>
                  </a:cubicBezTo>
                  <a:cubicBezTo>
                    <a:pt x="7378627" y="1619357"/>
                    <a:pt x="7447629" y="1596449"/>
                    <a:pt x="6923813" y="1594658"/>
                  </a:cubicBezTo>
                  <a:cubicBezTo>
                    <a:pt x="6921299" y="1413418"/>
                    <a:pt x="6920057" y="1410732"/>
                    <a:pt x="6914566" y="1070236"/>
                  </a:cubicBezTo>
                  <a:cubicBezTo>
                    <a:pt x="7452714" y="1069889"/>
                    <a:pt x="7371374" y="1040106"/>
                    <a:pt x="7373136" y="1157187"/>
                  </a:cubicBezTo>
                  <a:close/>
                  <a:moveTo>
                    <a:pt x="7225337" y="520479"/>
                  </a:moveTo>
                  <a:cubicBezTo>
                    <a:pt x="7387700" y="520479"/>
                    <a:pt x="7362359" y="507740"/>
                    <a:pt x="7363572" y="565919"/>
                  </a:cubicBezTo>
                  <a:cubicBezTo>
                    <a:pt x="7366433" y="702845"/>
                    <a:pt x="7368224" y="821804"/>
                    <a:pt x="7370247" y="966270"/>
                  </a:cubicBezTo>
                  <a:cubicBezTo>
                    <a:pt x="7371749" y="1066798"/>
                    <a:pt x="7455199" y="1042966"/>
                    <a:pt x="6914162" y="1043399"/>
                  </a:cubicBezTo>
                  <a:cubicBezTo>
                    <a:pt x="6908469" y="688748"/>
                    <a:pt x="6908498" y="679707"/>
                    <a:pt x="6905638" y="565226"/>
                  </a:cubicBezTo>
                  <a:cubicBezTo>
                    <a:pt x="6904135" y="505227"/>
                    <a:pt x="6847876" y="520190"/>
                    <a:pt x="7225337" y="520479"/>
                  </a:cubicBezTo>
                  <a:close/>
                  <a:moveTo>
                    <a:pt x="6878649" y="2149239"/>
                  </a:moveTo>
                  <a:cubicBezTo>
                    <a:pt x="6707097" y="2149239"/>
                    <a:pt x="6708051" y="2145801"/>
                    <a:pt x="6531962" y="2145801"/>
                  </a:cubicBezTo>
                  <a:cubicBezTo>
                    <a:pt x="6416843" y="2145801"/>
                    <a:pt x="6449292" y="2244770"/>
                    <a:pt x="6438774" y="1623748"/>
                  </a:cubicBezTo>
                  <a:cubicBezTo>
                    <a:pt x="6634656" y="1625828"/>
                    <a:pt x="6704785" y="1621090"/>
                    <a:pt x="6900523" y="1621408"/>
                  </a:cubicBezTo>
                  <a:cubicBezTo>
                    <a:pt x="6908065" y="2227322"/>
                    <a:pt x="6920490" y="2149239"/>
                    <a:pt x="6878649" y="2149239"/>
                  </a:cubicBezTo>
                  <a:close/>
                  <a:moveTo>
                    <a:pt x="6892317" y="1157129"/>
                  </a:moveTo>
                  <a:cubicBezTo>
                    <a:pt x="6900292" y="1661677"/>
                    <a:pt x="6909018" y="1594600"/>
                    <a:pt x="6878649" y="1594600"/>
                  </a:cubicBezTo>
                  <a:cubicBezTo>
                    <a:pt x="6372893" y="1594600"/>
                    <a:pt x="6438659" y="1618750"/>
                    <a:pt x="6437590" y="1551038"/>
                  </a:cubicBezTo>
                  <a:cubicBezTo>
                    <a:pt x="6434440" y="1349202"/>
                    <a:pt x="6436809" y="1352986"/>
                    <a:pt x="6433718" y="1156725"/>
                  </a:cubicBezTo>
                  <a:cubicBezTo>
                    <a:pt x="6432042" y="1052730"/>
                    <a:pt x="6406498" y="1070727"/>
                    <a:pt x="6531933" y="1070727"/>
                  </a:cubicBezTo>
                  <a:cubicBezTo>
                    <a:pt x="6963602" y="1070727"/>
                    <a:pt x="6890381" y="1037477"/>
                    <a:pt x="6892317" y="1157129"/>
                  </a:cubicBezTo>
                  <a:close/>
                  <a:moveTo>
                    <a:pt x="6881972" y="566006"/>
                  </a:moveTo>
                  <a:cubicBezTo>
                    <a:pt x="6884948" y="684329"/>
                    <a:pt x="6885035" y="703250"/>
                    <a:pt x="6890496" y="1043428"/>
                  </a:cubicBezTo>
                  <a:cubicBezTo>
                    <a:pt x="6839872" y="1043428"/>
                    <a:pt x="6482955" y="1043833"/>
                    <a:pt x="6431897" y="1044382"/>
                  </a:cubicBezTo>
                  <a:lnTo>
                    <a:pt x="6423373" y="518399"/>
                  </a:lnTo>
                  <a:cubicBezTo>
                    <a:pt x="6968312" y="509733"/>
                    <a:pt x="6880556" y="509877"/>
                    <a:pt x="6881972" y="566006"/>
                  </a:cubicBezTo>
                  <a:close/>
                  <a:moveTo>
                    <a:pt x="6417363" y="1748455"/>
                  </a:moveTo>
                  <a:cubicBezTo>
                    <a:pt x="6419703" y="1872844"/>
                    <a:pt x="6418894" y="1826220"/>
                    <a:pt x="6424038" y="2146726"/>
                  </a:cubicBezTo>
                  <a:cubicBezTo>
                    <a:pt x="6274908" y="2149643"/>
                    <a:pt x="6335156" y="2153110"/>
                    <a:pt x="5965323" y="2149586"/>
                  </a:cubicBezTo>
                  <a:cubicBezTo>
                    <a:pt x="5958619" y="1610431"/>
                    <a:pt x="5962521" y="1788320"/>
                    <a:pt x="5960816" y="1620801"/>
                  </a:cubicBezTo>
                  <a:cubicBezTo>
                    <a:pt x="6509106" y="1620541"/>
                    <a:pt x="6414387" y="1598240"/>
                    <a:pt x="6417363" y="1748455"/>
                  </a:cubicBezTo>
                  <a:close/>
                  <a:moveTo>
                    <a:pt x="6410052" y="1157187"/>
                  </a:moveTo>
                  <a:cubicBezTo>
                    <a:pt x="6417825" y="1667599"/>
                    <a:pt x="6431204" y="1597114"/>
                    <a:pt x="6358792" y="1595640"/>
                  </a:cubicBezTo>
                  <a:cubicBezTo>
                    <a:pt x="6250434" y="1593445"/>
                    <a:pt x="6230438" y="1593878"/>
                    <a:pt x="5960498" y="1593994"/>
                  </a:cubicBezTo>
                  <a:cubicBezTo>
                    <a:pt x="5957261" y="1339987"/>
                    <a:pt x="5952089" y="1341402"/>
                    <a:pt x="5949258" y="1071882"/>
                  </a:cubicBezTo>
                  <a:cubicBezTo>
                    <a:pt x="6490324" y="1077169"/>
                    <a:pt x="6408145" y="1038200"/>
                    <a:pt x="6410052" y="1157187"/>
                  </a:cubicBezTo>
                  <a:close/>
                  <a:moveTo>
                    <a:pt x="6011787" y="520768"/>
                  </a:moveTo>
                  <a:cubicBezTo>
                    <a:pt x="6129334" y="522328"/>
                    <a:pt x="6242690" y="522588"/>
                    <a:pt x="6358850" y="519786"/>
                  </a:cubicBezTo>
                  <a:cubicBezTo>
                    <a:pt x="6416236" y="518342"/>
                    <a:pt x="6398465" y="440201"/>
                    <a:pt x="6408232" y="1044699"/>
                  </a:cubicBezTo>
                  <a:cubicBezTo>
                    <a:pt x="6202294" y="1047646"/>
                    <a:pt x="6283115" y="1048368"/>
                    <a:pt x="5948997" y="1045104"/>
                  </a:cubicBezTo>
                  <a:cubicBezTo>
                    <a:pt x="5944027" y="432112"/>
                    <a:pt x="5916172" y="519526"/>
                    <a:pt x="6011787" y="520768"/>
                  </a:cubicBezTo>
                  <a:close/>
                  <a:moveTo>
                    <a:pt x="5950413" y="2703069"/>
                  </a:moveTo>
                  <a:cubicBezTo>
                    <a:pt x="5837172" y="2703878"/>
                    <a:pt x="5690297" y="2703069"/>
                    <a:pt x="5496206" y="2703069"/>
                  </a:cubicBezTo>
                  <a:cubicBezTo>
                    <a:pt x="5495889" y="2683888"/>
                    <a:pt x="5488116" y="2234630"/>
                    <a:pt x="5486671" y="2174140"/>
                  </a:cubicBezTo>
                  <a:cubicBezTo>
                    <a:pt x="5488780" y="2174140"/>
                    <a:pt x="5938768" y="2176191"/>
                    <a:pt x="5941947" y="2176220"/>
                  </a:cubicBezTo>
                  <a:cubicBezTo>
                    <a:pt x="5944316" y="2368581"/>
                    <a:pt x="5948390" y="2576340"/>
                    <a:pt x="5950413" y="2703069"/>
                  </a:cubicBezTo>
                  <a:close/>
                  <a:moveTo>
                    <a:pt x="5937526" y="1748166"/>
                  </a:moveTo>
                  <a:cubicBezTo>
                    <a:pt x="5936514" y="2230124"/>
                    <a:pt x="5988902" y="2149066"/>
                    <a:pt x="5838704" y="2149066"/>
                  </a:cubicBezTo>
                  <a:cubicBezTo>
                    <a:pt x="5446015" y="2149066"/>
                    <a:pt x="5486064" y="2149037"/>
                    <a:pt x="5485890" y="2142017"/>
                  </a:cubicBezTo>
                  <a:cubicBezTo>
                    <a:pt x="5483579" y="2046197"/>
                    <a:pt x="5468755" y="1622043"/>
                    <a:pt x="5492305" y="1622043"/>
                  </a:cubicBezTo>
                  <a:cubicBezTo>
                    <a:pt x="6027824" y="1622043"/>
                    <a:pt x="5937872" y="1582612"/>
                    <a:pt x="5937526" y="1748166"/>
                  </a:cubicBezTo>
                  <a:close/>
                  <a:moveTo>
                    <a:pt x="5926748" y="1157187"/>
                  </a:moveTo>
                  <a:cubicBezTo>
                    <a:pt x="5934810" y="1671383"/>
                    <a:pt x="5969224" y="1593994"/>
                    <a:pt x="5838704" y="1594051"/>
                  </a:cubicBezTo>
                  <a:cubicBezTo>
                    <a:pt x="5425557" y="1594051"/>
                    <a:pt x="5477944" y="1614764"/>
                    <a:pt x="5476933" y="1550980"/>
                  </a:cubicBezTo>
                  <a:cubicBezTo>
                    <a:pt x="5476702" y="1535555"/>
                    <a:pt x="5469882" y="1092941"/>
                    <a:pt x="5469507" y="1068416"/>
                  </a:cubicBezTo>
                  <a:cubicBezTo>
                    <a:pt x="6018318" y="1067260"/>
                    <a:pt x="5925043" y="1049610"/>
                    <a:pt x="5926748" y="1157187"/>
                  </a:cubicBezTo>
                  <a:close/>
                  <a:moveTo>
                    <a:pt x="5492305" y="521086"/>
                  </a:moveTo>
                  <a:cubicBezTo>
                    <a:pt x="5983874" y="521086"/>
                    <a:pt x="5917906" y="500633"/>
                    <a:pt x="5919322" y="564619"/>
                  </a:cubicBezTo>
                  <a:cubicBezTo>
                    <a:pt x="5932383" y="1138988"/>
                    <a:pt x="5943247" y="1044613"/>
                    <a:pt x="5838704" y="1044613"/>
                  </a:cubicBezTo>
                  <a:cubicBezTo>
                    <a:pt x="5665967" y="1044613"/>
                    <a:pt x="5665793" y="1041579"/>
                    <a:pt x="5492305" y="1041579"/>
                  </a:cubicBezTo>
                  <a:cubicBezTo>
                    <a:pt x="5461416" y="1041579"/>
                    <a:pt x="5469305" y="1056659"/>
                    <a:pt x="5467975" y="959597"/>
                  </a:cubicBezTo>
                  <a:cubicBezTo>
                    <a:pt x="5461127" y="453576"/>
                    <a:pt x="5447951" y="521086"/>
                    <a:pt x="5492305" y="521086"/>
                  </a:cubicBezTo>
                  <a:close/>
                  <a:moveTo>
                    <a:pt x="5454308" y="1622101"/>
                  </a:moveTo>
                  <a:cubicBezTo>
                    <a:pt x="5456302" y="1767000"/>
                    <a:pt x="5456331" y="1901818"/>
                    <a:pt x="5462341" y="2147361"/>
                  </a:cubicBezTo>
                  <a:cubicBezTo>
                    <a:pt x="4979527" y="2148228"/>
                    <a:pt x="5005244" y="2153919"/>
                    <a:pt x="5004955" y="2143144"/>
                  </a:cubicBezTo>
                  <a:cubicBezTo>
                    <a:pt x="5003858" y="2096548"/>
                    <a:pt x="4995073" y="1625857"/>
                    <a:pt x="4995044" y="1623748"/>
                  </a:cubicBezTo>
                  <a:cubicBezTo>
                    <a:pt x="5237130" y="1625799"/>
                    <a:pt x="5307519" y="1622419"/>
                    <a:pt x="5454308" y="1622101"/>
                  </a:cubicBezTo>
                  <a:close/>
                  <a:moveTo>
                    <a:pt x="5453932" y="1595265"/>
                  </a:moveTo>
                  <a:cubicBezTo>
                    <a:pt x="4924568" y="1596391"/>
                    <a:pt x="4994900" y="1616497"/>
                    <a:pt x="4993859" y="1550980"/>
                  </a:cubicBezTo>
                  <a:cubicBezTo>
                    <a:pt x="4990768" y="1353650"/>
                    <a:pt x="4991606" y="1353535"/>
                    <a:pt x="4988514" y="1156725"/>
                  </a:cubicBezTo>
                  <a:cubicBezTo>
                    <a:pt x="4986780" y="1046895"/>
                    <a:pt x="4897002" y="1071593"/>
                    <a:pt x="5445813" y="1068531"/>
                  </a:cubicBezTo>
                  <a:cubicBezTo>
                    <a:pt x="5445841" y="1070727"/>
                    <a:pt x="5453210" y="1545116"/>
                    <a:pt x="5453932" y="1595265"/>
                  </a:cubicBezTo>
                  <a:close/>
                  <a:moveTo>
                    <a:pt x="5436884" y="520941"/>
                  </a:moveTo>
                  <a:cubicBezTo>
                    <a:pt x="5442721" y="815362"/>
                    <a:pt x="5442259" y="824779"/>
                    <a:pt x="5445437" y="1041695"/>
                  </a:cubicBezTo>
                  <a:cubicBezTo>
                    <a:pt x="4914455" y="1044497"/>
                    <a:pt x="4987474" y="1079422"/>
                    <a:pt x="4984729" y="959481"/>
                  </a:cubicBezTo>
                  <a:cubicBezTo>
                    <a:pt x="4980423" y="771684"/>
                    <a:pt x="4979325" y="663992"/>
                    <a:pt x="4978921" y="565572"/>
                  </a:cubicBezTo>
                  <a:cubicBezTo>
                    <a:pt x="4978632" y="498525"/>
                    <a:pt x="4911190" y="518342"/>
                    <a:pt x="5436884" y="520941"/>
                  </a:cubicBezTo>
                  <a:close/>
                  <a:moveTo>
                    <a:pt x="4972535" y="2147910"/>
                  </a:moveTo>
                  <a:cubicBezTo>
                    <a:pt x="4690053" y="2141815"/>
                    <a:pt x="4520120" y="2152388"/>
                    <a:pt x="4520004" y="2142248"/>
                  </a:cubicBezTo>
                  <a:cubicBezTo>
                    <a:pt x="4513589" y="1527610"/>
                    <a:pt x="4475303" y="1619559"/>
                    <a:pt x="4625588" y="1621581"/>
                  </a:cubicBezTo>
                  <a:cubicBezTo>
                    <a:pt x="4768158" y="1623488"/>
                    <a:pt x="4805837" y="1621957"/>
                    <a:pt x="4971408" y="1623488"/>
                  </a:cubicBezTo>
                  <a:cubicBezTo>
                    <a:pt x="4981435" y="2215969"/>
                    <a:pt x="4986693" y="2148170"/>
                    <a:pt x="4972535" y="2147910"/>
                  </a:cubicBezTo>
                  <a:close/>
                  <a:moveTo>
                    <a:pt x="4964849" y="1157187"/>
                  </a:moveTo>
                  <a:cubicBezTo>
                    <a:pt x="4967940" y="1354084"/>
                    <a:pt x="4967102" y="1353881"/>
                    <a:pt x="4970194" y="1551443"/>
                  </a:cubicBezTo>
                  <a:cubicBezTo>
                    <a:pt x="4971235" y="1616815"/>
                    <a:pt x="5042548" y="1595611"/>
                    <a:pt x="4512433" y="1593705"/>
                  </a:cubicBezTo>
                  <a:cubicBezTo>
                    <a:pt x="4508186" y="1314190"/>
                    <a:pt x="4512202" y="1317079"/>
                    <a:pt x="4507116" y="1072778"/>
                  </a:cubicBezTo>
                  <a:cubicBezTo>
                    <a:pt x="5034573" y="1069629"/>
                    <a:pt x="4962970" y="1035889"/>
                    <a:pt x="4964849" y="1157187"/>
                  </a:cubicBezTo>
                  <a:close/>
                  <a:moveTo>
                    <a:pt x="4954966" y="520104"/>
                  </a:moveTo>
                  <a:cubicBezTo>
                    <a:pt x="4956787" y="817471"/>
                    <a:pt x="4959098" y="859618"/>
                    <a:pt x="4962855" y="1043804"/>
                  </a:cubicBezTo>
                  <a:cubicBezTo>
                    <a:pt x="4855537" y="1041522"/>
                    <a:pt x="4740678" y="1041493"/>
                    <a:pt x="4625472" y="1044121"/>
                  </a:cubicBezTo>
                  <a:cubicBezTo>
                    <a:pt x="4470044" y="1047675"/>
                    <a:pt x="4510613" y="1132893"/>
                    <a:pt x="4495789" y="565284"/>
                  </a:cubicBezTo>
                  <a:cubicBezTo>
                    <a:pt x="4493709" y="486334"/>
                    <a:pt x="4436265" y="530850"/>
                    <a:pt x="4954966" y="520104"/>
                  </a:cubicBezTo>
                  <a:close/>
                  <a:moveTo>
                    <a:pt x="4452360" y="2146841"/>
                  </a:moveTo>
                  <a:cubicBezTo>
                    <a:pt x="4112983" y="2146899"/>
                    <a:pt x="4082296" y="2146841"/>
                    <a:pt x="4039155" y="2147044"/>
                  </a:cubicBezTo>
                  <a:cubicBezTo>
                    <a:pt x="4031122" y="1863022"/>
                    <a:pt x="4034763" y="1755041"/>
                    <a:pt x="4033463" y="1623083"/>
                  </a:cubicBezTo>
                  <a:cubicBezTo>
                    <a:pt x="4283264" y="1622332"/>
                    <a:pt x="4346863" y="1620137"/>
                    <a:pt x="4489144" y="1620455"/>
                  </a:cubicBezTo>
                  <a:cubicBezTo>
                    <a:pt x="4498217" y="2241014"/>
                    <a:pt x="4515756" y="2146841"/>
                    <a:pt x="4452360" y="2146841"/>
                  </a:cubicBezTo>
                  <a:close/>
                  <a:moveTo>
                    <a:pt x="4484983" y="1157129"/>
                  </a:moveTo>
                  <a:cubicBezTo>
                    <a:pt x="4492871" y="1662139"/>
                    <a:pt x="4497408" y="1593589"/>
                    <a:pt x="4452389" y="1593589"/>
                  </a:cubicBezTo>
                  <a:cubicBezTo>
                    <a:pt x="3968911" y="1593589"/>
                    <a:pt x="4033578" y="1616988"/>
                    <a:pt x="4032567" y="1550980"/>
                  </a:cubicBezTo>
                  <a:cubicBezTo>
                    <a:pt x="4023696" y="984556"/>
                    <a:pt x="3996448" y="1070611"/>
                    <a:pt x="4105701" y="1070611"/>
                  </a:cubicBezTo>
                  <a:cubicBezTo>
                    <a:pt x="4278843" y="1070611"/>
                    <a:pt x="4278901" y="1072951"/>
                    <a:pt x="4452389" y="1072951"/>
                  </a:cubicBezTo>
                  <a:cubicBezTo>
                    <a:pt x="4491311" y="1072922"/>
                    <a:pt x="4483335" y="1055994"/>
                    <a:pt x="4484983" y="1157129"/>
                  </a:cubicBezTo>
                  <a:close/>
                  <a:moveTo>
                    <a:pt x="4105673" y="518428"/>
                  </a:moveTo>
                  <a:cubicBezTo>
                    <a:pt x="4119485" y="518428"/>
                    <a:pt x="4449586" y="518630"/>
                    <a:pt x="4470911" y="518659"/>
                  </a:cubicBezTo>
                  <a:cubicBezTo>
                    <a:pt x="4472702" y="593102"/>
                    <a:pt x="4465623" y="300819"/>
                    <a:pt x="4482816" y="1046086"/>
                  </a:cubicBezTo>
                  <a:cubicBezTo>
                    <a:pt x="4289996" y="1046635"/>
                    <a:pt x="4210129" y="1042417"/>
                    <a:pt x="4023147" y="1044121"/>
                  </a:cubicBezTo>
                  <a:cubicBezTo>
                    <a:pt x="4015923" y="423157"/>
                    <a:pt x="3982347" y="518428"/>
                    <a:pt x="4105673" y="518428"/>
                  </a:cubicBezTo>
                  <a:close/>
                  <a:moveTo>
                    <a:pt x="4009797" y="1623170"/>
                  </a:moveTo>
                  <a:cubicBezTo>
                    <a:pt x="4011531" y="1806807"/>
                    <a:pt x="4006561" y="1766394"/>
                    <a:pt x="4015461" y="2147159"/>
                  </a:cubicBezTo>
                  <a:cubicBezTo>
                    <a:pt x="3481792" y="2150510"/>
                    <a:pt x="3615780" y="2149643"/>
                    <a:pt x="3560214" y="2150163"/>
                  </a:cubicBezTo>
                  <a:cubicBezTo>
                    <a:pt x="3558509" y="1932872"/>
                    <a:pt x="3554839" y="1785980"/>
                    <a:pt x="3552094" y="1621754"/>
                  </a:cubicBezTo>
                  <a:cubicBezTo>
                    <a:pt x="3776063" y="1626001"/>
                    <a:pt x="3832784" y="1623950"/>
                    <a:pt x="4009797" y="1623170"/>
                  </a:cubicBezTo>
                  <a:close/>
                  <a:moveTo>
                    <a:pt x="4001071" y="1157187"/>
                  </a:moveTo>
                  <a:cubicBezTo>
                    <a:pt x="4009133" y="1672134"/>
                    <a:pt x="4035283" y="1595958"/>
                    <a:pt x="3932271" y="1596796"/>
                  </a:cubicBezTo>
                  <a:cubicBezTo>
                    <a:pt x="3490749" y="1600378"/>
                    <a:pt x="3551834" y="1605202"/>
                    <a:pt x="3550967" y="1550980"/>
                  </a:cubicBezTo>
                  <a:cubicBezTo>
                    <a:pt x="3543455" y="1083235"/>
                    <a:pt x="3543974" y="1112729"/>
                    <a:pt x="3543137" y="1072056"/>
                  </a:cubicBezTo>
                  <a:cubicBezTo>
                    <a:pt x="4080707" y="1079826"/>
                    <a:pt x="3999135" y="1033058"/>
                    <a:pt x="4001071" y="1157187"/>
                  </a:cubicBezTo>
                  <a:close/>
                  <a:moveTo>
                    <a:pt x="3585902" y="521057"/>
                  </a:moveTo>
                  <a:cubicBezTo>
                    <a:pt x="4055019" y="516955"/>
                    <a:pt x="3990091" y="505862"/>
                    <a:pt x="3991825" y="566092"/>
                  </a:cubicBezTo>
                  <a:cubicBezTo>
                    <a:pt x="4008064" y="1120875"/>
                    <a:pt x="4010318" y="1043919"/>
                    <a:pt x="3932185" y="1045595"/>
                  </a:cubicBezTo>
                  <a:cubicBezTo>
                    <a:pt x="3814262" y="1048137"/>
                    <a:pt x="3702784" y="1047992"/>
                    <a:pt x="3585960" y="1045941"/>
                  </a:cubicBezTo>
                  <a:cubicBezTo>
                    <a:pt x="3531145" y="1044988"/>
                    <a:pt x="3543252" y="1062494"/>
                    <a:pt x="3540449" y="959424"/>
                  </a:cubicBezTo>
                  <a:cubicBezTo>
                    <a:pt x="3526695" y="453345"/>
                    <a:pt x="3520280" y="521664"/>
                    <a:pt x="3585902" y="521057"/>
                  </a:cubicBezTo>
                  <a:close/>
                  <a:moveTo>
                    <a:pt x="3536462" y="2141266"/>
                  </a:moveTo>
                  <a:cubicBezTo>
                    <a:pt x="3536606" y="2157530"/>
                    <a:pt x="3572581" y="2148863"/>
                    <a:pt x="3077805" y="2148575"/>
                  </a:cubicBezTo>
                  <a:cubicBezTo>
                    <a:pt x="3077343" y="2053102"/>
                    <a:pt x="3071679" y="1624326"/>
                    <a:pt x="3071621" y="1621032"/>
                  </a:cubicBezTo>
                  <a:cubicBezTo>
                    <a:pt x="3313938" y="1621032"/>
                    <a:pt x="3426659" y="1619848"/>
                    <a:pt x="3528429" y="1621408"/>
                  </a:cubicBezTo>
                  <a:cubicBezTo>
                    <a:pt x="3531319" y="1794906"/>
                    <a:pt x="3535017" y="1942752"/>
                    <a:pt x="3536462" y="2141266"/>
                  </a:cubicBezTo>
                  <a:close/>
                  <a:moveTo>
                    <a:pt x="3527995" y="1594543"/>
                  </a:moveTo>
                  <a:cubicBezTo>
                    <a:pt x="3006347" y="1586627"/>
                    <a:pt x="3071679" y="1620310"/>
                    <a:pt x="3070581" y="1550923"/>
                  </a:cubicBezTo>
                  <a:cubicBezTo>
                    <a:pt x="3063993" y="1133355"/>
                    <a:pt x="3063877" y="1121309"/>
                    <a:pt x="3062722" y="1068329"/>
                  </a:cubicBezTo>
                  <a:cubicBezTo>
                    <a:pt x="3065958" y="1068329"/>
                    <a:pt x="3517217" y="1071738"/>
                    <a:pt x="3519471" y="1071767"/>
                  </a:cubicBezTo>
                  <a:cubicBezTo>
                    <a:pt x="3520656" y="1129571"/>
                    <a:pt x="3520801" y="1146556"/>
                    <a:pt x="3527995" y="1594543"/>
                  </a:cubicBezTo>
                  <a:close/>
                  <a:moveTo>
                    <a:pt x="3065900" y="522241"/>
                  </a:moveTo>
                  <a:cubicBezTo>
                    <a:pt x="3579314" y="522241"/>
                    <a:pt x="3509676" y="504620"/>
                    <a:pt x="3510196" y="565775"/>
                  </a:cubicBezTo>
                  <a:cubicBezTo>
                    <a:pt x="3514299" y="1130466"/>
                    <a:pt x="3555533" y="1044439"/>
                    <a:pt x="3412529" y="1044439"/>
                  </a:cubicBezTo>
                  <a:cubicBezTo>
                    <a:pt x="3242538" y="1044439"/>
                    <a:pt x="3238175" y="1041522"/>
                    <a:pt x="3065871" y="1041522"/>
                  </a:cubicBezTo>
                  <a:cubicBezTo>
                    <a:pt x="3060641" y="1041493"/>
                    <a:pt x="3038449" y="522241"/>
                    <a:pt x="3065900" y="522241"/>
                  </a:cubicBezTo>
                  <a:close/>
                  <a:moveTo>
                    <a:pt x="3054053" y="2142422"/>
                  </a:moveTo>
                  <a:cubicBezTo>
                    <a:pt x="3054111" y="2151608"/>
                    <a:pt x="2685868" y="2150943"/>
                    <a:pt x="2597563" y="2149730"/>
                  </a:cubicBezTo>
                  <a:cubicBezTo>
                    <a:pt x="2588577" y="1633945"/>
                    <a:pt x="2590051" y="1773298"/>
                    <a:pt x="2587219" y="1623372"/>
                  </a:cubicBezTo>
                  <a:cubicBezTo>
                    <a:pt x="2800756" y="1626694"/>
                    <a:pt x="2877155" y="1621263"/>
                    <a:pt x="3047985" y="1621032"/>
                  </a:cubicBezTo>
                  <a:cubicBezTo>
                    <a:pt x="3047985" y="1623112"/>
                    <a:pt x="3053764" y="2069452"/>
                    <a:pt x="3054053" y="2142422"/>
                  </a:cubicBezTo>
                  <a:close/>
                  <a:moveTo>
                    <a:pt x="3047580" y="1594196"/>
                  </a:moveTo>
                  <a:cubicBezTo>
                    <a:pt x="2520355" y="1594976"/>
                    <a:pt x="2587016" y="1618375"/>
                    <a:pt x="2585976" y="1550980"/>
                  </a:cubicBezTo>
                  <a:cubicBezTo>
                    <a:pt x="2583405" y="1385571"/>
                    <a:pt x="2583318" y="1350704"/>
                    <a:pt x="2580255" y="1156725"/>
                  </a:cubicBezTo>
                  <a:cubicBezTo>
                    <a:pt x="2578521" y="1042562"/>
                    <a:pt x="2498510" y="1068531"/>
                    <a:pt x="3039056" y="1068329"/>
                  </a:cubicBezTo>
                  <a:cubicBezTo>
                    <a:pt x="3040501" y="1133875"/>
                    <a:pt x="3047552" y="1592029"/>
                    <a:pt x="3047580" y="1594196"/>
                  </a:cubicBezTo>
                  <a:close/>
                  <a:moveTo>
                    <a:pt x="3029521" y="522155"/>
                  </a:moveTo>
                  <a:cubicBezTo>
                    <a:pt x="3031197" y="875997"/>
                    <a:pt x="3034982" y="904942"/>
                    <a:pt x="3038392" y="1041522"/>
                  </a:cubicBezTo>
                  <a:cubicBezTo>
                    <a:pt x="2706470" y="1041666"/>
                    <a:pt x="2640820" y="1041984"/>
                    <a:pt x="2578492" y="1043515"/>
                  </a:cubicBezTo>
                  <a:cubicBezTo>
                    <a:pt x="2572164" y="629443"/>
                    <a:pt x="2573667" y="714112"/>
                    <a:pt x="2569188" y="518717"/>
                  </a:cubicBezTo>
                  <a:cubicBezTo>
                    <a:pt x="2794226" y="512651"/>
                    <a:pt x="2882328" y="521404"/>
                    <a:pt x="3029521" y="522155"/>
                  </a:cubicBezTo>
                  <a:close/>
                  <a:moveTo>
                    <a:pt x="2566414" y="1748570"/>
                  </a:moveTo>
                  <a:cubicBezTo>
                    <a:pt x="2578521" y="2212214"/>
                    <a:pt x="2583087" y="2149528"/>
                    <a:pt x="2546303" y="2148892"/>
                  </a:cubicBezTo>
                  <a:cubicBezTo>
                    <a:pt x="2116657" y="2140833"/>
                    <a:pt x="2115443" y="2155941"/>
                    <a:pt x="2115212" y="2142191"/>
                  </a:cubicBezTo>
                  <a:cubicBezTo>
                    <a:pt x="2104983" y="1529806"/>
                    <a:pt x="2069789" y="1621870"/>
                    <a:pt x="2199645" y="1621350"/>
                  </a:cubicBezTo>
                  <a:cubicBezTo>
                    <a:pt x="2358772" y="1620715"/>
                    <a:pt x="2433293" y="1620512"/>
                    <a:pt x="2545870" y="1622621"/>
                  </a:cubicBezTo>
                  <a:cubicBezTo>
                    <a:pt x="2569737" y="1623083"/>
                    <a:pt x="2562629" y="1603324"/>
                    <a:pt x="2566414" y="1748570"/>
                  </a:cubicBezTo>
                  <a:close/>
                  <a:moveTo>
                    <a:pt x="2556590" y="1157187"/>
                  </a:moveTo>
                  <a:cubicBezTo>
                    <a:pt x="2564276" y="1648620"/>
                    <a:pt x="2569101" y="1596189"/>
                    <a:pt x="2546303" y="1595756"/>
                  </a:cubicBezTo>
                  <a:cubicBezTo>
                    <a:pt x="2040633" y="1586252"/>
                    <a:pt x="2103481" y="1619848"/>
                    <a:pt x="2102412" y="1551038"/>
                  </a:cubicBezTo>
                  <a:cubicBezTo>
                    <a:pt x="2099349" y="1355528"/>
                    <a:pt x="2104030" y="1356106"/>
                    <a:pt x="2100909" y="1156667"/>
                  </a:cubicBezTo>
                  <a:cubicBezTo>
                    <a:pt x="2098944" y="1032307"/>
                    <a:pt x="2029624" y="1085373"/>
                    <a:pt x="2546390" y="1071247"/>
                  </a:cubicBezTo>
                  <a:cubicBezTo>
                    <a:pt x="2558901" y="1070900"/>
                    <a:pt x="2555087" y="1058074"/>
                    <a:pt x="2556590" y="1157187"/>
                  </a:cubicBezTo>
                  <a:close/>
                  <a:moveTo>
                    <a:pt x="2545523" y="519381"/>
                  </a:moveTo>
                  <a:cubicBezTo>
                    <a:pt x="2558728" y="1102561"/>
                    <a:pt x="2557572" y="1044064"/>
                    <a:pt x="2545783" y="1044353"/>
                  </a:cubicBezTo>
                  <a:cubicBezTo>
                    <a:pt x="2431761" y="1047646"/>
                    <a:pt x="2411766" y="1046461"/>
                    <a:pt x="2199558" y="1047039"/>
                  </a:cubicBezTo>
                  <a:cubicBezTo>
                    <a:pt x="2066495" y="1047386"/>
                    <a:pt x="2104030" y="1134713"/>
                    <a:pt x="2089206" y="565226"/>
                  </a:cubicBezTo>
                  <a:cubicBezTo>
                    <a:pt x="2087213" y="486276"/>
                    <a:pt x="2032918" y="534085"/>
                    <a:pt x="2545523" y="519381"/>
                  </a:cubicBezTo>
                  <a:close/>
                  <a:moveTo>
                    <a:pt x="2091576" y="2142710"/>
                  </a:moveTo>
                  <a:cubicBezTo>
                    <a:pt x="2091749" y="2153514"/>
                    <a:pt x="1632804" y="2145773"/>
                    <a:pt x="1632659" y="2141844"/>
                  </a:cubicBezTo>
                  <a:cubicBezTo>
                    <a:pt x="1610727" y="1534746"/>
                    <a:pt x="1618096" y="1620368"/>
                    <a:pt x="1679816" y="1620368"/>
                  </a:cubicBezTo>
                  <a:cubicBezTo>
                    <a:pt x="1845185" y="1620368"/>
                    <a:pt x="1849663" y="1621697"/>
                    <a:pt x="2026359" y="1621697"/>
                  </a:cubicBezTo>
                  <a:cubicBezTo>
                    <a:pt x="2096315" y="1621697"/>
                    <a:pt x="2080827" y="1537317"/>
                    <a:pt x="2091576" y="2142710"/>
                  </a:cubicBezTo>
                  <a:close/>
                  <a:moveTo>
                    <a:pt x="2077273" y="1157129"/>
                  </a:moveTo>
                  <a:cubicBezTo>
                    <a:pt x="2085277" y="1666646"/>
                    <a:pt x="2091576" y="1594889"/>
                    <a:pt x="2026359" y="1594889"/>
                  </a:cubicBezTo>
                  <a:cubicBezTo>
                    <a:pt x="1560709" y="1594889"/>
                    <a:pt x="1624308" y="1605375"/>
                    <a:pt x="1623470" y="1550980"/>
                  </a:cubicBezTo>
                  <a:cubicBezTo>
                    <a:pt x="1614715" y="992124"/>
                    <a:pt x="1591281" y="1072171"/>
                    <a:pt x="1679816" y="1072171"/>
                  </a:cubicBezTo>
                  <a:cubicBezTo>
                    <a:pt x="2152372" y="1072171"/>
                    <a:pt x="2075683" y="1055099"/>
                    <a:pt x="2077273" y="1157129"/>
                  </a:cubicBezTo>
                  <a:close/>
                  <a:moveTo>
                    <a:pt x="1679816" y="519728"/>
                  </a:moveTo>
                  <a:cubicBezTo>
                    <a:pt x="2034218" y="519815"/>
                    <a:pt x="2035172" y="519815"/>
                    <a:pt x="2064385" y="519873"/>
                  </a:cubicBezTo>
                  <a:cubicBezTo>
                    <a:pt x="2067159" y="635105"/>
                    <a:pt x="2075279" y="1045046"/>
                    <a:pt x="2075337" y="1047328"/>
                  </a:cubicBezTo>
                  <a:cubicBezTo>
                    <a:pt x="1926121" y="1047472"/>
                    <a:pt x="2061698" y="1047472"/>
                    <a:pt x="1613530" y="1045219"/>
                  </a:cubicBezTo>
                  <a:cubicBezTo>
                    <a:pt x="1603735" y="424428"/>
                    <a:pt x="1584201" y="519728"/>
                    <a:pt x="1679816" y="519728"/>
                  </a:cubicBezTo>
                  <a:close/>
                  <a:moveTo>
                    <a:pt x="1601799" y="1748339"/>
                  </a:moveTo>
                  <a:cubicBezTo>
                    <a:pt x="1602492" y="1882348"/>
                    <a:pt x="1604168" y="2010579"/>
                    <a:pt x="1608936" y="2142884"/>
                  </a:cubicBezTo>
                  <a:cubicBezTo>
                    <a:pt x="1609051" y="2145975"/>
                    <a:pt x="1151261" y="2164029"/>
                    <a:pt x="1151261" y="2142999"/>
                  </a:cubicBezTo>
                  <a:cubicBezTo>
                    <a:pt x="1151261" y="1577614"/>
                    <a:pt x="1124475" y="1622737"/>
                    <a:pt x="1160046" y="1622968"/>
                  </a:cubicBezTo>
                  <a:cubicBezTo>
                    <a:pt x="1689438" y="1626579"/>
                    <a:pt x="1600903" y="1575939"/>
                    <a:pt x="1601799" y="1748339"/>
                  </a:cubicBezTo>
                  <a:close/>
                  <a:moveTo>
                    <a:pt x="1591627" y="1157245"/>
                  </a:moveTo>
                  <a:cubicBezTo>
                    <a:pt x="1599689" y="1674214"/>
                    <a:pt x="1629798" y="1592780"/>
                    <a:pt x="1506415" y="1595120"/>
                  </a:cubicBezTo>
                  <a:cubicBezTo>
                    <a:pt x="1075353" y="1602660"/>
                    <a:pt x="1141437" y="1605520"/>
                    <a:pt x="1140599" y="1551038"/>
                  </a:cubicBezTo>
                  <a:cubicBezTo>
                    <a:pt x="1132162" y="1011999"/>
                    <a:pt x="1127336" y="1071593"/>
                    <a:pt x="1160306" y="1071074"/>
                  </a:cubicBezTo>
                  <a:cubicBezTo>
                    <a:pt x="1678574" y="1062696"/>
                    <a:pt x="1590067" y="1058421"/>
                    <a:pt x="1591627" y="1157245"/>
                  </a:cubicBezTo>
                  <a:close/>
                  <a:moveTo>
                    <a:pt x="1160190" y="518515"/>
                  </a:moveTo>
                  <a:cubicBezTo>
                    <a:pt x="1647656" y="515568"/>
                    <a:pt x="1580936" y="504822"/>
                    <a:pt x="1582121" y="570079"/>
                  </a:cubicBezTo>
                  <a:cubicBezTo>
                    <a:pt x="1584577" y="704117"/>
                    <a:pt x="1586022" y="801872"/>
                    <a:pt x="1589865" y="1045046"/>
                  </a:cubicBezTo>
                  <a:cubicBezTo>
                    <a:pt x="1479311" y="1044208"/>
                    <a:pt x="1390891" y="1040742"/>
                    <a:pt x="1134647" y="1044642"/>
                  </a:cubicBezTo>
                  <a:cubicBezTo>
                    <a:pt x="1127481" y="446470"/>
                    <a:pt x="1107918" y="518804"/>
                    <a:pt x="1160190" y="518515"/>
                  </a:cubicBezTo>
                  <a:close/>
                  <a:moveTo>
                    <a:pt x="1127596" y="2142999"/>
                  </a:moveTo>
                  <a:cubicBezTo>
                    <a:pt x="1127596" y="2156085"/>
                    <a:pt x="1167530" y="2150481"/>
                    <a:pt x="669864" y="2150019"/>
                  </a:cubicBezTo>
                  <a:cubicBezTo>
                    <a:pt x="670557" y="1912391"/>
                    <a:pt x="664143" y="1757988"/>
                    <a:pt x="661542" y="1623228"/>
                  </a:cubicBezTo>
                  <a:cubicBezTo>
                    <a:pt x="805759" y="1623170"/>
                    <a:pt x="943070" y="1621754"/>
                    <a:pt x="1118234" y="1622737"/>
                  </a:cubicBezTo>
                  <a:cubicBezTo>
                    <a:pt x="1121008" y="1761974"/>
                    <a:pt x="1127596" y="1891159"/>
                    <a:pt x="1127596" y="2142999"/>
                  </a:cubicBezTo>
                  <a:close/>
                  <a:moveTo>
                    <a:pt x="1116934" y="1551500"/>
                  </a:moveTo>
                  <a:cubicBezTo>
                    <a:pt x="1117858" y="1609795"/>
                    <a:pt x="1192640" y="1596131"/>
                    <a:pt x="660993" y="1596391"/>
                  </a:cubicBezTo>
                  <a:cubicBezTo>
                    <a:pt x="655243" y="1271668"/>
                    <a:pt x="653076" y="1233363"/>
                    <a:pt x="651400" y="1072258"/>
                  </a:cubicBezTo>
                  <a:cubicBezTo>
                    <a:pt x="978120" y="1072489"/>
                    <a:pt x="1031952" y="1072807"/>
                    <a:pt x="1111299" y="1071796"/>
                  </a:cubicBezTo>
                  <a:cubicBezTo>
                    <a:pt x="1115344" y="1372860"/>
                    <a:pt x="1114853" y="1418156"/>
                    <a:pt x="1116934" y="1551500"/>
                  </a:cubicBezTo>
                  <a:close/>
                  <a:moveTo>
                    <a:pt x="1100868" y="518804"/>
                  </a:moveTo>
                  <a:cubicBezTo>
                    <a:pt x="1109305" y="783759"/>
                    <a:pt x="1106705" y="703394"/>
                    <a:pt x="1110952" y="1044988"/>
                  </a:cubicBezTo>
                  <a:cubicBezTo>
                    <a:pt x="1040534" y="1045855"/>
                    <a:pt x="1013979" y="1045681"/>
                    <a:pt x="651169" y="1045450"/>
                  </a:cubicBezTo>
                  <a:cubicBezTo>
                    <a:pt x="649839" y="880648"/>
                    <a:pt x="652700" y="924499"/>
                    <a:pt x="644436" y="521664"/>
                  </a:cubicBezTo>
                  <a:cubicBezTo>
                    <a:pt x="792149" y="521577"/>
                    <a:pt x="673823" y="520537"/>
                    <a:pt x="1100868" y="518804"/>
                  </a:cubicBezTo>
                  <a:close/>
                  <a:moveTo>
                    <a:pt x="294108" y="519064"/>
                  </a:moveTo>
                  <a:cubicBezTo>
                    <a:pt x="464013" y="519064"/>
                    <a:pt x="463031" y="521432"/>
                    <a:pt x="620742" y="521606"/>
                  </a:cubicBezTo>
                  <a:cubicBezTo>
                    <a:pt x="629237" y="937787"/>
                    <a:pt x="626145" y="885125"/>
                    <a:pt x="627503" y="1045393"/>
                  </a:cubicBezTo>
                  <a:cubicBezTo>
                    <a:pt x="301996" y="1045162"/>
                    <a:pt x="250707" y="1044959"/>
                    <a:pt x="170927" y="1045566"/>
                  </a:cubicBezTo>
                  <a:cubicBezTo>
                    <a:pt x="164599" y="410331"/>
                    <a:pt x="119840" y="519064"/>
                    <a:pt x="294108" y="519064"/>
                  </a:cubicBezTo>
                  <a:close/>
                  <a:moveTo>
                    <a:pt x="294108" y="1071998"/>
                  </a:moveTo>
                  <a:cubicBezTo>
                    <a:pt x="691507" y="1072258"/>
                    <a:pt x="627099" y="1043862"/>
                    <a:pt x="628861" y="1157245"/>
                  </a:cubicBezTo>
                  <a:cubicBezTo>
                    <a:pt x="631982" y="1357810"/>
                    <a:pt x="633485" y="1354430"/>
                    <a:pt x="636576" y="1551443"/>
                  </a:cubicBezTo>
                  <a:cubicBezTo>
                    <a:pt x="637588" y="1616064"/>
                    <a:pt x="709220" y="1595843"/>
                    <a:pt x="178209" y="1595582"/>
                  </a:cubicBezTo>
                  <a:cubicBezTo>
                    <a:pt x="167633" y="975572"/>
                    <a:pt x="137466" y="1071998"/>
                    <a:pt x="294108" y="1071998"/>
                  </a:cubicBezTo>
                  <a:close/>
                  <a:moveTo>
                    <a:pt x="186993" y="2141613"/>
                  </a:moveTo>
                  <a:cubicBezTo>
                    <a:pt x="185057" y="1525473"/>
                    <a:pt x="133161" y="1622390"/>
                    <a:pt x="294108" y="1622477"/>
                  </a:cubicBezTo>
                  <a:cubicBezTo>
                    <a:pt x="444682" y="1622477"/>
                    <a:pt x="468925" y="1623228"/>
                    <a:pt x="637819" y="1623228"/>
                  </a:cubicBezTo>
                  <a:cubicBezTo>
                    <a:pt x="640853" y="1782542"/>
                    <a:pt x="646834" y="1905285"/>
                    <a:pt x="646112" y="2150019"/>
                  </a:cubicBezTo>
                  <a:cubicBezTo>
                    <a:pt x="643222" y="2150019"/>
                    <a:pt x="187022" y="2150019"/>
                    <a:pt x="186993" y="2141613"/>
                  </a:cubicBezTo>
                  <a:close/>
                  <a:moveTo>
                    <a:pt x="192252" y="2536273"/>
                  </a:moveTo>
                  <a:cubicBezTo>
                    <a:pt x="190229" y="2428783"/>
                    <a:pt x="187600" y="2282959"/>
                    <a:pt x="187137" y="2175209"/>
                  </a:cubicBezTo>
                  <a:cubicBezTo>
                    <a:pt x="450692" y="2174140"/>
                    <a:pt x="428096" y="2176827"/>
                    <a:pt x="646083" y="2176827"/>
                  </a:cubicBezTo>
                  <a:cubicBezTo>
                    <a:pt x="645389" y="2729270"/>
                    <a:pt x="667379" y="2698880"/>
                    <a:pt x="640448" y="2698880"/>
                  </a:cubicBezTo>
                  <a:cubicBezTo>
                    <a:pt x="101318" y="2698880"/>
                    <a:pt x="196066" y="2741229"/>
                    <a:pt x="192252" y="2536273"/>
                  </a:cubicBezTo>
                  <a:close/>
                  <a:moveTo>
                    <a:pt x="195632" y="2733343"/>
                  </a:moveTo>
                  <a:cubicBezTo>
                    <a:pt x="195459" y="2722914"/>
                    <a:pt x="653885" y="2722366"/>
                    <a:pt x="654058" y="2733805"/>
                  </a:cubicBezTo>
                  <a:cubicBezTo>
                    <a:pt x="663131" y="3312449"/>
                    <a:pt x="680758" y="3249792"/>
                    <a:pt x="640420" y="3249792"/>
                  </a:cubicBezTo>
                  <a:cubicBezTo>
                    <a:pt x="323495" y="3249734"/>
                    <a:pt x="267206" y="3249532"/>
                    <a:pt x="205110" y="3250110"/>
                  </a:cubicBezTo>
                  <a:cubicBezTo>
                    <a:pt x="203521" y="3186818"/>
                    <a:pt x="195893" y="2749693"/>
                    <a:pt x="195632" y="2733343"/>
                  </a:cubicBezTo>
                  <a:close/>
                  <a:moveTo>
                    <a:pt x="214703" y="3718462"/>
                  </a:moveTo>
                  <a:cubicBezTo>
                    <a:pt x="208173" y="3196350"/>
                    <a:pt x="179393" y="3276571"/>
                    <a:pt x="294108" y="3276571"/>
                  </a:cubicBezTo>
                  <a:cubicBezTo>
                    <a:pt x="318120" y="3276571"/>
                    <a:pt x="644985" y="3276629"/>
                    <a:pt x="665385" y="3276658"/>
                  </a:cubicBezTo>
                  <a:cubicBezTo>
                    <a:pt x="667032" y="3415259"/>
                    <a:pt x="665934" y="3346941"/>
                    <a:pt x="672782" y="3806020"/>
                  </a:cubicBezTo>
                  <a:cubicBezTo>
                    <a:pt x="131456" y="3806424"/>
                    <a:pt x="216033" y="3823323"/>
                    <a:pt x="214703" y="3718462"/>
                  </a:cubicBezTo>
                  <a:close/>
                  <a:moveTo>
                    <a:pt x="223719" y="4309556"/>
                  </a:moveTo>
                  <a:cubicBezTo>
                    <a:pt x="218258" y="3966547"/>
                    <a:pt x="217160" y="3900770"/>
                    <a:pt x="216177" y="3829678"/>
                  </a:cubicBezTo>
                  <a:cubicBezTo>
                    <a:pt x="397005" y="3827772"/>
                    <a:pt x="466556" y="3833000"/>
                    <a:pt x="673216" y="3832856"/>
                  </a:cubicBezTo>
                  <a:cubicBezTo>
                    <a:pt x="678330" y="4168095"/>
                    <a:pt x="673736" y="4129761"/>
                    <a:pt x="678301" y="4359127"/>
                  </a:cubicBezTo>
                  <a:cubicBezTo>
                    <a:pt x="145643" y="4360861"/>
                    <a:pt x="224557" y="4363720"/>
                    <a:pt x="223719" y="4309556"/>
                  </a:cubicBezTo>
                  <a:close/>
                  <a:moveTo>
                    <a:pt x="231954" y="4900767"/>
                  </a:moveTo>
                  <a:cubicBezTo>
                    <a:pt x="218778" y="4297366"/>
                    <a:pt x="205052" y="4382382"/>
                    <a:pt x="294137" y="4382382"/>
                  </a:cubicBezTo>
                  <a:cubicBezTo>
                    <a:pt x="464562" y="4382382"/>
                    <a:pt x="467741" y="4385992"/>
                    <a:pt x="640477" y="4385992"/>
                  </a:cubicBezTo>
                  <a:cubicBezTo>
                    <a:pt x="685467" y="4385992"/>
                    <a:pt x="684572" y="4302248"/>
                    <a:pt x="690264" y="4899784"/>
                  </a:cubicBezTo>
                  <a:cubicBezTo>
                    <a:pt x="690380" y="4912928"/>
                    <a:pt x="699337" y="4909519"/>
                    <a:pt x="640477" y="4909519"/>
                  </a:cubicBezTo>
                  <a:cubicBezTo>
                    <a:pt x="183901" y="4909519"/>
                    <a:pt x="232185" y="4911022"/>
                    <a:pt x="231954" y="4900767"/>
                  </a:cubicBezTo>
                  <a:close/>
                  <a:moveTo>
                    <a:pt x="232734" y="4935547"/>
                  </a:moveTo>
                  <a:cubicBezTo>
                    <a:pt x="303644" y="4935489"/>
                    <a:pt x="688415" y="4936414"/>
                    <a:pt x="690582" y="4936414"/>
                  </a:cubicBezTo>
                  <a:cubicBezTo>
                    <a:pt x="696708" y="5544840"/>
                    <a:pt x="725834" y="5462020"/>
                    <a:pt x="640448" y="5462020"/>
                  </a:cubicBezTo>
                  <a:cubicBezTo>
                    <a:pt x="295986" y="5461962"/>
                    <a:pt x="276858" y="5461991"/>
                    <a:pt x="238138" y="5461905"/>
                  </a:cubicBezTo>
                  <a:cubicBezTo>
                    <a:pt x="235421" y="5265413"/>
                    <a:pt x="239785" y="5257728"/>
                    <a:pt x="232734" y="4935547"/>
                  </a:cubicBezTo>
                  <a:close/>
                  <a:moveTo>
                    <a:pt x="250158" y="6014752"/>
                  </a:moveTo>
                  <a:cubicBezTo>
                    <a:pt x="239698" y="5501336"/>
                    <a:pt x="240652" y="5639938"/>
                    <a:pt x="238513" y="5488712"/>
                  </a:cubicBezTo>
                  <a:cubicBezTo>
                    <a:pt x="734965" y="5489983"/>
                    <a:pt x="699482" y="5485881"/>
                    <a:pt x="699568" y="5492554"/>
                  </a:cubicBezTo>
                  <a:cubicBezTo>
                    <a:pt x="708902" y="6089715"/>
                    <a:pt x="734474" y="6011401"/>
                    <a:pt x="640420" y="6011401"/>
                  </a:cubicBezTo>
                  <a:cubicBezTo>
                    <a:pt x="452282" y="6011430"/>
                    <a:pt x="450317" y="6015677"/>
                    <a:pt x="250158" y="6014752"/>
                  </a:cubicBezTo>
                  <a:close/>
                  <a:moveTo>
                    <a:pt x="250736" y="6041589"/>
                  </a:moveTo>
                  <a:cubicBezTo>
                    <a:pt x="408534" y="6042282"/>
                    <a:pt x="431766" y="6038989"/>
                    <a:pt x="708121" y="6038151"/>
                  </a:cubicBezTo>
                  <a:cubicBezTo>
                    <a:pt x="717946" y="6664835"/>
                    <a:pt x="740860" y="6563873"/>
                    <a:pt x="640448" y="6563873"/>
                  </a:cubicBezTo>
                  <a:cubicBezTo>
                    <a:pt x="467220" y="6563873"/>
                    <a:pt x="467047" y="6567138"/>
                    <a:pt x="294108" y="6567138"/>
                  </a:cubicBezTo>
                  <a:cubicBezTo>
                    <a:pt x="241894" y="6567138"/>
                    <a:pt x="263334" y="6634619"/>
                    <a:pt x="250736" y="6041589"/>
                  </a:cubicBezTo>
                  <a:close/>
                  <a:moveTo>
                    <a:pt x="262699" y="7069143"/>
                  </a:moveTo>
                  <a:cubicBezTo>
                    <a:pt x="254088" y="6517364"/>
                    <a:pt x="254001" y="6593945"/>
                    <a:pt x="294108" y="6593945"/>
                  </a:cubicBezTo>
                  <a:cubicBezTo>
                    <a:pt x="789260" y="6593945"/>
                    <a:pt x="717512" y="6558674"/>
                    <a:pt x="719391" y="6675292"/>
                  </a:cubicBezTo>
                  <a:cubicBezTo>
                    <a:pt x="722396" y="6867654"/>
                    <a:pt x="718726" y="6872795"/>
                    <a:pt x="721818" y="7069548"/>
                  </a:cubicBezTo>
                  <a:cubicBezTo>
                    <a:pt x="722714" y="7126081"/>
                    <a:pt x="738895" y="7114092"/>
                    <a:pt x="640477" y="7114092"/>
                  </a:cubicBezTo>
                  <a:cubicBezTo>
                    <a:pt x="202770" y="7114092"/>
                    <a:pt x="263652" y="7131078"/>
                    <a:pt x="262699" y="7069143"/>
                  </a:cubicBezTo>
                  <a:close/>
                  <a:moveTo>
                    <a:pt x="273188" y="7660469"/>
                  </a:moveTo>
                  <a:cubicBezTo>
                    <a:pt x="258740" y="7058426"/>
                    <a:pt x="254406" y="7141622"/>
                    <a:pt x="294108" y="7141622"/>
                  </a:cubicBezTo>
                  <a:cubicBezTo>
                    <a:pt x="811711" y="7141622"/>
                    <a:pt x="722511" y="7107477"/>
                    <a:pt x="724534" y="7266676"/>
                  </a:cubicBezTo>
                  <a:cubicBezTo>
                    <a:pt x="726123" y="7392943"/>
                    <a:pt x="728088" y="7535559"/>
                    <a:pt x="731382" y="7661220"/>
                  </a:cubicBezTo>
                  <a:cubicBezTo>
                    <a:pt x="731585" y="7669308"/>
                    <a:pt x="745194" y="7666940"/>
                    <a:pt x="640477" y="7666940"/>
                  </a:cubicBezTo>
                  <a:cubicBezTo>
                    <a:pt x="242992" y="7666940"/>
                    <a:pt x="273708" y="7682972"/>
                    <a:pt x="273188" y="7660469"/>
                  </a:cubicBezTo>
                  <a:close/>
                  <a:moveTo>
                    <a:pt x="284370" y="8221780"/>
                  </a:moveTo>
                  <a:cubicBezTo>
                    <a:pt x="274748" y="7637677"/>
                    <a:pt x="263017" y="7698542"/>
                    <a:pt x="294108" y="7698542"/>
                  </a:cubicBezTo>
                  <a:cubicBezTo>
                    <a:pt x="819340" y="7698542"/>
                    <a:pt x="731960" y="7637301"/>
                    <a:pt x="735428" y="7858117"/>
                  </a:cubicBezTo>
                  <a:cubicBezTo>
                    <a:pt x="738490" y="8054089"/>
                    <a:pt x="740658" y="8050883"/>
                    <a:pt x="743605" y="8222185"/>
                  </a:cubicBezTo>
                  <a:cubicBezTo>
                    <a:pt x="687490" y="8221954"/>
                    <a:pt x="311388" y="8221780"/>
                    <a:pt x="284370" y="8221780"/>
                  </a:cubicBezTo>
                  <a:close/>
                  <a:moveTo>
                    <a:pt x="294108" y="8248588"/>
                  </a:moveTo>
                  <a:cubicBezTo>
                    <a:pt x="701187" y="8248848"/>
                    <a:pt x="695581" y="8248819"/>
                    <a:pt x="744067" y="8249050"/>
                  </a:cubicBezTo>
                  <a:cubicBezTo>
                    <a:pt x="748055" y="8527582"/>
                    <a:pt x="746784" y="8514987"/>
                    <a:pt x="751320" y="8771594"/>
                  </a:cubicBezTo>
                  <a:cubicBezTo>
                    <a:pt x="635565" y="8770237"/>
                    <a:pt x="467596" y="8771739"/>
                    <a:pt x="293761" y="8771739"/>
                  </a:cubicBezTo>
                  <a:cubicBezTo>
                    <a:pt x="291103" y="8207943"/>
                    <a:pt x="272986" y="8248588"/>
                    <a:pt x="294108" y="8248588"/>
                  </a:cubicBezTo>
                  <a:close/>
                  <a:moveTo>
                    <a:pt x="294108" y="8798517"/>
                  </a:moveTo>
                  <a:cubicBezTo>
                    <a:pt x="823154" y="8798517"/>
                    <a:pt x="751465" y="8780578"/>
                    <a:pt x="752649" y="8844102"/>
                  </a:cubicBezTo>
                  <a:cubicBezTo>
                    <a:pt x="763485" y="9419309"/>
                    <a:pt x="784174" y="9325540"/>
                    <a:pt x="640448" y="9325540"/>
                  </a:cubicBezTo>
                  <a:cubicBezTo>
                    <a:pt x="473722" y="9325540"/>
                    <a:pt x="468463" y="9322102"/>
                    <a:pt x="302025" y="9321987"/>
                  </a:cubicBezTo>
                  <a:cubicBezTo>
                    <a:pt x="288820" y="8758768"/>
                    <a:pt x="296160" y="8798517"/>
                    <a:pt x="294108" y="8798517"/>
                  </a:cubicBezTo>
                  <a:close/>
                  <a:moveTo>
                    <a:pt x="307024" y="9829654"/>
                  </a:moveTo>
                  <a:cubicBezTo>
                    <a:pt x="304019" y="9637813"/>
                    <a:pt x="307284" y="9631863"/>
                    <a:pt x="304193" y="9435167"/>
                  </a:cubicBezTo>
                  <a:cubicBezTo>
                    <a:pt x="302372" y="9316816"/>
                    <a:pt x="225597" y="9350267"/>
                    <a:pt x="757417" y="9352607"/>
                  </a:cubicBezTo>
                  <a:cubicBezTo>
                    <a:pt x="759815" y="9623658"/>
                    <a:pt x="766721" y="9624843"/>
                    <a:pt x="769640" y="9875730"/>
                  </a:cubicBezTo>
                  <a:cubicBezTo>
                    <a:pt x="248222" y="9866370"/>
                    <a:pt x="308267" y="9909095"/>
                    <a:pt x="307024" y="9829654"/>
                  </a:cubicBezTo>
                  <a:close/>
                  <a:moveTo>
                    <a:pt x="315924" y="10420749"/>
                  </a:moveTo>
                  <a:cubicBezTo>
                    <a:pt x="312977" y="10279807"/>
                    <a:pt x="311185" y="10174744"/>
                    <a:pt x="309654" y="10026782"/>
                  </a:cubicBezTo>
                  <a:cubicBezTo>
                    <a:pt x="308036" y="9871166"/>
                    <a:pt x="275962" y="9906726"/>
                    <a:pt x="467481" y="9903115"/>
                  </a:cubicBezTo>
                  <a:cubicBezTo>
                    <a:pt x="592020" y="9900920"/>
                    <a:pt x="696795" y="9901237"/>
                    <a:pt x="769929" y="9902595"/>
                  </a:cubicBezTo>
                  <a:cubicBezTo>
                    <a:pt x="771229" y="10052579"/>
                    <a:pt x="766375" y="10125924"/>
                    <a:pt x="775881" y="10430021"/>
                  </a:cubicBezTo>
                  <a:cubicBezTo>
                    <a:pt x="274893" y="10430021"/>
                    <a:pt x="316040" y="10425804"/>
                    <a:pt x="315924" y="10420749"/>
                  </a:cubicBezTo>
                  <a:close/>
                  <a:moveTo>
                    <a:pt x="316618" y="10453189"/>
                  </a:moveTo>
                  <a:cubicBezTo>
                    <a:pt x="470746" y="10453507"/>
                    <a:pt x="423242" y="10456829"/>
                    <a:pt x="776719" y="10456829"/>
                  </a:cubicBezTo>
                  <a:cubicBezTo>
                    <a:pt x="784463" y="10709161"/>
                    <a:pt x="780042" y="10807205"/>
                    <a:pt x="782296" y="10979027"/>
                  </a:cubicBezTo>
                  <a:cubicBezTo>
                    <a:pt x="320750" y="10980905"/>
                    <a:pt x="476178" y="10981858"/>
                    <a:pt x="326933" y="10982233"/>
                  </a:cubicBezTo>
                  <a:cubicBezTo>
                    <a:pt x="326904" y="10979287"/>
                    <a:pt x="316675" y="10455413"/>
                    <a:pt x="316618" y="10453189"/>
                  </a:cubicBezTo>
                  <a:close/>
                  <a:moveTo>
                    <a:pt x="327424" y="11012363"/>
                  </a:moveTo>
                  <a:cubicBezTo>
                    <a:pt x="327367" y="11008637"/>
                    <a:pt x="288011" y="11008059"/>
                    <a:pt x="782672" y="11005864"/>
                  </a:cubicBezTo>
                  <a:cubicBezTo>
                    <a:pt x="785792" y="11208221"/>
                    <a:pt x="790820" y="11216944"/>
                    <a:pt x="794634" y="11534474"/>
                  </a:cubicBezTo>
                  <a:cubicBezTo>
                    <a:pt x="591875" y="11533752"/>
                    <a:pt x="481292" y="11534705"/>
                    <a:pt x="335342" y="11534822"/>
                  </a:cubicBezTo>
                  <a:cubicBezTo>
                    <a:pt x="331701" y="11363692"/>
                    <a:pt x="330170" y="11183811"/>
                    <a:pt x="327424" y="11012363"/>
                  </a:cubicBezTo>
                  <a:close/>
                  <a:moveTo>
                    <a:pt x="342912" y="11998666"/>
                  </a:moveTo>
                  <a:cubicBezTo>
                    <a:pt x="340745" y="11472453"/>
                    <a:pt x="295293" y="11562062"/>
                    <a:pt x="467307" y="11561369"/>
                  </a:cubicBezTo>
                  <a:cubicBezTo>
                    <a:pt x="584854" y="11561051"/>
                    <a:pt x="662987" y="11560936"/>
                    <a:pt x="794952" y="11561311"/>
                  </a:cubicBezTo>
                  <a:cubicBezTo>
                    <a:pt x="801251" y="12129700"/>
                    <a:pt x="795039" y="11437442"/>
                    <a:pt x="799807" y="12086831"/>
                  </a:cubicBezTo>
                  <a:cubicBezTo>
                    <a:pt x="252296" y="12089691"/>
                    <a:pt x="343346" y="12100408"/>
                    <a:pt x="342912" y="11998666"/>
                  </a:cubicBezTo>
                  <a:close/>
                  <a:moveTo>
                    <a:pt x="351494" y="12590108"/>
                  </a:moveTo>
                  <a:cubicBezTo>
                    <a:pt x="342450" y="12013082"/>
                    <a:pt x="307544" y="12107601"/>
                    <a:pt x="466989" y="12111761"/>
                  </a:cubicBezTo>
                  <a:cubicBezTo>
                    <a:pt x="565320" y="12114447"/>
                    <a:pt x="648308" y="12114447"/>
                    <a:pt x="800038" y="12113696"/>
                  </a:cubicBezTo>
                  <a:cubicBezTo>
                    <a:pt x="802841" y="12397746"/>
                    <a:pt x="809602" y="12381049"/>
                    <a:pt x="812607" y="12635259"/>
                  </a:cubicBezTo>
                  <a:cubicBezTo>
                    <a:pt x="284052" y="12628846"/>
                    <a:pt x="352708" y="12664349"/>
                    <a:pt x="351494" y="12590108"/>
                  </a:cubicBezTo>
                  <a:close/>
                  <a:moveTo>
                    <a:pt x="359816" y="13191458"/>
                  </a:moveTo>
                  <a:cubicBezTo>
                    <a:pt x="359325" y="13046790"/>
                    <a:pt x="359527" y="13078883"/>
                    <a:pt x="352737" y="12664724"/>
                  </a:cubicBezTo>
                  <a:cubicBezTo>
                    <a:pt x="492822" y="12663857"/>
                    <a:pt x="531166" y="12658715"/>
                    <a:pt x="812896" y="12662153"/>
                  </a:cubicBezTo>
                  <a:cubicBezTo>
                    <a:pt x="814168" y="12806532"/>
                    <a:pt x="816190" y="13131834"/>
                    <a:pt x="816971" y="13191487"/>
                  </a:cubicBezTo>
                  <a:lnTo>
                    <a:pt x="359816" y="13191458"/>
                  </a:lnTo>
                  <a:close/>
                  <a:moveTo>
                    <a:pt x="813705" y="11005719"/>
                  </a:moveTo>
                  <a:cubicBezTo>
                    <a:pt x="1301662" y="11003726"/>
                    <a:pt x="1264069" y="11009648"/>
                    <a:pt x="1264127" y="11012883"/>
                  </a:cubicBezTo>
                  <a:cubicBezTo>
                    <a:pt x="1273547" y="11614926"/>
                    <a:pt x="1326397" y="11531817"/>
                    <a:pt x="1160046" y="11533839"/>
                  </a:cubicBezTo>
                  <a:cubicBezTo>
                    <a:pt x="1047527" y="11535053"/>
                    <a:pt x="979709" y="11535024"/>
                    <a:pt x="818357" y="11534562"/>
                  </a:cubicBezTo>
                  <a:cubicBezTo>
                    <a:pt x="811336" y="10964208"/>
                    <a:pt x="796859" y="11005806"/>
                    <a:pt x="813705" y="11005719"/>
                  </a:cubicBezTo>
                  <a:close/>
                  <a:moveTo>
                    <a:pt x="823270" y="11998725"/>
                  </a:moveTo>
                  <a:cubicBezTo>
                    <a:pt x="823270" y="11470575"/>
                    <a:pt x="767848" y="11561658"/>
                    <a:pt x="986847" y="11561658"/>
                  </a:cubicBezTo>
                  <a:cubicBezTo>
                    <a:pt x="1150106" y="11561658"/>
                    <a:pt x="1143633" y="11560214"/>
                    <a:pt x="1276321" y="11559751"/>
                  </a:cubicBezTo>
                  <a:cubicBezTo>
                    <a:pt x="1275743" y="11888721"/>
                    <a:pt x="1280742" y="11937253"/>
                    <a:pt x="1284527" y="12085532"/>
                  </a:cubicBezTo>
                  <a:cubicBezTo>
                    <a:pt x="741669" y="12086109"/>
                    <a:pt x="823270" y="12116181"/>
                    <a:pt x="823270" y="11998725"/>
                  </a:cubicBezTo>
                  <a:close/>
                  <a:moveTo>
                    <a:pt x="835666" y="12590050"/>
                  </a:moveTo>
                  <a:cubicBezTo>
                    <a:pt x="826737" y="12018079"/>
                    <a:pt x="770391" y="12113177"/>
                    <a:pt x="986847" y="12113177"/>
                  </a:cubicBezTo>
                  <a:cubicBezTo>
                    <a:pt x="1159468" y="12113177"/>
                    <a:pt x="1135687" y="12112570"/>
                    <a:pt x="1285163" y="12112397"/>
                  </a:cubicBezTo>
                  <a:cubicBezTo>
                    <a:pt x="1290480" y="12348234"/>
                    <a:pt x="1285741" y="12377843"/>
                    <a:pt x="1289931" y="12635461"/>
                  </a:cubicBezTo>
                  <a:cubicBezTo>
                    <a:pt x="763861" y="12636010"/>
                    <a:pt x="836619" y="12652158"/>
                    <a:pt x="835666" y="12590050"/>
                  </a:cubicBezTo>
                  <a:close/>
                  <a:moveTo>
                    <a:pt x="840665" y="13191515"/>
                  </a:moveTo>
                  <a:cubicBezTo>
                    <a:pt x="839798" y="13125796"/>
                    <a:pt x="837775" y="12799541"/>
                    <a:pt x="836562" y="12662442"/>
                  </a:cubicBezTo>
                  <a:cubicBezTo>
                    <a:pt x="995197" y="12664262"/>
                    <a:pt x="1170419" y="12662413"/>
                    <a:pt x="1290393" y="12662269"/>
                  </a:cubicBezTo>
                  <a:cubicBezTo>
                    <a:pt x="1297559" y="13102397"/>
                    <a:pt x="1296692" y="13059500"/>
                    <a:pt x="1299697" y="13187442"/>
                  </a:cubicBezTo>
                  <a:cubicBezTo>
                    <a:pt x="1137334" y="13187991"/>
                    <a:pt x="1208619" y="13191544"/>
                    <a:pt x="840665" y="13191515"/>
                  </a:cubicBezTo>
                  <a:close/>
                  <a:moveTo>
                    <a:pt x="1305679" y="11998234"/>
                  </a:moveTo>
                  <a:cubicBezTo>
                    <a:pt x="1289237" y="11490941"/>
                    <a:pt x="1296952" y="11559665"/>
                    <a:pt x="1333447" y="11559665"/>
                  </a:cubicBezTo>
                  <a:cubicBezTo>
                    <a:pt x="1824380" y="11559665"/>
                    <a:pt x="1757516" y="11548456"/>
                    <a:pt x="1757747" y="11604267"/>
                  </a:cubicBezTo>
                  <a:cubicBezTo>
                    <a:pt x="1760146" y="12171124"/>
                    <a:pt x="1793462" y="12083423"/>
                    <a:pt x="1679845" y="12083423"/>
                  </a:cubicBezTo>
                  <a:cubicBezTo>
                    <a:pt x="1245836" y="12083423"/>
                    <a:pt x="1309493" y="12116672"/>
                    <a:pt x="1305679" y="11998234"/>
                  </a:cubicBezTo>
                  <a:close/>
                  <a:moveTo>
                    <a:pt x="1312873" y="12590166"/>
                  </a:moveTo>
                  <a:cubicBezTo>
                    <a:pt x="1304407" y="12048728"/>
                    <a:pt x="1304638" y="12112368"/>
                    <a:pt x="1333447" y="12112368"/>
                  </a:cubicBezTo>
                  <a:cubicBezTo>
                    <a:pt x="1841515" y="12112368"/>
                    <a:pt x="1763497" y="12081978"/>
                    <a:pt x="1765289" y="12196256"/>
                  </a:cubicBezTo>
                  <a:cubicBezTo>
                    <a:pt x="1773351" y="12713688"/>
                    <a:pt x="1809210" y="12637916"/>
                    <a:pt x="1679816" y="12637916"/>
                  </a:cubicBezTo>
                  <a:cubicBezTo>
                    <a:pt x="1253060" y="12637916"/>
                    <a:pt x="1313798" y="12648287"/>
                    <a:pt x="1312873" y="12590166"/>
                  </a:cubicBezTo>
                  <a:close/>
                  <a:moveTo>
                    <a:pt x="1781586" y="13182415"/>
                  </a:moveTo>
                  <a:cubicBezTo>
                    <a:pt x="1781557" y="13197986"/>
                    <a:pt x="1820999" y="13187356"/>
                    <a:pt x="1333418" y="13187356"/>
                  </a:cubicBezTo>
                  <a:cubicBezTo>
                    <a:pt x="1318161" y="13187356"/>
                    <a:pt x="1323536" y="13246344"/>
                    <a:pt x="1314029" y="12662211"/>
                  </a:cubicBezTo>
                  <a:cubicBezTo>
                    <a:pt x="1519880" y="12662095"/>
                    <a:pt x="1472549" y="12665100"/>
                    <a:pt x="1776327" y="12664638"/>
                  </a:cubicBezTo>
                  <a:cubicBezTo>
                    <a:pt x="1776385" y="12668018"/>
                    <a:pt x="1781702" y="13086162"/>
                    <a:pt x="1781586" y="13182415"/>
                  </a:cubicBezTo>
                  <a:close/>
                  <a:moveTo>
                    <a:pt x="1786180" y="11998551"/>
                  </a:moveTo>
                  <a:cubicBezTo>
                    <a:pt x="1779766" y="11488544"/>
                    <a:pt x="1756736" y="11562092"/>
                    <a:pt x="1853247" y="11560791"/>
                  </a:cubicBezTo>
                  <a:cubicBezTo>
                    <a:pt x="2299796" y="11554753"/>
                    <a:pt x="2239376" y="11552384"/>
                    <a:pt x="2240676" y="11604584"/>
                  </a:cubicBezTo>
                  <a:cubicBezTo>
                    <a:pt x="2254113" y="12163382"/>
                    <a:pt x="2253795" y="12085733"/>
                    <a:pt x="2199731" y="12085127"/>
                  </a:cubicBezTo>
                  <a:cubicBezTo>
                    <a:pt x="1713075" y="12079869"/>
                    <a:pt x="1787567" y="12111184"/>
                    <a:pt x="1786180" y="11998551"/>
                  </a:cubicBezTo>
                  <a:close/>
                  <a:moveTo>
                    <a:pt x="1798923" y="12590050"/>
                  </a:moveTo>
                  <a:cubicBezTo>
                    <a:pt x="1790283" y="12038040"/>
                    <a:pt x="1757718" y="12110288"/>
                    <a:pt x="1853015" y="12110663"/>
                  </a:cubicBezTo>
                  <a:cubicBezTo>
                    <a:pt x="2320688" y="12112541"/>
                    <a:pt x="2246600" y="12089980"/>
                    <a:pt x="2248247" y="12196256"/>
                  </a:cubicBezTo>
                  <a:cubicBezTo>
                    <a:pt x="2251310" y="12391247"/>
                    <a:pt x="2252986" y="12404102"/>
                    <a:pt x="2255904" y="12590512"/>
                  </a:cubicBezTo>
                  <a:cubicBezTo>
                    <a:pt x="2256858" y="12652794"/>
                    <a:pt x="2299247" y="12637194"/>
                    <a:pt x="2026359" y="12637397"/>
                  </a:cubicBezTo>
                  <a:cubicBezTo>
                    <a:pt x="1756736" y="12637397"/>
                    <a:pt x="1799934" y="12653545"/>
                    <a:pt x="1798923" y="12590050"/>
                  </a:cubicBezTo>
                  <a:close/>
                  <a:moveTo>
                    <a:pt x="2199500" y="13189666"/>
                  </a:moveTo>
                  <a:cubicBezTo>
                    <a:pt x="2091171" y="13190533"/>
                    <a:pt x="2073690" y="13190388"/>
                    <a:pt x="1805222" y="13190302"/>
                  </a:cubicBezTo>
                  <a:cubicBezTo>
                    <a:pt x="1805367" y="13090121"/>
                    <a:pt x="1800079" y="12668133"/>
                    <a:pt x="1800021" y="12664638"/>
                  </a:cubicBezTo>
                  <a:cubicBezTo>
                    <a:pt x="2016794" y="12664204"/>
                    <a:pt x="1761561" y="12664407"/>
                    <a:pt x="2256858" y="12664059"/>
                  </a:cubicBezTo>
                  <a:cubicBezTo>
                    <a:pt x="2262839" y="13287942"/>
                    <a:pt x="2286880" y="13188944"/>
                    <a:pt x="2199500" y="13189666"/>
                  </a:cubicBezTo>
                  <a:close/>
                  <a:moveTo>
                    <a:pt x="2260354" y="11406793"/>
                  </a:moveTo>
                  <a:cubicBezTo>
                    <a:pt x="2257349" y="11214807"/>
                    <a:pt x="2258389" y="11218158"/>
                    <a:pt x="2255153" y="11012306"/>
                  </a:cubicBezTo>
                  <a:cubicBezTo>
                    <a:pt x="2255095" y="11007597"/>
                    <a:pt x="2216664" y="11007684"/>
                    <a:pt x="2713289" y="11007597"/>
                  </a:cubicBezTo>
                  <a:cubicBezTo>
                    <a:pt x="2713318" y="11009735"/>
                    <a:pt x="2714936" y="11092266"/>
                    <a:pt x="2718924" y="11532395"/>
                  </a:cubicBezTo>
                  <a:cubicBezTo>
                    <a:pt x="2171963" y="11532395"/>
                    <a:pt x="2263041" y="11578441"/>
                    <a:pt x="2260354" y="11406793"/>
                  </a:cubicBezTo>
                  <a:close/>
                  <a:moveTo>
                    <a:pt x="2372844" y="11562235"/>
                  </a:moveTo>
                  <a:cubicBezTo>
                    <a:pt x="2546187" y="11562235"/>
                    <a:pt x="2546736" y="11559203"/>
                    <a:pt x="2719126" y="11559203"/>
                  </a:cubicBezTo>
                  <a:cubicBezTo>
                    <a:pt x="2721698" y="11901981"/>
                    <a:pt x="2724501" y="11937223"/>
                    <a:pt x="2727593" y="12084202"/>
                  </a:cubicBezTo>
                  <a:cubicBezTo>
                    <a:pt x="2538559" y="12084202"/>
                    <a:pt x="2473804" y="12087091"/>
                    <a:pt x="2270525" y="12085763"/>
                  </a:cubicBezTo>
                  <a:cubicBezTo>
                    <a:pt x="2265440" y="11471645"/>
                    <a:pt x="2227413" y="11562235"/>
                    <a:pt x="2372844" y="11562235"/>
                  </a:cubicBezTo>
                  <a:close/>
                  <a:moveTo>
                    <a:pt x="2279569" y="12590050"/>
                  </a:moveTo>
                  <a:cubicBezTo>
                    <a:pt x="2270756" y="12025157"/>
                    <a:pt x="2239405" y="12112888"/>
                    <a:pt x="2372844" y="12112888"/>
                  </a:cubicBezTo>
                  <a:cubicBezTo>
                    <a:pt x="2798704" y="12112888"/>
                    <a:pt x="2727737" y="12075392"/>
                    <a:pt x="2729615" y="12196256"/>
                  </a:cubicBezTo>
                  <a:cubicBezTo>
                    <a:pt x="2736521" y="12633063"/>
                    <a:pt x="2736001" y="12601200"/>
                    <a:pt x="2736608" y="12638061"/>
                  </a:cubicBezTo>
                  <a:cubicBezTo>
                    <a:pt x="2206233" y="12638783"/>
                    <a:pt x="2280552" y="12652447"/>
                    <a:pt x="2279569" y="12590050"/>
                  </a:cubicBezTo>
                  <a:close/>
                  <a:moveTo>
                    <a:pt x="2719415" y="13189435"/>
                  </a:moveTo>
                  <a:cubicBezTo>
                    <a:pt x="2234666" y="13189435"/>
                    <a:pt x="2285204" y="13191544"/>
                    <a:pt x="2285088" y="13182387"/>
                  </a:cubicBezTo>
                  <a:cubicBezTo>
                    <a:pt x="2276651" y="12557840"/>
                    <a:pt x="2255153" y="12664088"/>
                    <a:pt x="2372873" y="12664002"/>
                  </a:cubicBezTo>
                  <a:cubicBezTo>
                    <a:pt x="2546679" y="12664002"/>
                    <a:pt x="2546014" y="12664926"/>
                    <a:pt x="2719415" y="12664926"/>
                  </a:cubicBezTo>
                  <a:cubicBezTo>
                    <a:pt x="2743283" y="12664926"/>
                    <a:pt x="2736377" y="12646063"/>
                    <a:pt x="2739613" y="12788016"/>
                  </a:cubicBezTo>
                  <a:cubicBezTo>
                    <a:pt x="2750247" y="13250966"/>
                    <a:pt x="2753425" y="13189435"/>
                    <a:pt x="2719415" y="13189435"/>
                  </a:cubicBezTo>
                  <a:close/>
                  <a:moveTo>
                    <a:pt x="2743167" y="11604151"/>
                  </a:moveTo>
                  <a:cubicBezTo>
                    <a:pt x="2742734" y="11534504"/>
                    <a:pt x="2677372" y="11565760"/>
                    <a:pt x="3198877" y="11558769"/>
                  </a:cubicBezTo>
                  <a:cubicBezTo>
                    <a:pt x="3204136" y="11880951"/>
                    <a:pt x="3204020" y="11888317"/>
                    <a:pt x="3207372" y="11999187"/>
                  </a:cubicBezTo>
                  <a:cubicBezTo>
                    <a:pt x="3211128" y="12123259"/>
                    <a:pt x="3283627" y="12085502"/>
                    <a:pt x="2751287" y="12084231"/>
                  </a:cubicBezTo>
                  <a:cubicBezTo>
                    <a:pt x="2749033" y="11977204"/>
                    <a:pt x="2744699" y="11850994"/>
                    <a:pt x="2743167" y="11604151"/>
                  </a:cubicBezTo>
                  <a:close/>
                  <a:moveTo>
                    <a:pt x="2751807" y="12111039"/>
                  </a:moveTo>
                  <a:cubicBezTo>
                    <a:pt x="3296486" y="12112397"/>
                    <a:pt x="3210290" y="12091338"/>
                    <a:pt x="3211909" y="12196170"/>
                  </a:cubicBezTo>
                  <a:cubicBezTo>
                    <a:pt x="3214972" y="12393789"/>
                    <a:pt x="3216705" y="12385759"/>
                    <a:pt x="3220028" y="12590483"/>
                  </a:cubicBezTo>
                  <a:cubicBezTo>
                    <a:pt x="3220982" y="12651349"/>
                    <a:pt x="3294665" y="12635837"/>
                    <a:pt x="2760273" y="12637974"/>
                  </a:cubicBezTo>
                  <a:cubicBezTo>
                    <a:pt x="2758944" y="12559256"/>
                    <a:pt x="2753223" y="12184038"/>
                    <a:pt x="2751807" y="12111039"/>
                  </a:cubicBezTo>
                  <a:close/>
                  <a:moveTo>
                    <a:pt x="2768942" y="13189349"/>
                  </a:moveTo>
                  <a:cubicBezTo>
                    <a:pt x="2768277" y="12961456"/>
                    <a:pt x="2763076" y="12793158"/>
                    <a:pt x="2760765" y="12664810"/>
                  </a:cubicBezTo>
                  <a:cubicBezTo>
                    <a:pt x="2919603" y="12664147"/>
                    <a:pt x="2972250" y="12658658"/>
                    <a:pt x="3220924" y="12662182"/>
                  </a:cubicBezTo>
                  <a:cubicBezTo>
                    <a:pt x="3222369" y="12847639"/>
                    <a:pt x="3216763" y="12750491"/>
                    <a:pt x="3224854" y="13182704"/>
                  </a:cubicBezTo>
                  <a:cubicBezTo>
                    <a:pt x="3224969" y="13189175"/>
                    <a:pt x="3265047" y="13188251"/>
                    <a:pt x="2768942" y="13189349"/>
                  </a:cubicBezTo>
                  <a:close/>
                  <a:moveTo>
                    <a:pt x="3231066" y="11998320"/>
                  </a:moveTo>
                  <a:cubicBezTo>
                    <a:pt x="3227339" y="11875231"/>
                    <a:pt x="3227570" y="11866883"/>
                    <a:pt x="3222542" y="11558451"/>
                  </a:cubicBezTo>
                  <a:cubicBezTo>
                    <a:pt x="3539900" y="11553483"/>
                    <a:pt x="3542877" y="11560126"/>
                    <a:pt x="3680881" y="11562004"/>
                  </a:cubicBezTo>
                  <a:cubicBezTo>
                    <a:pt x="3683395" y="11702830"/>
                    <a:pt x="3689896" y="12083134"/>
                    <a:pt x="3689925" y="12085271"/>
                  </a:cubicBezTo>
                  <a:cubicBezTo>
                    <a:pt x="3155649" y="12087611"/>
                    <a:pt x="3234736" y="12119560"/>
                    <a:pt x="3231066" y="11998320"/>
                  </a:cubicBezTo>
                  <a:close/>
                  <a:moveTo>
                    <a:pt x="3234100" y="12114130"/>
                  </a:moveTo>
                  <a:cubicBezTo>
                    <a:pt x="3426891" y="12114216"/>
                    <a:pt x="3480578" y="12114534"/>
                    <a:pt x="3585931" y="12113119"/>
                  </a:cubicBezTo>
                  <a:cubicBezTo>
                    <a:pt x="3717867" y="12111328"/>
                    <a:pt x="3689983" y="12021777"/>
                    <a:pt x="3698912" y="12590570"/>
                  </a:cubicBezTo>
                  <a:cubicBezTo>
                    <a:pt x="3699865" y="12650771"/>
                    <a:pt x="3772942" y="12643492"/>
                    <a:pt x="3244329" y="12635721"/>
                  </a:cubicBezTo>
                  <a:cubicBezTo>
                    <a:pt x="3243809" y="12590397"/>
                    <a:pt x="3234158" y="12116412"/>
                    <a:pt x="3234100" y="12114130"/>
                  </a:cubicBezTo>
                  <a:close/>
                  <a:moveTo>
                    <a:pt x="3248635" y="13187153"/>
                  </a:moveTo>
                  <a:cubicBezTo>
                    <a:pt x="3240226" y="12777212"/>
                    <a:pt x="3246034" y="12844953"/>
                    <a:pt x="3244589" y="12662557"/>
                  </a:cubicBezTo>
                  <a:cubicBezTo>
                    <a:pt x="3377479" y="12664522"/>
                    <a:pt x="3394239" y="12663106"/>
                    <a:pt x="3585729" y="12664407"/>
                  </a:cubicBezTo>
                  <a:cubicBezTo>
                    <a:pt x="3747341" y="12665504"/>
                    <a:pt x="3687007" y="12574913"/>
                    <a:pt x="3708476" y="13183485"/>
                  </a:cubicBezTo>
                  <a:cubicBezTo>
                    <a:pt x="3708996" y="13198449"/>
                    <a:pt x="3723386" y="13184005"/>
                    <a:pt x="3248635" y="13187153"/>
                  </a:cubicBezTo>
                  <a:close/>
                  <a:moveTo>
                    <a:pt x="3712030" y="11998551"/>
                  </a:moveTo>
                  <a:cubicBezTo>
                    <a:pt x="3703073" y="11491866"/>
                    <a:pt x="3686140" y="11562495"/>
                    <a:pt x="3759072" y="11562495"/>
                  </a:cubicBezTo>
                  <a:cubicBezTo>
                    <a:pt x="4226340" y="11562495"/>
                    <a:pt x="4163637" y="11539558"/>
                    <a:pt x="4165688" y="11604758"/>
                  </a:cubicBezTo>
                  <a:cubicBezTo>
                    <a:pt x="4182563" y="12162140"/>
                    <a:pt x="4184412" y="12083451"/>
                    <a:pt x="4105673" y="12083451"/>
                  </a:cubicBezTo>
                  <a:cubicBezTo>
                    <a:pt x="3642884" y="12083423"/>
                    <a:pt x="3714168" y="12111935"/>
                    <a:pt x="3712030" y="11998551"/>
                  </a:cubicBezTo>
                  <a:close/>
                  <a:moveTo>
                    <a:pt x="3722577" y="12590108"/>
                  </a:moveTo>
                  <a:cubicBezTo>
                    <a:pt x="3713937" y="12038271"/>
                    <a:pt x="3695357" y="12111935"/>
                    <a:pt x="3759101" y="12111935"/>
                  </a:cubicBezTo>
                  <a:cubicBezTo>
                    <a:pt x="4249196" y="12111935"/>
                    <a:pt x="4173345" y="12083423"/>
                    <a:pt x="4175108" y="12196170"/>
                  </a:cubicBezTo>
                  <a:cubicBezTo>
                    <a:pt x="4183228" y="12715191"/>
                    <a:pt x="4202646" y="12635144"/>
                    <a:pt x="4105673" y="12635144"/>
                  </a:cubicBezTo>
                  <a:cubicBezTo>
                    <a:pt x="3662590" y="12635172"/>
                    <a:pt x="3723646" y="12658571"/>
                    <a:pt x="3722577" y="12590108"/>
                  </a:cubicBezTo>
                  <a:close/>
                  <a:moveTo>
                    <a:pt x="3732402" y="13190071"/>
                  </a:moveTo>
                  <a:cubicBezTo>
                    <a:pt x="3724658" y="12958250"/>
                    <a:pt x="3725929" y="12837847"/>
                    <a:pt x="3723646" y="12664926"/>
                  </a:cubicBezTo>
                  <a:cubicBezTo>
                    <a:pt x="3955648" y="12665158"/>
                    <a:pt x="3865060" y="12662326"/>
                    <a:pt x="4181985" y="12661922"/>
                  </a:cubicBezTo>
                  <a:lnTo>
                    <a:pt x="4190423" y="13190186"/>
                  </a:lnTo>
                  <a:cubicBezTo>
                    <a:pt x="4116710" y="13190591"/>
                    <a:pt x="3734684" y="13190100"/>
                    <a:pt x="3732402" y="13190071"/>
                  </a:cubicBezTo>
                  <a:close/>
                  <a:moveTo>
                    <a:pt x="4196375" y="11999938"/>
                  </a:moveTo>
                  <a:cubicBezTo>
                    <a:pt x="4192099" y="11483258"/>
                    <a:pt x="4158233" y="11560011"/>
                    <a:pt x="4279016" y="11559665"/>
                  </a:cubicBezTo>
                  <a:cubicBezTo>
                    <a:pt x="4708084" y="11558509"/>
                    <a:pt x="4645468" y="11546983"/>
                    <a:pt x="4647201" y="11604729"/>
                  </a:cubicBezTo>
                  <a:cubicBezTo>
                    <a:pt x="4663874" y="12155641"/>
                    <a:pt x="4653558" y="12086600"/>
                    <a:pt x="4625848" y="12086167"/>
                  </a:cubicBezTo>
                  <a:cubicBezTo>
                    <a:pt x="4123067" y="12077385"/>
                    <a:pt x="4197358" y="12115286"/>
                    <a:pt x="4196375" y="11999938"/>
                  </a:cubicBezTo>
                  <a:close/>
                  <a:moveTo>
                    <a:pt x="4204524" y="12590108"/>
                  </a:moveTo>
                  <a:cubicBezTo>
                    <a:pt x="4195624" y="12021517"/>
                    <a:pt x="4174675" y="12110202"/>
                    <a:pt x="4278930" y="12110894"/>
                  </a:cubicBezTo>
                  <a:cubicBezTo>
                    <a:pt x="4717157" y="12114447"/>
                    <a:pt x="4652229" y="12086485"/>
                    <a:pt x="4653963" y="12196256"/>
                  </a:cubicBezTo>
                  <a:cubicBezTo>
                    <a:pt x="4661794" y="12696673"/>
                    <a:pt x="4685719" y="12635721"/>
                    <a:pt x="4625848" y="12635230"/>
                  </a:cubicBezTo>
                  <a:cubicBezTo>
                    <a:pt x="4140694" y="12631302"/>
                    <a:pt x="4205564" y="12655423"/>
                    <a:pt x="4204524" y="12590108"/>
                  </a:cubicBezTo>
                  <a:close/>
                  <a:moveTo>
                    <a:pt x="4671705" y="13182415"/>
                  </a:moveTo>
                  <a:cubicBezTo>
                    <a:pt x="4671676" y="13198333"/>
                    <a:pt x="4714874" y="13185420"/>
                    <a:pt x="4278930" y="13189522"/>
                  </a:cubicBezTo>
                  <a:cubicBezTo>
                    <a:pt x="4187909" y="13190388"/>
                    <a:pt x="4215359" y="13269916"/>
                    <a:pt x="4205680" y="12661893"/>
                  </a:cubicBezTo>
                  <a:cubicBezTo>
                    <a:pt x="4399423" y="12661518"/>
                    <a:pt x="4395002" y="12660564"/>
                    <a:pt x="4665001" y="12662384"/>
                  </a:cubicBezTo>
                  <a:cubicBezTo>
                    <a:pt x="4670231" y="12984999"/>
                    <a:pt x="4672022" y="13026279"/>
                    <a:pt x="4671705" y="13182415"/>
                  </a:cubicBezTo>
                  <a:close/>
                  <a:moveTo>
                    <a:pt x="4799018" y="11561253"/>
                  </a:moveTo>
                  <a:cubicBezTo>
                    <a:pt x="4974326" y="11561253"/>
                    <a:pt x="4968200" y="11558884"/>
                    <a:pt x="5125160" y="11558653"/>
                  </a:cubicBezTo>
                  <a:cubicBezTo>
                    <a:pt x="5129842" y="11858216"/>
                    <a:pt x="5129812" y="11878899"/>
                    <a:pt x="5133685" y="11999822"/>
                  </a:cubicBezTo>
                  <a:cubicBezTo>
                    <a:pt x="5136921" y="12103037"/>
                    <a:pt x="5227537" y="12094024"/>
                    <a:pt x="4676473" y="12086946"/>
                  </a:cubicBezTo>
                  <a:cubicBezTo>
                    <a:pt x="4673756" y="11463238"/>
                    <a:pt x="4628737" y="11561253"/>
                    <a:pt x="4799018" y="11561253"/>
                  </a:cubicBezTo>
                  <a:close/>
                  <a:moveTo>
                    <a:pt x="4687482" y="12590050"/>
                  </a:moveTo>
                  <a:cubicBezTo>
                    <a:pt x="4678697" y="12027034"/>
                    <a:pt x="4635470" y="12114447"/>
                    <a:pt x="4799018" y="12114447"/>
                  </a:cubicBezTo>
                  <a:cubicBezTo>
                    <a:pt x="4969876" y="12114447"/>
                    <a:pt x="4969963" y="12112657"/>
                    <a:pt x="5136805" y="12112599"/>
                  </a:cubicBezTo>
                  <a:cubicBezTo>
                    <a:pt x="5139146" y="12216709"/>
                    <a:pt x="5140302" y="12340463"/>
                    <a:pt x="5144867" y="12636357"/>
                  </a:cubicBezTo>
                  <a:cubicBezTo>
                    <a:pt x="4615532" y="12636328"/>
                    <a:pt x="4688435" y="12651667"/>
                    <a:pt x="4687482" y="12590050"/>
                  </a:cubicBezTo>
                  <a:close/>
                  <a:moveTo>
                    <a:pt x="5145676" y="13186691"/>
                  </a:moveTo>
                  <a:cubicBezTo>
                    <a:pt x="4924193" y="13186691"/>
                    <a:pt x="4695370" y="13200846"/>
                    <a:pt x="4695399" y="13182503"/>
                  </a:cubicBezTo>
                  <a:cubicBezTo>
                    <a:pt x="4696670" y="12571100"/>
                    <a:pt x="4643127" y="12662817"/>
                    <a:pt x="4799018" y="12662817"/>
                  </a:cubicBezTo>
                  <a:cubicBezTo>
                    <a:pt x="4949101" y="12662817"/>
                    <a:pt x="4981839" y="12663165"/>
                    <a:pt x="5145300" y="12663165"/>
                  </a:cubicBezTo>
                  <a:cubicBezTo>
                    <a:pt x="5153796" y="13230975"/>
                    <a:pt x="5154836" y="13186691"/>
                    <a:pt x="5145676" y="13186691"/>
                  </a:cubicBezTo>
                  <a:close/>
                  <a:moveTo>
                    <a:pt x="5148826" y="11558624"/>
                  </a:moveTo>
                  <a:cubicBezTo>
                    <a:pt x="5319048" y="11558682"/>
                    <a:pt x="5319626" y="11562351"/>
                    <a:pt x="5492334" y="11562351"/>
                  </a:cubicBezTo>
                  <a:cubicBezTo>
                    <a:pt x="5651432" y="11562351"/>
                    <a:pt x="5596040" y="11486955"/>
                    <a:pt x="5616122" y="11999273"/>
                  </a:cubicBezTo>
                  <a:cubicBezTo>
                    <a:pt x="5620312" y="12106041"/>
                    <a:pt x="5706333" y="12085213"/>
                    <a:pt x="5159922" y="12085733"/>
                  </a:cubicBezTo>
                  <a:cubicBezTo>
                    <a:pt x="5154778" y="11880229"/>
                    <a:pt x="5157032" y="12084116"/>
                    <a:pt x="5148826" y="11558624"/>
                  </a:cubicBezTo>
                  <a:close/>
                  <a:moveTo>
                    <a:pt x="5167839" y="12590108"/>
                  </a:moveTo>
                  <a:cubicBezTo>
                    <a:pt x="5164805" y="12395667"/>
                    <a:pt x="5165152" y="12392402"/>
                    <a:pt x="5162089" y="12195737"/>
                  </a:cubicBezTo>
                  <a:cubicBezTo>
                    <a:pt x="5160471" y="12093331"/>
                    <a:pt x="5069797" y="12107283"/>
                    <a:pt x="5619792" y="12110202"/>
                  </a:cubicBezTo>
                  <a:cubicBezTo>
                    <a:pt x="5622624" y="12223642"/>
                    <a:pt x="5622970" y="12332750"/>
                    <a:pt x="5627391" y="12636790"/>
                  </a:cubicBezTo>
                  <a:cubicBezTo>
                    <a:pt x="5091381" y="12646237"/>
                    <a:pt x="5168706" y="12643954"/>
                    <a:pt x="5167839" y="12590108"/>
                  </a:cubicBezTo>
                  <a:close/>
                  <a:moveTo>
                    <a:pt x="5175438" y="13186691"/>
                  </a:moveTo>
                  <a:cubicBezTo>
                    <a:pt x="5175438" y="13092056"/>
                    <a:pt x="5170410" y="12758204"/>
                    <a:pt x="5168966" y="12663165"/>
                  </a:cubicBezTo>
                  <a:cubicBezTo>
                    <a:pt x="5308993" y="12663280"/>
                    <a:pt x="5479014" y="12666197"/>
                    <a:pt x="5627738" y="12663627"/>
                  </a:cubicBezTo>
                  <a:cubicBezTo>
                    <a:pt x="5630166" y="12839840"/>
                    <a:pt x="5629616" y="12913647"/>
                    <a:pt x="5635193" y="13182763"/>
                  </a:cubicBezTo>
                  <a:cubicBezTo>
                    <a:pt x="5635453" y="13193682"/>
                    <a:pt x="5672064" y="13187413"/>
                    <a:pt x="5175438" y="13186691"/>
                  </a:cubicBezTo>
                  <a:close/>
                  <a:moveTo>
                    <a:pt x="5639730" y="11998118"/>
                  </a:moveTo>
                  <a:cubicBezTo>
                    <a:pt x="5619907" y="11493570"/>
                    <a:pt x="5629761" y="11562004"/>
                    <a:pt x="5665591" y="11561716"/>
                  </a:cubicBezTo>
                  <a:cubicBezTo>
                    <a:pt x="6159327" y="11558393"/>
                    <a:pt x="6092636" y="11543805"/>
                    <a:pt x="6093070" y="11604324"/>
                  </a:cubicBezTo>
                  <a:cubicBezTo>
                    <a:pt x="6094052" y="11739951"/>
                    <a:pt x="6094890" y="11773345"/>
                    <a:pt x="6099889" y="12087525"/>
                  </a:cubicBezTo>
                  <a:cubicBezTo>
                    <a:pt x="5563561" y="12082152"/>
                    <a:pt x="5644209" y="12112166"/>
                    <a:pt x="5639730" y="11998118"/>
                  </a:cubicBezTo>
                  <a:close/>
                  <a:moveTo>
                    <a:pt x="5650335" y="12590050"/>
                  </a:moveTo>
                  <a:cubicBezTo>
                    <a:pt x="5641897" y="12051155"/>
                    <a:pt x="5636205" y="12110288"/>
                    <a:pt x="5665447" y="12110490"/>
                  </a:cubicBezTo>
                  <a:cubicBezTo>
                    <a:pt x="6182646" y="12113956"/>
                    <a:pt x="6099947" y="12091655"/>
                    <a:pt x="6101623" y="12196199"/>
                  </a:cubicBezTo>
                  <a:cubicBezTo>
                    <a:pt x="6104686" y="12391651"/>
                    <a:pt x="6102403" y="12387925"/>
                    <a:pt x="6105581" y="12590570"/>
                  </a:cubicBezTo>
                  <a:cubicBezTo>
                    <a:pt x="6106506" y="12648981"/>
                    <a:pt x="6155542" y="12634364"/>
                    <a:pt x="5838704" y="12634305"/>
                  </a:cubicBezTo>
                  <a:cubicBezTo>
                    <a:pt x="5615226" y="12634305"/>
                    <a:pt x="5651317" y="12652360"/>
                    <a:pt x="5650335" y="12590050"/>
                  </a:cubicBezTo>
                  <a:close/>
                  <a:moveTo>
                    <a:pt x="5658916" y="13182127"/>
                  </a:moveTo>
                  <a:cubicBezTo>
                    <a:pt x="5646809" y="12600218"/>
                    <a:pt x="5648947" y="12663251"/>
                    <a:pt x="5665707" y="12662933"/>
                  </a:cubicBezTo>
                  <a:cubicBezTo>
                    <a:pt x="5785738" y="12660507"/>
                    <a:pt x="5806745" y="12661113"/>
                    <a:pt x="6106708" y="12661171"/>
                  </a:cubicBezTo>
                  <a:cubicBezTo>
                    <a:pt x="6106766" y="12664435"/>
                    <a:pt x="6113094" y="13048523"/>
                    <a:pt x="6116099" y="13187528"/>
                  </a:cubicBezTo>
                  <a:cubicBezTo>
                    <a:pt x="5677323" y="13189262"/>
                    <a:pt x="5659234" y="13196108"/>
                    <a:pt x="5658916" y="13182127"/>
                  </a:cubicBezTo>
                  <a:close/>
                  <a:moveTo>
                    <a:pt x="6114481" y="11406734"/>
                  </a:moveTo>
                  <a:cubicBezTo>
                    <a:pt x="6106998" y="10927926"/>
                    <a:pt x="6074895" y="11007568"/>
                    <a:pt x="6185246" y="11007568"/>
                  </a:cubicBezTo>
                  <a:cubicBezTo>
                    <a:pt x="6187413" y="11007568"/>
                    <a:pt x="6564007" y="11007742"/>
                    <a:pt x="6564094" y="11012826"/>
                  </a:cubicBezTo>
                  <a:cubicBezTo>
                    <a:pt x="6573427" y="11608369"/>
                    <a:pt x="6593307" y="11530055"/>
                    <a:pt x="6531962" y="11530055"/>
                  </a:cubicBezTo>
                  <a:cubicBezTo>
                    <a:pt x="6030916" y="11530055"/>
                    <a:pt x="6117082" y="11572606"/>
                    <a:pt x="6114481" y="11406734"/>
                  </a:cubicBezTo>
                  <a:close/>
                  <a:moveTo>
                    <a:pt x="6116388" y="11559780"/>
                  </a:moveTo>
                  <a:cubicBezTo>
                    <a:pt x="6439150" y="11558827"/>
                    <a:pt x="6381677" y="11556371"/>
                    <a:pt x="6574178" y="11556949"/>
                  </a:cubicBezTo>
                  <a:cubicBezTo>
                    <a:pt x="6574930" y="11641647"/>
                    <a:pt x="6575305" y="11636967"/>
                    <a:pt x="6578628" y="12086080"/>
                  </a:cubicBezTo>
                  <a:cubicBezTo>
                    <a:pt x="6356509" y="12086023"/>
                    <a:pt x="6276758" y="12088795"/>
                    <a:pt x="6123555" y="12087727"/>
                  </a:cubicBezTo>
                  <a:cubicBezTo>
                    <a:pt x="6116215" y="11625730"/>
                    <a:pt x="6117949" y="11741800"/>
                    <a:pt x="6116388" y="11559780"/>
                  </a:cubicBezTo>
                  <a:close/>
                  <a:moveTo>
                    <a:pt x="6129247" y="12590108"/>
                  </a:moveTo>
                  <a:cubicBezTo>
                    <a:pt x="6120578" y="12036712"/>
                    <a:pt x="6109887" y="12114736"/>
                    <a:pt x="6185246" y="12114736"/>
                  </a:cubicBezTo>
                  <a:cubicBezTo>
                    <a:pt x="6650607" y="12114736"/>
                    <a:pt x="6578282" y="12087553"/>
                    <a:pt x="6579957" y="12196256"/>
                  </a:cubicBezTo>
                  <a:cubicBezTo>
                    <a:pt x="6587933" y="12706293"/>
                    <a:pt x="6615325" y="12636934"/>
                    <a:pt x="6531933" y="12636934"/>
                  </a:cubicBezTo>
                  <a:cubicBezTo>
                    <a:pt x="6065186" y="12636934"/>
                    <a:pt x="6130143" y="12644619"/>
                    <a:pt x="6129247" y="12590108"/>
                  </a:cubicBezTo>
                  <a:close/>
                  <a:moveTo>
                    <a:pt x="6531933" y="13190302"/>
                  </a:moveTo>
                  <a:cubicBezTo>
                    <a:pt x="6094226" y="13190302"/>
                    <a:pt x="6139822" y="13187904"/>
                    <a:pt x="6139678" y="13180682"/>
                  </a:cubicBezTo>
                  <a:cubicBezTo>
                    <a:pt x="6125722" y="12578120"/>
                    <a:pt x="6113730" y="12661171"/>
                    <a:pt x="6185246" y="12661171"/>
                  </a:cubicBezTo>
                  <a:cubicBezTo>
                    <a:pt x="6358358" y="12661171"/>
                    <a:pt x="6358445" y="12663742"/>
                    <a:pt x="6531933" y="12663742"/>
                  </a:cubicBezTo>
                  <a:cubicBezTo>
                    <a:pt x="6605414" y="12663742"/>
                    <a:pt x="6590822" y="12639303"/>
                    <a:pt x="6591573" y="12787756"/>
                  </a:cubicBezTo>
                  <a:cubicBezTo>
                    <a:pt x="6593567" y="13267951"/>
                    <a:pt x="6627866" y="13190302"/>
                    <a:pt x="6531933" y="13190302"/>
                  </a:cubicBezTo>
                  <a:close/>
                  <a:moveTo>
                    <a:pt x="6595966" y="11406734"/>
                  </a:moveTo>
                  <a:cubicBezTo>
                    <a:pt x="6592873" y="11209346"/>
                    <a:pt x="6590822" y="11209029"/>
                    <a:pt x="6587730" y="11012363"/>
                  </a:cubicBezTo>
                  <a:cubicBezTo>
                    <a:pt x="6587673" y="11009619"/>
                    <a:pt x="6802394" y="11004304"/>
                    <a:pt x="7043526" y="11007539"/>
                  </a:cubicBezTo>
                  <a:cubicBezTo>
                    <a:pt x="7043555" y="11009908"/>
                    <a:pt x="7050866" y="11463181"/>
                    <a:pt x="7052311" y="11532337"/>
                  </a:cubicBezTo>
                  <a:cubicBezTo>
                    <a:pt x="6503384" y="11532539"/>
                    <a:pt x="6598479" y="11563015"/>
                    <a:pt x="6595966" y="11406734"/>
                  </a:cubicBezTo>
                  <a:close/>
                  <a:moveTo>
                    <a:pt x="6705132" y="11558047"/>
                  </a:moveTo>
                  <a:cubicBezTo>
                    <a:pt x="6807104" y="11559404"/>
                    <a:pt x="6831578" y="11559231"/>
                    <a:pt x="7052888" y="11559144"/>
                  </a:cubicBezTo>
                  <a:cubicBezTo>
                    <a:pt x="7065949" y="12142411"/>
                    <a:pt x="7065342" y="12085301"/>
                    <a:pt x="7051877" y="12085416"/>
                  </a:cubicBezTo>
                  <a:cubicBezTo>
                    <a:pt x="6921963" y="12086455"/>
                    <a:pt x="6914277" y="12086195"/>
                    <a:pt x="6602323" y="12086080"/>
                  </a:cubicBezTo>
                  <a:cubicBezTo>
                    <a:pt x="6597988" y="11465405"/>
                    <a:pt x="6565134" y="11556140"/>
                    <a:pt x="6705132" y="11558047"/>
                  </a:cubicBezTo>
                  <a:close/>
                  <a:moveTo>
                    <a:pt x="6613245" y="12590050"/>
                  </a:moveTo>
                  <a:cubicBezTo>
                    <a:pt x="6610124" y="12390149"/>
                    <a:pt x="6606686" y="12391334"/>
                    <a:pt x="6603623" y="12195794"/>
                  </a:cubicBezTo>
                  <a:cubicBezTo>
                    <a:pt x="6601774" y="12077559"/>
                    <a:pt x="6526385" y="12116383"/>
                    <a:pt x="7062482" y="12112223"/>
                  </a:cubicBezTo>
                  <a:cubicBezTo>
                    <a:pt x="7066989" y="12411093"/>
                    <a:pt x="7065805" y="12459508"/>
                    <a:pt x="7069185" y="12639592"/>
                  </a:cubicBezTo>
                  <a:cubicBezTo>
                    <a:pt x="6540226" y="12639823"/>
                    <a:pt x="6614198" y="12652043"/>
                    <a:pt x="6613245" y="12590050"/>
                  </a:cubicBezTo>
                  <a:close/>
                  <a:moveTo>
                    <a:pt x="7052051" y="13189551"/>
                  </a:moveTo>
                  <a:cubicBezTo>
                    <a:pt x="6582154" y="13187009"/>
                    <a:pt x="6621393" y="13196340"/>
                    <a:pt x="6621076" y="13182213"/>
                  </a:cubicBezTo>
                  <a:cubicBezTo>
                    <a:pt x="6606888" y="12562578"/>
                    <a:pt x="6592989" y="12663366"/>
                    <a:pt x="6705161" y="12665158"/>
                  </a:cubicBezTo>
                  <a:cubicBezTo>
                    <a:pt x="6805110" y="12666775"/>
                    <a:pt x="6832272" y="12666515"/>
                    <a:pt x="7069764" y="12666400"/>
                  </a:cubicBezTo>
                  <a:cubicBezTo>
                    <a:pt x="7082188" y="13250647"/>
                    <a:pt x="7093862" y="13189753"/>
                    <a:pt x="7052051" y="13189551"/>
                  </a:cubicBezTo>
                  <a:close/>
                  <a:moveTo>
                    <a:pt x="7076583" y="11559115"/>
                  </a:moveTo>
                  <a:cubicBezTo>
                    <a:pt x="7604386" y="11558884"/>
                    <a:pt x="7534604" y="11540657"/>
                    <a:pt x="7536135" y="11604613"/>
                  </a:cubicBezTo>
                  <a:cubicBezTo>
                    <a:pt x="7540036" y="11774241"/>
                    <a:pt x="7539574" y="11796773"/>
                    <a:pt x="7543388" y="11996125"/>
                  </a:cubicBezTo>
                  <a:cubicBezTo>
                    <a:pt x="7545700" y="12115227"/>
                    <a:pt x="7626145" y="12081256"/>
                    <a:pt x="7085742" y="12085127"/>
                  </a:cubicBezTo>
                  <a:cubicBezTo>
                    <a:pt x="7079357" y="11662186"/>
                    <a:pt x="7080888" y="11753673"/>
                    <a:pt x="7076583" y="11559115"/>
                  </a:cubicBezTo>
                  <a:close/>
                  <a:moveTo>
                    <a:pt x="7087419" y="12195794"/>
                  </a:moveTo>
                  <a:cubicBezTo>
                    <a:pt x="7085742" y="12085560"/>
                    <a:pt x="7003708" y="12111125"/>
                    <a:pt x="7545497" y="12110808"/>
                  </a:cubicBezTo>
                  <a:cubicBezTo>
                    <a:pt x="7545931" y="12135564"/>
                    <a:pt x="7553068" y="12573844"/>
                    <a:pt x="7553328" y="12590541"/>
                  </a:cubicBezTo>
                  <a:cubicBezTo>
                    <a:pt x="7554195" y="12645370"/>
                    <a:pt x="7629237" y="12639303"/>
                    <a:pt x="7092880" y="12639592"/>
                  </a:cubicBezTo>
                  <a:cubicBezTo>
                    <a:pt x="7089643" y="12473403"/>
                    <a:pt x="7090250" y="12377323"/>
                    <a:pt x="7087419" y="12195794"/>
                  </a:cubicBezTo>
                  <a:close/>
                  <a:moveTo>
                    <a:pt x="7104120" y="13189811"/>
                  </a:moveTo>
                  <a:cubicBezTo>
                    <a:pt x="7100046" y="12789951"/>
                    <a:pt x="7097417" y="12850817"/>
                    <a:pt x="7093400" y="12666371"/>
                  </a:cubicBezTo>
                  <a:cubicBezTo>
                    <a:pt x="7381313" y="12666226"/>
                    <a:pt x="7435955" y="12661373"/>
                    <a:pt x="7554339" y="12661084"/>
                  </a:cubicBezTo>
                  <a:cubicBezTo>
                    <a:pt x="7556709" y="12843479"/>
                    <a:pt x="7552056" y="12527018"/>
                    <a:pt x="7560783" y="13186026"/>
                  </a:cubicBezTo>
                  <a:cubicBezTo>
                    <a:pt x="7560783" y="13188107"/>
                    <a:pt x="7226724" y="13190388"/>
                    <a:pt x="7104120" y="13189811"/>
                  </a:cubicBezTo>
                  <a:close/>
                  <a:moveTo>
                    <a:pt x="7572081" y="11558913"/>
                  </a:moveTo>
                  <a:cubicBezTo>
                    <a:pt x="8083328" y="11558913"/>
                    <a:pt x="8015539" y="11536237"/>
                    <a:pt x="8016377" y="11604382"/>
                  </a:cubicBezTo>
                  <a:cubicBezTo>
                    <a:pt x="8023485" y="12173205"/>
                    <a:pt x="8060500" y="12086340"/>
                    <a:pt x="7918739" y="12086340"/>
                  </a:cubicBezTo>
                  <a:cubicBezTo>
                    <a:pt x="7751695" y="12086340"/>
                    <a:pt x="7745974" y="12083942"/>
                    <a:pt x="7572081" y="12083942"/>
                  </a:cubicBezTo>
                  <a:cubicBezTo>
                    <a:pt x="7568007" y="12083942"/>
                    <a:pt x="7550265" y="11558943"/>
                    <a:pt x="7572081" y="11558913"/>
                  </a:cubicBezTo>
                  <a:close/>
                  <a:moveTo>
                    <a:pt x="7576964" y="12590050"/>
                  </a:moveTo>
                  <a:cubicBezTo>
                    <a:pt x="7567140" y="11987632"/>
                    <a:pt x="7569798" y="12146975"/>
                    <a:pt x="7569163" y="12110779"/>
                  </a:cubicBezTo>
                  <a:cubicBezTo>
                    <a:pt x="7761289" y="12110779"/>
                    <a:pt x="7738143" y="12113870"/>
                    <a:pt x="8026519" y="12113032"/>
                  </a:cubicBezTo>
                  <a:cubicBezTo>
                    <a:pt x="8026577" y="12115286"/>
                    <a:pt x="8035275" y="12586295"/>
                    <a:pt x="8035997" y="12639072"/>
                  </a:cubicBezTo>
                  <a:cubicBezTo>
                    <a:pt x="7896345" y="12640950"/>
                    <a:pt x="7808908" y="12639043"/>
                    <a:pt x="7745685" y="12636963"/>
                  </a:cubicBezTo>
                  <a:cubicBezTo>
                    <a:pt x="7547086" y="12630753"/>
                    <a:pt x="7577918" y="12651349"/>
                    <a:pt x="7576964" y="12590050"/>
                  </a:cubicBezTo>
                  <a:close/>
                  <a:moveTo>
                    <a:pt x="7584506" y="13187037"/>
                  </a:moveTo>
                  <a:cubicBezTo>
                    <a:pt x="7578091" y="12746533"/>
                    <a:pt x="7579797" y="12796191"/>
                    <a:pt x="7578005" y="12661084"/>
                  </a:cubicBezTo>
                  <a:cubicBezTo>
                    <a:pt x="7745020" y="12661229"/>
                    <a:pt x="7746090" y="12666602"/>
                    <a:pt x="7918739" y="12666602"/>
                  </a:cubicBezTo>
                  <a:cubicBezTo>
                    <a:pt x="8075237" y="12666602"/>
                    <a:pt x="8033252" y="12566767"/>
                    <a:pt x="8042643" y="13188222"/>
                  </a:cubicBezTo>
                  <a:cubicBezTo>
                    <a:pt x="7723753" y="13188309"/>
                    <a:pt x="7755249" y="13187096"/>
                    <a:pt x="7584506" y="13187037"/>
                  </a:cubicBezTo>
                  <a:close/>
                  <a:moveTo>
                    <a:pt x="8047295" y="11998320"/>
                  </a:moveTo>
                  <a:cubicBezTo>
                    <a:pt x="8032299" y="11486175"/>
                    <a:pt x="8026606" y="11557296"/>
                    <a:pt x="8091996" y="11558162"/>
                  </a:cubicBezTo>
                  <a:cubicBezTo>
                    <a:pt x="8223962" y="11560126"/>
                    <a:pt x="8264531" y="11558798"/>
                    <a:pt x="8439145" y="11559982"/>
                  </a:cubicBezTo>
                  <a:cubicBezTo>
                    <a:pt x="8523288" y="11560560"/>
                    <a:pt x="8500086" y="11478982"/>
                    <a:pt x="8506125" y="12086398"/>
                  </a:cubicBezTo>
                  <a:cubicBezTo>
                    <a:pt x="7971675" y="12084347"/>
                    <a:pt x="8050734" y="12116788"/>
                    <a:pt x="8047295" y="11998320"/>
                  </a:cubicBezTo>
                  <a:close/>
                  <a:moveTo>
                    <a:pt x="8058968" y="12590050"/>
                  </a:moveTo>
                  <a:cubicBezTo>
                    <a:pt x="8050358" y="12040294"/>
                    <a:pt x="8032790" y="12113090"/>
                    <a:pt x="8092199" y="12112772"/>
                  </a:cubicBezTo>
                  <a:cubicBezTo>
                    <a:pt x="8584980" y="12110808"/>
                    <a:pt x="8505952" y="12092955"/>
                    <a:pt x="8507598" y="12196256"/>
                  </a:cubicBezTo>
                  <a:cubicBezTo>
                    <a:pt x="8515690" y="12712388"/>
                    <a:pt x="8541117" y="12635808"/>
                    <a:pt x="8439145" y="12636212"/>
                  </a:cubicBezTo>
                  <a:cubicBezTo>
                    <a:pt x="7992799" y="12637425"/>
                    <a:pt x="8059952" y="12653747"/>
                    <a:pt x="8058968" y="12590050"/>
                  </a:cubicBezTo>
                  <a:close/>
                  <a:moveTo>
                    <a:pt x="8523376" y="13182415"/>
                  </a:moveTo>
                  <a:cubicBezTo>
                    <a:pt x="8523376" y="13189031"/>
                    <a:pt x="8562211" y="13188020"/>
                    <a:pt x="8066309" y="13188193"/>
                  </a:cubicBezTo>
                  <a:cubicBezTo>
                    <a:pt x="8057408" y="12599438"/>
                    <a:pt x="8048596" y="12665764"/>
                    <a:pt x="8092343" y="12664955"/>
                  </a:cubicBezTo>
                  <a:cubicBezTo>
                    <a:pt x="8223240" y="12662500"/>
                    <a:pt x="8254041" y="12663771"/>
                    <a:pt x="8439232" y="12663020"/>
                  </a:cubicBezTo>
                  <a:cubicBezTo>
                    <a:pt x="8533026" y="12662789"/>
                    <a:pt x="8525282" y="12578120"/>
                    <a:pt x="8523376" y="13182415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987" name="Google Shape;987;p19"/>
          <p:cNvGrpSpPr>
            <a:grpSpLocks noGrp="1" noUngrp="1" noRot="1" noMove="1" noResize="1"/>
          </p:cNvGrpSpPr>
          <p:nvPr/>
        </p:nvGrpSpPr>
        <p:grpSpPr>
          <a:xfrm>
            <a:off x="793530" y="89800"/>
            <a:ext cx="7586504" cy="5783141"/>
            <a:chOff x="8529253" y="273102"/>
            <a:chExt cx="8601141" cy="11566281"/>
          </a:xfrm>
        </p:grpSpPr>
        <p:sp>
          <p:nvSpPr>
            <p:cNvPr id="988" name="Google Shape;988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8538449" y="273102"/>
              <a:ext cx="8591945" cy="11566281"/>
            </a:xfrm>
            <a:custGeom>
              <a:avLst/>
              <a:gdLst/>
              <a:ahLst/>
              <a:cxnLst/>
              <a:rect l="l" t="t" r="r" b="b"/>
              <a:pathLst>
                <a:path w="8591945" h="11566281" extrusionOk="0">
                  <a:moveTo>
                    <a:pt x="8543762" y="11147548"/>
                  </a:moveTo>
                  <a:cubicBezTo>
                    <a:pt x="8527277" y="10867160"/>
                    <a:pt x="8571762" y="10537544"/>
                    <a:pt x="8553427" y="10195992"/>
                  </a:cubicBezTo>
                  <a:cubicBezTo>
                    <a:pt x="8508410" y="9405068"/>
                    <a:pt x="8534098" y="9979657"/>
                    <a:pt x="8534098" y="9200091"/>
                  </a:cubicBezTo>
                  <a:cubicBezTo>
                    <a:pt x="8535832" y="8321934"/>
                    <a:pt x="8418168" y="7765851"/>
                    <a:pt x="8459901" y="6346439"/>
                  </a:cubicBezTo>
                  <a:cubicBezTo>
                    <a:pt x="8475485" y="6013816"/>
                    <a:pt x="8481635" y="6189601"/>
                    <a:pt x="8436642" y="5396386"/>
                  </a:cubicBezTo>
                  <a:cubicBezTo>
                    <a:pt x="8358631" y="4272492"/>
                    <a:pt x="8351071" y="14464"/>
                    <a:pt x="8267603" y="12406"/>
                  </a:cubicBezTo>
                  <a:cubicBezTo>
                    <a:pt x="7561596" y="-7026"/>
                    <a:pt x="6748908" y="27349"/>
                    <a:pt x="6753302" y="27349"/>
                  </a:cubicBezTo>
                  <a:cubicBezTo>
                    <a:pt x="5956891" y="27349"/>
                    <a:pt x="6694782" y="-50862"/>
                    <a:pt x="5723713" y="57237"/>
                  </a:cubicBezTo>
                  <a:cubicBezTo>
                    <a:pt x="5292110" y="105051"/>
                    <a:pt x="4227840" y="45786"/>
                    <a:pt x="4177782" y="42779"/>
                  </a:cubicBezTo>
                  <a:cubicBezTo>
                    <a:pt x="4137828" y="45763"/>
                    <a:pt x="3240841" y="116016"/>
                    <a:pt x="3147755" y="108036"/>
                  </a:cubicBezTo>
                  <a:cubicBezTo>
                    <a:pt x="2229588" y="29755"/>
                    <a:pt x="464328" y="150322"/>
                    <a:pt x="573969" y="141948"/>
                  </a:cubicBezTo>
                  <a:cubicBezTo>
                    <a:pt x="545438" y="141948"/>
                    <a:pt x="79152" y="132972"/>
                    <a:pt x="83545" y="133481"/>
                  </a:cubicBezTo>
                  <a:cubicBezTo>
                    <a:pt x="80585" y="133481"/>
                    <a:pt x="78273" y="1517223"/>
                    <a:pt x="78273" y="2534291"/>
                  </a:cubicBezTo>
                  <a:cubicBezTo>
                    <a:pt x="78181" y="2536003"/>
                    <a:pt x="23684" y="3360978"/>
                    <a:pt x="18991" y="3733435"/>
                  </a:cubicBezTo>
                  <a:cubicBezTo>
                    <a:pt x="18991" y="3780278"/>
                    <a:pt x="76955" y="4329653"/>
                    <a:pt x="69487" y="4402520"/>
                  </a:cubicBezTo>
                  <a:cubicBezTo>
                    <a:pt x="-28362" y="5373046"/>
                    <a:pt x="122920" y="6330293"/>
                    <a:pt x="33048" y="8265514"/>
                  </a:cubicBezTo>
                  <a:cubicBezTo>
                    <a:pt x="-2489" y="8958541"/>
                    <a:pt x="45256" y="8855416"/>
                    <a:pt x="33488" y="9215567"/>
                  </a:cubicBezTo>
                  <a:cubicBezTo>
                    <a:pt x="-25680" y="10850550"/>
                    <a:pt x="7152" y="10003854"/>
                    <a:pt x="29094" y="11058882"/>
                  </a:cubicBezTo>
                  <a:cubicBezTo>
                    <a:pt x="38713" y="11508624"/>
                    <a:pt x="20355" y="11528171"/>
                    <a:pt x="49279" y="11528680"/>
                  </a:cubicBezTo>
                  <a:cubicBezTo>
                    <a:pt x="1902052" y="11556971"/>
                    <a:pt x="3491914" y="11574367"/>
                    <a:pt x="5900614" y="11531664"/>
                  </a:cubicBezTo>
                  <a:cubicBezTo>
                    <a:pt x="6856445" y="11513228"/>
                    <a:pt x="6870063" y="11573511"/>
                    <a:pt x="6972352" y="11565553"/>
                  </a:cubicBezTo>
                  <a:cubicBezTo>
                    <a:pt x="8917840" y="11417066"/>
                    <a:pt x="8588109" y="11806664"/>
                    <a:pt x="8543762" y="11147548"/>
                  </a:cubicBezTo>
                  <a:close/>
                  <a:moveTo>
                    <a:pt x="465531" y="1302229"/>
                  </a:moveTo>
                  <a:cubicBezTo>
                    <a:pt x="384306" y="1269358"/>
                    <a:pt x="341277" y="1159756"/>
                    <a:pt x="376398" y="1070557"/>
                  </a:cubicBezTo>
                  <a:cubicBezTo>
                    <a:pt x="435242" y="919594"/>
                    <a:pt x="637645" y="935556"/>
                    <a:pt x="690315" y="1081522"/>
                  </a:cubicBezTo>
                  <a:cubicBezTo>
                    <a:pt x="742130" y="1206090"/>
                    <a:pt x="615241" y="1363507"/>
                    <a:pt x="465531" y="1302229"/>
                  </a:cubicBezTo>
                  <a:close/>
                  <a:moveTo>
                    <a:pt x="450155" y="2248812"/>
                  </a:moveTo>
                  <a:cubicBezTo>
                    <a:pt x="385184" y="2213929"/>
                    <a:pt x="351358" y="2127251"/>
                    <a:pt x="370248" y="2049040"/>
                  </a:cubicBezTo>
                  <a:cubicBezTo>
                    <a:pt x="411959" y="1878160"/>
                    <a:pt x="635009" y="1877651"/>
                    <a:pt x="692072" y="2036086"/>
                  </a:cubicBezTo>
                  <a:cubicBezTo>
                    <a:pt x="747402" y="2168589"/>
                    <a:pt x="601645" y="2330516"/>
                    <a:pt x="450155" y="2248812"/>
                  </a:cubicBezTo>
                  <a:close/>
                  <a:moveTo>
                    <a:pt x="469045" y="3211819"/>
                  </a:moveTo>
                  <a:cubicBezTo>
                    <a:pt x="387820" y="3178948"/>
                    <a:pt x="344792" y="3070341"/>
                    <a:pt x="379474" y="2980656"/>
                  </a:cubicBezTo>
                  <a:cubicBezTo>
                    <a:pt x="437878" y="2828699"/>
                    <a:pt x="641599" y="2845146"/>
                    <a:pt x="693830" y="2991112"/>
                  </a:cubicBezTo>
                  <a:cubicBezTo>
                    <a:pt x="746084" y="3116166"/>
                    <a:pt x="618316" y="3272588"/>
                    <a:pt x="469045" y="3211819"/>
                  </a:cubicBezTo>
                  <a:close/>
                  <a:moveTo>
                    <a:pt x="471242" y="4166846"/>
                  </a:moveTo>
                  <a:cubicBezTo>
                    <a:pt x="390017" y="4133974"/>
                    <a:pt x="346988" y="4025367"/>
                    <a:pt x="381670" y="3936192"/>
                  </a:cubicBezTo>
                  <a:cubicBezTo>
                    <a:pt x="440074" y="3783748"/>
                    <a:pt x="643795" y="3800196"/>
                    <a:pt x="696026" y="3946162"/>
                  </a:cubicBezTo>
                  <a:cubicBezTo>
                    <a:pt x="748719" y="4072188"/>
                    <a:pt x="619194" y="4227129"/>
                    <a:pt x="471242" y="4166846"/>
                  </a:cubicBezTo>
                  <a:close/>
                  <a:moveTo>
                    <a:pt x="375959" y="4914142"/>
                  </a:moveTo>
                  <a:cubicBezTo>
                    <a:pt x="417670" y="4743262"/>
                    <a:pt x="640720" y="4742268"/>
                    <a:pt x="697783" y="4901188"/>
                  </a:cubicBezTo>
                  <a:cubicBezTo>
                    <a:pt x="812811" y="5176696"/>
                    <a:pt x="299567" y="5228513"/>
                    <a:pt x="375959" y="4914142"/>
                  </a:cubicBezTo>
                  <a:close/>
                  <a:moveTo>
                    <a:pt x="378156" y="5868683"/>
                  </a:moveTo>
                  <a:cubicBezTo>
                    <a:pt x="419866" y="5698312"/>
                    <a:pt x="642477" y="5696299"/>
                    <a:pt x="699980" y="5855729"/>
                  </a:cubicBezTo>
                  <a:cubicBezTo>
                    <a:pt x="815447" y="6132718"/>
                    <a:pt x="302202" y="6183054"/>
                    <a:pt x="378156" y="5868683"/>
                  </a:cubicBezTo>
                  <a:close/>
                  <a:moveTo>
                    <a:pt x="476953" y="7031462"/>
                  </a:moveTo>
                  <a:cubicBezTo>
                    <a:pt x="395728" y="6998591"/>
                    <a:pt x="352699" y="6889984"/>
                    <a:pt x="387381" y="6800808"/>
                  </a:cubicBezTo>
                  <a:cubicBezTo>
                    <a:pt x="445785" y="6648365"/>
                    <a:pt x="649506" y="6664812"/>
                    <a:pt x="701737" y="6810779"/>
                  </a:cubicBezTo>
                  <a:cubicBezTo>
                    <a:pt x="753991" y="6936319"/>
                    <a:pt x="625345" y="7091746"/>
                    <a:pt x="476953" y="7031462"/>
                  </a:cubicBezTo>
                  <a:close/>
                  <a:moveTo>
                    <a:pt x="381670" y="7778759"/>
                  </a:moveTo>
                  <a:cubicBezTo>
                    <a:pt x="423381" y="7607370"/>
                    <a:pt x="646431" y="7607370"/>
                    <a:pt x="703494" y="7765805"/>
                  </a:cubicBezTo>
                  <a:cubicBezTo>
                    <a:pt x="818522" y="8041313"/>
                    <a:pt x="305278" y="8093130"/>
                    <a:pt x="381670" y="7778759"/>
                  </a:cubicBezTo>
                  <a:close/>
                  <a:moveTo>
                    <a:pt x="463773" y="8933072"/>
                  </a:moveTo>
                  <a:cubicBezTo>
                    <a:pt x="398803" y="8898188"/>
                    <a:pt x="364977" y="8811510"/>
                    <a:pt x="383867" y="8733299"/>
                  </a:cubicBezTo>
                  <a:cubicBezTo>
                    <a:pt x="425577" y="8562419"/>
                    <a:pt x="648628" y="8561910"/>
                    <a:pt x="705691" y="8720345"/>
                  </a:cubicBezTo>
                  <a:cubicBezTo>
                    <a:pt x="761020" y="8852871"/>
                    <a:pt x="615680" y="9014776"/>
                    <a:pt x="463773" y="8933072"/>
                  </a:cubicBezTo>
                  <a:close/>
                  <a:moveTo>
                    <a:pt x="482640" y="9896079"/>
                  </a:moveTo>
                  <a:cubicBezTo>
                    <a:pt x="401416" y="9863207"/>
                    <a:pt x="358387" y="9754601"/>
                    <a:pt x="393069" y="9665425"/>
                  </a:cubicBezTo>
                  <a:cubicBezTo>
                    <a:pt x="451473" y="9512981"/>
                    <a:pt x="655194" y="9529429"/>
                    <a:pt x="707425" y="9675395"/>
                  </a:cubicBezTo>
                  <a:cubicBezTo>
                    <a:pt x="759702" y="9800935"/>
                    <a:pt x="631056" y="9956362"/>
                    <a:pt x="482640" y="9896079"/>
                  </a:cubicBezTo>
                  <a:close/>
                  <a:moveTo>
                    <a:pt x="484398" y="10851128"/>
                  </a:moveTo>
                  <a:cubicBezTo>
                    <a:pt x="312723" y="10781384"/>
                    <a:pt x="370248" y="10479967"/>
                    <a:pt x="575726" y="10514851"/>
                  </a:cubicBezTo>
                  <a:cubicBezTo>
                    <a:pt x="824673" y="10558178"/>
                    <a:pt x="719309" y="10946782"/>
                    <a:pt x="484398" y="1085112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989" name="Google Shape;989;p19"/>
            <p:cNvGrpSpPr>
              <a:grpSpLocks noGrp="1" noUngrp="1" noRot="1" noMove="1" noResize="1"/>
            </p:cNvGrpSpPr>
            <p:nvPr/>
          </p:nvGrpSpPr>
          <p:grpSpPr>
            <a:xfrm>
              <a:off x="8529253" y="875943"/>
              <a:ext cx="8566836" cy="10544707"/>
              <a:chOff x="8529253" y="875943"/>
              <a:chExt cx="8566836" cy="10544707"/>
            </a:xfrm>
          </p:grpSpPr>
          <p:sp>
            <p:nvSpPr>
              <p:cNvPr id="990" name="Google Shape;990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607203" y="875943"/>
                <a:ext cx="8253286" cy="83623"/>
              </a:xfrm>
              <a:custGeom>
                <a:avLst/>
                <a:gdLst/>
                <a:ahLst/>
                <a:cxnLst/>
                <a:rect l="l" t="t" r="r" b="b"/>
                <a:pathLst>
                  <a:path w="8253286" h="83623" extrusionOk="0">
                    <a:moveTo>
                      <a:pt x="8249323" y="83623"/>
                    </a:moveTo>
                    <a:cubicBezTo>
                      <a:pt x="8247103" y="83646"/>
                      <a:pt x="14629" y="55748"/>
                      <a:pt x="11716" y="55725"/>
                    </a:cubicBezTo>
                    <a:cubicBezTo>
                      <a:pt x="11716" y="-29102"/>
                      <a:pt x="-582338" y="300"/>
                      <a:pt x="6689796" y="30811"/>
                    </a:cubicBezTo>
                    <a:cubicBezTo>
                      <a:pt x="8420419" y="37474"/>
                      <a:pt x="8247288" y="11843"/>
                      <a:pt x="8249323" y="8362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1" name="Google Shape;991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607747" y="1823221"/>
                <a:ext cx="8277000" cy="87393"/>
              </a:xfrm>
              <a:custGeom>
                <a:avLst/>
                <a:gdLst/>
                <a:ahLst/>
                <a:cxnLst/>
                <a:rect l="l" t="t" r="r" b="b"/>
                <a:pathLst>
                  <a:path w="8277000" h="87393" extrusionOk="0">
                    <a:moveTo>
                      <a:pt x="8272501" y="87393"/>
                    </a:moveTo>
                    <a:cubicBezTo>
                      <a:pt x="8269864" y="87440"/>
                      <a:pt x="11102" y="59519"/>
                      <a:pt x="9414" y="59496"/>
                    </a:cubicBezTo>
                    <a:cubicBezTo>
                      <a:pt x="11379" y="-29357"/>
                      <a:pt x="-550721" y="-1991"/>
                      <a:pt x="6711632" y="34582"/>
                    </a:cubicBezTo>
                    <a:cubicBezTo>
                      <a:pt x="8441285" y="41221"/>
                      <a:pt x="8272501" y="14734"/>
                      <a:pt x="8272501" y="8739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2" name="Google Shape;992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610134" y="2773989"/>
                <a:ext cx="8332001" cy="69187"/>
              </a:xfrm>
              <a:custGeom>
                <a:avLst/>
                <a:gdLst/>
                <a:ahLst/>
                <a:cxnLst/>
                <a:rect l="l" t="t" r="r" b="b"/>
                <a:pathLst>
                  <a:path w="8332001" h="69187" extrusionOk="0">
                    <a:moveTo>
                      <a:pt x="1106002" y="63776"/>
                    </a:moveTo>
                    <a:cubicBezTo>
                      <a:pt x="-153827" y="63776"/>
                      <a:pt x="6611" y="80455"/>
                      <a:pt x="6611" y="0"/>
                    </a:cubicBezTo>
                    <a:cubicBezTo>
                      <a:pt x="10149915" y="57739"/>
                      <a:pt x="11618344" y="80640"/>
                      <a:pt x="1106002" y="6377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3" name="Google Shape;993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55294" y="3727951"/>
                <a:ext cx="8364988" cy="84781"/>
              </a:xfrm>
              <a:custGeom>
                <a:avLst/>
                <a:gdLst/>
                <a:ahLst/>
                <a:cxnLst/>
                <a:rect l="l" t="t" r="r" b="b"/>
                <a:pathLst>
                  <a:path w="8364988" h="84781" extrusionOk="0">
                    <a:moveTo>
                      <a:pt x="8360514" y="84781"/>
                    </a:moveTo>
                    <a:cubicBezTo>
                      <a:pt x="8358711" y="84805"/>
                      <a:pt x="11255" y="56398"/>
                      <a:pt x="8735" y="56375"/>
                    </a:cubicBezTo>
                    <a:cubicBezTo>
                      <a:pt x="12827" y="-29794"/>
                      <a:pt x="-555377" y="579"/>
                      <a:pt x="6809311" y="31461"/>
                    </a:cubicBezTo>
                    <a:cubicBezTo>
                      <a:pt x="8528281" y="38100"/>
                      <a:pt x="8360514" y="12446"/>
                      <a:pt x="8360514" y="8478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4" name="Google Shape;994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93800" y="4679131"/>
                <a:ext cx="8347924" cy="84163"/>
              </a:xfrm>
              <a:custGeom>
                <a:avLst/>
                <a:gdLst/>
                <a:ahLst/>
                <a:cxnLst/>
                <a:rect l="l" t="t" r="r" b="b"/>
                <a:pathLst>
                  <a:path w="8347924" h="84163" extrusionOk="0">
                    <a:moveTo>
                      <a:pt x="8343951" y="84163"/>
                    </a:moveTo>
                    <a:cubicBezTo>
                      <a:pt x="8341916" y="84187"/>
                      <a:pt x="8657" y="55780"/>
                      <a:pt x="6229" y="55757"/>
                    </a:cubicBezTo>
                    <a:cubicBezTo>
                      <a:pt x="19015" y="-29463"/>
                      <a:pt x="-558253" y="493"/>
                      <a:pt x="6793626" y="31352"/>
                    </a:cubicBezTo>
                    <a:cubicBezTo>
                      <a:pt x="8514839" y="37991"/>
                      <a:pt x="8341869" y="12938"/>
                      <a:pt x="8343951" y="8416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5" name="Google Shape;995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63767" y="5629628"/>
                <a:ext cx="8417249" cy="84713"/>
              </a:xfrm>
              <a:custGeom>
                <a:avLst/>
                <a:gdLst/>
                <a:ahLst/>
                <a:cxnLst/>
                <a:rect l="l" t="t" r="r" b="b"/>
                <a:pathLst>
                  <a:path w="8417249" h="84713" extrusionOk="0">
                    <a:moveTo>
                      <a:pt x="8414815" y="84713"/>
                    </a:moveTo>
                    <a:cubicBezTo>
                      <a:pt x="8413127" y="84736"/>
                      <a:pt x="206457" y="57163"/>
                      <a:pt x="11244" y="55821"/>
                    </a:cubicBezTo>
                    <a:cubicBezTo>
                      <a:pt x="9348" y="-29931"/>
                      <a:pt x="-569862" y="788"/>
                      <a:pt x="6846063" y="31902"/>
                    </a:cubicBezTo>
                    <a:cubicBezTo>
                      <a:pt x="8586259" y="38564"/>
                      <a:pt x="8408294" y="12933"/>
                      <a:pt x="8414815" y="8471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6" name="Google Shape;996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89322" y="6577694"/>
                <a:ext cx="8434659" cy="77122"/>
              </a:xfrm>
              <a:custGeom>
                <a:avLst/>
                <a:gdLst/>
                <a:ahLst/>
                <a:cxnLst/>
                <a:rect l="l" t="t" r="r" b="b"/>
                <a:pathLst>
                  <a:path w="8434659" h="77122" extrusionOk="0">
                    <a:moveTo>
                      <a:pt x="3081505" y="67270"/>
                    </a:moveTo>
                    <a:cubicBezTo>
                      <a:pt x="-281616" y="54338"/>
                      <a:pt x="7492" y="92553"/>
                      <a:pt x="5458" y="0"/>
                    </a:cubicBezTo>
                    <a:cubicBezTo>
                      <a:pt x="8996561" y="25006"/>
                      <a:pt x="11964910" y="104744"/>
                      <a:pt x="3081505" y="6727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7" name="Google Shape;997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87823" y="7529845"/>
                <a:ext cx="8416302" cy="86592"/>
              </a:xfrm>
              <a:custGeom>
                <a:avLst/>
                <a:gdLst/>
                <a:ahLst/>
                <a:cxnLst/>
                <a:rect l="l" t="t" r="r" b="b"/>
                <a:pathLst>
                  <a:path w="8416302" h="86592" extrusionOk="0">
                    <a:moveTo>
                      <a:pt x="8411845" y="86592"/>
                    </a:moveTo>
                    <a:cubicBezTo>
                      <a:pt x="8410157" y="86615"/>
                      <a:pt x="190193" y="58925"/>
                      <a:pt x="10009" y="57699"/>
                    </a:cubicBezTo>
                    <a:cubicBezTo>
                      <a:pt x="10009" y="-32263"/>
                      <a:pt x="-558172" y="2135"/>
                      <a:pt x="6867232" y="33294"/>
                    </a:cubicBezTo>
                    <a:cubicBezTo>
                      <a:pt x="8578919" y="41576"/>
                      <a:pt x="8411845" y="11226"/>
                      <a:pt x="8411845" y="8659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8" name="Google Shape;998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62854" y="8479587"/>
                <a:ext cx="8479551" cy="87896"/>
              </a:xfrm>
              <a:custGeom>
                <a:avLst/>
                <a:gdLst/>
                <a:ahLst/>
                <a:cxnLst/>
                <a:rect l="l" t="t" r="r" b="b"/>
                <a:pathLst>
                  <a:path w="8479551" h="87896" extrusionOk="0">
                    <a:moveTo>
                      <a:pt x="8477647" y="87897"/>
                    </a:moveTo>
                    <a:cubicBezTo>
                      <a:pt x="8475958" y="87920"/>
                      <a:pt x="158630" y="59976"/>
                      <a:pt x="8643" y="59005"/>
                    </a:cubicBezTo>
                    <a:cubicBezTo>
                      <a:pt x="12967" y="-34104"/>
                      <a:pt x="-560232" y="3232"/>
                      <a:pt x="6915022" y="34600"/>
                    </a:cubicBezTo>
                    <a:cubicBezTo>
                      <a:pt x="8647911" y="41262"/>
                      <a:pt x="8469670" y="15562"/>
                      <a:pt x="8477647" y="8789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9" name="Google Shape;999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64530" y="9429865"/>
                <a:ext cx="8531559" cy="78619"/>
              </a:xfrm>
              <a:custGeom>
                <a:avLst/>
                <a:gdLst/>
                <a:ahLst/>
                <a:cxnLst/>
                <a:rect l="l" t="t" r="r" b="b"/>
                <a:pathLst>
                  <a:path w="8531559" h="78619" extrusionOk="0">
                    <a:moveTo>
                      <a:pt x="3174344" y="67756"/>
                    </a:moveTo>
                    <a:cubicBezTo>
                      <a:pt x="-333655" y="54292"/>
                      <a:pt x="9164" y="95677"/>
                      <a:pt x="9164" y="0"/>
                    </a:cubicBezTo>
                    <a:cubicBezTo>
                      <a:pt x="8945933" y="34445"/>
                      <a:pt x="12184338" y="105785"/>
                      <a:pt x="3174344" y="6775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00" name="Google Shape;1000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29253" y="10383095"/>
                <a:ext cx="8565839" cy="85999"/>
              </a:xfrm>
              <a:custGeom>
                <a:avLst/>
                <a:gdLst/>
                <a:ahLst/>
                <a:cxnLst/>
                <a:rect l="l" t="t" r="r" b="b"/>
                <a:pathLst>
                  <a:path w="8565839" h="85999" extrusionOk="0">
                    <a:moveTo>
                      <a:pt x="8562623" y="85999"/>
                    </a:moveTo>
                    <a:cubicBezTo>
                      <a:pt x="8560866" y="86023"/>
                      <a:pt x="363236" y="59096"/>
                      <a:pt x="10638" y="56112"/>
                    </a:cubicBezTo>
                    <a:cubicBezTo>
                      <a:pt x="10638" y="-31005"/>
                      <a:pt x="-577566" y="1427"/>
                      <a:pt x="6993871" y="33187"/>
                    </a:cubicBezTo>
                    <a:cubicBezTo>
                      <a:pt x="8733558" y="39850"/>
                      <a:pt x="8558531" y="14196"/>
                      <a:pt x="8562623" y="85999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01" name="Google Shape;1001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57916" y="11331758"/>
                <a:ext cx="8527372" cy="88892"/>
              </a:xfrm>
              <a:custGeom>
                <a:avLst/>
                <a:gdLst/>
                <a:ahLst/>
                <a:cxnLst/>
                <a:rect l="l" t="t" r="r" b="b"/>
                <a:pathLst>
                  <a:path w="8527372" h="88892" extrusionOk="0">
                    <a:moveTo>
                      <a:pt x="8524295" y="88892"/>
                    </a:moveTo>
                    <a:cubicBezTo>
                      <a:pt x="8522630" y="88916"/>
                      <a:pt x="234481" y="60370"/>
                      <a:pt x="10945" y="58496"/>
                    </a:cubicBezTo>
                    <a:cubicBezTo>
                      <a:pt x="8864" y="-28852"/>
                      <a:pt x="-570068" y="-2481"/>
                      <a:pt x="6987589" y="35572"/>
                    </a:cubicBezTo>
                    <a:cubicBezTo>
                      <a:pt x="8692502" y="42234"/>
                      <a:pt x="8519925" y="14637"/>
                      <a:pt x="8524295" y="8889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002" name="Google Shape;1002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9657726" y="374681"/>
              <a:ext cx="230062" cy="11454998"/>
            </a:xfrm>
            <a:custGeom>
              <a:avLst/>
              <a:gdLst/>
              <a:ahLst/>
              <a:cxnLst/>
              <a:rect l="l" t="t" r="r" b="b"/>
              <a:pathLst>
                <a:path w="230062" h="11454998" extrusionOk="0">
                  <a:moveTo>
                    <a:pt x="230063" y="11454999"/>
                  </a:moveTo>
                  <a:cubicBezTo>
                    <a:pt x="103081" y="11454999"/>
                    <a:pt x="-96848" y="4837824"/>
                    <a:pt x="53995" y="3"/>
                  </a:cubicBezTo>
                  <a:cubicBezTo>
                    <a:pt x="182549" y="-3907"/>
                    <a:pt x="-127160" y="4463332"/>
                    <a:pt x="230063" y="1145499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013" name="Google Shape;1013;p19"/>
          <p:cNvGrpSpPr/>
          <p:nvPr/>
        </p:nvGrpSpPr>
        <p:grpSpPr>
          <a:xfrm rot="4020543">
            <a:off x="8012944" y="397137"/>
            <a:ext cx="1236474" cy="1011417"/>
            <a:chOff x="16023391" y="794429"/>
            <a:chExt cx="2472858" cy="2022761"/>
          </a:xfrm>
        </p:grpSpPr>
        <p:sp>
          <p:nvSpPr>
            <p:cNvPr id="1014" name="Google Shape;1014;p19"/>
            <p:cNvSpPr/>
            <p:nvPr/>
          </p:nvSpPr>
          <p:spPr>
            <a:xfrm>
              <a:off x="17717583" y="1290672"/>
              <a:ext cx="764697" cy="1239250"/>
            </a:xfrm>
            <a:custGeom>
              <a:avLst/>
              <a:gdLst/>
              <a:ahLst/>
              <a:cxnLst/>
              <a:rect l="l" t="t" r="r" b="b"/>
              <a:pathLst>
                <a:path w="764697" h="1239250" extrusionOk="0">
                  <a:moveTo>
                    <a:pt x="758852" y="496326"/>
                  </a:moveTo>
                  <a:cubicBezTo>
                    <a:pt x="750118" y="515429"/>
                    <a:pt x="184999" y="1100606"/>
                    <a:pt x="168295" y="1117982"/>
                  </a:cubicBezTo>
                  <a:cubicBezTo>
                    <a:pt x="124858" y="1163198"/>
                    <a:pt x="80346" y="1205980"/>
                    <a:pt x="25371" y="1236891"/>
                  </a:cubicBezTo>
                  <a:cubicBezTo>
                    <a:pt x="11438" y="1244679"/>
                    <a:pt x="-2118" y="1231871"/>
                    <a:pt x="277" y="1217615"/>
                  </a:cubicBezTo>
                  <a:cubicBezTo>
                    <a:pt x="39919" y="978504"/>
                    <a:pt x="201634" y="258433"/>
                    <a:pt x="273228" y="46727"/>
                  </a:cubicBezTo>
                  <a:cubicBezTo>
                    <a:pt x="278483" y="28385"/>
                    <a:pt x="286408" y="10374"/>
                    <a:pt x="304844" y="2918"/>
                  </a:cubicBezTo>
                  <a:cubicBezTo>
                    <a:pt x="333365" y="-8575"/>
                    <a:pt x="353859" y="16333"/>
                    <a:pt x="371312" y="35003"/>
                  </a:cubicBezTo>
                  <a:cubicBezTo>
                    <a:pt x="765839" y="457857"/>
                    <a:pt x="779452" y="451385"/>
                    <a:pt x="758852" y="4963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15" name="Google Shape;1015;p19"/>
            <p:cNvSpPr/>
            <p:nvPr/>
          </p:nvSpPr>
          <p:spPr>
            <a:xfrm>
              <a:off x="17869647" y="1290253"/>
              <a:ext cx="609413" cy="505941"/>
            </a:xfrm>
            <a:custGeom>
              <a:avLst/>
              <a:gdLst/>
              <a:ahLst/>
              <a:cxnLst/>
              <a:rect l="l" t="t" r="r" b="b"/>
              <a:pathLst>
                <a:path w="609413" h="505941" extrusionOk="0">
                  <a:moveTo>
                    <a:pt x="609413" y="464382"/>
                  </a:moveTo>
                  <a:cubicBezTo>
                    <a:pt x="562137" y="512123"/>
                    <a:pt x="660027" y="497179"/>
                    <a:pt x="0" y="505941"/>
                  </a:cubicBezTo>
                  <a:cubicBezTo>
                    <a:pt x="113962" y="34541"/>
                    <a:pt x="125492" y="-64886"/>
                    <a:pt x="219243" y="35419"/>
                  </a:cubicBezTo>
                  <a:cubicBezTo>
                    <a:pt x="611396" y="455724"/>
                    <a:pt x="602601" y="439878"/>
                    <a:pt x="609413" y="46438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016" name="Google Shape;1016;p19"/>
            <p:cNvGrpSpPr/>
            <p:nvPr/>
          </p:nvGrpSpPr>
          <p:grpSpPr>
            <a:xfrm>
              <a:off x="16023391" y="1275273"/>
              <a:ext cx="2472858" cy="1541917"/>
              <a:chOff x="16023391" y="1275273"/>
              <a:chExt cx="2472858" cy="1541917"/>
            </a:xfrm>
          </p:grpSpPr>
          <p:sp>
            <p:nvSpPr>
              <p:cNvPr id="1017" name="Google Shape;1017;p19"/>
              <p:cNvSpPr/>
              <p:nvPr/>
            </p:nvSpPr>
            <p:spPr>
              <a:xfrm>
                <a:off x="17811488" y="1767485"/>
                <a:ext cx="684761" cy="738548"/>
              </a:xfrm>
              <a:custGeom>
                <a:avLst/>
                <a:gdLst/>
                <a:ahLst/>
                <a:cxnLst/>
                <a:rect l="l" t="t" r="r" b="b"/>
                <a:pathLst>
                  <a:path w="684761" h="738548" extrusionOk="0">
                    <a:moveTo>
                      <a:pt x="111637" y="655243"/>
                    </a:moveTo>
                    <a:cubicBezTo>
                      <a:pt x="52099" y="722572"/>
                      <a:pt x="48422" y="729628"/>
                      <a:pt x="33069" y="738548"/>
                    </a:cubicBezTo>
                    <a:cubicBezTo>
                      <a:pt x="-2633" y="710189"/>
                      <a:pt x="46" y="712564"/>
                      <a:pt x="46" y="712094"/>
                    </a:cubicBezTo>
                    <a:cubicBezTo>
                      <a:pt x="8286" y="683181"/>
                      <a:pt x="317991" y="349037"/>
                      <a:pt x="325204" y="341249"/>
                    </a:cubicBezTo>
                    <a:cubicBezTo>
                      <a:pt x="652823" y="-12131"/>
                      <a:pt x="647839" y="20787"/>
                      <a:pt x="640185" y="285"/>
                    </a:cubicBezTo>
                    <a:cubicBezTo>
                      <a:pt x="770042" y="-5626"/>
                      <a:pt x="622761" y="76138"/>
                      <a:pt x="111637" y="655243"/>
                    </a:cubicBezTo>
                    <a:close/>
                  </a:path>
                </a:pathLst>
              </a:custGeom>
              <a:solidFill>
                <a:srgbClr val="FDCFB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18" name="Google Shape;1018;p19"/>
              <p:cNvSpPr/>
              <p:nvPr/>
            </p:nvSpPr>
            <p:spPr>
              <a:xfrm>
                <a:off x="16023391" y="1275273"/>
                <a:ext cx="2469509" cy="1541917"/>
              </a:xfrm>
              <a:custGeom>
                <a:avLst/>
                <a:gdLst/>
                <a:ahLst/>
                <a:cxnLst/>
                <a:rect l="l" t="t" r="r" b="b"/>
                <a:pathLst>
                  <a:path w="2469509" h="1541917" extrusionOk="0">
                    <a:moveTo>
                      <a:pt x="2469509" y="490616"/>
                    </a:moveTo>
                    <a:cubicBezTo>
                      <a:pt x="2423516" y="492707"/>
                      <a:pt x="2428791" y="493330"/>
                      <a:pt x="2427387" y="490523"/>
                    </a:cubicBezTo>
                    <a:cubicBezTo>
                      <a:pt x="2427323" y="490458"/>
                      <a:pt x="2427384" y="483176"/>
                      <a:pt x="2374994" y="425463"/>
                    </a:cubicBezTo>
                    <a:cubicBezTo>
                      <a:pt x="2230484" y="266154"/>
                      <a:pt x="2065010" y="94713"/>
                      <a:pt x="2048896" y="79712"/>
                    </a:cubicBezTo>
                    <a:cubicBezTo>
                      <a:pt x="2039046" y="70424"/>
                      <a:pt x="2022815" y="74647"/>
                      <a:pt x="2018830" y="87593"/>
                    </a:cubicBezTo>
                    <a:cubicBezTo>
                      <a:pt x="1838481" y="670884"/>
                      <a:pt x="1750171" y="1050289"/>
                      <a:pt x="1725336" y="1119120"/>
                    </a:cubicBezTo>
                    <a:cubicBezTo>
                      <a:pt x="1743597" y="1145533"/>
                      <a:pt x="1747497" y="1176174"/>
                      <a:pt x="1738751" y="1206131"/>
                    </a:cubicBezTo>
                    <a:cubicBezTo>
                      <a:pt x="1753104" y="1198016"/>
                      <a:pt x="1771584" y="1198671"/>
                      <a:pt x="1788001" y="1204444"/>
                    </a:cubicBezTo>
                    <a:cubicBezTo>
                      <a:pt x="1788850" y="1205294"/>
                      <a:pt x="1781358" y="1199140"/>
                      <a:pt x="1821166" y="1230760"/>
                    </a:cubicBezTo>
                    <a:cubicBezTo>
                      <a:pt x="1876007" y="1293887"/>
                      <a:pt x="1841531" y="1403233"/>
                      <a:pt x="1750851" y="1412619"/>
                    </a:cubicBezTo>
                    <a:cubicBezTo>
                      <a:pt x="1750381" y="1412667"/>
                      <a:pt x="122488" y="1541663"/>
                      <a:pt x="122010" y="1541659"/>
                    </a:cubicBezTo>
                    <a:cubicBezTo>
                      <a:pt x="44571" y="1546821"/>
                      <a:pt x="23077" y="1473876"/>
                      <a:pt x="31573" y="1403144"/>
                    </a:cubicBezTo>
                    <a:cubicBezTo>
                      <a:pt x="31573" y="1394681"/>
                      <a:pt x="40719" y="1375303"/>
                      <a:pt x="43956" y="1365711"/>
                    </a:cubicBezTo>
                    <a:cubicBezTo>
                      <a:pt x="-634" y="1321319"/>
                      <a:pt x="-18450" y="1220003"/>
                      <a:pt x="24723" y="1179491"/>
                    </a:cubicBezTo>
                    <a:cubicBezTo>
                      <a:pt x="45408" y="1153916"/>
                      <a:pt x="97430" y="1159879"/>
                      <a:pt x="97430" y="1155477"/>
                    </a:cubicBezTo>
                    <a:cubicBezTo>
                      <a:pt x="87716" y="991912"/>
                      <a:pt x="89747" y="1108132"/>
                      <a:pt x="65203" y="396011"/>
                    </a:cubicBezTo>
                    <a:cubicBezTo>
                      <a:pt x="65203" y="212713"/>
                      <a:pt x="37839" y="154882"/>
                      <a:pt x="75098" y="143745"/>
                    </a:cubicBezTo>
                    <a:cubicBezTo>
                      <a:pt x="122973" y="129189"/>
                      <a:pt x="1985580" y="-21879"/>
                      <a:pt x="2025529" y="2697"/>
                    </a:cubicBezTo>
                    <a:cubicBezTo>
                      <a:pt x="2048799" y="11800"/>
                      <a:pt x="2268953" y="248940"/>
                      <a:pt x="2269539" y="249567"/>
                    </a:cubicBezTo>
                    <a:cubicBezTo>
                      <a:pt x="2442951" y="435042"/>
                      <a:pt x="2461026" y="451872"/>
                      <a:pt x="2469509" y="490616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019" name="Google Shape;1019;p19"/>
            <p:cNvSpPr/>
            <p:nvPr/>
          </p:nvSpPr>
          <p:spPr>
            <a:xfrm>
              <a:off x="17722091" y="2536743"/>
              <a:ext cx="95954" cy="92341"/>
            </a:xfrm>
            <a:custGeom>
              <a:avLst/>
              <a:gdLst/>
              <a:ahLst/>
              <a:cxnLst/>
              <a:rect l="l" t="t" r="r" b="b"/>
              <a:pathLst>
                <a:path w="95954" h="92341" extrusionOk="0">
                  <a:moveTo>
                    <a:pt x="82170" y="76941"/>
                  </a:moveTo>
                  <a:cubicBezTo>
                    <a:pt x="54887" y="105624"/>
                    <a:pt x="8177" y="91764"/>
                    <a:pt x="879" y="55787"/>
                  </a:cubicBezTo>
                  <a:cubicBezTo>
                    <a:pt x="-5780" y="22954"/>
                    <a:pt x="26584" y="-4159"/>
                    <a:pt x="57731" y="529"/>
                  </a:cubicBezTo>
                  <a:cubicBezTo>
                    <a:pt x="95868" y="6205"/>
                    <a:pt x="108203" y="49500"/>
                    <a:pt x="82170" y="76941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0" name="Google Shape;1020;p19"/>
            <p:cNvSpPr/>
            <p:nvPr/>
          </p:nvSpPr>
          <p:spPr>
            <a:xfrm>
              <a:off x="17589916" y="2392366"/>
              <a:ext cx="111400" cy="113248"/>
            </a:xfrm>
            <a:custGeom>
              <a:avLst/>
              <a:gdLst/>
              <a:ahLst/>
              <a:cxnLst/>
              <a:rect l="l" t="t" r="r" b="b"/>
              <a:pathLst>
                <a:path w="111400" h="113248" extrusionOk="0">
                  <a:moveTo>
                    <a:pt x="23388" y="95139"/>
                  </a:moveTo>
                  <a:cubicBezTo>
                    <a:pt x="-29131" y="51795"/>
                    <a:pt x="15135" y="-23755"/>
                    <a:pt x="74046" y="7283"/>
                  </a:cubicBezTo>
                  <a:cubicBezTo>
                    <a:pt x="150608" y="47645"/>
                    <a:pt x="97296" y="155891"/>
                    <a:pt x="23388" y="95139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1" name="Google Shape;1021;p19"/>
            <p:cNvSpPr/>
            <p:nvPr/>
          </p:nvSpPr>
          <p:spPr>
            <a:xfrm>
              <a:off x="16141131" y="2686336"/>
              <a:ext cx="1570724" cy="118206"/>
            </a:xfrm>
            <a:custGeom>
              <a:avLst/>
              <a:gdLst/>
              <a:ahLst/>
              <a:cxnLst/>
              <a:rect l="l" t="t" r="r" b="b"/>
              <a:pathLst>
                <a:path w="1570724" h="118206" extrusionOk="0">
                  <a:moveTo>
                    <a:pt x="1559855" y="54"/>
                  </a:moveTo>
                  <a:cubicBezTo>
                    <a:pt x="643997" y="81717"/>
                    <a:pt x="85480" y="91155"/>
                    <a:pt x="5387" y="103336"/>
                  </a:cubicBezTo>
                  <a:cubicBezTo>
                    <a:pt x="-3101" y="104627"/>
                    <a:pt x="-807" y="117200"/>
                    <a:pt x="7042" y="117734"/>
                  </a:cubicBezTo>
                  <a:cubicBezTo>
                    <a:pt x="86892" y="123172"/>
                    <a:pt x="855432" y="81033"/>
                    <a:pt x="1559389" y="23247"/>
                  </a:cubicBezTo>
                  <a:cubicBezTo>
                    <a:pt x="1574152" y="22034"/>
                    <a:pt x="1574690" y="-1269"/>
                    <a:pt x="1559855" y="5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2" name="Google Shape;1022;p19"/>
            <p:cNvSpPr/>
            <p:nvPr/>
          </p:nvSpPr>
          <p:spPr>
            <a:xfrm>
              <a:off x="17565481" y="2301561"/>
              <a:ext cx="165329" cy="76515"/>
            </a:xfrm>
            <a:custGeom>
              <a:avLst/>
              <a:gdLst/>
              <a:ahLst/>
              <a:cxnLst/>
              <a:rect l="l" t="t" r="r" b="b"/>
              <a:pathLst>
                <a:path w="165329" h="76515" extrusionOk="0">
                  <a:moveTo>
                    <a:pt x="163925" y="64598"/>
                  </a:moveTo>
                  <a:cubicBezTo>
                    <a:pt x="129328" y="16707"/>
                    <a:pt x="63001" y="-8606"/>
                    <a:pt x="5332" y="2653"/>
                  </a:cubicBezTo>
                  <a:cubicBezTo>
                    <a:pt x="-2929" y="4263"/>
                    <a:pt x="-1068" y="17719"/>
                    <a:pt x="7319" y="17338"/>
                  </a:cubicBezTo>
                  <a:cubicBezTo>
                    <a:pt x="65287" y="14692"/>
                    <a:pt x="110661" y="33290"/>
                    <a:pt x="151319" y="74323"/>
                  </a:cubicBezTo>
                  <a:cubicBezTo>
                    <a:pt x="157533" y="80594"/>
                    <a:pt x="169398" y="72175"/>
                    <a:pt x="163925" y="645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3" name="Google Shape;1023;p19"/>
            <p:cNvSpPr/>
            <p:nvPr/>
          </p:nvSpPr>
          <p:spPr>
            <a:xfrm>
              <a:off x="17639655" y="2508913"/>
              <a:ext cx="103865" cy="53152"/>
            </a:xfrm>
            <a:custGeom>
              <a:avLst/>
              <a:gdLst/>
              <a:ahLst/>
              <a:cxnLst/>
              <a:rect l="l" t="t" r="r" b="b"/>
              <a:pathLst>
                <a:path w="103865" h="53152" extrusionOk="0">
                  <a:moveTo>
                    <a:pt x="89448" y="1849"/>
                  </a:moveTo>
                  <a:cubicBezTo>
                    <a:pt x="64006" y="22255"/>
                    <a:pt x="40602" y="36600"/>
                    <a:pt x="7004" y="38489"/>
                  </a:cubicBezTo>
                  <a:cubicBezTo>
                    <a:pt x="-2313" y="39015"/>
                    <a:pt x="-2357" y="52531"/>
                    <a:pt x="7004" y="53001"/>
                  </a:cubicBezTo>
                  <a:cubicBezTo>
                    <a:pt x="42047" y="54765"/>
                    <a:pt x="81240" y="41172"/>
                    <a:pt x="102309" y="11773"/>
                  </a:cubicBezTo>
                  <a:cubicBezTo>
                    <a:pt x="108163" y="3609"/>
                    <a:pt x="96095" y="-3483"/>
                    <a:pt x="89448" y="184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4" name="Google Shape;1024;p19"/>
            <p:cNvSpPr/>
            <p:nvPr/>
          </p:nvSpPr>
          <p:spPr>
            <a:xfrm>
              <a:off x="17724381" y="1368436"/>
              <a:ext cx="255205" cy="923819"/>
            </a:xfrm>
            <a:custGeom>
              <a:avLst/>
              <a:gdLst/>
              <a:ahLst/>
              <a:cxnLst/>
              <a:rect l="l" t="t" r="r" b="b"/>
              <a:pathLst>
                <a:path w="255205" h="923819" extrusionOk="0">
                  <a:moveTo>
                    <a:pt x="236820" y="6486"/>
                  </a:moveTo>
                  <a:cubicBezTo>
                    <a:pt x="145201" y="305421"/>
                    <a:pt x="62325" y="608217"/>
                    <a:pt x="169" y="914746"/>
                  </a:cubicBezTo>
                  <a:cubicBezTo>
                    <a:pt x="-1671" y="923828"/>
                    <a:pt x="12055" y="927764"/>
                    <a:pt x="14163" y="918605"/>
                  </a:cubicBezTo>
                  <a:cubicBezTo>
                    <a:pt x="84450" y="613439"/>
                    <a:pt x="160837" y="310288"/>
                    <a:pt x="254734" y="11425"/>
                  </a:cubicBezTo>
                  <a:cubicBezTo>
                    <a:pt x="258326" y="1"/>
                    <a:pt x="240320" y="-4935"/>
                    <a:pt x="236820" y="648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5" name="Google Shape;1025;p19"/>
            <p:cNvSpPr/>
            <p:nvPr/>
          </p:nvSpPr>
          <p:spPr>
            <a:xfrm>
              <a:off x="17878186" y="1839193"/>
              <a:ext cx="577834" cy="634333"/>
            </a:xfrm>
            <a:custGeom>
              <a:avLst/>
              <a:gdLst/>
              <a:ahLst/>
              <a:cxnLst/>
              <a:rect l="l" t="t" r="r" b="b"/>
              <a:pathLst>
                <a:path w="577834" h="634333" extrusionOk="0">
                  <a:moveTo>
                    <a:pt x="561164" y="2828"/>
                  </a:moveTo>
                  <a:cubicBezTo>
                    <a:pt x="394092" y="163654"/>
                    <a:pt x="46840" y="549524"/>
                    <a:pt x="1138" y="623343"/>
                  </a:cubicBezTo>
                  <a:cubicBezTo>
                    <a:pt x="-3409" y="630685"/>
                    <a:pt x="6737" y="637955"/>
                    <a:pt x="12793" y="632336"/>
                  </a:cubicBezTo>
                  <a:cubicBezTo>
                    <a:pt x="72489" y="576936"/>
                    <a:pt x="74657" y="535478"/>
                    <a:pt x="575004" y="16664"/>
                  </a:cubicBezTo>
                  <a:cubicBezTo>
                    <a:pt x="583754" y="7590"/>
                    <a:pt x="570250" y="-5918"/>
                    <a:pt x="561164" y="282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6" name="Google Shape;1026;p19"/>
            <p:cNvSpPr/>
            <p:nvPr/>
          </p:nvSpPr>
          <p:spPr>
            <a:xfrm>
              <a:off x="16197392" y="2546196"/>
              <a:ext cx="1370103" cy="108205"/>
            </a:xfrm>
            <a:custGeom>
              <a:avLst/>
              <a:gdLst/>
              <a:ahLst/>
              <a:cxnLst/>
              <a:rect l="l" t="t" r="r" b="b"/>
              <a:pathLst>
                <a:path w="1370103" h="108205" extrusionOk="0">
                  <a:moveTo>
                    <a:pt x="1360657" y="1"/>
                  </a:moveTo>
                  <a:cubicBezTo>
                    <a:pt x="1068918" y="3925"/>
                    <a:pt x="306119" y="44660"/>
                    <a:pt x="5338" y="93505"/>
                  </a:cubicBezTo>
                  <a:cubicBezTo>
                    <a:pt x="-2947" y="94852"/>
                    <a:pt x="-1050" y="108729"/>
                    <a:pt x="7325" y="108190"/>
                  </a:cubicBezTo>
                  <a:cubicBezTo>
                    <a:pt x="396609" y="83205"/>
                    <a:pt x="461952" y="46225"/>
                    <a:pt x="1360657" y="19573"/>
                  </a:cubicBezTo>
                  <a:cubicBezTo>
                    <a:pt x="1373214" y="19197"/>
                    <a:pt x="1373291" y="-169"/>
                    <a:pt x="136065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7" name="Google Shape;1027;p19"/>
            <p:cNvSpPr/>
            <p:nvPr/>
          </p:nvSpPr>
          <p:spPr>
            <a:xfrm>
              <a:off x="16495884" y="794429"/>
              <a:ext cx="929492" cy="1628205"/>
            </a:xfrm>
            <a:custGeom>
              <a:avLst/>
              <a:gdLst/>
              <a:ahLst/>
              <a:cxnLst/>
              <a:rect l="l" t="t" r="r" b="b"/>
              <a:pathLst>
                <a:path w="929492" h="1628205" extrusionOk="0">
                  <a:moveTo>
                    <a:pt x="86361" y="1628206"/>
                  </a:moveTo>
                  <a:cubicBezTo>
                    <a:pt x="360757" y="479172"/>
                    <a:pt x="363629" y="506941"/>
                    <a:pt x="336795" y="433535"/>
                  </a:cubicBezTo>
                  <a:cubicBezTo>
                    <a:pt x="288091" y="300170"/>
                    <a:pt x="57464" y="377541"/>
                    <a:pt x="5447" y="220813"/>
                  </a:cubicBezTo>
                  <a:cubicBezTo>
                    <a:pt x="-16646" y="154066"/>
                    <a:pt x="31856" y="90649"/>
                    <a:pt x="89974" y="63159"/>
                  </a:cubicBezTo>
                  <a:cubicBezTo>
                    <a:pt x="235811" y="-5728"/>
                    <a:pt x="612255" y="-14284"/>
                    <a:pt x="786681" y="18315"/>
                  </a:cubicBezTo>
                  <a:cubicBezTo>
                    <a:pt x="929262" y="44886"/>
                    <a:pt x="949639" y="140607"/>
                    <a:pt x="914455" y="215040"/>
                  </a:cubicBezTo>
                  <a:cubicBezTo>
                    <a:pt x="840442" y="371509"/>
                    <a:pt x="633126" y="286909"/>
                    <a:pt x="592909" y="405952"/>
                  </a:cubicBezTo>
                  <a:cubicBezTo>
                    <a:pt x="571189" y="470220"/>
                    <a:pt x="579870" y="469973"/>
                    <a:pt x="751781" y="1106459"/>
                  </a:cubicBezTo>
                  <a:cubicBezTo>
                    <a:pt x="757631" y="1128119"/>
                    <a:pt x="872175" y="1551883"/>
                    <a:pt x="872285" y="1552356"/>
                  </a:cubicBezTo>
                  <a:cubicBezTo>
                    <a:pt x="821590" y="1556491"/>
                    <a:pt x="830741" y="1560565"/>
                    <a:pt x="824580" y="1537675"/>
                  </a:cubicBezTo>
                  <a:cubicBezTo>
                    <a:pt x="792911" y="1421039"/>
                    <a:pt x="928424" y="1920697"/>
                    <a:pt x="571189" y="594049"/>
                  </a:cubicBezTo>
                  <a:cubicBezTo>
                    <a:pt x="468825" y="213272"/>
                    <a:pt x="736901" y="342555"/>
                    <a:pt x="851831" y="232537"/>
                  </a:cubicBezTo>
                  <a:cubicBezTo>
                    <a:pt x="900753" y="185722"/>
                    <a:pt x="902586" y="107110"/>
                    <a:pt x="836915" y="75538"/>
                  </a:cubicBezTo>
                  <a:cubicBezTo>
                    <a:pt x="713579" y="16191"/>
                    <a:pt x="137581" y="21498"/>
                    <a:pt x="56246" y="143180"/>
                  </a:cubicBezTo>
                  <a:cubicBezTo>
                    <a:pt x="7417" y="216213"/>
                    <a:pt x="90957" y="271281"/>
                    <a:pt x="152687" y="288264"/>
                  </a:cubicBezTo>
                  <a:cubicBezTo>
                    <a:pt x="494218" y="382209"/>
                    <a:pt x="435093" y="339303"/>
                    <a:pt x="130688" y="1623513"/>
                  </a:cubicBezTo>
                  <a:lnTo>
                    <a:pt x="86361" y="16282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8" name="Google Shape;1028;p19"/>
            <p:cNvSpPr/>
            <p:nvPr/>
          </p:nvSpPr>
          <p:spPr>
            <a:xfrm>
              <a:off x="16226891" y="2316107"/>
              <a:ext cx="1294055" cy="143572"/>
            </a:xfrm>
            <a:custGeom>
              <a:avLst/>
              <a:gdLst/>
              <a:ahLst/>
              <a:cxnLst/>
              <a:rect l="l" t="t" r="r" b="b"/>
              <a:pathLst>
                <a:path w="1294055" h="143572" extrusionOk="0">
                  <a:moveTo>
                    <a:pt x="1284878" y="37"/>
                  </a:moveTo>
                  <a:cubicBezTo>
                    <a:pt x="744728" y="43688"/>
                    <a:pt x="235546" y="99156"/>
                    <a:pt x="6861" y="129122"/>
                  </a:cubicBezTo>
                  <a:cubicBezTo>
                    <a:pt x="-2120" y="130299"/>
                    <a:pt x="-2452" y="144503"/>
                    <a:pt x="6861" y="143524"/>
                  </a:cubicBezTo>
                  <a:cubicBezTo>
                    <a:pt x="656835" y="75167"/>
                    <a:pt x="770732" y="60166"/>
                    <a:pt x="1284878" y="19168"/>
                  </a:cubicBezTo>
                  <a:cubicBezTo>
                    <a:pt x="1297067" y="18193"/>
                    <a:pt x="1297164" y="-954"/>
                    <a:pt x="1284878" y="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9" name="Google Shape;1029;p19"/>
            <p:cNvSpPr/>
            <p:nvPr/>
          </p:nvSpPr>
          <p:spPr>
            <a:xfrm>
              <a:off x="17712334" y="2529726"/>
              <a:ext cx="129046" cy="125615"/>
            </a:xfrm>
            <a:custGeom>
              <a:avLst/>
              <a:gdLst/>
              <a:ahLst/>
              <a:cxnLst/>
              <a:rect l="l" t="t" r="r" b="b"/>
              <a:pathLst>
                <a:path w="129046" h="125615" extrusionOk="0">
                  <a:moveTo>
                    <a:pt x="77668" y="913"/>
                  </a:moveTo>
                  <a:cubicBezTo>
                    <a:pt x="166718" y="14166"/>
                    <a:pt x="129325" y="144031"/>
                    <a:pt x="46809" y="123399"/>
                  </a:cubicBezTo>
                  <a:cubicBezTo>
                    <a:pt x="-32415" y="103373"/>
                    <a:pt x="-3655" y="-11333"/>
                    <a:pt x="77668" y="91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30" name="Google Shape;1030;p19"/>
            <p:cNvSpPr/>
            <p:nvPr/>
          </p:nvSpPr>
          <p:spPr>
            <a:xfrm>
              <a:off x="17594970" y="2379774"/>
              <a:ext cx="129046" cy="125615"/>
            </a:xfrm>
            <a:custGeom>
              <a:avLst/>
              <a:gdLst/>
              <a:ahLst/>
              <a:cxnLst/>
              <a:rect l="l" t="t" r="r" b="b"/>
              <a:pathLst>
                <a:path w="129046" h="125615" extrusionOk="0">
                  <a:moveTo>
                    <a:pt x="77668" y="913"/>
                  </a:moveTo>
                  <a:cubicBezTo>
                    <a:pt x="166718" y="14166"/>
                    <a:pt x="129325" y="144032"/>
                    <a:pt x="46809" y="123399"/>
                  </a:cubicBezTo>
                  <a:cubicBezTo>
                    <a:pt x="-32415" y="103370"/>
                    <a:pt x="-3655" y="-11337"/>
                    <a:pt x="77668" y="91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43C09942-09F8-A529-6BD7-6D322B6F033A}"/>
              </a:ext>
            </a:extLst>
          </p:cNvPr>
          <p:cNvSpPr txBox="1"/>
          <p:nvPr/>
        </p:nvSpPr>
        <p:spPr>
          <a:xfrm>
            <a:off x="2137440" y="394064"/>
            <a:ext cx="5482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7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23736" y="1685437"/>
            <a:ext cx="34769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HK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11356"/>
              </p:ext>
            </p:extLst>
          </p:nvPr>
        </p:nvGraphicFramePr>
        <p:xfrm>
          <a:off x="1628215" y="2565874"/>
          <a:ext cx="3053951" cy="146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Equation" r:id="rId4" imgW="1854000" imgH="888840" progId="Equation.DSMT4">
                  <p:embed/>
                </p:oleObj>
              </mc:Choice>
              <mc:Fallback>
                <p:oleObj name="Equation" r:id="rId4" imgW="1854000" imgH="888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15" y="2565874"/>
                        <a:ext cx="3053951" cy="1463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037074" y="4032987"/>
            <a:ext cx="2650473" cy="523220"/>
            <a:chOff x="1285093" y="4574941"/>
            <a:chExt cx="2650473" cy="523220"/>
          </a:xfrm>
        </p:grpSpPr>
        <p:sp>
          <p:nvSpPr>
            <p:cNvPr id="51" name="TextBox 50"/>
            <p:cNvSpPr txBox="1"/>
            <p:nvPr/>
          </p:nvSpPr>
          <p:spPr>
            <a:xfrm>
              <a:off x="1285093" y="4574941"/>
              <a:ext cx="12839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3062014"/>
                </p:ext>
              </p:extLst>
            </p:nvPr>
          </p:nvGraphicFramePr>
          <p:xfrm>
            <a:off x="2470140" y="4615907"/>
            <a:ext cx="1465426" cy="447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" name="Equation" r:id="rId6" imgW="749160" imgH="228600" progId="Equation.DSMT4">
                    <p:embed/>
                  </p:oleObj>
                </mc:Choice>
                <mc:Fallback>
                  <p:oleObj name="Equation" r:id="rId6" imgW="749160" imgH="2286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70140" y="4615907"/>
                          <a:ext cx="1465426" cy="4474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21525"/>
              </p:ext>
            </p:extLst>
          </p:nvPr>
        </p:nvGraphicFramePr>
        <p:xfrm>
          <a:off x="3687547" y="4191871"/>
          <a:ext cx="2852776" cy="36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8" imgW="1612800" imgH="203040" progId="Equation.DSMT4">
                  <p:embed/>
                </p:oleObj>
              </mc:Choice>
              <mc:Fallback>
                <p:oleObj name="Equation" r:id="rId8" imgW="1612800" imgH="20304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7547" y="4191871"/>
                        <a:ext cx="2852776" cy="36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Picture 53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714" y="726599"/>
            <a:ext cx="3484659" cy="29361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7676572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任意多边形 134"/>
          <p:cNvSpPr/>
          <p:nvPr/>
        </p:nvSpPr>
        <p:spPr>
          <a:xfrm>
            <a:off x="0" y="4726745"/>
            <a:ext cx="9144000" cy="506437"/>
          </a:xfrm>
          <a:custGeom>
            <a:avLst/>
            <a:gdLst>
              <a:gd name="connsiteX0" fmla="*/ 1848026 w 12192000"/>
              <a:gd name="connsiteY0" fmla="*/ 1 h 1096647"/>
              <a:gd name="connsiteX1" fmla="*/ 3002111 w 12192000"/>
              <a:gd name="connsiteY1" fmla="*/ 237513 h 1096647"/>
              <a:gd name="connsiteX2" fmla="*/ 3047089 w 12192000"/>
              <a:gd name="connsiteY2" fmla="*/ 186452 h 1096647"/>
              <a:gd name="connsiteX3" fmla="*/ 3047089 w 12192000"/>
              <a:gd name="connsiteY3" fmla="*/ 186090 h 1096647"/>
              <a:gd name="connsiteX4" fmla="*/ 4571971 w 12192000"/>
              <a:gd name="connsiteY4" fmla="*/ 186090 h 1096647"/>
              <a:gd name="connsiteX5" fmla="*/ 6096853 w 12192000"/>
              <a:gd name="connsiteY5" fmla="*/ 186090 h 1096647"/>
              <a:gd name="connsiteX6" fmla="*/ 6096853 w 12192000"/>
              <a:gd name="connsiteY6" fmla="*/ 188511 h 1096647"/>
              <a:gd name="connsiteX7" fmla="*/ 6136844 w 12192000"/>
              <a:gd name="connsiteY7" fmla="*/ 142548 h 1096647"/>
              <a:gd name="connsiteX8" fmla="*/ 6428715 w 12192000"/>
              <a:gd name="connsiteY8" fmla="*/ 7236 h 1096647"/>
              <a:gd name="connsiteX9" fmla="*/ 7620030 w 12192000"/>
              <a:gd name="connsiteY9" fmla="*/ 190470 h 1096647"/>
              <a:gd name="connsiteX10" fmla="*/ 9097259 w 12192000"/>
              <a:gd name="connsiteY10" fmla="*/ 244568 h 1096647"/>
              <a:gd name="connsiteX11" fmla="*/ 9142236 w 12192000"/>
              <a:gd name="connsiteY11" fmla="*/ 193507 h 1096647"/>
              <a:gd name="connsiteX12" fmla="*/ 9142236 w 12192000"/>
              <a:gd name="connsiteY12" fmla="*/ 193146 h 1096647"/>
              <a:gd name="connsiteX13" fmla="*/ 10667118 w 12192000"/>
              <a:gd name="connsiteY13" fmla="*/ 193146 h 1096647"/>
              <a:gd name="connsiteX14" fmla="*/ 12192000 w 12192000"/>
              <a:gd name="connsiteY14" fmla="*/ 193146 h 1096647"/>
              <a:gd name="connsiteX15" fmla="*/ 12192000 w 12192000"/>
              <a:gd name="connsiteY15" fmla="*/ 1096647 h 1096647"/>
              <a:gd name="connsiteX16" fmla="*/ 0 w 12192000"/>
              <a:gd name="connsiteY16" fmla="*/ 1096647 h 1096647"/>
              <a:gd name="connsiteX17" fmla="*/ 0 w 12192000"/>
              <a:gd name="connsiteY17" fmla="*/ 183415 h 1096647"/>
              <a:gd name="connsiteX18" fmla="*/ 333568 w 12192000"/>
              <a:gd name="connsiteY18" fmla="*/ 181 h 1096647"/>
              <a:gd name="connsiteX19" fmla="*/ 1524882 w 12192000"/>
              <a:gd name="connsiteY19" fmla="*/ 183415 h 1096647"/>
              <a:gd name="connsiteX20" fmla="*/ 1848026 w 12192000"/>
              <a:gd name="connsiteY20" fmla="*/ 1 h 1096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1096647">
                <a:moveTo>
                  <a:pt x="1848026" y="1"/>
                </a:moveTo>
                <a:cubicBezTo>
                  <a:pt x="2232722" y="981"/>
                  <a:pt x="2617417" y="631037"/>
                  <a:pt x="3002111" y="237513"/>
                </a:cubicBezTo>
                <a:lnTo>
                  <a:pt x="3047089" y="186452"/>
                </a:lnTo>
                <a:lnTo>
                  <a:pt x="3047089" y="186090"/>
                </a:lnTo>
                <a:cubicBezTo>
                  <a:pt x="3555383" y="-449278"/>
                  <a:pt x="4063678" y="821458"/>
                  <a:pt x="4571971" y="186090"/>
                </a:cubicBezTo>
                <a:cubicBezTo>
                  <a:pt x="5080265" y="-449278"/>
                  <a:pt x="5588560" y="821458"/>
                  <a:pt x="6096853" y="186090"/>
                </a:cubicBezTo>
                <a:lnTo>
                  <a:pt x="6096853" y="188511"/>
                </a:lnTo>
                <a:lnTo>
                  <a:pt x="6136844" y="142548"/>
                </a:lnTo>
                <a:cubicBezTo>
                  <a:pt x="6234135" y="40341"/>
                  <a:pt x="6331425" y="4148"/>
                  <a:pt x="6428715" y="7236"/>
                </a:cubicBezTo>
                <a:cubicBezTo>
                  <a:pt x="6825820" y="19839"/>
                  <a:pt x="7222925" y="686852"/>
                  <a:pt x="7620030" y="190470"/>
                </a:cubicBezTo>
                <a:cubicBezTo>
                  <a:pt x="8112439" y="-425043"/>
                  <a:pt x="8604849" y="748279"/>
                  <a:pt x="9097259" y="244568"/>
                </a:cubicBezTo>
                <a:lnTo>
                  <a:pt x="9142236" y="193507"/>
                </a:lnTo>
                <a:lnTo>
                  <a:pt x="9142236" y="193146"/>
                </a:lnTo>
                <a:cubicBezTo>
                  <a:pt x="9650530" y="-442223"/>
                  <a:pt x="10158824" y="828513"/>
                  <a:pt x="10667118" y="193146"/>
                </a:cubicBezTo>
                <a:cubicBezTo>
                  <a:pt x="11175412" y="-442223"/>
                  <a:pt x="11683706" y="828513"/>
                  <a:pt x="12192000" y="193146"/>
                </a:cubicBezTo>
                <a:lnTo>
                  <a:pt x="12192000" y="1096647"/>
                </a:lnTo>
                <a:lnTo>
                  <a:pt x="0" y="1096647"/>
                </a:lnTo>
                <a:lnTo>
                  <a:pt x="0" y="183415"/>
                </a:lnTo>
                <a:cubicBezTo>
                  <a:pt x="111190" y="44428"/>
                  <a:pt x="222379" y="-3349"/>
                  <a:pt x="333568" y="181"/>
                </a:cubicBezTo>
                <a:cubicBezTo>
                  <a:pt x="730673" y="12784"/>
                  <a:pt x="1127777" y="679796"/>
                  <a:pt x="1524882" y="183415"/>
                </a:cubicBezTo>
                <a:cubicBezTo>
                  <a:pt x="1632597" y="48772"/>
                  <a:pt x="1740311" y="-274"/>
                  <a:pt x="1848026" y="1"/>
                </a:cubicBezTo>
                <a:close/>
              </a:path>
            </a:pathLst>
          </a:custGeom>
          <a:solidFill>
            <a:srgbClr val="68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zh-CN" altLang="en-US" sz="1350" kern="1200">
              <a:solidFill>
                <a:srgbClr val="FFFFFF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136" name="任意多边形 135"/>
          <p:cNvSpPr/>
          <p:nvPr/>
        </p:nvSpPr>
        <p:spPr>
          <a:xfrm flipH="1">
            <a:off x="0" y="4673991"/>
            <a:ext cx="9144000" cy="469510"/>
          </a:xfrm>
          <a:custGeom>
            <a:avLst/>
            <a:gdLst>
              <a:gd name="connsiteX0" fmla="*/ 1848026 w 12192000"/>
              <a:gd name="connsiteY0" fmla="*/ 1 h 944247"/>
              <a:gd name="connsiteX1" fmla="*/ 1524882 w 12192000"/>
              <a:gd name="connsiteY1" fmla="*/ 183415 h 944247"/>
              <a:gd name="connsiteX2" fmla="*/ 333568 w 12192000"/>
              <a:gd name="connsiteY2" fmla="*/ 181 h 944247"/>
              <a:gd name="connsiteX3" fmla="*/ 0 w 12192000"/>
              <a:gd name="connsiteY3" fmla="*/ 183415 h 944247"/>
              <a:gd name="connsiteX4" fmla="*/ 0 w 12192000"/>
              <a:gd name="connsiteY4" fmla="*/ 944247 h 944247"/>
              <a:gd name="connsiteX5" fmla="*/ 12192000 w 12192000"/>
              <a:gd name="connsiteY5" fmla="*/ 944247 h 944247"/>
              <a:gd name="connsiteX6" fmla="*/ 12192000 w 12192000"/>
              <a:gd name="connsiteY6" fmla="*/ 193146 h 944247"/>
              <a:gd name="connsiteX7" fmla="*/ 10667118 w 12192000"/>
              <a:gd name="connsiteY7" fmla="*/ 193146 h 944247"/>
              <a:gd name="connsiteX8" fmla="*/ 9142236 w 12192000"/>
              <a:gd name="connsiteY8" fmla="*/ 193146 h 944247"/>
              <a:gd name="connsiteX9" fmla="*/ 9142236 w 12192000"/>
              <a:gd name="connsiteY9" fmla="*/ 193507 h 944247"/>
              <a:gd name="connsiteX10" fmla="*/ 9097259 w 12192000"/>
              <a:gd name="connsiteY10" fmla="*/ 244568 h 944247"/>
              <a:gd name="connsiteX11" fmla="*/ 7620030 w 12192000"/>
              <a:gd name="connsiteY11" fmla="*/ 190470 h 944247"/>
              <a:gd name="connsiteX12" fmla="*/ 6428715 w 12192000"/>
              <a:gd name="connsiteY12" fmla="*/ 7236 h 944247"/>
              <a:gd name="connsiteX13" fmla="*/ 6136844 w 12192000"/>
              <a:gd name="connsiteY13" fmla="*/ 142548 h 944247"/>
              <a:gd name="connsiteX14" fmla="*/ 6096852 w 12192000"/>
              <a:gd name="connsiteY14" fmla="*/ 188511 h 944247"/>
              <a:gd name="connsiteX15" fmla="*/ 6096852 w 12192000"/>
              <a:gd name="connsiteY15" fmla="*/ 186090 h 944247"/>
              <a:gd name="connsiteX16" fmla="*/ 4571971 w 12192000"/>
              <a:gd name="connsiteY16" fmla="*/ 186090 h 944247"/>
              <a:gd name="connsiteX17" fmla="*/ 3047088 w 12192000"/>
              <a:gd name="connsiteY17" fmla="*/ 186090 h 944247"/>
              <a:gd name="connsiteX18" fmla="*/ 3047088 w 12192000"/>
              <a:gd name="connsiteY18" fmla="*/ 186452 h 944247"/>
              <a:gd name="connsiteX19" fmla="*/ 3002111 w 12192000"/>
              <a:gd name="connsiteY19" fmla="*/ 237513 h 944247"/>
              <a:gd name="connsiteX20" fmla="*/ 1848026 w 12192000"/>
              <a:gd name="connsiteY20" fmla="*/ 1 h 944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944247">
                <a:moveTo>
                  <a:pt x="1848026" y="1"/>
                </a:moveTo>
                <a:cubicBezTo>
                  <a:pt x="1740311" y="-274"/>
                  <a:pt x="1632597" y="48772"/>
                  <a:pt x="1524882" y="183415"/>
                </a:cubicBezTo>
                <a:cubicBezTo>
                  <a:pt x="1127777" y="679796"/>
                  <a:pt x="730672" y="12784"/>
                  <a:pt x="333568" y="181"/>
                </a:cubicBezTo>
                <a:cubicBezTo>
                  <a:pt x="222378" y="-3349"/>
                  <a:pt x="111189" y="44428"/>
                  <a:pt x="0" y="183415"/>
                </a:cubicBezTo>
                <a:lnTo>
                  <a:pt x="0" y="944247"/>
                </a:lnTo>
                <a:lnTo>
                  <a:pt x="12192000" y="944247"/>
                </a:lnTo>
                <a:lnTo>
                  <a:pt x="12192000" y="193146"/>
                </a:lnTo>
                <a:cubicBezTo>
                  <a:pt x="11683706" y="828513"/>
                  <a:pt x="11175412" y="-442223"/>
                  <a:pt x="10667118" y="193146"/>
                </a:cubicBezTo>
                <a:cubicBezTo>
                  <a:pt x="10158824" y="828513"/>
                  <a:pt x="9650530" y="-442223"/>
                  <a:pt x="9142236" y="193146"/>
                </a:cubicBezTo>
                <a:lnTo>
                  <a:pt x="9142236" y="193507"/>
                </a:lnTo>
                <a:lnTo>
                  <a:pt x="9097259" y="244568"/>
                </a:lnTo>
                <a:cubicBezTo>
                  <a:pt x="8604849" y="748279"/>
                  <a:pt x="8112439" y="-425043"/>
                  <a:pt x="7620030" y="190470"/>
                </a:cubicBezTo>
                <a:cubicBezTo>
                  <a:pt x="7222925" y="686852"/>
                  <a:pt x="6825820" y="19839"/>
                  <a:pt x="6428715" y="7236"/>
                </a:cubicBezTo>
                <a:cubicBezTo>
                  <a:pt x="6331425" y="4148"/>
                  <a:pt x="6234135" y="40341"/>
                  <a:pt x="6136844" y="142548"/>
                </a:cubicBezTo>
                <a:lnTo>
                  <a:pt x="6096852" y="188511"/>
                </a:lnTo>
                <a:lnTo>
                  <a:pt x="6096852" y="186090"/>
                </a:lnTo>
                <a:cubicBezTo>
                  <a:pt x="5588559" y="821458"/>
                  <a:pt x="5080265" y="-449278"/>
                  <a:pt x="4571971" y="186090"/>
                </a:cubicBezTo>
                <a:cubicBezTo>
                  <a:pt x="4063677" y="821458"/>
                  <a:pt x="3555382" y="-449278"/>
                  <a:pt x="3047088" y="186090"/>
                </a:cubicBezTo>
                <a:lnTo>
                  <a:pt x="3047088" y="186452"/>
                </a:lnTo>
                <a:lnTo>
                  <a:pt x="3002111" y="237513"/>
                </a:lnTo>
                <a:cubicBezTo>
                  <a:pt x="2617416" y="631037"/>
                  <a:pt x="2232722" y="981"/>
                  <a:pt x="1848026" y="1"/>
                </a:cubicBezTo>
                <a:close/>
              </a:path>
            </a:pathLst>
          </a:custGeom>
          <a:solidFill>
            <a:srgbClr val="0BB5C7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zh-CN" altLang="en-US" sz="1350" kern="1200">
              <a:solidFill>
                <a:srgbClr val="FFFFFF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121" name="矩形 120"/>
          <p:cNvSpPr/>
          <p:nvPr/>
        </p:nvSpPr>
        <p:spPr>
          <a:xfrm flipH="1">
            <a:off x="5094" y="-9798"/>
            <a:ext cx="2648495" cy="2076995"/>
          </a:xfrm>
          <a:prstGeom prst="rect">
            <a:avLst/>
          </a:prstGeom>
          <a:solidFill>
            <a:srgbClr val="19B4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zh-CN" altLang="en-US" sz="1350" kern="1200">
              <a:solidFill>
                <a:srgbClr val="FFFFFF"/>
              </a:solidFill>
              <a:latin typeface="Calibri"/>
              <a:ea typeface="宋体" panose="02010600030101010101" pitchFamily="2" charset="-122"/>
            </a:endParaRPr>
          </a:p>
        </p:txBody>
      </p:sp>
      <p:grpSp>
        <p:nvGrpSpPr>
          <p:cNvPr id="104" name="组合 103"/>
          <p:cNvGrpSpPr/>
          <p:nvPr/>
        </p:nvGrpSpPr>
        <p:grpSpPr>
          <a:xfrm rot="20099494">
            <a:off x="253622" y="288568"/>
            <a:ext cx="1082195" cy="1082195"/>
            <a:chOff x="5153025" y="4019551"/>
            <a:chExt cx="1866899" cy="1866899"/>
          </a:xfrm>
        </p:grpSpPr>
        <p:sp>
          <p:nvSpPr>
            <p:cNvPr id="105" name="椭圆 104"/>
            <p:cNvSpPr/>
            <p:nvPr/>
          </p:nvSpPr>
          <p:spPr>
            <a:xfrm>
              <a:off x="5588968" y="4443918"/>
              <a:ext cx="994382" cy="994382"/>
            </a:xfrm>
            <a:prstGeom prst="ellipse">
              <a:avLst/>
            </a:prstGeom>
            <a:solidFill>
              <a:srgbClr val="FFFF00"/>
            </a:solidFill>
            <a:ln w="635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grpSp>
          <p:nvGrpSpPr>
            <p:cNvPr id="106" name="组合 105"/>
            <p:cNvGrpSpPr/>
            <p:nvPr/>
          </p:nvGrpSpPr>
          <p:grpSpPr>
            <a:xfrm>
              <a:off x="6050915" y="4019551"/>
              <a:ext cx="71120" cy="1866899"/>
              <a:chOff x="6072187" y="3914775"/>
              <a:chExt cx="0" cy="2143125"/>
            </a:xfrm>
          </p:grpSpPr>
          <p:cxnSp>
            <p:nvCxnSpPr>
              <p:cNvPr id="116" name="直接连接符 115"/>
              <p:cNvCxnSpPr/>
              <p:nvPr/>
            </p:nvCxnSpPr>
            <p:spPr>
              <a:xfrm>
                <a:off x="6072187" y="3914775"/>
                <a:ext cx="0" cy="247650"/>
              </a:xfrm>
              <a:prstGeom prst="line">
                <a:avLst/>
              </a:prstGeom>
              <a:ln w="63500" cap="rnd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/>
              <p:cNvCxnSpPr/>
              <p:nvPr/>
            </p:nvCxnSpPr>
            <p:spPr>
              <a:xfrm>
                <a:off x="6072187" y="5810250"/>
                <a:ext cx="0" cy="247650"/>
              </a:xfrm>
              <a:prstGeom prst="line">
                <a:avLst/>
              </a:prstGeom>
              <a:ln w="63500" cap="rnd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7" name="组合 106"/>
            <p:cNvGrpSpPr/>
            <p:nvPr/>
          </p:nvGrpSpPr>
          <p:grpSpPr>
            <a:xfrm rot="16200000">
              <a:off x="6050915" y="4019551"/>
              <a:ext cx="71120" cy="1866899"/>
              <a:chOff x="6072187" y="3914775"/>
              <a:chExt cx="0" cy="2143125"/>
            </a:xfrm>
          </p:grpSpPr>
          <p:cxnSp>
            <p:nvCxnSpPr>
              <p:cNvPr id="114" name="直接连接符 113"/>
              <p:cNvCxnSpPr/>
              <p:nvPr/>
            </p:nvCxnSpPr>
            <p:spPr>
              <a:xfrm>
                <a:off x="6072187" y="3914775"/>
                <a:ext cx="0" cy="247650"/>
              </a:xfrm>
              <a:prstGeom prst="line">
                <a:avLst/>
              </a:prstGeom>
              <a:ln w="63500" cap="rnd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连接符 114"/>
              <p:cNvCxnSpPr/>
              <p:nvPr/>
            </p:nvCxnSpPr>
            <p:spPr>
              <a:xfrm>
                <a:off x="6072187" y="5810250"/>
                <a:ext cx="0" cy="247650"/>
              </a:xfrm>
              <a:prstGeom prst="line">
                <a:avLst/>
              </a:prstGeom>
              <a:ln w="63500" cap="rnd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8" name="组合 107"/>
            <p:cNvGrpSpPr/>
            <p:nvPr/>
          </p:nvGrpSpPr>
          <p:grpSpPr>
            <a:xfrm rot="2700000">
              <a:off x="6050915" y="4019551"/>
              <a:ext cx="71120" cy="1866899"/>
              <a:chOff x="6072187" y="3914775"/>
              <a:chExt cx="0" cy="2143125"/>
            </a:xfrm>
          </p:grpSpPr>
          <p:cxnSp>
            <p:nvCxnSpPr>
              <p:cNvPr id="112" name="直接连接符 111"/>
              <p:cNvCxnSpPr/>
              <p:nvPr/>
            </p:nvCxnSpPr>
            <p:spPr>
              <a:xfrm>
                <a:off x="6072187" y="3914775"/>
                <a:ext cx="0" cy="247650"/>
              </a:xfrm>
              <a:prstGeom prst="line">
                <a:avLst/>
              </a:prstGeom>
              <a:ln w="63500" cap="rnd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直接连接符 112"/>
              <p:cNvCxnSpPr/>
              <p:nvPr/>
            </p:nvCxnSpPr>
            <p:spPr>
              <a:xfrm>
                <a:off x="6072187" y="5810250"/>
                <a:ext cx="0" cy="247650"/>
              </a:xfrm>
              <a:prstGeom prst="line">
                <a:avLst/>
              </a:prstGeom>
              <a:ln w="63500" cap="rnd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9" name="组合 108"/>
            <p:cNvGrpSpPr/>
            <p:nvPr/>
          </p:nvGrpSpPr>
          <p:grpSpPr>
            <a:xfrm rot="18900000" flipH="1">
              <a:off x="6050915" y="4019551"/>
              <a:ext cx="71120" cy="1866899"/>
              <a:chOff x="6072187" y="3914775"/>
              <a:chExt cx="0" cy="2143125"/>
            </a:xfrm>
          </p:grpSpPr>
          <p:cxnSp>
            <p:nvCxnSpPr>
              <p:cNvPr id="110" name="直接连接符 109"/>
              <p:cNvCxnSpPr/>
              <p:nvPr/>
            </p:nvCxnSpPr>
            <p:spPr>
              <a:xfrm>
                <a:off x="6072187" y="3914775"/>
                <a:ext cx="0" cy="247650"/>
              </a:xfrm>
              <a:prstGeom prst="line">
                <a:avLst/>
              </a:prstGeom>
              <a:ln w="63500" cap="rnd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直接连接符 110"/>
              <p:cNvCxnSpPr/>
              <p:nvPr/>
            </p:nvCxnSpPr>
            <p:spPr>
              <a:xfrm>
                <a:off x="6072187" y="5810250"/>
                <a:ext cx="0" cy="247650"/>
              </a:xfrm>
              <a:prstGeom prst="line">
                <a:avLst/>
              </a:prstGeom>
              <a:ln w="63500" cap="rnd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2" name="任意多边形 121"/>
          <p:cNvSpPr/>
          <p:nvPr/>
        </p:nvSpPr>
        <p:spPr>
          <a:xfrm flipH="1">
            <a:off x="-135333" y="-81643"/>
            <a:ext cx="3125289" cy="2674620"/>
          </a:xfrm>
          <a:custGeom>
            <a:avLst/>
            <a:gdLst>
              <a:gd name="connsiteX0" fmla="*/ 66171 w 3897085"/>
              <a:gd name="connsiteY0" fmla="*/ 0 h 3474720"/>
              <a:gd name="connsiteX1" fmla="*/ 913544 w 3897085"/>
              <a:gd name="connsiteY1" fmla="*/ 0 h 3474720"/>
              <a:gd name="connsiteX2" fmla="*/ 941219 w 3897085"/>
              <a:gd name="connsiteY2" fmla="*/ 50987 h 3474720"/>
              <a:gd name="connsiteX3" fmla="*/ 979714 w 3897085"/>
              <a:gd name="connsiteY3" fmla="*/ 241662 h 3474720"/>
              <a:gd name="connsiteX4" fmla="*/ 941219 w 3897085"/>
              <a:gd name="connsiteY4" fmla="*/ 432337 h 3474720"/>
              <a:gd name="connsiteX5" fmla="*/ 940094 w 3897085"/>
              <a:gd name="connsiteY5" fmla="*/ 434410 h 3474720"/>
              <a:gd name="connsiteX6" fmla="*/ 973181 w 3897085"/>
              <a:gd name="connsiteY6" fmla="*/ 431074 h 3474720"/>
              <a:gd name="connsiteX7" fmla="*/ 1508797 w 3897085"/>
              <a:gd name="connsiteY7" fmla="*/ 786104 h 3474720"/>
              <a:gd name="connsiteX8" fmla="*/ 1526368 w 3897085"/>
              <a:gd name="connsiteY8" fmla="*/ 842708 h 3474720"/>
              <a:gd name="connsiteX9" fmla="*/ 1579016 w 3897085"/>
              <a:gd name="connsiteY9" fmla="*/ 799269 h 3474720"/>
              <a:gd name="connsiteX10" fmla="*/ 2057400 w 3897085"/>
              <a:gd name="connsiteY10" fmla="*/ 653143 h 3474720"/>
              <a:gd name="connsiteX11" fmla="*/ 2913018 w 3897085"/>
              <a:gd name="connsiteY11" fmla="*/ 1508761 h 3474720"/>
              <a:gd name="connsiteX12" fmla="*/ 2845779 w 3897085"/>
              <a:gd name="connsiteY12" fmla="*/ 1841806 h 3474720"/>
              <a:gd name="connsiteX13" fmla="*/ 2789968 w 3897085"/>
              <a:gd name="connsiteY13" fmla="*/ 1944631 h 3474720"/>
              <a:gd name="connsiteX14" fmla="*/ 2857646 w 3897085"/>
              <a:gd name="connsiteY14" fmla="*/ 1965639 h 3474720"/>
              <a:gd name="connsiteX15" fmla="*/ 3038685 w 3897085"/>
              <a:gd name="connsiteY15" fmla="*/ 2114721 h 3474720"/>
              <a:gd name="connsiteX16" fmla="*/ 3070970 w 3897085"/>
              <a:gd name="connsiteY16" fmla="*/ 2174202 h 3474720"/>
              <a:gd name="connsiteX17" fmla="*/ 3120278 w 3897085"/>
              <a:gd name="connsiteY17" fmla="*/ 2114440 h 3474720"/>
              <a:gd name="connsiteX18" fmla="*/ 3683725 w 3897085"/>
              <a:gd name="connsiteY18" fmla="*/ 1881052 h 3474720"/>
              <a:gd name="connsiteX19" fmla="*/ 3844315 w 3897085"/>
              <a:gd name="connsiteY19" fmla="*/ 1897241 h 3474720"/>
              <a:gd name="connsiteX20" fmla="*/ 3897085 w 3897085"/>
              <a:gd name="connsiteY20" fmla="*/ 1910810 h 3474720"/>
              <a:gd name="connsiteX21" fmla="*/ 3897085 w 3897085"/>
              <a:gd name="connsiteY21" fmla="*/ 3444963 h 3474720"/>
              <a:gd name="connsiteX22" fmla="*/ 3844315 w 3897085"/>
              <a:gd name="connsiteY22" fmla="*/ 3458531 h 3474720"/>
              <a:gd name="connsiteX23" fmla="*/ 3683725 w 3897085"/>
              <a:gd name="connsiteY23" fmla="*/ 3474720 h 3474720"/>
              <a:gd name="connsiteX24" fmla="*/ 2903080 w 3897085"/>
              <a:gd name="connsiteY24" fmla="*/ 2838476 h 3474720"/>
              <a:gd name="connsiteX25" fmla="*/ 2889774 w 3897085"/>
              <a:gd name="connsiteY25" fmla="*/ 2706488 h 3474720"/>
              <a:gd name="connsiteX26" fmla="*/ 2857646 w 3897085"/>
              <a:gd name="connsiteY26" fmla="*/ 2723927 h 3474720"/>
              <a:gd name="connsiteX27" fmla="*/ 2697479 w 3897085"/>
              <a:gd name="connsiteY27" fmla="*/ 2756263 h 3474720"/>
              <a:gd name="connsiteX28" fmla="*/ 2285999 w 3897085"/>
              <a:gd name="connsiteY28" fmla="*/ 2344783 h 3474720"/>
              <a:gd name="connsiteX29" fmla="*/ 2287265 w 3897085"/>
              <a:gd name="connsiteY29" fmla="*/ 2332230 h 3474720"/>
              <a:gd name="connsiteX30" fmla="*/ 2229837 w 3897085"/>
              <a:gd name="connsiteY30" fmla="*/ 2346996 h 3474720"/>
              <a:gd name="connsiteX31" fmla="*/ 2057400 w 3897085"/>
              <a:gd name="connsiteY31" fmla="*/ 2364379 h 3474720"/>
              <a:gd name="connsiteX32" fmla="*/ 1219165 w 3897085"/>
              <a:gd name="connsiteY32" fmla="*/ 1681198 h 3474720"/>
              <a:gd name="connsiteX33" fmla="*/ 1205410 w 3897085"/>
              <a:gd name="connsiteY33" fmla="*/ 1544751 h 3474720"/>
              <a:gd name="connsiteX34" fmla="*/ 1199448 w 3897085"/>
              <a:gd name="connsiteY34" fmla="*/ 1547987 h 3474720"/>
              <a:gd name="connsiteX35" fmla="*/ 973181 w 3897085"/>
              <a:gd name="connsiteY35" fmla="*/ 1593668 h 3474720"/>
              <a:gd name="connsiteX36" fmla="*/ 391884 w 3897085"/>
              <a:gd name="connsiteY36" fmla="*/ 1012371 h 3474720"/>
              <a:gd name="connsiteX37" fmla="*/ 437565 w 3897085"/>
              <a:gd name="connsiteY37" fmla="*/ 786104 h 3474720"/>
              <a:gd name="connsiteX38" fmla="*/ 468369 w 3897085"/>
              <a:gd name="connsiteY38" fmla="*/ 729353 h 3474720"/>
              <a:gd name="connsiteX39" fmla="*/ 391134 w 3897085"/>
              <a:gd name="connsiteY39" fmla="*/ 721567 h 3474720"/>
              <a:gd name="connsiteX40" fmla="*/ 0 w 3897085"/>
              <a:gd name="connsiteY40" fmla="*/ 241662 h 3474720"/>
              <a:gd name="connsiteX41" fmla="*/ 38496 w 3897085"/>
              <a:gd name="connsiteY41" fmla="*/ 50987 h 3474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3897085" h="3474720">
                <a:moveTo>
                  <a:pt x="66171" y="0"/>
                </a:moveTo>
                <a:lnTo>
                  <a:pt x="913544" y="0"/>
                </a:lnTo>
                <a:lnTo>
                  <a:pt x="941219" y="50987"/>
                </a:lnTo>
                <a:cubicBezTo>
                  <a:pt x="966007" y="109593"/>
                  <a:pt x="979714" y="174027"/>
                  <a:pt x="979714" y="241662"/>
                </a:cubicBezTo>
                <a:cubicBezTo>
                  <a:pt x="979714" y="309297"/>
                  <a:pt x="966007" y="373731"/>
                  <a:pt x="941219" y="432337"/>
                </a:cubicBezTo>
                <a:lnTo>
                  <a:pt x="940094" y="434410"/>
                </a:lnTo>
                <a:lnTo>
                  <a:pt x="973181" y="431074"/>
                </a:lnTo>
                <a:cubicBezTo>
                  <a:pt x="1213962" y="431074"/>
                  <a:pt x="1420551" y="577468"/>
                  <a:pt x="1508797" y="786104"/>
                </a:cubicBezTo>
                <a:lnTo>
                  <a:pt x="1526368" y="842708"/>
                </a:lnTo>
                <a:lnTo>
                  <a:pt x="1579016" y="799269"/>
                </a:lnTo>
                <a:cubicBezTo>
                  <a:pt x="1715573" y="707013"/>
                  <a:pt x="1880196" y="653143"/>
                  <a:pt x="2057400" y="653143"/>
                </a:cubicBezTo>
                <a:cubicBezTo>
                  <a:pt x="2529945" y="653143"/>
                  <a:pt x="2913018" y="1036216"/>
                  <a:pt x="2913018" y="1508761"/>
                </a:cubicBezTo>
                <a:cubicBezTo>
                  <a:pt x="2913018" y="1626897"/>
                  <a:pt x="2889076" y="1739442"/>
                  <a:pt x="2845779" y="1841806"/>
                </a:cubicBezTo>
                <a:lnTo>
                  <a:pt x="2789968" y="1944631"/>
                </a:lnTo>
                <a:lnTo>
                  <a:pt x="2857646" y="1965639"/>
                </a:lnTo>
                <a:cubicBezTo>
                  <a:pt x="2931489" y="1996872"/>
                  <a:pt x="2994317" y="2049048"/>
                  <a:pt x="3038685" y="2114721"/>
                </a:cubicBezTo>
                <a:lnTo>
                  <a:pt x="3070970" y="2174202"/>
                </a:lnTo>
                <a:lnTo>
                  <a:pt x="3120278" y="2114440"/>
                </a:lnTo>
                <a:cubicBezTo>
                  <a:pt x="3264477" y="1970241"/>
                  <a:pt x="3463685" y="1881052"/>
                  <a:pt x="3683725" y="1881052"/>
                </a:cubicBezTo>
                <a:cubicBezTo>
                  <a:pt x="3738735" y="1881052"/>
                  <a:pt x="3792443" y="1886626"/>
                  <a:pt x="3844315" y="1897241"/>
                </a:cubicBezTo>
                <a:lnTo>
                  <a:pt x="3897085" y="1910810"/>
                </a:lnTo>
                <a:lnTo>
                  <a:pt x="3897085" y="3444963"/>
                </a:lnTo>
                <a:lnTo>
                  <a:pt x="3844315" y="3458531"/>
                </a:lnTo>
                <a:cubicBezTo>
                  <a:pt x="3792443" y="3469146"/>
                  <a:pt x="3738735" y="3474720"/>
                  <a:pt x="3683725" y="3474720"/>
                </a:cubicBezTo>
                <a:cubicBezTo>
                  <a:pt x="3298656" y="3474720"/>
                  <a:pt x="2977382" y="3201580"/>
                  <a:pt x="2903080" y="2838476"/>
                </a:cubicBezTo>
                <a:lnTo>
                  <a:pt x="2889774" y="2706488"/>
                </a:lnTo>
                <a:lnTo>
                  <a:pt x="2857646" y="2723927"/>
                </a:lnTo>
                <a:cubicBezTo>
                  <a:pt x="2808417" y="2744749"/>
                  <a:pt x="2754293" y="2756263"/>
                  <a:pt x="2697479" y="2756263"/>
                </a:cubicBezTo>
                <a:cubicBezTo>
                  <a:pt x="2470225" y="2756263"/>
                  <a:pt x="2285999" y="2572037"/>
                  <a:pt x="2285999" y="2344783"/>
                </a:cubicBezTo>
                <a:lnTo>
                  <a:pt x="2287265" y="2332230"/>
                </a:lnTo>
                <a:lnTo>
                  <a:pt x="2229837" y="2346996"/>
                </a:lnTo>
                <a:cubicBezTo>
                  <a:pt x="2174138" y="2358394"/>
                  <a:pt x="2116468" y="2364379"/>
                  <a:pt x="2057400" y="2364379"/>
                </a:cubicBezTo>
                <a:cubicBezTo>
                  <a:pt x="1643923" y="2364379"/>
                  <a:pt x="1298948" y="2071089"/>
                  <a:pt x="1219165" y="1681198"/>
                </a:cubicBezTo>
                <a:lnTo>
                  <a:pt x="1205410" y="1544751"/>
                </a:lnTo>
                <a:lnTo>
                  <a:pt x="1199448" y="1547987"/>
                </a:lnTo>
                <a:cubicBezTo>
                  <a:pt x="1129903" y="1577402"/>
                  <a:pt x="1053441" y="1593668"/>
                  <a:pt x="973181" y="1593668"/>
                </a:cubicBezTo>
                <a:cubicBezTo>
                  <a:pt x="652140" y="1593668"/>
                  <a:pt x="391884" y="1333412"/>
                  <a:pt x="391884" y="1012371"/>
                </a:cubicBezTo>
                <a:cubicBezTo>
                  <a:pt x="391884" y="932111"/>
                  <a:pt x="408150" y="855650"/>
                  <a:pt x="437565" y="786104"/>
                </a:cubicBezTo>
                <a:lnTo>
                  <a:pt x="468369" y="729353"/>
                </a:lnTo>
                <a:lnTo>
                  <a:pt x="391134" y="721567"/>
                </a:lnTo>
                <a:cubicBezTo>
                  <a:pt x="167914" y="675890"/>
                  <a:pt x="0" y="478385"/>
                  <a:pt x="0" y="241662"/>
                </a:cubicBezTo>
                <a:cubicBezTo>
                  <a:pt x="0" y="174027"/>
                  <a:pt x="13708" y="109593"/>
                  <a:pt x="38496" y="50987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165100" dist="88900" algn="l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zh-CN" altLang="en-US" sz="1350" kern="1200">
              <a:solidFill>
                <a:srgbClr val="FFFFFF"/>
              </a:solidFill>
              <a:latin typeface="Calibri"/>
              <a:ea typeface="宋体" panose="02010600030101010101" pitchFamily="2" charset="-122"/>
            </a:endParaRPr>
          </a:p>
        </p:txBody>
      </p:sp>
      <p:grpSp>
        <p:nvGrpSpPr>
          <p:cNvPr id="143" name="组合 142"/>
          <p:cNvGrpSpPr/>
          <p:nvPr/>
        </p:nvGrpSpPr>
        <p:grpSpPr>
          <a:xfrm>
            <a:off x="-128802" y="-78378"/>
            <a:ext cx="3551270" cy="3370217"/>
            <a:chOff x="-171735" y="-104503"/>
            <a:chExt cx="4735026" cy="4493622"/>
          </a:xfrm>
        </p:grpSpPr>
        <p:sp>
          <p:nvSpPr>
            <p:cNvPr id="123" name="任意多边形 122"/>
            <p:cNvSpPr/>
            <p:nvPr/>
          </p:nvSpPr>
          <p:spPr>
            <a:xfrm flipH="1">
              <a:off x="-171735" y="-104503"/>
              <a:ext cx="4167052" cy="3566160"/>
            </a:xfrm>
            <a:custGeom>
              <a:avLst/>
              <a:gdLst>
                <a:gd name="connsiteX0" fmla="*/ 66171 w 3897085"/>
                <a:gd name="connsiteY0" fmla="*/ 0 h 3474720"/>
                <a:gd name="connsiteX1" fmla="*/ 913544 w 3897085"/>
                <a:gd name="connsiteY1" fmla="*/ 0 h 3474720"/>
                <a:gd name="connsiteX2" fmla="*/ 941219 w 3897085"/>
                <a:gd name="connsiteY2" fmla="*/ 50987 h 3474720"/>
                <a:gd name="connsiteX3" fmla="*/ 979714 w 3897085"/>
                <a:gd name="connsiteY3" fmla="*/ 241662 h 3474720"/>
                <a:gd name="connsiteX4" fmla="*/ 941219 w 3897085"/>
                <a:gd name="connsiteY4" fmla="*/ 432337 h 3474720"/>
                <a:gd name="connsiteX5" fmla="*/ 940094 w 3897085"/>
                <a:gd name="connsiteY5" fmla="*/ 434410 h 3474720"/>
                <a:gd name="connsiteX6" fmla="*/ 973181 w 3897085"/>
                <a:gd name="connsiteY6" fmla="*/ 431074 h 3474720"/>
                <a:gd name="connsiteX7" fmla="*/ 1508797 w 3897085"/>
                <a:gd name="connsiteY7" fmla="*/ 786104 h 3474720"/>
                <a:gd name="connsiteX8" fmla="*/ 1526368 w 3897085"/>
                <a:gd name="connsiteY8" fmla="*/ 842708 h 3474720"/>
                <a:gd name="connsiteX9" fmla="*/ 1579016 w 3897085"/>
                <a:gd name="connsiteY9" fmla="*/ 799269 h 3474720"/>
                <a:gd name="connsiteX10" fmla="*/ 2057400 w 3897085"/>
                <a:gd name="connsiteY10" fmla="*/ 653143 h 3474720"/>
                <a:gd name="connsiteX11" fmla="*/ 2913018 w 3897085"/>
                <a:gd name="connsiteY11" fmla="*/ 1508761 h 3474720"/>
                <a:gd name="connsiteX12" fmla="*/ 2845779 w 3897085"/>
                <a:gd name="connsiteY12" fmla="*/ 1841806 h 3474720"/>
                <a:gd name="connsiteX13" fmla="*/ 2789968 w 3897085"/>
                <a:gd name="connsiteY13" fmla="*/ 1944631 h 3474720"/>
                <a:gd name="connsiteX14" fmla="*/ 2857646 w 3897085"/>
                <a:gd name="connsiteY14" fmla="*/ 1965639 h 3474720"/>
                <a:gd name="connsiteX15" fmla="*/ 3038685 w 3897085"/>
                <a:gd name="connsiteY15" fmla="*/ 2114721 h 3474720"/>
                <a:gd name="connsiteX16" fmla="*/ 3070970 w 3897085"/>
                <a:gd name="connsiteY16" fmla="*/ 2174202 h 3474720"/>
                <a:gd name="connsiteX17" fmla="*/ 3120278 w 3897085"/>
                <a:gd name="connsiteY17" fmla="*/ 2114440 h 3474720"/>
                <a:gd name="connsiteX18" fmla="*/ 3683725 w 3897085"/>
                <a:gd name="connsiteY18" fmla="*/ 1881052 h 3474720"/>
                <a:gd name="connsiteX19" fmla="*/ 3844315 w 3897085"/>
                <a:gd name="connsiteY19" fmla="*/ 1897241 h 3474720"/>
                <a:gd name="connsiteX20" fmla="*/ 3897085 w 3897085"/>
                <a:gd name="connsiteY20" fmla="*/ 1910810 h 3474720"/>
                <a:gd name="connsiteX21" fmla="*/ 3897085 w 3897085"/>
                <a:gd name="connsiteY21" fmla="*/ 3444963 h 3474720"/>
                <a:gd name="connsiteX22" fmla="*/ 3844315 w 3897085"/>
                <a:gd name="connsiteY22" fmla="*/ 3458531 h 3474720"/>
                <a:gd name="connsiteX23" fmla="*/ 3683725 w 3897085"/>
                <a:gd name="connsiteY23" fmla="*/ 3474720 h 3474720"/>
                <a:gd name="connsiteX24" fmla="*/ 2903080 w 3897085"/>
                <a:gd name="connsiteY24" fmla="*/ 2838476 h 3474720"/>
                <a:gd name="connsiteX25" fmla="*/ 2889774 w 3897085"/>
                <a:gd name="connsiteY25" fmla="*/ 2706488 h 3474720"/>
                <a:gd name="connsiteX26" fmla="*/ 2857646 w 3897085"/>
                <a:gd name="connsiteY26" fmla="*/ 2723927 h 3474720"/>
                <a:gd name="connsiteX27" fmla="*/ 2697479 w 3897085"/>
                <a:gd name="connsiteY27" fmla="*/ 2756263 h 3474720"/>
                <a:gd name="connsiteX28" fmla="*/ 2285999 w 3897085"/>
                <a:gd name="connsiteY28" fmla="*/ 2344783 h 3474720"/>
                <a:gd name="connsiteX29" fmla="*/ 2287265 w 3897085"/>
                <a:gd name="connsiteY29" fmla="*/ 2332230 h 3474720"/>
                <a:gd name="connsiteX30" fmla="*/ 2229837 w 3897085"/>
                <a:gd name="connsiteY30" fmla="*/ 2346996 h 3474720"/>
                <a:gd name="connsiteX31" fmla="*/ 2057400 w 3897085"/>
                <a:gd name="connsiteY31" fmla="*/ 2364379 h 3474720"/>
                <a:gd name="connsiteX32" fmla="*/ 1219165 w 3897085"/>
                <a:gd name="connsiteY32" fmla="*/ 1681198 h 3474720"/>
                <a:gd name="connsiteX33" fmla="*/ 1205410 w 3897085"/>
                <a:gd name="connsiteY33" fmla="*/ 1544751 h 3474720"/>
                <a:gd name="connsiteX34" fmla="*/ 1199448 w 3897085"/>
                <a:gd name="connsiteY34" fmla="*/ 1547987 h 3474720"/>
                <a:gd name="connsiteX35" fmla="*/ 973181 w 3897085"/>
                <a:gd name="connsiteY35" fmla="*/ 1593668 h 3474720"/>
                <a:gd name="connsiteX36" fmla="*/ 391884 w 3897085"/>
                <a:gd name="connsiteY36" fmla="*/ 1012371 h 3474720"/>
                <a:gd name="connsiteX37" fmla="*/ 437565 w 3897085"/>
                <a:gd name="connsiteY37" fmla="*/ 786104 h 3474720"/>
                <a:gd name="connsiteX38" fmla="*/ 468369 w 3897085"/>
                <a:gd name="connsiteY38" fmla="*/ 729353 h 3474720"/>
                <a:gd name="connsiteX39" fmla="*/ 391134 w 3897085"/>
                <a:gd name="connsiteY39" fmla="*/ 721567 h 3474720"/>
                <a:gd name="connsiteX40" fmla="*/ 0 w 3897085"/>
                <a:gd name="connsiteY40" fmla="*/ 241662 h 3474720"/>
                <a:gd name="connsiteX41" fmla="*/ 38496 w 3897085"/>
                <a:gd name="connsiteY41" fmla="*/ 50987 h 3474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3897085" h="3474720">
                  <a:moveTo>
                    <a:pt x="66171" y="0"/>
                  </a:moveTo>
                  <a:lnTo>
                    <a:pt x="913544" y="0"/>
                  </a:lnTo>
                  <a:lnTo>
                    <a:pt x="941219" y="50987"/>
                  </a:lnTo>
                  <a:cubicBezTo>
                    <a:pt x="966007" y="109593"/>
                    <a:pt x="979714" y="174027"/>
                    <a:pt x="979714" y="241662"/>
                  </a:cubicBezTo>
                  <a:cubicBezTo>
                    <a:pt x="979714" y="309297"/>
                    <a:pt x="966007" y="373731"/>
                    <a:pt x="941219" y="432337"/>
                  </a:cubicBezTo>
                  <a:lnTo>
                    <a:pt x="940094" y="434410"/>
                  </a:lnTo>
                  <a:lnTo>
                    <a:pt x="973181" y="431074"/>
                  </a:lnTo>
                  <a:cubicBezTo>
                    <a:pt x="1213962" y="431074"/>
                    <a:pt x="1420551" y="577468"/>
                    <a:pt x="1508797" y="786104"/>
                  </a:cubicBezTo>
                  <a:lnTo>
                    <a:pt x="1526368" y="842708"/>
                  </a:lnTo>
                  <a:lnTo>
                    <a:pt x="1579016" y="799269"/>
                  </a:lnTo>
                  <a:cubicBezTo>
                    <a:pt x="1715573" y="707013"/>
                    <a:pt x="1880196" y="653143"/>
                    <a:pt x="2057400" y="653143"/>
                  </a:cubicBezTo>
                  <a:cubicBezTo>
                    <a:pt x="2529945" y="653143"/>
                    <a:pt x="2913018" y="1036216"/>
                    <a:pt x="2913018" y="1508761"/>
                  </a:cubicBezTo>
                  <a:cubicBezTo>
                    <a:pt x="2913018" y="1626897"/>
                    <a:pt x="2889076" y="1739442"/>
                    <a:pt x="2845779" y="1841806"/>
                  </a:cubicBezTo>
                  <a:lnTo>
                    <a:pt x="2789968" y="1944631"/>
                  </a:lnTo>
                  <a:lnTo>
                    <a:pt x="2857646" y="1965639"/>
                  </a:lnTo>
                  <a:cubicBezTo>
                    <a:pt x="2931489" y="1996872"/>
                    <a:pt x="2994317" y="2049048"/>
                    <a:pt x="3038685" y="2114721"/>
                  </a:cubicBezTo>
                  <a:lnTo>
                    <a:pt x="3070970" y="2174202"/>
                  </a:lnTo>
                  <a:lnTo>
                    <a:pt x="3120278" y="2114440"/>
                  </a:lnTo>
                  <a:cubicBezTo>
                    <a:pt x="3264477" y="1970241"/>
                    <a:pt x="3463685" y="1881052"/>
                    <a:pt x="3683725" y="1881052"/>
                  </a:cubicBezTo>
                  <a:cubicBezTo>
                    <a:pt x="3738735" y="1881052"/>
                    <a:pt x="3792443" y="1886626"/>
                    <a:pt x="3844315" y="1897241"/>
                  </a:cubicBezTo>
                  <a:lnTo>
                    <a:pt x="3897085" y="1910810"/>
                  </a:lnTo>
                  <a:lnTo>
                    <a:pt x="3897085" y="3444963"/>
                  </a:lnTo>
                  <a:lnTo>
                    <a:pt x="3844315" y="3458531"/>
                  </a:lnTo>
                  <a:cubicBezTo>
                    <a:pt x="3792443" y="3469146"/>
                    <a:pt x="3738735" y="3474720"/>
                    <a:pt x="3683725" y="3474720"/>
                  </a:cubicBezTo>
                  <a:cubicBezTo>
                    <a:pt x="3298656" y="3474720"/>
                    <a:pt x="2977382" y="3201580"/>
                    <a:pt x="2903080" y="2838476"/>
                  </a:cubicBezTo>
                  <a:lnTo>
                    <a:pt x="2889774" y="2706488"/>
                  </a:lnTo>
                  <a:lnTo>
                    <a:pt x="2857646" y="2723927"/>
                  </a:lnTo>
                  <a:cubicBezTo>
                    <a:pt x="2808417" y="2744749"/>
                    <a:pt x="2754293" y="2756263"/>
                    <a:pt x="2697479" y="2756263"/>
                  </a:cubicBezTo>
                  <a:cubicBezTo>
                    <a:pt x="2470225" y="2756263"/>
                    <a:pt x="2285999" y="2572037"/>
                    <a:pt x="2285999" y="2344783"/>
                  </a:cubicBezTo>
                  <a:lnTo>
                    <a:pt x="2287265" y="2332230"/>
                  </a:lnTo>
                  <a:lnTo>
                    <a:pt x="2229837" y="2346996"/>
                  </a:lnTo>
                  <a:cubicBezTo>
                    <a:pt x="2174138" y="2358394"/>
                    <a:pt x="2116468" y="2364379"/>
                    <a:pt x="2057400" y="2364379"/>
                  </a:cubicBezTo>
                  <a:cubicBezTo>
                    <a:pt x="1643923" y="2364379"/>
                    <a:pt x="1298948" y="2071089"/>
                    <a:pt x="1219165" y="1681198"/>
                  </a:cubicBezTo>
                  <a:lnTo>
                    <a:pt x="1205410" y="1544751"/>
                  </a:lnTo>
                  <a:lnTo>
                    <a:pt x="1199448" y="1547987"/>
                  </a:lnTo>
                  <a:cubicBezTo>
                    <a:pt x="1129903" y="1577402"/>
                    <a:pt x="1053441" y="1593668"/>
                    <a:pt x="973181" y="1593668"/>
                  </a:cubicBezTo>
                  <a:cubicBezTo>
                    <a:pt x="652140" y="1593668"/>
                    <a:pt x="391884" y="1333412"/>
                    <a:pt x="391884" y="1012371"/>
                  </a:cubicBezTo>
                  <a:cubicBezTo>
                    <a:pt x="391884" y="932111"/>
                    <a:pt x="408150" y="855650"/>
                    <a:pt x="437565" y="786104"/>
                  </a:cubicBezTo>
                  <a:lnTo>
                    <a:pt x="468369" y="729353"/>
                  </a:lnTo>
                  <a:lnTo>
                    <a:pt x="391134" y="721567"/>
                  </a:lnTo>
                  <a:cubicBezTo>
                    <a:pt x="167914" y="675890"/>
                    <a:pt x="0" y="478385"/>
                    <a:pt x="0" y="241662"/>
                  </a:cubicBezTo>
                  <a:cubicBezTo>
                    <a:pt x="0" y="174027"/>
                    <a:pt x="13708" y="109593"/>
                    <a:pt x="38496" y="5098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innerShdw blurRad="444500" dist="50800" dir="18900000">
                <a:srgbClr val="91F0FD">
                  <a:alpha val="50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20" name="任意多边形 119"/>
            <p:cNvSpPr/>
            <p:nvPr/>
          </p:nvSpPr>
          <p:spPr>
            <a:xfrm flipH="1">
              <a:off x="0" y="0"/>
              <a:ext cx="4563291" cy="4389119"/>
            </a:xfrm>
            <a:custGeom>
              <a:avLst/>
              <a:gdLst>
                <a:gd name="connsiteX0" fmla="*/ 0 w 4563291"/>
                <a:gd name="connsiteY0" fmla="*/ 0 h 4389119"/>
                <a:gd name="connsiteX1" fmla="*/ 1195147 w 4563291"/>
                <a:gd name="connsiteY1" fmla="*/ 0 h 4389119"/>
                <a:gd name="connsiteX2" fmla="*/ 1195147 w 4563291"/>
                <a:gd name="connsiteY2" fmla="*/ 1271847 h 4389119"/>
                <a:gd name="connsiteX3" fmla="*/ 2160923 w 4563291"/>
                <a:gd name="connsiteY3" fmla="*/ 1271847 h 4389119"/>
                <a:gd name="connsiteX4" fmla="*/ 2160923 w 4563291"/>
                <a:gd name="connsiteY4" fmla="*/ 1724298 h 4389119"/>
                <a:gd name="connsiteX5" fmla="*/ 2586445 w 4563291"/>
                <a:gd name="connsiteY5" fmla="*/ 1724298 h 4389119"/>
                <a:gd name="connsiteX6" fmla="*/ 2586445 w 4563291"/>
                <a:gd name="connsiteY6" fmla="*/ 2169621 h 4389119"/>
                <a:gd name="connsiteX7" fmla="*/ 3078410 w 4563291"/>
                <a:gd name="connsiteY7" fmla="*/ 2169621 h 4389119"/>
                <a:gd name="connsiteX8" fmla="*/ 3078410 w 4563291"/>
                <a:gd name="connsiteY8" fmla="*/ 2508070 h 4389119"/>
                <a:gd name="connsiteX9" fmla="*/ 3866605 w 4563291"/>
                <a:gd name="connsiteY9" fmla="*/ 2508070 h 4389119"/>
                <a:gd name="connsiteX10" fmla="*/ 3866605 w 4563291"/>
                <a:gd name="connsiteY10" fmla="*/ 2743200 h 4389119"/>
                <a:gd name="connsiteX11" fmla="*/ 4563291 w 4563291"/>
                <a:gd name="connsiteY11" fmla="*/ 2743200 h 4389119"/>
                <a:gd name="connsiteX12" fmla="*/ 4563291 w 4563291"/>
                <a:gd name="connsiteY12" fmla="*/ 4389119 h 4389119"/>
                <a:gd name="connsiteX13" fmla="*/ 2595523 w 4563291"/>
                <a:gd name="connsiteY13" fmla="*/ 4389119 h 4389119"/>
                <a:gd name="connsiteX14" fmla="*/ 2595523 w 4563291"/>
                <a:gd name="connsiteY14" fmla="*/ 3366654 h 4389119"/>
                <a:gd name="connsiteX15" fmla="*/ 1690108 w 4563291"/>
                <a:gd name="connsiteY15" fmla="*/ 3366654 h 4389119"/>
                <a:gd name="connsiteX16" fmla="*/ 1690108 w 4563291"/>
                <a:gd name="connsiteY16" fmla="*/ 2867890 h 4389119"/>
                <a:gd name="connsiteX17" fmla="*/ 639826 w 4563291"/>
                <a:gd name="connsiteY17" fmla="*/ 2867890 h 4389119"/>
                <a:gd name="connsiteX18" fmla="*/ 639826 w 4563291"/>
                <a:gd name="connsiteY18" fmla="*/ 2019992 h 4389119"/>
                <a:gd name="connsiteX19" fmla="*/ 0 w 4563291"/>
                <a:gd name="connsiteY19" fmla="*/ 2019992 h 43891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4563291" h="4389119">
                  <a:moveTo>
                    <a:pt x="0" y="0"/>
                  </a:moveTo>
                  <a:lnTo>
                    <a:pt x="1195147" y="0"/>
                  </a:lnTo>
                  <a:lnTo>
                    <a:pt x="1195147" y="1271847"/>
                  </a:lnTo>
                  <a:lnTo>
                    <a:pt x="2160923" y="1271847"/>
                  </a:lnTo>
                  <a:lnTo>
                    <a:pt x="2160923" y="1724298"/>
                  </a:lnTo>
                  <a:lnTo>
                    <a:pt x="2586445" y="1724298"/>
                  </a:lnTo>
                  <a:lnTo>
                    <a:pt x="2586445" y="2169621"/>
                  </a:lnTo>
                  <a:lnTo>
                    <a:pt x="3078410" y="2169621"/>
                  </a:lnTo>
                  <a:lnTo>
                    <a:pt x="3078410" y="2508070"/>
                  </a:lnTo>
                  <a:lnTo>
                    <a:pt x="3866605" y="2508070"/>
                  </a:lnTo>
                  <a:lnTo>
                    <a:pt x="3866605" y="2743200"/>
                  </a:lnTo>
                  <a:lnTo>
                    <a:pt x="4563291" y="2743200"/>
                  </a:lnTo>
                  <a:lnTo>
                    <a:pt x="4563291" y="4389119"/>
                  </a:lnTo>
                  <a:lnTo>
                    <a:pt x="2595523" y="4389119"/>
                  </a:lnTo>
                  <a:lnTo>
                    <a:pt x="2595523" y="3366654"/>
                  </a:lnTo>
                  <a:lnTo>
                    <a:pt x="1690108" y="3366654"/>
                  </a:lnTo>
                  <a:lnTo>
                    <a:pt x="1690108" y="2867890"/>
                  </a:lnTo>
                  <a:lnTo>
                    <a:pt x="639826" y="2867890"/>
                  </a:lnTo>
                  <a:lnTo>
                    <a:pt x="639826" y="2019992"/>
                  </a:lnTo>
                  <a:lnTo>
                    <a:pt x="0" y="201999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grpSp>
        <p:nvGrpSpPr>
          <p:cNvPr id="146" name="组合 145"/>
          <p:cNvGrpSpPr/>
          <p:nvPr/>
        </p:nvGrpSpPr>
        <p:grpSpPr>
          <a:xfrm>
            <a:off x="4749484" y="1262448"/>
            <a:ext cx="3995522" cy="3017320"/>
            <a:chOff x="6429374" y="694447"/>
            <a:chExt cx="2665022" cy="2048753"/>
          </a:xfrm>
        </p:grpSpPr>
        <p:pic>
          <p:nvPicPr>
            <p:cNvPr id="67" name="图片 66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08" r="5909" b="8242"/>
            <a:stretch/>
          </p:blipFill>
          <p:spPr>
            <a:xfrm>
              <a:off x="6435968" y="915946"/>
              <a:ext cx="2637693" cy="1827254"/>
            </a:xfrm>
            <a:prstGeom prst="rect">
              <a:avLst/>
            </a:prstGeom>
            <a:ln>
              <a:solidFill>
                <a:srgbClr val="FFCC29"/>
              </a:solidFill>
            </a:ln>
          </p:spPr>
        </p:pic>
        <p:sp>
          <p:nvSpPr>
            <p:cNvPr id="71" name="矩形 70"/>
            <p:cNvSpPr/>
            <p:nvPr/>
          </p:nvSpPr>
          <p:spPr>
            <a:xfrm>
              <a:off x="6429374" y="694447"/>
              <a:ext cx="2657475" cy="50482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6572368" y="777190"/>
              <a:ext cx="2522028" cy="355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altLang="zh-CN" sz="2800" b="1" kern="1200" dirty="0">
                  <a:solidFill>
                    <a:srgbClr val="FFFF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HOẠT ĐỘNG NHÓM</a:t>
              </a:r>
              <a:endParaRPr lang="zh-CN" altLang="en-US" sz="2800" b="1" kern="120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1" name="椭圆 90"/>
          <p:cNvSpPr/>
          <p:nvPr/>
        </p:nvSpPr>
        <p:spPr>
          <a:xfrm>
            <a:off x="7019714" y="4452096"/>
            <a:ext cx="207563" cy="219223"/>
          </a:xfrm>
          <a:prstGeom prst="ellipse">
            <a:avLst/>
          </a:prstGeom>
          <a:solidFill>
            <a:schemeClr val="bg1">
              <a:alpha val="60000"/>
            </a:schemeClr>
          </a:solidFill>
          <a:ln w="50800">
            <a:solidFill>
              <a:srgbClr val="13D6E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zh-CN" altLang="en-US" sz="1350" kern="1200" dirty="0">
              <a:solidFill>
                <a:srgbClr val="FFFFFF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98" name="椭圆 97"/>
          <p:cNvSpPr/>
          <p:nvPr/>
        </p:nvSpPr>
        <p:spPr>
          <a:xfrm>
            <a:off x="3935847" y="4237587"/>
            <a:ext cx="262327" cy="277064"/>
          </a:xfrm>
          <a:prstGeom prst="ellipse">
            <a:avLst/>
          </a:prstGeom>
          <a:solidFill>
            <a:schemeClr val="bg1">
              <a:alpha val="60000"/>
            </a:schemeClr>
          </a:solidFill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zh-CN" altLang="en-US" sz="1350" kern="1200">
              <a:solidFill>
                <a:srgbClr val="FFFFFF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125" name="文本框 124"/>
          <p:cNvSpPr txBox="1"/>
          <p:nvPr/>
        </p:nvSpPr>
        <p:spPr>
          <a:xfrm>
            <a:off x="917222" y="659870"/>
            <a:ext cx="28771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 defTabSz="685800">
              <a:buClrTx/>
            </a:pPr>
            <a:r>
              <a:rPr lang="en-US" altLang="zh-CN" sz="3200" b="1" kern="1200" dirty="0">
                <a:solidFill>
                  <a:srgbClr val="0BB5C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HI CHÚ</a:t>
            </a:r>
            <a:endParaRPr lang="zh-CN" altLang="en-US" sz="3200" b="1" kern="1200" dirty="0">
              <a:solidFill>
                <a:srgbClr val="0BB5C7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32" name="组合 131"/>
          <p:cNvGrpSpPr/>
          <p:nvPr/>
        </p:nvGrpSpPr>
        <p:grpSpPr>
          <a:xfrm rot="2617822">
            <a:off x="3846974" y="320486"/>
            <a:ext cx="453176" cy="459367"/>
            <a:chOff x="7973451" y="5027358"/>
            <a:chExt cx="1573291" cy="1594779"/>
          </a:xfrm>
        </p:grpSpPr>
        <p:sp>
          <p:nvSpPr>
            <p:cNvPr id="133" name="五角星 2"/>
            <p:cNvSpPr/>
            <p:nvPr/>
          </p:nvSpPr>
          <p:spPr>
            <a:xfrm rot="20480842">
              <a:off x="7975659" y="5027358"/>
              <a:ext cx="1571083" cy="1580289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rgbClr val="C4EF39"/>
            </a:solidFill>
            <a:ln w="63500">
              <a:noFill/>
            </a:ln>
            <a:effectLst>
              <a:outerShdw blurRad="190500" dist="63500" dir="5400000" algn="t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34" name="五角星 2"/>
            <p:cNvSpPr/>
            <p:nvPr/>
          </p:nvSpPr>
          <p:spPr>
            <a:xfrm rot="20480842">
              <a:off x="7973451" y="5041848"/>
              <a:ext cx="1571083" cy="1580289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rgbClr val="84F6FC"/>
            </a:solidFill>
            <a:ln w="25400">
              <a:solidFill>
                <a:schemeClr val="bg1"/>
              </a:solidFill>
            </a:ln>
            <a:effectLst>
              <a:innerShdw blurRad="368300">
                <a:srgbClr val="04C5F2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sp>
        <p:nvSpPr>
          <p:cNvPr id="137" name="椭圆 136"/>
          <p:cNvSpPr/>
          <p:nvPr/>
        </p:nvSpPr>
        <p:spPr>
          <a:xfrm>
            <a:off x="1626513" y="4492542"/>
            <a:ext cx="207563" cy="219223"/>
          </a:xfrm>
          <a:prstGeom prst="ellipse">
            <a:avLst/>
          </a:prstGeom>
          <a:solidFill>
            <a:schemeClr val="bg1">
              <a:alpha val="60000"/>
            </a:schemeClr>
          </a:solidFill>
          <a:ln w="50800">
            <a:solidFill>
              <a:srgbClr val="FF9F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zh-CN" altLang="en-US" sz="1350" kern="1200" dirty="0">
              <a:solidFill>
                <a:srgbClr val="FFFFFF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138" name="椭圆 137"/>
          <p:cNvSpPr/>
          <p:nvPr/>
        </p:nvSpPr>
        <p:spPr>
          <a:xfrm>
            <a:off x="970606" y="4279768"/>
            <a:ext cx="207563" cy="219223"/>
          </a:xfrm>
          <a:prstGeom prst="ellipse">
            <a:avLst/>
          </a:prstGeom>
          <a:solidFill>
            <a:schemeClr val="bg1">
              <a:alpha val="60000"/>
            </a:schemeClr>
          </a:solidFill>
          <a:ln w="50800">
            <a:solidFill>
              <a:srgbClr val="91F0F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zh-CN" altLang="en-US" sz="1350" kern="1200" dirty="0">
              <a:solidFill>
                <a:srgbClr val="FFFFFF"/>
              </a:solidFill>
              <a:latin typeface="Calibri"/>
              <a:ea typeface="宋体" panose="02010600030101010101" pitchFamily="2" charset="-122"/>
            </a:endParaRPr>
          </a:p>
        </p:txBody>
      </p:sp>
      <p:cxnSp>
        <p:nvCxnSpPr>
          <p:cNvPr id="141" name="直接连接符 140"/>
          <p:cNvCxnSpPr/>
          <p:nvPr/>
        </p:nvCxnSpPr>
        <p:spPr>
          <a:xfrm>
            <a:off x="967467" y="1135705"/>
            <a:ext cx="2718701" cy="22451"/>
          </a:xfrm>
          <a:prstGeom prst="line">
            <a:avLst/>
          </a:prstGeom>
          <a:ln>
            <a:solidFill>
              <a:srgbClr val="0BB5C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67" y="2126875"/>
            <a:ext cx="3067600" cy="281852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grpSp>
        <p:nvGrpSpPr>
          <p:cNvPr id="145" name="组合 144"/>
          <p:cNvGrpSpPr/>
          <p:nvPr/>
        </p:nvGrpSpPr>
        <p:grpSpPr>
          <a:xfrm>
            <a:off x="166957" y="1251710"/>
            <a:ext cx="4613442" cy="917851"/>
            <a:chOff x="4076698" y="2789947"/>
            <a:chExt cx="5830845" cy="1223802"/>
          </a:xfrm>
        </p:grpSpPr>
        <p:sp>
          <p:nvSpPr>
            <p:cNvPr id="81" name="矩形 80"/>
            <p:cNvSpPr/>
            <p:nvPr/>
          </p:nvSpPr>
          <p:spPr>
            <a:xfrm>
              <a:off x="4076698" y="2789947"/>
              <a:ext cx="5353441" cy="1223802"/>
            </a:xfrm>
            <a:prstGeom prst="rect">
              <a:avLst/>
            </a:prstGeom>
            <a:solidFill>
              <a:srgbClr val="FF798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82" name="文本框 81"/>
            <p:cNvSpPr txBox="1"/>
            <p:nvPr/>
          </p:nvSpPr>
          <p:spPr>
            <a:xfrm>
              <a:off x="4292106" y="2837134"/>
              <a:ext cx="5615437" cy="697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altLang="zh-CN" sz="2800" b="1" kern="1200" dirty="0">
                  <a:solidFill>
                    <a:srgbClr val="FFFF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HOẠT ĐỘNG CÁ NHÂN</a:t>
              </a:r>
              <a:endParaRPr lang="zh-CN" altLang="en-US" sz="2800" b="1" kern="120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94895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5508 0.06458 L 0.00078 -0.00324 " pathEditMode="relative" rAng="0" ptsTypes="AA">
                                          <p:cBhvr>
                                            <p:cTn id="6" dur="1500" fill="hold"/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721" y="-340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7" presetID="8" presetClass="emph" presetSubtype="0" fill="hold" nodeType="withEffect">
                                      <p:stCondLst>
                                        <p:cond delay="125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8" dur="5750" fill="hold"/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250"/>
                                            <p:tgtEl>
                                              <p:spTgt spid="13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250" fill="hold"/>
                                            <p:tgtEl>
                                              <p:spTgt spid="1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250" fill="hold"/>
                                            <p:tgtEl>
                                              <p:spTgt spid="1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entr" presetSubtype="0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250"/>
                                            <p:tgtEl>
                                              <p:spTgt spid="13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250" fill="hold"/>
                                            <p:tgtEl>
                                              <p:spTgt spid="1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250" fill="hold"/>
                                            <p:tgtEl>
                                              <p:spTgt spid="1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1" fill="hold" grpId="0" nodeType="withEffect" p14:presetBounceEnd="44000">
                                      <p:stCondLst>
                                        <p:cond delay="225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1" dur="1250" fill="hold"/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2" dur="1250" fill="hold"/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8" fill="hold" nodeType="withEffect">
                                      <p:stCondLst>
                                        <p:cond delay="225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" dur="1250"/>
                                            <p:tgtEl>
                                              <p:spTgt spid="1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53" presetClass="entr" presetSubtype="16" fill="hold" nodeType="withEffect">
                                      <p:stCondLst>
                                        <p:cond delay="35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0" dur="500"/>
                                            <p:tgtEl>
                                              <p:spTgt spid="1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1" presetID="26" presetClass="emph" presetSubtype="0" repeatCount="5000" fill="hold" nodeType="withEffect">
                                      <p:stCondLst>
                                        <p:cond delay="400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2" dur="750" tmFilter="0, 0; .2, .5; .8, .5; 1, 0"/>
                                            <p:tgtEl>
                                              <p:spTgt spid="132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33" dur="375" autoRev="1" fill="hold"/>
                                            <p:tgtEl>
                                              <p:spTgt spid="132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34" presetID="2" presetClass="entr" presetSubtype="4" fill="hold" nodeType="withEffect">
                                      <p:stCondLst>
                                        <p:cond delay="575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6" dur="1000" fill="hold"/>
                                            <p:tgtEl>
                                              <p:spTgt spid="1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7" dur="1000" fill="hold"/>
                                            <p:tgtEl>
                                              <p:spTgt spid="1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7750"/>
                                </p:stCondLst>
                                <p:childTnLst>
                                  <p:par>
                                    <p:cTn id="39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1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2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4" presetID="2" presetClass="entr" presetSubtype="1" fill="hold" nodeType="withEffect">
                                      <p:stCondLst>
                                        <p:cond delay="625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6" dur="1000" fill="hold"/>
                                            <p:tgtEl>
                                              <p:spTgt spid="14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7" dur="1000" fill="hold"/>
                                            <p:tgtEl>
                                              <p:spTgt spid="14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8" presetID="42" presetClass="entr" presetSubtype="0" fill="hold" grpId="0" nodeType="withEffect">
                                      <p:stCondLst>
                                        <p:cond delay="875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0" dur="1250"/>
                                            <p:tgtEl>
                                              <p:spTgt spid="1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1" dur="1250" fill="hold"/>
                                            <p:tgtEl>
                                              <p:spTgt spid="1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2" dur="1250" fill="hold"/>
                                            <p:tgtEl>
                                              <p:spTgt spid="1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3" presetID="42" presetClass="entr" presetSubtype="0" fill="hold" grpId="0" nodeType="withEffect">
                                      <p:stCondLst>
                                        <p:cond delay="925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5" dur="1250"/>
                                            <p:tgtEl>
                                              <p:spTgt spid="13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6" dur="1250" fill="hold"/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7" dur="1250" fill="hold"/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8" presetID="42" presetClass="entr" presetSubtype="0" fill="hold" grpId="0" nodeType="withEffect">
                                      <p:stCondLst>
                                        <p:cond delay="975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0" dur="1250"/>
                                            <p:tgtEl>
                                              <p:spTgt spid="9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1" dur="125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125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3" presetID="42" presetClass="entr" presetSubtype="0" fill="hold" grpId="0" nodeType="withEffect">
                                      <p:stCondLst>
                                        <p:cond delay="1025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5" dur="1250"/>
                                            <p:tgtEl>
                                              <p:spTgt spid="9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6" dur="1250" fill="hold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7" dur="1250" fill="hold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35" grpId="0" animBg="1"/>
          <p:bldP spid="136" grpId="0" animBg="1"/>
          <p:bldP spid="91" grpId="0" animBg="1"/>
          <p:bldP spid="98" grpId="0" animBg="1"/>
          <p:bldP spid="125" grpId="0"/>
          <p:bldP spid="137" grpId="0" animBg="1"/>
          <p:bldP spid="138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5508 0.06458 L 0.00078 -0.00324 " pathEditMode="relative" rAng="0" ptsTypes="AA">
                                          <p:cBhvr>
                                            <p:cTn id="6" dur="1500" fill="hold"/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721" y="-340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7" presetID="8" presetClass="emph" presetSubtype="0" fill="hold" nodeType="withEffect">
                                      <p:stCondLst>
                                        <p:cond delay="125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8" dur="5750" fill="hold"/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250"/>
                                            <p:tgtEl>
                                              <p:spTgt spid="13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250" fill="hold"/>
                                            <p:tgtEl>
                                              <p:spTgt spid="1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250" fill="hold"/>
                                            <p:tgtEl>
                                              <p:spTgt spid="1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entr" presetSubtype="0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250"/>
                                            <p:tgtEl>
                                              <p:spTgt spid="13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250" fill="hold"/>
                                            <p:tgtEl>
                                              <p:spTgt spid="1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250" fill="hold"/>
                                            <p:tgtEl>
                                              <p:spTgt spid="1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1" fill="hold" grpId="0" nodeType="withEffect">
                                      <p:stCondLst>
                                        <p:cond delay="225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250" fill="hold"/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250" fill="hold"/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8" fill="hold" nodeType="withEffect">
                                      <p:stCondLst>
                                        <p:cond delay="225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" dur="1250"/>
                                            <p:tgtEl>
                                              <p:spTgt spid="1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53" presetClass="entr" presetSubtype="16" fill="hold" nodeType="withEffect">
                                      <p:stCondLst>
                                        <p:cond delay="35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0" dur="500"/>
                                            <p:tgtEl>
                                              <p:spTgt spid="1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1" presetID="26" presetClass="emph" presetSubtype="0" repeatCount="5000" fill="hold" nodeType="withEffect">
                                      <p:stCondLst>
                                        <p:cond delay="400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2" dur="750" tmFilter="0, 0; .2, .5; .8, .5; 1, 0"/>
                                            <p:tgtEl>
                                              <p:spTgt spid="132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33" dur="375" autoRev="1" fill="hold"/>
                                            <p:tgtEl>
                                              <p:spTgt spid="132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34" presetID="2" presetClass="entr" presetSubtype="4" fill="hold" nodeType="withEffect">
                                      <p:stCondLst>
                                        <p:cond delay="575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6" dur="1000" fill="hold"/>
                                            <p:tgtEl>
                                              <p:spTgt spid="1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7" dur="1000" fill="hold"/>
                                            <p:tgtEl>
                                              <p:spTgt spid="1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7750"/>
                                </p:stCondLst>
                                <p:childTnLst>
                                  <p:par>
                                    <p:cTn id="39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1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2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4" presetID="2" presetClass="entr" presetSubtype="1" fill="hold" nodeType="withEffect">
                                      <p:stCondLst>
                                        <p:cond delay="625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6" dur="1000" fill="hold"/>
                                            <p:tgtEl>
                                              <p:spTgt spid="14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7" dur="1000" fill="hold"/>
                                            <p:tgtEl>
                                              <p:spTgt spid="14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8" presetID="42" presetClass="entr" presetSubtype="0" fill="hold" grpId="0" nodeType="withEffect">
                                      <p:stCondLst>
                                        <p:cond delay="875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0" dur="1250"/>
                                            <p:tgtEl>
                                              <p:spTgt spid="1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1" dur="1250" fill="hold"/>
                                            <p:tgtEl>
                                              <p:spTgt spid="1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2" dur="1250" fill="hold"/>
                                            <p:tgtEl>
                                              <p:spTgt spid="1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3" presetID="42" presetClass="entr" presetSubtype="0" fill="hold" grpId="0" nodeType="withEffect">
                                      <p:stCondLst>
                                        <p:cond delay="925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5" dur="1250"/>
                                            <p:tgtEl>
                                              <p:spTgt spid="13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6" dur="1250" fill="hold"/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7" dur="1250" fill="hold"/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8" presetID="42" presetClass="entr" presetSubtype="0" fill="hold" grpId="0" nodeType="withEffect">
                                      <p:stCondLst>
                                        <p:cond delay="975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0" dur="1250"/>
                                            <p:tgtEl>
                                              <p:spTgt spid="9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1" dur="125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125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3" presetID="42" presetClass="entr" presetSubtype="0" fill="hold" grpId="0" nodeType="withEffect">
                                      <p:stCondLst>
                                        <p:cond delay="1025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5" dur="1250"/>
                                            <p:tgtEl>
                                              <p:spTgt spid="9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6" dur="1250" fill="hold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7" dur="1250" fill="hold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35" grpId="0" animBg="1"/>
          <p:bldP spid="136" grpId="0" animBg="1"/>
          <p:bldP spid="91" grpId="0" animBg="1"/>
          <p:bldP spid="98" grpId="0" animBg="1"/>
          <p:bldP spid="125" grpId="0"/>
          <p:bldP spid="137" grpId="0" animBg="1"/>
          <p:bldP spid="138" grpId="0" animBg="1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2"/>
        </a:solidFill>
        <a:effectLst/>
      </p:bgPr>
    </p:bg>
    <p:spTree>
      <p:nvGrpSpPr>
        <p:cNvPr id="1" name="Shape 10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" name="Google Shape;1064;p21"/>
          <p:cNvGrpSpPr/>
          <p:nvPr/>
        </p:nvGrpSpPr>
        <p:grpSpPr>
          <a:xfrm>
            <a:off x="8074145" y="0"/>
            <a:ext cx="1081411" cy="1152472"/>
            <a:chOff x="6583146" y="222101"/>
            <a:chExt cx="2162823" cy="2304945"/>
          </a:xfrm>
        </p:grpSpPr>
        <p:sp>
          <p:nvSpPr>
            <p:cNvPr id="1065" name="Google Shape;1065;p21"/>
            <p:cNvSpPr/>
            <p:nvPr/>
          </p:nvSpPr>
          <p:spPr>
            <a:xfrm>
              <a:off x="6583146" y="222101"/>
              <a:ext cx="2162823" cy="2304945"/>
            </a:xfrm>
            <a:custGeom>
              <a:avLst/>
              <a:gdLst/>
              <a:ahLst/>
              <a:cxnLst/>
              <a:rect l="l" t="t" r="r" b="b"/>
              <a:pathLst>
                <a:path w="2162823" h="2304945" extrusionOk="0">
                  <a:moveTo>
                    <a:pt x="1693560" y="1567469"/>
                  </a:moveTo>
                  <a:cubicBezTo>
                    <a:pt x="1764271" y="1699023"/>
                    <a:pt x="1784927" y="1864441"/>
                    <a:pt x="1730330" y="1994913"/>
                  </a:cubicBezTo>
                  <a:cubicBezTo>
                    <a:pt x="1636382" y="2219404"/>
                    <a:pt x="1282475" y="2216079"/>
                    <a:pt x="1158329" y="1962251"/>
                  </a:cubicBezTo>
                  <a:cubicBezTo>
                    <a:pt x="1010280" y="2553981"/>
                    <a:pt x="403877" y="2298515"/>
                    <a:pt x="592940" y="1806807"/>
                  </a:cubicBezTo>
                  <a:cubicBezTo>
                    <a:pt x="630018" y="1709717"/>
                    <a:pt x="646425" y="1736748"/>
                    <a:pt x="547274" y="1766115"/>
                  </a:cubicBezTo>
                  <a:cubicBezTo>
                    <a:pt x="382868" y="1814876"/>
                    <a:pt x="126896" y="1800088"/>
                    <a:pt x="56135" y="1650262"/>
                  </a:cubicBezTo>
                  <a:cubicBezTo>
                    <a:pt x="-12773" y="1503707"/>
                    <a:pt x="69956" y="1278343"/>
                    <a:pt x="256751" y="1188816"/>
                  </a:cubicBezTo>
                  <a:cubicBezTo>
                    <a:pt x="333483" y="1152168"/>
                    <a:pt x="320388" y="1189391"/>
                    <a:pt x="207540" y="1124279"/>
                  </a:cubicBezTo>
                  <a:cubicBezTo>
                    <a:pt x="-281598" y="843138"/>
                    <a:pt x="195393" y="199436"/>
                    <a:pt x="595621" y="554691"/>
                  </a:cubicBezTo>
                  <a:cubicBezTo>
                    <a:pt x="450575" y="58200"/>
                    <a:pt x="869846" y="-64690"/>
                    <a:pt x="1059203" y="28941"/>
                  </a:cubicBezTo>
                  <a:cubicBezTo>
                    <a:pt x="1203702" y="100514"/>
                    <a:pt x="1249929" y="319775"/>
                    <a:pt x="1272969" y="490547"/>
                  </a:cubicBezTo>
                  <a:cubicBezTo>
                    <a:pt x="1349086" y="333213"/>
                    <a:pt x="1518719" y="187833"/>
                    <a:pt x="1692935" y="228302"/>
                  </a:cubicBezTo>
                  <a:cubicBezTo>
                    <a:pt x="1887896" y="273624"/>
                    <a:pt x="2095630" y="546409"/>
                    <a:pt x="1861109" y="819457"/>
                  </a:cubicBezTo>
                  <a:cubicBezTo>
                    <a:pt x="1773053" y="922025"/>
                    <a:pt x="1767294" y="868530"/>
                    <a:pt x="1903072" y="907133"/>
                  </a:cubicBezTo>
                  <a:cubicBezTo>
                    <a:pt x="2014718" y="938932"/>
                    <a:pt x="2135414" y="1006144"/>
                    <a:pt x="2157931" y="1130264"/>
                  </a:cubicBezTo>
                  <a:cubicBezTo>
                    <a:pt x="2192210" y="1319546"/>
                    <a:pt x="2047283" y="1639301"/>
                    <a:pt x="1693560" y="156746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66" name="Google Shape;1066;p21"/>
            <p:cNvSpPr/>
            <p:nvPr/>
          </p:nvSpPr>
          <p:spPr>
            <a:xfrm>
              <a:off x="7235279" y="981638"/>
              <a:ext cx="761453" cy="786203"/>
            </a:xfrm>
            <a:custGeom>
              <a:avLst/>
              <a:gdLst/>
              <a:ahLst/>
              <a:cxnLst/>
              <a:rect l="l" t="t" r="r" b="b"/>
              <a:pathLst>
                <a:path w="761453" h="786203" extrusionOk="0">
                  <a:moveTo>
                    <a:pt x="252612" y="765136"/>
                  </a:moveTo>
                  <a:cubicBezTo>
                    <a:pt x="27483" y="683395"/>
                    <a:pt x="-55003" y="421111"/>
                    <a:pt x="36970" y="209612"/>
                  </a:cubicBezTo>
                  <a:cubicBezTo>
                    <a:pt x="156554" y="-65391"/>
                    <a:pt x="569769" y="-66165"/>
                    <a:pt x="714333" y="185911"/>
                  </a:cubicBezTo>
                  <a:cubicBezTo>
                    <a:pt x="880342" y="475390"/>
                    <a:pt x="579414" y="883793"/>
                    <a:pt x="252612" y="76513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67" name="Google Shape;1067;p21"/>
            <p:cNvSpPr/>
            <p:nvPr/>
          </p:nvSpPr>
          <p:spPr>
            <a:xfrm>
              <a:off x="7979074" y="763244"/>
              <a:ext cx="90574" cy="106393"/>
            </a:xfrm>
            <a:custGeom>
              <a:avLst/>
              <a:gdLst/>
              <a:ahLst/>
              <a:cxnLst/>
              <a:rect l="l" t="t" r="r" b="b"/>
              <a:pathLst>
                <a:path w="90574" h="106393" extrusionOk="0">
                  <a:moveTo>
                    <a:pt x="80416" y="4006"/>
                  </a:moveTo>
                  <a:cubicBezTo>
                    <a:pt x="44564" y="-19486"/>
                    <a:pt x="-18864" y="66681"/>
                    <a:pt x="5386" y="98064"/>
                  </a:cubicBezTo>
                  <a:cubicBezTo>
                    <a:pt x="35286" y="136741"/>
                    <a:pt x="119500" y="29612"/>
                    <a:pt x="80416" y="400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68" name="Google Shape;1068;p21"/>
            <p:cNvSpPr/>
            <p:nvPr/>
          </p:nvSpPr>
          <p:spPr>
            <a:xfrm>
              <a:off x="7993355" y="932063"/>
              <a:ext cx="67120" cy="73562"/>
            </a:xfrm>
            <a:custGeom>
              <a:avLst/>
              <a:gdLst/>
              <a:ahLst/>
              <a:cxnLst/>
              <a:rect l="l" t="t" r="r" b="b"/>
              <a:pathLst>
                <a:path w="67120" h="73562" extrusionOk="0">
                  <a:moveTo>
                    <a:pt x="22375" y="16157"/>
                  </a:moveTo>
                  <a:cubicBezTo>
                    <a:pt x="-32812" y="69503"/>
                    <a:pt x="27091" y="104637"/>
                    <a:pt x="62715" y="33833"/>
                  </a:cubicBezTo>
                  <a:cubicBezTo>
                    <a:pt x="79687" y="113"/>
                    <a:pt x="43617" y="-13092"/>
                    <a:pt x="22375" y="1615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69" name="Google Shape;1069;p21"/>
            <p:cNvSpPr/>
            <p:nvPr/>
          </p:nvSpPr>
          <p:spPr>
            <a:xfrm>
              <a:off x="6943333" y="1548258"/>
              <a:ext cx="102998" cy="90357"/>
            </a:xfrm>
            <a:custGeom>
              <a:avLst/>
              <a:gdLst/>
              <a:ahLst/>
              <a:cxnLst/>
              <a:rect l="l" t="t" r="r" b="b"/>
              <a:pathLst>
                <a:path w="102998" h="90357" extrusionOk="0">
                  <a:moveTo>
                    <a:pt x="95153" y="7582"/>
                  </a:moveTo>
                  <a:cubicBezTo>
                    <a:pt x="78950" y="-9692"/>
                    <a:pt x="29030" y="4833"/>
                    <a:pt x="20029" y="28226"/>
                  </a:cubicBezTo>
                  <a:cubicBezTo>
                    <a:pt x="-16518" y="57450"/>
                    <a:pt x="2446" y="93720"/>
                    <a:pt x="33110" y="90107"/>
                  </a:cubicBezTo>
                  <a:cubicBezTo>
                    <a:pt x="80042" y="84584"/>
                    <a:pt x="120580" y="34682"/>
                    <a:pt x="95153" y="758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0" name="Google Shape;1070;p21"/>
            <p:cNvSpPr/>
            <p:nvPr/>
          </p:nvSpPr>
          <p:spPr>
            <a:xfrm>
              <a:off x="7011148" y="1656971"/>
              <a:ext cx="64333" cy="52342"/>
            </a:xfrm>
            <a:custGeom>
              <a:avLst/>
              <a:gdLst/>
              <a:ahLst/>
              <a:cxnLst/>
              <a:rect l="l" t="t" r="r" b="b"/>
              <a:pathLst>
                <a:path w="64333" h="52342" extrusionOk="0">
                  <a:moveTo>
                    <a:pt x="64079" y="12256"/>
                  </a:moveTo>
                  <a:cubicBezTo>
                    <a:pt x="59979" y="-4944"/>
                    <a:pt x="25755" y="-7137"/>
                    <a:pt x="2473" y="26012"/>
                  </a:cubicBezTo>
                  <a:cubicBezTo>
                    <a:pt x="-8011" y="40944"/>
                    <a:pt x="16512" y="62024"/>
                    <a:pt x="44580" y="47410"/>
                  </a:cubicBezTo>
                  <a:cubicBezTo>
                    <a:pt x="58261" y="40284"/>
                    <a:pt x="65852" y="25506"/>
                    <a:pt x="64079" y="1225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1" name="Google Shape;1071;p21"/>
            <p:cNvSpPr/>
            <p:nvPr/>
          </p:nvSpPr>
          <p:spPr>
            <a:xfrm>
              <a:off x="6886333" y="1676862"/>
              <a:ext cx="67960" cy="53477"/>
            </a:xfrm>
            <a:custGeom>
              <a:avLst/>
              <a:gdLst/>
              <a:ahLst/>
              <a:cxnLst/>
              <a:rect l="l" t="t" r="r" b="b"/>
              <a:pathLst>
                <a:path w="67960" h="53477" extrusionOk="0">
                  <a:moveTo>
                    <a:pt x="13149" y="13520"/>
                  </a:moveTo>
                  <a:cubicBezTo>
                    <a:pt x="-15673" y="27196"/>
                    <a:pt x="8235" y="67173"/>
                    <a:pt x="33706" y="48678"/>
                  </a:cubicBezTo>
                  <a:cubicBezTo>
                    <a:pt x="43883" y="41289"/>
                    <a:pt x="65388" y="26074"/>
                    <a:pt x="67568" y="14130"/>
                  </a:cubicBezTo>
                  <a:cubicBezTo>
                    <a:pt x="72125" y="-10801"/>
                    <a:pt x="36040" y="2672"/>
                    <a:pt x="13149" y="1352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2" name="Google Shape;1072;p21"/>
            <p:cNvSpPr/>
            <p:nvPr/>
          </p:nvSpPr>
          <p:spPr>
            <a:xfrm>
              <a:off x="7824458" y="1876201"/>
              <a:ext cx="85077" cy="108546"/>
            </a:xfrm>
            <a:custGeom>
              <a:avLst/>
              <a:gdLst/>
              <a:ahLst/>
              <a:cxnLst/>
              <a:rect l="l" t="t" r="r" b="b"/>
              <a:pathLst>
                <a:path w="85077" h="108546" extrusionOk="0">
                  <a:moveTo>
                    <a:pt x="34367" y="3269"/>
                  </a:moveTo>
                  <a:cubicBezTo>
                    <a:pt x="17290" y="-7341"/>
                    <a:pt x="-6633" y="8639"/>
                    <a:pt x="1717" y="40125"/>
                  </a:cubicBezTo>
                  <a:cubicBezTo>
                    <a:pt x="2139" y="41718"/>
                    <a:pt x="25287" y="100989"/>
                    <a:pt x="52233" y="107361"/>
                  </a:cubicBezTo>
                  <a:cubicBezTo>
                    <a:pt x="101821" y="119092"/>
                    <a:pt x="94777" y="40790"/>
                    <a:pt x="34367" y="326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3" name="Google Shape;1073;p21"/>
            <p:cNvSpPr/>
            <p:nvPr/>
          </p:nvSpPr>
          <p:spPr>
            <a:xfrm>
              <a:off x="7943429" y="1921717"/>
              <a:ext cx="79820" cy="92379"/>
            </a:xfrm>
            <a:custGeom>
              <a:avLst/>
              <a:gdLst/>
              <a:ahLst/>
              <a:cxnLst/>
              <a:rect l="l" t="t" r="r" b="b"/>
              <a:pathLst>
                <a:path w="79820" h="92379" extrusionOk="0">
                  <a:moveTo>
                    <a:pt x="78179" y="58332"/>
                  </a:moveTo>
                  <a:cubicBezTo>
                    <a:pt x="42823" y="-45090"/>
                    <a:pt x="-22988" y="13422"/>
                    <a:pt x="8123" y="48744"/>
                  </a:cubicBezTo>
                  <a:cubicBezTo>
                    <a:pt x="34831" y="117201"/>
                    <a:pt x="90018" y="92940"/>
                    <a:pt x="78179" y="5833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4" name="Google Shape;1074;p21"/>
            <p:cNvSpPr/>
            <p:nvPr/>
          </p:nvSpPr>
          <p:spPr>
            <a:xfrm>
              <a:off x="7929273" y="2020480"/>
              <a:ext cx="49911" cy="62214"/>
            </a:xfrm>
            <a:custGeom>
              <a:avLst/>
              <a:gdLst/>
              <a:ahLst/>
              <a:cxnLst/>
              <a:rect l="l" t="t" r="r" b="b"/>
              <a:pathLst>
                <a:path w="49911" h="62214" extrusionOk="0">
                  <a:moveTo>
                    <a:pt x="49503" y="38089"/>
                  </a:moveTo>
                  <a:cubicBezTo>
                    <a:pt x="47483" y="25221"/>
                    <a:pt x="21768" y="2181"/>
                    <a:pt x="15836" y="543"/>
                  </a:cubicBezTo>
                  <a:cubicBezTo>
                    <a:pt x="-4523" y="-5059"/>
                    <a:pt x="-5233" y="34055"/>
                    <a:pt x="13597" y="54336"/>
                  </a:cubicBezTo>
                  <a:cubicBezTo>
                    <a:pt x="26891" y="68643"/>
                    <a:pt x="53519" y="63601"/>
                    <a:pt x="49503" y="3808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5" name="Google Shape;1075;p21"/>
            <p:cNvSpPr/>
            <p:nvPr/>
          </p:nvSpPr>
          <p:spPr>
            <a:xfrm>
              <a:off x="6994790" y="1068489"/>
              <a:ext cx="95009" cy="83090"/>
            </a:xfrm>
            <a:custGeom>
              <a:avLst/>
              <a:gdLst/>
              <a:ahLst/>
              <a:cxnLst/>
              <a:rect l="l" t="t" r="r" b="b"/>
              <a:pathLst>
                <a:path w="95009" h="83090" extrusionOk="0">
                  <a:moveTo>
                    <a:pt x="93210" y="47416"/>
                  </a:moveTo>
                  <a:cubicBezTo>
                    <a:pt x="85188" y="22668"/>
                    <a:pt x="42039" y="-6049"/>
                    <a:pt x="18583" y="1117"/>
                  </a:cubicBezTo>
                  <a:cubicBezTo>
                    <a:pt x="1178" y="6436"/>
                    <a:pt x="-7142" y="28470"/>
                    <a:pt x="7627" y="42379"/>
                  </a:cubicBezTo>
                  <a:cubicBezTo>
                    <a:pt x="22912" y="97388"/>
                    <a:pt x="108396" y="94247"/>
                    <a:pt x="93210" y="4741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6" name="Google Shape;1076;p21"/>
            <p:cNvSpPr/>
            <p:nvPr/>
          </p:nvSpPr>
          <p:spPr>
            <a:xfrm>
              <a:off x="6925679" y="1099253"/>
              <a:ext cx="53777" cy="50698"/>
            </a:xfrm>
            <a:custGeom>
              <a:avLst/>
              <a:gdLst/>
              <a:ahLst/>
              <a:cxnLst/>
              <a:rect l="l" t="t" r="r" b="b"/>
              <a:pathLst>
                <a:path w="53777" h="50698" extrusionOk="0">
                  <a:moveTo>
                    <a:pt x="53431" y="22666"/>
                  </a:moveTo>
                  <a:cubicBezTo>
                    <a:pt x="50095" y="8657"/>
                    <a:pt x="34661" y="6643"/>
                    <a:pt x="29657" y="3938"/>
                  </a:cubicBezTo>
                  <a:cubicBezTo>
                    <a:pt x="8142" y="-7669"/>
                    <a:pt x="-7808" y="7759"/>
                    <a:pt x="4031" y="32204"/>
                  </a:cubicBezTo>
                  <a:cubicBezTo>
                    <a:pt x="17470" y="60009"/>
                    <a:pt x="57928" y="56168"/>
                    <a:pt x="53431" y="226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7" name="Google Shape;1077;p21"/>
            <p:cNvSpPr/>
            <p:nvPr/>
          </p:nvSpPr>
          <p:spPr>
            <a:xfrm>
              <a:off x="8230174" y="1381833"/>
              <a:ext cx="72437" cy="57050"/>
            </a:xfrm>
            <a:custGeom>
              <a:avLst/>
              <a:gdLst/>
              <a:ahLst/>
              <a:cxnLst/>
              <a:rect l="l" t="t" r="r" b="b"/>
              <a:pathLst>
                <a:path w="72437" h="57050" extrusionOk="0">
                  <a:moveTo>
                    <a:pt x="64339" y="11715"/>
                  </a:moveTo>
                  <a:cubicBezTo>
                    <a:pt x="53075" y="-10546"/>
                    <a:pt x="10651" y="4207"/>
                    <a:pt x="5071" y="12832"/>
                  </a:cubicBezTo>
                  <a:cubicBezTo>
                    <a:pt x="-10333" y="29655"/>
                    <a:pt x="11673" y="59801"/>
                    <a:pt x="39979" y="56849"/>
                  </a:cubicBezTo>
                  <a:cubicBezTo>
                    <a:pt x="78343" y="52824"/>
                    <a:pt x="77286" y="21005"/>
                    <a:pt x="64339" y="1171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8" name="Google Shape;1078;p21"/>
            <p:cNvSpPr/>
            <p:nvPr/>
          </p:nvSpPr>
          <p:spPr>
            <a:xfrm>
              <a:off x="7506477" y="647975"/>
              <a:ext cx="56775" cy="94855"/>
            </a:xfrm>
            <a:custGeom>
              <a:avLst/>
              <a:gdLst/>
              <a:ahLst/>
              <a:cxnLst/>
              <a:rect l="l" t="t" r="r" b="b"/>
              <a:pathLst>
                <a:path w="56775" h="94855" extrusionOk="0">
                  <a:moveTo>
                    <a:pt x="55391" y="44099"/>
                  </a:moveTo>
                  <a:cubicBezTo>
                    <a:pt x="47528" y="-4210"/>
                    <a:pt x="-10802" y="-25976"/>
                    <a:pt x="1767" y="48317"/>
                  </a:cubicBezTo>
                  <a:cubicBezTo>
                    <a:pt x="6766" y="77903"/>
                    <a:pt x="17623" y="105013"/>
                    <a:pt x="43958" y="91103"/>
                  </a:cubicBezTo>
                  <a:cubicBezTo>
                    <a:pt x="58285" y="83535"/>
                    <a:pt x="57987" y="60103"/>
                    <a:pt x="55391" y="4409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9" name="Google Shape;1079;p21"/>
            <p:cNvSpPr/>
            <p:nvPr/>
          </p:nvSpPr>
          <p:spPr>
            <a:xfrm>
              <a:off x="7202056" y="812232"/>
              <a:ext cx="118658" cy="174289"/>
            </a:xfrm>
            <a:custGeom>
              <a:avLst/>
              <a:gdLst/>
              <a:ahLst/>
              <a:cxnLst/>
              <a:rect l="l" t="t" r="r" b="b"/>
              <a:pathLst>
                <a:path w="118658" h="174289" extrusionOk="0">
                  <a:moveTo>
                    <a:pt x="118167" y="165236"/>
                  </a:moveTo>
                  <a:cubicBezTo>
                    <a:pt x="108979" y="143054"/>
                    <a:pt x="33750" y="15817"/>
                    <a:pt x="14583" y="1684"/>
                  </a:cubicBezTo>
                  <a:cubicBezTo>
                    <a:pt x="7147" y="-3799"/>
                    <a:pt x="-1412" y="5223"/>
                    <a:pt x="197" y="12741"/>
                  </a:cubicBezTo>
                  <a:cubicBezTo>
                    <a:pt x="4248" y="31677"/>
                    <a:pt x="89221" y="154513"/>
                    <a:pt x="106010" y="172313"/>
                  </a:cubicBezTo>
                  <a:cubicBezTo>
                    <a:pt x="110701" y="177280"/>
                    <a:pt x="121022" y="172129"/>
                    <a:pt x="118167" y="16523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0" name="Google Shape;1080;p21"/>
            <p:cNvSpPr/>
            <p:nvPr/>
          </p:nvSpPr>
          <p:spPr>
            <a:xfrm>
              <a:off x="6954972" y="1360045"/>
              <a:ext cx="214331" cy="28722"/>
            </a:xfrm>
            <a:custGeom>
              <a:avLst/>
              <a:gdLst/>
              <a:ahLst/>
              <a:cxnLst/>
              <a:rect l="l" t="t" r="r" b="b"/>
              <a:pathLst>
                <a:path w="214331" h="28722" extrusionOk="0">
                  <a:moveTo>
                    <a:pt x="210660" y="5392"/>
                  </a:moveTo>
                  <a:cubicBezTo>
                    <a:pt x="187670" y="-4528"/>
                    <a:pt x="37864" y="1943"/>
                    <a:pt x="12392" y="3680"/>
                  </a:cubicBezTo>
                  <a:cubicBezTo>
                    <a:pt x="-5166" y="4876"/>
                    <a:pt x="-3062" y="29569"/>
                    <a:pt x="12392" y="28700"/>
                  </a:cubicBezTo>
                  <a:cubicBezTo>
                    <a:pt x="177826" y="19009"/>
                    <a:pt x="195062" y="24333"/>
                    <a:pt x="208887" y="18944"/>
                  </a:cubicBezTo>
                  <a:cubicBezTo>
                    <a:pt x="214025" y="16939"/>
                    <a:pt x="217178" y="8200"/>
                    <a:pt x="210660" y="53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1" name="Google Shape;1081;p21"/>
            <p:cNvSpPr/>
            <p:nvPr/>
          </p:nvSpPr>
          <p:spPr>
            <a:xfrm>
              <a:off x="7245025" y="1751318"/>
              <a:ext cx="110296" cy="172812"/>
            </a:xfrm>
            <a:custGeom>
              <a:avLst/>
              <a:gdLst/>
              <a:ahLst/>
              <a:cxnLst/>
              <a:rect l="l" t="t" r="r" b="b"/>
              <a:pathLst>
                <a:path w="110296" h="172812" extrusionOk="0">
                  <a:moveTo>
                    <a:pt x="99329" y="2215"/>
                  </a:moveTo>
                  <a:cubicBezTo>
                    <a:pt x="64768" y="45264"/>
                    <a:pt x="31264" y="98997"/>
                    <a:pt x="4015" y="147579"/>
                  </a:cubicBezTo>
                  <a:cubicBezTo>
                    <a:pt x="-7800" y="168630"/>
                    <a:pt x="9516" y="176649"/>
                    <a:pt x="16759" y="171111"/>
                  </a:cubicBezTo>
                  <a:cubicBezTo>
                    <a:pt x="30534" y="160576"/>
                    <a:pt x="109352" y="10641"/>
                    <a:pt x="109605" y="10145"/>
                  </a:cubicBezTo>
                  <a:cubicBezTo>
                    <a:pt x="112787" y="3932"/>
                    <a:pt x="104234" y="-3899"/>
                    <a:pt x="99329" y="221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2" name="Google Shape;1082;p21"/>
            <p:cNvSpPr/>
            <p:nvPr/>
          </p:nvSpPr>
          <p:spPr>
            <a:xfrm>
              <a:off x="7717142" y="1869063"/>
              <a:ext cx="47120" cy="225313"/>
            </a:xfrm>
            <a:custGeom>
              <a:avLst/>
              <a:gdLst/>
              <a:ahLst/>
              <a:cxnLst/>
              <a:rect l="l" t="t" r="r" b="b"/>
              <a:pathLst>
                <a:path w="47120" h="225313" extrusionOk="0">
                  <a:moveTo>
                    <a:pt x="43783" y="187302"/>
                  </a:moveTo>
                  <a:cubicBezTo>
                    <a:pt x="21577" y="53942"/>
                    <a:pt x="25946" y="25919"/>
                    <a:pt x="15005" y="3419"/>
                  </a:cubicBezTo>
                  <a:cubicBezTo>
                    <a:pt x="12220" y="-2312"/>
                    <a:pt x="3974" y="-208"/>
                    <a:pt x="2247" y="5087"/>
                  </a:cubicBezTo>
                  <a:cubicBezTo>
                    <a:pt x="-7607" y="35253"/>
                    <a:pt x="17829" y="222044"/>
                    <a:pt x="23146" y="218988"/>
                  </a:cubicBezTo>
                  <a:cubicBezTo>
                    <a:pt x="28284" y="228778"/>
                    <a:pt x="43336" y="226749"/>
                    <a:pt x="46235" y="216035"/>
                  </a:cubicBezTo>
                  <a:cubicBezTo>
                    <a:pt x="48732" y="206844"/>
                    <a:pt x="45317" y="196508"/>
                    <a:pt x="43783" y="18730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3" name="Google Shape;1083;p21"/>
            <p:cNvSpPr/>
            <p:nvPr/>
          </p:nvSpPr>
          <p:spPr>
            <a:xfrm>
              <a:off x="8026421" y="1569250"/>
              <a:ext cx="165572" cy="133762"/>
            </a:xfrm>
            <a:custGeom>
              <a:avLst/>
              <a:gdLst/>
              <a:ahLst/>
              <a:cxnLst/>
              <a:rect l="l" t="t" r="r" b="b"/>
              <a:pathLst>
                <a:path w="165572" h="133762" extrusionOk="0">
                  <a:moveTo>
                    <a:pt x="151521" y="103485"/>
                  </a:moveTo>
                  <a:cubicBezTo>
                    <a:pt x="28894" y="-13971"/>
                    <a:pt x="-51969" y="-27935"/>
                    <a:pt x="38972" y="43841"/>
                  </a:cubicBezTo>
                  <a:cubicBezTo>
                    <a:pt x="107776" y="98145"/>
                    <a:pt x="162527" y="156285"/>
                    <a:pt x="165520" y="124942"/>
                  </a:cubicBezTo>
                  <a:cubicBezTo>
                    <a:pt x="166349" y="116278"/>
                    <a:pt x="157220" y="108943"/>
                    <a:pt x="151521" y="10348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4" name="Google Shape;1084;p21"/>
            <p:cNvSpPr/>
            <p:nvPr/>
          </p:nvSpPr>
          <p:spPr>
            <a:xfrm>
              <a:off x="8088941" y="1110279"/>
              <a:ext cx="202394" cy="56205"/>
            </a:xfrm>
            <a:custGeom>
              <a:avLst/>
              <a:gdLst/>
              <a:ahLst/>
              <a:cxnLst/>
              <a:rect l="l" t="t" r="r" b="b"/>
              <a:pathLst>
                <a:path w="202394" h="56205" extrusionOk="0">
                  <a:moveTo>
                    <a:pt x="1948" y="46055"/>
                  </a:moveTo>
                  <a:cubicBezTo>
                    <a:pt x="-22278" y="77949"/>
                    <a:pt x="187259" y="25412"/>
                    <a:pt x="197450" y="15149"/>
                  </a:cubicBezTo>
                  <a:cubicBezTo>
                    <a:pt x="237964" y="-25632"/>
                    <a:pt x="16627" y="26717"/>
                    <a:pt x="1948" y="460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5" name="Google Shape;1085;p21"/>
            <p:cNvSpPr/>
            <p:nvPr/>
          </p:nvSpPr>
          <p:spPr>
            <a:xfrm>
              <a:off x="7756578" y="776365"/>
              <a:ext cx="56228" cy="157307"/>
            </a:xfrm>
            <a:custGeom>
              <a:avLst/>
              <a:gdLst/>
              <a:ahLst/>
              <a:cxnLst/>
              <a:rect l="l" t="t" r="r" b="b"/>
              <a:pathLst>
                <a:path w="56228" h="157307" extrusionOk="0">
                  <a:moveTo>
                    <a:pt x="55091" y="7042"/>
                  </a:moveTo>
                  <a:cubicBezTo>
                    <a:pt x="30920" y="-36617"/>
                    <a:pt x="-1412" y="136492"/>
                    <a:pt x="48" y="149241"/>
                  </a:cubicBezTo>
                  <a:cubicBezTo>
                    <a:pt x="1011" y="157642"/>
                    <a:pt x="10408" y="160218"/>
                    <a:pt x="15496" y="153424"/>
                  </a:cubicBezTo>
                  <a:cubicBezTo>
                    <a:pt x="24447" y="141469"/>
                    <a:pt x="63327" y="21915"/>
                    <a:pt x="55091" y="704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6" name="Google Shape;1086;p21"/>
            <p:cNvSpPr/>
            <p:nvPr/>
          </p:nvSpPr>
          <p:spPr>
            <a:xfrm>
              <a:off x="7471677" y="2250303"/>
              <a:ext cx="42518" cy="103699"/>
            </a:xfrm>
            <a:custGeom>
              <a:avLst/>
              <a:gdLst/>
              <a:ahLst/>
              <a:cxnLst/>
              <a:rect l="l" t="t" r="r" b="b"/>
              <a:pathLst>
                <a:path w="42518" h="103699" extrusionOk="0">
                  <a:moveTo>
                    <a:pt x="31271" y="1464"/>
                  </a:moveTo>
                  <a:cubicBezTo>
                    <a:pt x="12962" y="10466"/>
                    <a:pt x="-18298" y="124855"/>
                    <a:pt x="13980" y="100236"/>
                  </a:cubicBezTo>
                  <a:cubicBezTo>
                    <a:pt x="19510" y="96023"/>
                    <a:pt x="62446" y="-13855"/>
                    <a:pt x="31271" y="14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7" name="Google Shape;1087;p21"/>
            <p:cNvSpPr/>
            <p:nvPr/>
          </p:nvSpPr>
          <p:spPr>
            <a:xfrm>
              <a:off x="7429700" y="2269085"/>
              <a:ext cx="31515" cy="57750"/>
            </a:xfrm>
            <a:custGeom>
              <a:avLst/>
              <a:gdLst/>
              <a:ahLst/>
              <a:cxnLst/>
              <a:rect l="l" t="t" r="r" b="b"/>
              <a:pathLst>
                <a:path w="31515" h="57750" extrusionOk="0">
                  <a:moveTo>
                    <a:pt x="31488" y="7295"/>
                  </a:moveTo>
                  <a:cubicBezTo>
                    <a:pt x="32104" y="1286"/>
                    <a:pt x="22141" y="-5329"/>
                    <a:pt x="16561" y="6799"/>
                  </a:cubicBezTo>
                  <a:cubicBezTo>
                    <a:pt x="14511" y="10814"/>
                    <a:pt x="10147" y="21210"/>
                    <a:pt x="3892" y="33070"/>
                  </a:cubicBezTo>
                  <a:cubicBezTo>
                    <a:pt x="-11750" y="62780"/>
                    <a:pt x="24335" y="77454"/>
                    <a:pt x="31488" y="729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8" name="Google Shape;1088;p21"/>
            <p:cNvSpPr/>
            <p:nvPr/>
          </p:nvSpPr>
          <p:spPr>
            <a:xfrm>
              <a:off x="7342034" y="2261530"/>
              <a:ext cx="32682" cy="45030"/>
            </a:xfrm>
            <a:custGeom>
              <a:avLst/>
              <a:gdLst/>
              <a:ahLst/>
              <a:cxnLst/>
              <a:rect l="l" t="t" r="r" b="b"/>
              <a:pathLst>
                <a:path w="32682" h="45030" extrusionOk="0">
                  <a:moveTo>
                    <a:pt x="7786" y="15064"/>
                  </a:moveTo>
                  <a:cubicBezTo>
                    <a:pt x="-12960" y="43092"/>
                    <a:pt x="13063" y="55433"/>
                    <a:pt x="24386" y="34586"/>
                  </a:cubicBezTo>
                  <a:cubicBezTo>
                    <a:pt x="42099" y="1938"/>
                    <a:pt x="29048" y="-13659"/>
                    <a:pt x="7786" y="150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9" name="Google Shape;1089;p21"/>
            <p:cNvSpPr/>
            <p:nvPr/>
          </p:nvSpPr>
          <p:spPr>
            <a:xfrm>
              <a:off x="8474439" y="1316330"/>
              <a:ext cx="124130" cy="48961"/>
            </a:xfrm>
            <a:custGeom>
              <a:avLst/>
              <a:gdLst/>
              <a:ahLst/>
              <a:cxnLst/>
              <a:rect l="l" t="t" r="r" b="b"/>
              <a:pathLst>
                <a:path w="124130" h="48961" extrusionOk="0">
                  <a:moveTo>
                    <a:pt x="123062" y="32572"/>
                  </a:moveTo>
                  <a:cubicBezTo>
                    <a:pt x="118416" y="18265"/>
                    <a:pt x="104501" y="18037"/>
                    <a:pt x="65715" y="8315"/>
                  </a:cubicBezTo>
                  <a:cubicBezTo>
                    <a:pt x="-19228" y="-12979"/>
                    <a:pt x="-10888" y="11447"/>
                    <a:pt x="29407" y="27773"/>
                  </a:cubicBezTo>
                  <a:cubicBezTo>
                    <a:pt x="61506" y="40770"/>
                    <a:pt x="133750" y="65507"/>
                    <a:pt x="123062" y="3257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090" name="Google Shape;1090;p21"/>
            <p:cNvGrpSpPr/>
            <p:nvPr/>
          </p:nvGrpSpPr>
          <p:grpSpPr>
            <a:xfrm>
              <a:off x="8511472" y="1392475"/>
              <a:ext cx="68821" cy="30671"/>
              <a:chOff x="8511472" y="1392475"/>
              <a:chExt cx="68821" cy="30671"/>
            </a:xfrm>
          </p:grpSpPr>
          <p:sp>
            <p:nvSpPr>
              <p:cNvPr id="1091" name="Google Shape;1091;p21"/>
              <p:cNvSpPr/>
              <p:nvPr/>
            </p:nvSpPr>
            <p:spPr>
              <a:xfrm>
                <a:off x="8519230" y="1411870"/>
                <a:ext cx="679" cy="51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515" extrusionOk="0">
                    <a:moveTo>
                      <a:pt x="680" y="516"/>
                    </a:moveTo>
                    <a:cubicBezTo>
                      <a:pt x="526" y="411"/>
                      <a:pt x="392" y="277"/>
                      <a:pt x="243" y="163"/>
                    </a:cubicBezTo>
                    <a:cubicBezTo>
                      <a:pt x="-129" y="-95"/>
                      <a:pt x="-139" y="-95"/>
                      <a:pt x="680" y="5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92" name="Google Shape;1092;p21"/>
              <p:cNvSpPr/>
              <p:nvPr/>
            </p:nvSpPr>
            <p:spPr>
              <a:xfrm>
                <a:off x="8511472" y="1392475"/>
                <a:ext cx="68821" cy="30671"/>
              </a:xfrm>
              <a:custGeom>
                <a:avLst/>
                <a:gdLst/>
                <a:ahLst/>
                <a:cxnLst/>
                <a:rect l="l" t="t" r="r" b="b"/>
                <a:pathLst>
                  <a:path w="68821" h="30671" extrusionOk="0">
                    <a:moveTo>
                      <a:pt x="62181" y="5113"/>
                    </a:moveTo>
                    <a:cubicBezTo>
                      <a:pt x="56090" y="894"/>
                      <a:pt x="23350" y="-3115"/>
                      <a:pt x="6124" y="3544"/>
                    </a:cubicBezTo>
                    <a:cubicBezTo>
                      <a:pt x="-3620" y="3743"/>
                      <a:pt x="-5194" y="19181"/>
                      <a:pt x="27793" y="26788"/>
                    </a:cubicBezTo>
                    <a:cubicBezTo>
                      <a:pt x="35260" y="28510"/>
                      <a:pt x="52282" y="32282"/>
                      <a:pt x="58934" y="29910"/>
                    </a:cubicBezTo>
                    <a:cubicBezTo>
                      <a:pt x="70491" y="25796"/>
                      <a:pt x="72363" y="12164"/>
                      <a:pt x="62181" y="5113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93" name="Google Shape;1093;p21"/>
              <p:cNvSpPr/>
              <p:nvPr/>
            </p:nvSpPr>
            <p:spPr>
              <a:xfrm>
                <a:off x="8521572" y="1394109"/>
                <a:ext cx="725" cy="299"/>
              </a:xfrm>
              <a:custGeom>
                <a:avLst/>
                <a:gdLst/>
                <a:ahLst/>
                <a:cxnLst/>
                <a:rect l="l" t="t" r="r" b="b"/>
                <a:pathLst>
                  <a:path w="725" h="299" extrusionOk="0">
                    <a:moveTo>
                      <a:pt x="254" y="218"/>
                    </a:moveTo>
                    <a:cubicBezTo>
                      <a:pt x="408" y="149"/>
                      <a:pt x="572" y="60"/>
                      <a:pt x="726" y="0"/>
                    </a:cubicBezTo>
                    <a:cubicBezTo>
                      <a:pt x="-153" y="347"/>
                      <a:pt x="-133" y="352"/>
                      <a:pt x="254" y="21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094" name="Google Shape;1094;p21"/>
            <p:cNvGrpSpPr/>
            <p:nvPr/>
          </p:nvGrpSpPr>
          <p:grpSpPr>
            <a:xfrm>
              <a:off x="8491331" y="1489807"/>
              <a:ext cx="59056" cy="40733"/>
              <a:chOff x="8491331" y="1489807"/>
              <a:chExt cx="59056" cy="40733"/>
            </a:xfrm>
          </p:grpSpPr>
          <p:sp>
            <p:nvSpPr>
              <p:cNvPr id="1095" name="Google Shape;1095;p21"/>
              <p:cNvSpPr/>
              <p:nvPr/>
            </p:nvSpPr>
            <p:spPr>
              <a:xfrm>
                <a:off x="8496960" y="1490211"/>
                <a:ext cx="844" cy="367"/>
              </a:xfrm>
              <a:custGeom>
                <a:avLst/>
                <a:gdLst/>
                <a:ahLst/>
                <a:cxnLst/>
                <a:rect l="l" t="t" r="r" b="b"/>
                <a:pathLst>
                  <a:path w="844" h="367" extrusionOk="0">
                    <a:moveTo>
                      <a:pt x="506" y="179"/>
                    </a:moveTo>
                    <a:cubicBezTo>
                      <a:pt x="928" y="-9"/>
                      <a:pt x="1142" y="-173"/>
                      <a:pt x="0" y="368"/>
                    </a:cubicBezTo>
                    <a:cubicBezTo>
                      <a:pt x="308" y="274"/>
                      <a:pt x="174" y="323"/>
                      <a:pt x="506" y="179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96" name="Google Shape;1096;p21"/>
              <p:cNvSpPr/>
              <p:nvPr/>
            </p:nvSpPr>
            <p:spPr>
              <a:xfrm>
                <a:off x="8491331" y="1489807"/>
                <a:ext cx="59056" cy="40733"/>
              </a:xfrm>
              <a:custGeom>
                <a:avLst/>
                <a:gdLst/>
                <a:ahLst/>
                <a:cxnLst/>
                <a:rect l="l" t="t" r="r" b="b"/>
                <a:pathLst>
                  <a:path w="59056" h="40733" extrusionOk="0">
                    <a:moveTo>
                      <a:pt x="58429" y="24402"/>
                    </a:moveTo>
                    <a:cubicBezTo>
                      <a:pt x="46942" y="-6012"/>
                      <a:pt x="-47468" y="-13520"/>
                      <a:pt x="30694" y="34248"/>
                    </a:cubicBezTo>
                    <a:cubicBezTo>
                      <a:pt x="35673" y="37290"/>
                      <a:pt x="39088" y="40272"/>
                      <a:pt x="45999" y="40714"/>
                    </a:cubicBezTo>
                    <a:cubicBezTo>
                      <a:pt x="53857" y="41215"/>
                      <a:pt x="61294" y="31995"/>
                      <a:pt x="58429" y="2440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097" name="Google Shape;1097;p21"/>
            <p:cNvSpPr/>
            <p:nvPr/>
          </p:nvSpPr>
          <p:spPr>
            <a:xfrm>
              <a:off x="8461077" y="1572492"/>
              <a:ext cx="42791" cy="57434"/>
            </a:xfrm>
            <a:custGeom>
              <a:avLst/>
              <a:gdLst/>
              <a:ahLst/>
              <a:cxnLst/>
              <a:rect l="l" t="t" r="r" b="b"/>
              <a:pathLst>
                <a:path w="42791" h="57434" extrusionOk="0">
                  <a:moveTo>
                    <a:pt x="41597" y="38173"/>
                  </a:moveTo>
                  <a:cubicBezTo>
                    <a:pt x="38549" y="30590"/>
                    <a:pt x="21318" y="1604"/>
                    <a:pt x="10282" y="1014"/>
                  </a:cubicBezTo>
                  <a:cubicBezTo>
                    <a:pt x="-12042" y="-7929"/>
                    <a:pt x="6639" y="44941"/>
                    <a:pt x="22425" y="55506"/>
                  </a:cubicBezTo>
                  <a:cubicBezTo>
                    <a:pt x="31713" y="61724"/>
                    <a:pt x="47212" y="52097"/>
                    <a:pt x="41597" y="3817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98" name="Google Shape;1098;p21"/>
            <p:cNvSpPr/>
            <p:nvPr/>
          </p:nvSpPr>
          <p:spPr>
            <a:xfrm>
              <a:off x="7516434" y="372116"/>
              <a:ext cx="34075" cy="98429"/>
            </a:xfrm>
            <a:custGeom>
              <a:avLst/>
              <a:gdLst/>
              <a:ahLst/>
              <a:cxnLst/>
              <a:rect l="l" t="t" r="r" b="b"/>
              <a:pathLst>
                <a:path w="34075" h="98429" extrusionOk="0">
                  <a:moveTo>
                    <a:pt x="32934" y="58448"/>
                  </a:moveTo>
                  <a:cubicBezTo>
                    <a:pt x="26585" y="-16093"/>
                    <a:pt x="5854" y="-2124"/>
                    <a:pt x="1361" y="8585"/>
                  </a:cubicBezTo>
                  <a:cubicBezTo>
                    <a:pt x="-1791" y="16098"/>
                    <a:pt x="1351" y="25249"/>
                    <a:pt x="2592" y="48726"/>
                  </a:cubicBezTo>
                  <a:cubicBezTo>
                    <a:pt x="4429" y="83344"/>
                    <a:pt x="517" y="82987"/>
                    <a:pt x="3124" y="89165"/>
                  </a:cubicBezTo>
                  <a:cubicBezTo>
                    <a:pt x="9279" y="103750"/>
                    <a:pt x="29484" y="99998"/>
                    <a:pt x="32964" y="85686"/>
                  </a:cubicBezTo>
                  <a:cubicBezTo>
                    <a:pt x="35064" y="77086"/>
                    <a:pt x="33679" y="67162"/>
                    <a:pt x="32934" y="5844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99" name="Google Shape;1099;p21"/>
            <p:cNvSpPr/>
            <p:nvPr/>
          </p:nvSpPr>
          <p:spPr>
            <a:xfrm>
              <a:off x="7449428" y="400511"/>
              <a:ext cx="38221" cy="65118"/>
            </a:xfrm>
            <a:custGeom>
              <a:avLst/>
              <a:gdLst/>
              <a:ahLst/>
              <a:cxnLst/>
              <a:rect l="l" t="t" r="r" b="b"/>
              <a:pathLst>
                <a:path w="38221" h="65118" extrusionOk="0">
                  <a:moveTo>
                    <a:pt x="37396" y="36300"/>
                  </a:moveTo>
                  <a:cubicBezTo>
                    <a:pt x="29567" y="-8040"/>
                    <a:pt x="-4627" y="-8273"/>
                    <a:pt x="526" y="16867"/>
                  </a:cubicBezTo>
                  <a:cubicBezTo>
                    <a:pt x="531" y="16902"/>
                    <a:pt x="5486" y="27576"/>
                    <a:pt x="9124" y="50726"/>
                  </a:cubicBezTo>
                  <a:cubicBezTo>
                    <a:pt x="12475" y="71990"/>
                    <a:pt x="43646" y="71682"/>
                    <a:pt x="37396" y="3630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00" name="Google Shape;1100;p21"/>
            <p:cNvGrpSpPr/>
            <p:nvPr/>
          </p:nvGrpSpPr>
          <p:grpSpPr>
            <a:xfrm>
              <a:off x="7371168" y="422183"/>
              <a:ext cx="33273" cy="58687"/>
              <a:chOff x="7371168" y="422183"/>
              <a:chExt cx="33273" cy="58687"/>
            </a:xfrm>
          </p:grpSpPr>
          <p:sp>
            <p:nvSpPr>
              <p:cNvPr id="1101" name="Google Shape;1101;p21"/>
              <p:cNvSpPr/>
              <p:nvPr/>
            </p:nvSpPr>
            <p:spPr>
              <a:xfrm>
                <a:off x="7371168" y="422183"/>
                <a:ext cx="33273" cy="58687"/>
              </a:xfrm>
              <a:custGeom>
                <a:avLst/>
                <a:gdLst/>
                <a:ahLst/>
                <a:cxnLst/>
                <a:rect l="l" t="t" r="r" b="b"/>
                <a:pathLst>
                  <a:path w="33273" h="58687" extrusionOk="0">
                    <a:moveTo>
                      <a:pt x="31055" y="30513"/>
                    </a:moveTo>
                    <a:cubicBezTo>
                      <a:pt x="27321" y="20335"/>
                      <a:pt x="21707" y="-1321"/>
                      <a:pt x="11411" y="63"/>
                    </a:cubicBezTo>
                    <a:cubicBezTo>
                      <a:pt x="2704" y="1235"/>
                      <a:pt x="-359" y="17174"/>
                      <a:pt x="33" y="26022"/>
                    </a:cubicBezTo>
                    <a:cubicBezTo>
                      <a:pt x="2168" y="74167"/>
                      <a:pt x="43118" y="63364"/>
                      <a:pt x="31055" y="30513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02" name="Google Shape;1102;p21"/>
              <p:cNvSpPr/>
              <p:nvPr/>
            </p:nvSpPr>
            <p:spPr>
              <a:xfrm>
                <a:off x="7392026" y="428320"/>
                <a:ext cx="421" cy="530"/>
              </a:xfrm>
              <a:custGeom>
                <a:avLst/>
                <a:gdLst/>
                <a:ahLst/>
                <a:cxnLst/>
                <a:rect l="l" t="t" r="r" b="b"/>
                <a:pathLst>
                  <a:path w="421" h="530" extrusionOk="0">
                    <a:moveTo>
                      <a:pt x="0" y="0"/>
                    </a:moveTo>
                    <a:cubicBezTo>
                      <a:pt x="204" y="288"/>
                      <a:pt x="372" y="506"/>
                      <a:pt x="422" y="531"/>
                    </a:cubicBezTo>
                    <a:cubicBezTo>
                      <a:pt x="223" y="278"/>
                      <a:pt x="139" y="174"/>
                      <a:pt x="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103" name="Google Shape;1103;p21"/>
            <p:cNvSpPr/>
            <p:nvPr/>
          </p:nvSpPr>
          <p:spPr>
            <a:xfrm>
              <a:off x="7292020" y="470695"/>
              <a:ext cx="49513" cy="45868"/>
            </a:xfrm>
            <a:custGeom>
              <a:avLst/>
              <a:gdLst/>
              <a:ahLst/>
              <a:cxnLst/>
              <a:rect l="l" t="t" r="r" b="b"/>
              <a:pathLst>
                <a:path w="49513" h="45868" extrusionOk="0">
                  <a:moveTo>
                    <a:pt x="48458" y="25437"/>
                  </a:moveTo>
                  <a:cubicBezTo>
                    <a:pt x="38996" y="-1628"/>
                    <a:pt x="1863" y="-6184"/>
                    <a:pt x="26" y="7453"/>
                  </a:cubicBezTo>
                  <a:cubicBezTo>
                    <a:pt x="-703" y="12862"/>
                    <a:pt x="13996" y="23531"/>
                    <a:pt x="20206" y="33600"/>
                  </a:cubicBezTo>
                  <a:cubicBezTo>
                    <a:pt x="34920" y="57435"/>
                    <a:pt x="54261" y="42031"/>
                    <a:pt x="48458" y="254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04" name="Google Shape;1104;p21"/>
            <p:cNvSpPr/>
            <p:nvPr/>
          </p:nvSpPr>
          <p:spPr>
            <a:xfrm>
              <a:off x="8138616" y="2123653"/>
              <a:ext cx="41013" cy="47332"/>
            </a:xfrm>
            <a:custGeom>
              <a:avLst/>
              <a:gdLst/>
              <a:ahLst/>
              <a:cxnLst/>
              <a:rect l="l" t="t" r="r" b="b"/>
              <a:pathLst>
                <a:path w="41013" h="47332" extrusionOk="0">
                  <a:moveTo>
                    <a:pt x="40543" y="27564"/>
                  </a:moveTo>
                  <a:cubicBezTo>
                    <a:pt x="38661" y="17619"/>
                    <a:pt x="20075" y="-1565"/>
                    <a:pt x="9740" y="102"/>
                  </a:cubicBezTo>
                  <a:cubicBezTo>
                    <a:pt x="2864" y="-136"/>
                    <a:pt x="-1445" y="6717"/>
                    <a:pt x="447" y="12032"/>
                  </a:cubicBezTo>
                  <a:cubicBezTo>
                    <a:pt x="1012" y="17922"/>
                    <a:pt x="3827" y="17833"/>
                    <a:pt x="12132" y="35315"/>
                  </a:cubicBezTo>
                  <a:cubicBezTo>
                    <a:pt x="21614" y="55255"/>
                    <a:pt x="44579" y="48798"/>
                    <a:pt x="40543" y="275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05" name="Google Shape;1105;p21"/>
            <p:cNvSpPr/>
            <p:nvPr/>
          </p:nvSpPr>
          <p:spPr>
            <a:xfrm>
              <a:off x="8098962" y="2160390"/>
              <a:ext cx="35835" cy="45304"/>
            </a:xfrm>
            <a:custGeom>
              <a:avLst/>
              <a:gdLst/>
              <a:ahLst/>
              <a:cxnLst/>
              <a:rect l="l" t="t" r="r" b="b"/>
              <a:pathLst>
                <a:path w="35835" h="45304" extrusionOk="0">
                  <a:moveTo>
                    <a:pt x="35835" y="33232"/>
                  </a:moveTo>
                  <a:cubicBezTo>
                    <a:pt x="35860" y="26910"/>
                    <a:pt x="4561" y="-14080"/>
                    <a:pt x="207" y="5040"/>
                  </a:cubicBezTo>
                  <a:cubicBezTo>
                    <a:pt x="-533" y="8286"/>
                    <a:pt x="942" y="9700"/>
                    <a:pt x="1021" y="11367"/>
                  </a:cubicBezTo>
                  <a:cubicBezTo>
                    <a:pt x="4531" y="57563"/>
                    <a:pt x="35786" y="47767"/>
                    <a:pt x="35835" y="3323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06" name="Google Shape;1106;p21"/>
            <p:cNvGrpSpPr/>
            <p:nvPr/>
          </p:nvGrpSpPr>
          <p:grpSpPr>
            <a:xfrm>
              <a:off x="8250841" y="628206"/>
              <a:ext cx="44100" cy="53717"/>
              <a:chOff x="8250841" y="628206"/>
              <a:chExt cx="44100" cy="53717"/>
            </a:xfrm>
          </p:grpSpPr>
          <p:sp>
            <p:nvSpPr>
              <p:cNvPr id="1107" name="Google Shape;1107;p21"/>
              <p:cNvSpPr/>
              <p:nvPr/>
            </p:nvSpPr>
            <p:spPr>
              <a:xfrm>
                <a:off x="8277149" y="640177"/>
                <a:ext cx="132" cy="139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39" extrusionOk="0">
                    <a:moveTo>
                      <a:pt x="133" y="0"/>
                    </a:moveTo>
                    <a:cubicBezTo>
                      <a:pt x="-61" y="203"/>
                      <a:pt x="-26" y="169"/>
                      <a:pt x="133" y="0"/>
                    </a:cubicBezTo>
                    <a:lnTo>
                      <a:pt x="1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08" name="Google Shape;1108;p21"/>
              <p:cNvSpPr/>
              <p:nvPr/>
            </p:nvSpPr>
            <p:spPr>
              <a:xfrm>
                <a:off x="8250841" y="628206"/>
                <a:ext cx="44100" cy="53717"/>
              </a:xfrm>
              <a:custGeom>
                <a:avLst/>
                <a:gdLst/>
                <a:ahLst/>
                <a:cxnLst/>
                <a:rect l="l" t="t" r="r" b="b"/>
                <a:pathLst>
                  <a:path w="44100" h="53717" extrusionOk="0">
                    <a:moveTo>
                      <a:pt x="29216" y="8725"/>
                    </a:moveTo>
                    <a:cubicBezTo>
                      <a:pt x="28556" y="9355"/>
                      <a:pt x="24803" y="13653"/>
                      <a:pt x="27225" y="11166"/>
                    </a:cubicBezTo>
                    <a:cubicBezTo>
                      <a:pt x="2344" y="36718"/>
                      <a:pt x="2543" y="31418"/>
                      <a:pt x="453" y="38683"/>
                    </a:cubicBezTo>
                    <a:cubicBezTo>
                      <a:pt x="-2575" y="49223"/>
                      <a:pt x="9885" y="62964"/>
                      <a:pt x="28541" y="45035"/>
                    </a:cubicBezTo>
                    <a:cubicBezTo>
                      <a:pt x="51729" y="22764"/>
                      <a:pt x="46492" y="-17874"/>
                      <a:pt x="29216" y="8725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109" name="Google Shape;1109;p21"/>
            <p:cNvSpPr/>
            <p:nvPr/>
          </p:nvSpPr>
          <p:spPr>
            <a:xfrm>
              <a:off x="8287393" y="672761"/>
              <a:ext cx="28446" cy="32017"/>
            </a:xfrm>
            <a:custGeom>
              <a:avLst/>
              <a:gdLst/>
              <a:ahLst/>
              <a:cxnLst/>
              <a:rect l="l" t="t" r="r" b="b"/>
              <a:pathLst>
                <a:path w="28446" h="32017" extrusionOk="0">
                  <a:moveTo>
                    <a:pt x="2012" y="16628"/>
                  </a:moveTo>
                  <a:cubicBezTo>
                    <a:pt x="-4586" y="28757"/>
                    <a:pt x="6281" y="37371"/>
                    <a:pt x="16696" y="28136"/>
                  </a:cubicBezTo>
                  <a:cubicBezTo>
                    <a:pt x="42878" y="4862"/>
                    <a:pt x="19610" y="-15528"/>
                    <a:pt x="2012" y="1662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10" name="Google Shape;1110;p21"/>
            <p:cNvSpPr/>
            <p:nvPr/>
          </p:nvSpPr>
          <p:spPr>
            <a:xfrm>
              <a:off x="6822290" y="892130"/>
              <a:ext cx="59276" cy="55901"/>
            </a:xfrm>
            <a:custGeom>
              <a:avLst/>
              <a:gdLst/>
              <a:ahLst/>
              <a:cxnLst/>
              <a:rect l="l" t="t" r="r" b="b"/>
              <a:pathLst>
                <a:path w="59276" h="55901" extrusionOk="0">
                  <a:moveTo>
                    <a:pt x="59033" y="34543"/>
                  </a:moveTo>
                  <a:cubicBezTo>
                    <a:pt x="56600" y="25874"/>
                    <a:pt x="33685" y="9493"/>
                    <a:pt x="27535" y="5354"/>
                  </a:cubicBezTo>
                  <a:cubicBezTo>
                    <a:pt x="7191" y="-8332"/>
                    <a:pt x="-2345" y="7518"/>
                    <a:pt x="489" y="16266"/>
                  </a:cubicBezTo>
                  <a:cubicBezTo>
                    <a:pt x="1810" y="20350"/>
                    <a:pt x="20967" y="44488"/>
                    <a:pt x="34361" y="53499"/>
                  </a:cubicBezTo>
                  <a:cubicBezTo>
                    <a:pt x="43991" y="59975"/>
                    <a:pt x="61545" y="53256"/>
                    <a:pt x="59033" y="3454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11" name="Google Shape;1111;p21"/>
            <p:cNvGrpSpPr/>
            <p:nvPr/>
          </p:nvGrpSpPr>
          <p:grpSpPr>
            <a:xfrm>
              <a:off x="6777337" y="953912"/>
              <a:ext cx="57321" cy="47290"/>
              <a:chOff x="6777337" y="953912"/>
              <a:chExt cx="57321" cy="47290"/>
            </a:xfrm>
          </p:grpSpPr>
          <p:sp>
            <p:nvSpPr>
              <p:cNvPr id="1112" name="Google Shape;1112;p21"/>
              <p:cNvSpPr/>
              <p:nvPr/>
            </p:nvSpPr>
            <p:spPr>
              <a:xfrm>
                <a:off x="6778079" y="963763"/>
                <a:ext cx="270" cy="644"/>
              </a:xfrm>
              <a:custGeom>
                <a:avLst/>
                <a:gdLst/>
                <a:ahLst/>
                <a:cxnLst/>
                <a:rect l="l" t="t" r="r" b="b"/>
                <a:pathLst>
                  <a:path w="270" h="644" extrusionOk="0">
                    <a:moveTo>
                      <a:pt x="271" y="644"/>
                    </a:moveTo>
                    <a:cubicBezTo>
                      <a:pt x="166" y="476"/>
                      <a:pt x="151" y="282"/>
                      <a:pt x="62" y="109"/>
                    </a:cubicBezTo>
                    <a:cubicBezTo>
                      <a:pt x="-97" y="-239"/>
                      <a:pt x="77" y="332"/>
                      <a:pt x="271" y="644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13" name="Google Shape;1113;p21"/>
              <p:cNvSpPr/>
              <p:nvPr/>
            </p:nvSpPr>
            <p:spPr>
              <a:xfrm>
                <a:off x="6777337" y="953912"/>
                <a:ext cx="57321" cy="47290"/>
              </a:xfrm>
              <a:custGeom>
                <a:avLst/>
                <a:gdLst/>
                <a:ahLst/>
                <a:cxnLst/>
                <a:rect l="l" t="t" r="r" b="b"/>
                <a:pathLst>
                  <a:path w="57321" h="47290" extrusionOk="0">
                    <a:moveTo>
                      <a:pt x="53068" y="22320"/>
                    </a:moveTo>
                    <a:cubicBezTo>
                      <a:pt x="50466" y="19070"/>
                      <a:pt x="46977" y="17492"/>
                      <a:pt x="43621" y="17516"/>
                    </a:cubicBezTo>
                    <a:cubicBezTo>
                      <a:pt x="33136" y="11760"/>
                      <a:pt x="27427" y="7200"/>
                      <a:pt x="20070" y="4078"/>
                    </a:cubicBezTo>
                    <a:cubicBezTo>
                      <a:pt x="-184" y="-6149"/>
                      <a:pt x="-1430" y="5552"/>
                      <a:pt x="804" y="9954"/>
                    </a:cubicBezTo>
                    <a:cubicBezTo>
                      <a:pt x="30257" y="73547"/>
                      <a:pt x="70577" y="40572"/>
                      <a:pt x="53068" y="2232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1114" name="Google Shape;1114;p21"/>
          <p:cNvGrpSpPr/>
          <p:nvPr/>
        </p:nvGrpSpPr>
        <p:grpSpPr>
          <a:xfrm rot="761125">
            <a:off x="7946731" y="3777861"/>
            <a:ext cx="1118055" cy="1246970"/>
            <a:chOff x="5935816" y="7578810"/>
            <a:chExt cx="2236088" cy="2494025"/>
          </a:xfrm>
        </p:grpSpPr>
        <p:sp>
          <p:nvSpPr>
            <p:cNvPr id="1115" name="Google Shape;1115;p21"/>
            <p:cNvSpPr/>
            <p:nvPr/>
          </p:nvSpPr>
          <p:spPr>
            <a:xfrm>
              <a:off x="5935816" y="7578810"/>
              <a:ext cx="2236088" cy="2482474"/>
            </a:xfrm>
            <a:custGeom>
              <a:avLst/>
              <a:gdLst/>
              <a:ahLst/>
              <a:cxnLst/>
              <a:rect l="l" t="t" r="r" b="b"/>
              <a:pathLst>
                <a:path w="2236088" h="2482474" extrusionOk="0">
                  <a:moveTo>
                    <a:pt x="658233" y="2445531"/>
                  </a:moveTo>
                  <a:cubicBezTo>
                    <a:pt x="777785" y="2472537"/>
                    <a:pt x="899938" y="2482718"/>
                    <a:pt x="1005570" y="2482470"/>
                  </a:cubicBezTo>
                  <a:cubicBezTo>
                    <a:pt x="1065571" y="2482332"/>
                    <a:pt x="1125548" y="2479471"/>
                    <a:pt x="1185351" y="2474683"/>
                  </a:cubicBezTo>
                  <a:cubicBezTo>
                    <a:pt x="1320503" y="2463867"/>
                    <a:pt x="1456269" y="2443499"/>
                    <a:pt x="1582521" y="2394054"/>
                  </a:cubicBezTo>
                  <a:cubicBezTo>
                    <a:pt x="1725239" y="2338159"/>
                    <a:pt x="1856699" y="2230653"/>
                    <a:pt x="1942004" y="2103676"/>
                  </a:cubicBezTo>
                  <a:cubicBezTo>
                    <a:pt x="2036773" y="1962612"/>
                    <a:pt x="2059107" y="1776380"/>
                    <a:pt x="2077071" y="1611745"/>
                  </a:cubicBezTo>
                  <a:cubicBezTo>
                    <a:pt x="2097210" y="1427184"/>
                    <a:pt x="2087314" y="1252893"/>
                    <a:pt x="2048354" y="1072426"/>
                  </a:cubicBezTo>
                  <a:cubicBezTo>
                    <a:pt x="2044295" y="1053634"/>
                    <a:pt x="2039994" y="1034897"/>
                    <a:pt x="2035460" y="1016209"/>
                  </a:cubicBezTo>
                  <a:cubicBezTo>
                    <a:pt x="2032352" y="1003410"/>
                    <a:pt x="2017858" y="972370"/>
                    <a:pt x="2021133" y="960141"/>
                  </a:cubicBezTo>
                  <a:cubicBezTo>
                    <a:pt x="2049429" y="854390"/>
                    <a:pt x="2078008" y="745784"/>
                    <a:pt x="2077388" y="637058"/>
                  </a:cubicBezTo>
                  <a:cubicBezTo>
                    <a:pt x="2097835" y="641956"/>
                    <a:pt x="2119674" y="643864"/>
                    <a:pt x="2142960" y="642134"/>
                  </a:cubicBezTo>
                  <a:cubicBezTo>
                    <a:pt x="2214235" y="632706"/>
                    <a:pt x="2240767" y="548646"/>
                    <a:pt x="2235425" y="485941"/>
                  </a:cubicBezTo>
                  <a:cubicBezTo>
                    <a:pt x="2225474" y="398476"/>
                    <a:pt x="2202104" y="311744"/>
                    <a:pt x="2167851" y="230708"/>
                  </a:cubicBezTo>
                  <a:cubicBezTo>
                    <a:pt x="2126274" y="128085"/>
                    <a:pt x="2023556" y="75963"/>
                    <a:pt x="1928138" y="32991"/>
                  </a:cubicBezTo>
                  <a:cubicBezTo>
                    <a:pt x="1832551" y="-14764"/>
                    <a:pt x="1718411" y="-6947"/>
                    <a:pt x="1621407" y="32614"/>
                  </a:cubicBezTo>
                  <a:cubicBezTo>
                    <a:pt x="1542163" y="63268"/>
                    <a:pt x="1485135" y="131238"/>
                    <a:pt x="1438583" y="199743"/>
                  </a:cubicBezTo>
                  <a:cubicBezTo>
                    <a:pt x="1391525" y="273333"/>
                    <a:pt x="1352342" y="353497"/>
                    <a:pt x="1324209" y="436739"/>
                  </a:cubicBezTo>
                  <a:cubicBezTo>
                    <a:pt x="1307807" y="405302"/>
                    <a:pt x="1289481" y="374702"/>
                    <a:pt x="1268202" y="346314"/>
                  </a:cubicBezTo>
                  <a:cubicBezTo>
                    <a:pt x="1202824" y="257694"/>
                    <a:pt x="1089606" y="168107"/>
                    <a:pt x="973478" y="200000"/>
                  </a:cubicBezTo>
                  <a:cubicBezTo>
                    <a:pt x="901440" y="231204"/>
                    <a:pt x="937442" y="316939"/>
                    <a:pt x="984420" y="354250"/>
                  </a:cubicBezTo>
                  <a:cubicBezTo>
                    <a:pt x="907049" y="337273"/>
                    <a:pt x="838544" y="358459"/>
                    <a:pt x="818668" y="416727"/>
                  </a:cubicBezTo>
                  <a:cubicBezTo>
                    <a:pt x="801026" y="390034"/>
                    <a:pt x="780352" y="365294"/>
                    <a:pt x="761516" y="339459"/>
                  </a:cubicBezTo>
                  <a:cubicBezTo>
                    <a:pt x="724112" y="292388"/>
                    <a:pt x="686504" y="244419"/>
                    <a:pt x="639853" y="206127"/>
                  </a:cubicBezTo>
                  <a:cubicBezTo>
                    <a:pt x="594401" y="169456"/>
                    <a:pt x="539870" y="143823"/>
                    <a:pt x="483100" y="130663"/>
                  </a:cubicBezTo>
                  <a:cubicBezTo>
                    <a:pt x="448976" y="123956"/>
                    <a:pt x="413926" y="125180"/>
                    <a:pt x="379337" y="123698"/>
                  </a:cubicBezTo>
                  <a:cubicBezTo>
                    <a:pt x="341675" y="122950"/>
                    <a:pt x="303948" y="128744"/>
                    <a:pt x="268814" y="142525"/>
                  </a:cubicBezTo>
                  <a:cubicBezTo>
                    <a:pt x="224541" y="158645"/>
                    <a:pt x="181280" y="178799"/>
                    <a:pt x="143761" y="207644"/>
                  </a:cubicBezTo>
                  <a:cubicBezTo>
                    <a:pt x="70643" y="267757"/>
                    <a:pt x="17237" y="356268"/>
                    <a:pt x="4586" y="450549"/>
                  </a:cubicBezTo>
                  <a:cubicBezTo>
                    <a:pt x="-3090" y="510671"/>
                    <a:pt x="-672" y="571736"/>
                    <a:pt x="8436" y="631571"/>
                  </a:cubicBezTo>
                  <a:cubicBezTo>
                    <a:pt x="16424" y="692482"/>
                    <a:pt x="41742" y="776784"/>
                    <a:pt x="117537" y="772120"/>
                  </a:cubicBezTo>
                  <a:cubicBezTo>
                    <a:pt x="138925" y="770841"/>
                    <a:pt x="158207" y="764838"/>
                    <a:pt x="175814" y="755355"/>
                  </a:cubicBezTo>
                  <a:cubicBezTo>
                    <a:pt x="182424" y="778544"/>
                    <a:pt x="189184" y="801693"/>
                    <a:pt x="195507" y="824931"/>
                  </a:cubicBezTo>
                  <a:cubicBezTo>
                    <a:pt x="215800" y="909556"/>
                    <a:pt x="243873" y="989541"/>
                    <a:pt x="274661" y="1070165"/>
                  </a:cubicBezTo>
                  <a:cubicBezTo>
                    <a:pt x="241796" y="1167995"/>
                    <a:pt x="261286" y="1274143"/>
                    <a:pt x="242118" y="1374680"/>
                  </a:cubicBezTo>
                  <a:cubicBezTo>
                    <a:pt x="205507" y="1596136"/>
                    <a:pt x="60048" y="1811559"/>
                    <a:pt x="128236" y="2041169"/>
                  </a:cubicBezTo>
                  <a:cubicBezTo>
                    <a:pt x="197335" y="2273858"/>
                    <a:pt x="422737" y="2392338"/>
                    <a:pt x="658233" y="2445531"/>
                  </a:cubicBezTo>
                  <a:close/>
                  <a:moveTo>
                    <a:pt x="738299" y="1603180"/>
                  </a:moveTo>
                  <a:cubicBezTo>
                    <a:pt x="807488" y="1609093"/>
                    <a:pt x="871816" y="1638081"/>
                    <a:pt x="938784" y="1654593"/>
                  </a:cubicBezTo>
                  <a:cubicBezTo>
                    <a:pt x="1019579" y="1666837"/>
                    <a:pt x="1102772" y="1674728"/>
                    <a:pt x="1183741" y="1659674"/>
                  </a:cubicBezTo>
                  <a:cubicBezTo>
                    <a:pt x="1263846" y="1647192"/>
                    <a:pt x="1340399" y="1612806"/>
                    <a:pt x="1421903" y="1610357"/>
                  </a:cubicBezTo>
                  <a:cubicBezTo>
                    <a:pt x="1535889" y="1613837"/>
                    <a:pt x="1603002" y="1683492"/>
                    <a:pt x="1562857" y="1797596"/>
                  </a:cubicBezTo>
                  <a:cubicBezTo>
                    <a:pt x="1530280" y="1882503"/>
                    <a:pt x="1466695" y="1953967"/>
                    <a:pt x="1395351" y="2008885"/>
                  </a:cubicBezTo>
                  <a:cubicBezTo>
                    <a:pt x="1315299" y="2067248"/>
                    <a:pt x="1218251" y="2100122"/>
                    <a:pt x="1119522" y="2104777"/>
                  </a:cubicBezTo>
                  <a:cubicBezTo>
                    <a:pt x="936906" y="2112812"/>
                    <a:pt x="740247" y="2021773"/>
                    <a:pt x="652787" y="1856667"/>
                  </a:cubicBezTo>
                  <a:cubicBezTo>
                    <a:pt x="598137" y="1758292"/>
                    <a:pt x="576036" y="1585548"/>
                    <a:pt x="738299" y="160318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16" name="Google Shape;1116;p21"/>
            <p:cNvSpPr/>
            <p:nvPr/>
          </p:nvSpPr>
          <p:spPr>
            <a:xfrm>
              <a:off x="6548214" y="9180737"/>
              <a:ext cx="962162" cy="392027"/>
            </a:xfrm>
            <a:custGeom>
              <a:avLst/>
              <a:gdLst/>
              <a:ahLst/>
              <a:cxnLst/>
              <a:rect l="l" t="t" r="r" b="b"/>
              <a:pathLst>
                <a:path w="962162" h="392027" extrusionOk="0">
                  <a:moveTo>
                    <a:pt x="125901" y="1252"/>
                  </a:moveTo>
                  <a:cubicBezTo>
                    <a:pt x="-36363" y="-16379"/>
                    <a:pt x="-14261" y="156365"/>
                    <a:pt x="40388" y="254740"/>
                  </a:cubicBezTo>
                  <a:cubicBezTo>
                    <a:pt x="68996" y="308711"/>
                    <a:pt x="109250" y="354771"/>
                    <a:pt x="156878" y="392027"/>
                  </a:cubicBezTo>
                  <a:cubicBezTo>
                    <a:pt x="159246" y="390595"/>
                    <a:pt x="161362" y="389207"/>
                    <a:pt x="163270" y="387859"/>
                  </a:cubicBezTo>
                  <a:cubicBezTo>
                    <a:pt x="200000" y="366807"/>
                    <a:pt x="238123" y="348054"/>
                    <a:pt x="276791" y="330794"/>
                  </a:cubicBezTo>
                  <a:cubicBezTo>
                    <a:pt x="464040" y="242586"/>
                    <a:pt x="683178" y="220190"/>
                    <a:pt x="866760" y="329506"/>
                  </a:cubicBezTo>
                  <a:cubicBezTo>
                    <a:pt x="902108" y="289865"/>
                    <a:pt x="931529" y="245030"/>
                    <a:pt x="950464" y="195668"/>
                  </a:cubicBezTo>
                  <a:cubicBezTo>
                    <a:pt x="990608" y="81565"/>
                    <a:pt x="923491" y="11910"/>
                    <a:pt x="809509" y="8430"/>
                  </a:cubicBezTo>
                  <a:cubicBezTo>
                    <a:pt x="728006" y="10879"/>
                    <a:pt x="651458" y="45265"/>
                    <a:pt x="571352" y="57747"/>
                  </a:cubicBezTo>
                  <a:cubicBezTo>
                    <a:pt x="490379" y="72806"/>
                    <a:pt x="407191" y="64909"/>
                    <a:pt x="326396" y="52666"/>
                  </a:cubicBezTo>
                  <a:cubicBezTo>
                    <a:pt x="259422" y="36154"/>
                    <a:pt x="195090" y="7166"/>
                    <a:pt x="125901" y="1252"/>
                  </a:cubicBezTo>
                  <a:close/>
                </a:path>
              </a:pathLst>
            </a:custGeom>
            <a:solidFill>
              <a:srgbClr val="E37364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17" name="Google Shape;1117;p21"/>
            <p:cNvSpPr/>
            <p:nvPr/>
          </p:nvSpPr>
          <p:spPr>
            <a:xfrm>
              <a:off x="6705087" y="9436548"/>
              <a:ext cx="709877" cy="247524"/>
            </a:xfrm>
            <a:custGeom>
              <a:avLst/>
              <a:gdLst/>
              <a:ahLst/>
              <a:cxnLst/>
              <a:rect l="l" t="t" r="r" b="b"/>
              <a:pathLst>
                <a:path w="709877" h="247524" extrusionOk="0">
                  <a:moveTo>
                    <a:pt x="6393" y="132048"/>
                  </a:moveTo>
                  <a:cubicBezTo>
                    <a:pt x="4490" y="133396"/>
                    <a:pt x="2369" y="134784"/>
                    <a:pt x="0" y="136216"/>
                  </a:cubicBezTo>
                  <a:cubicBezTo>
                    <a:pt x="8454" y="142849"/>
                    <a:pt x="17111" y="149154"/>
                    <a:pt x="25982" y="155196"/>
                  </a:cubicBezTo>
                  <a:cubicBezTo>
                    <a:pt x="28326" y="156822"/>
                    <a:pt x="30709" y="158409"/>
                    <a:pt x="33088" y="159960"/>
                  </a:cubicBezTo>
                  <a:cubicBezTo>
                    <a:pt x="37444" y="162825"/>
                    <a:pt x="41839" y="165616"/>
                    <a:pt x="46260" y="168298"/>
                  </a:cubicBezTo>
                  <a:cubicBezTo>
                    <a:pt x="136817" y="223815"/>
                    <a:pt x="245833" y="251634"/>
                    <a:pt x="350246" y="247034"/>
                  </a:cubicBezTo>
                  <a:cubicBezTo>
                    <a:pt x="448980" y="242379"/>
                    <a:pt x="546023" y="209505"/>
                    <a:pt x="626080" y="151142"/>
                  </a:cubicBezTo>
                  <a:cubicBezTo>
                    <a:pt x="645649" y="136068"/>
                    <a:pt x="664609" y="119789"/>
                    <a:pt x="682528" y="102321"/>
                  </a:cubicBezTo>
                  <a:cubicBezTo>
                    <a:pt x="691978" y="93106"/>
                    <a:pt x="701131" y="83569"/>
                    <a:pt x="709877" y="73690"/>
                  </a:cubicBezTo>
                  <a:cubicBezTo>
                    <a:pt x="526295" y="-35621"/>
                    <a:pt x="307158" y="-13230"/>
                    <a:pt x="119909" y="74978"/>
                  </a:cubicBezTo>
                  <a:cubicBezTo>
                    <a:pt x="81246" y="92243"/>
                    <a:pt x="43123" y="110995"/>
                    <a:pt x="6393" y="132048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1118" name="Google Shape;1118;p21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 rot="-94514">
              <a:off x="6713031" y="9177895"/>
              <a:ext cx="631453" cy="199463"/>
            </a:xfrm>
            <a:custGeom>
              <a:avLst/>
              <a:gdLst/>
              <a:ahLst/>
              <a:cxnLst/>
              <a:rect l="l" t="t" r="r" b="b"/>
              <a:pathLst>
                <a:path w="631214" h="199388" extrusionOk="0">
                  <a:moveTo>
                    <a:pt x="50" y="289"/>
                  </a:moveTo>
                  <a:lnTo>
                    <a:pt x="631265" y="289"/>
                  </a:lnTo>
                  <a:lnTo>
                    <a:pt x="631265" y="199677"/>
                  </a:lnTo>
                  <a:lnTo>
                    <a:pt x="50" y="199677"/>
                  </a:lnTo>
                  <a:close/>
                </a:path>
              </a:pathLst>
            </a:custGeom>
            <a:noFill/>
            <a:ln>
              <a:noFill/>
            </a:ln>
          </p:spPr>
        </p:pic>
        <p:grpSp>
          <p:nvGrpSpPr>
            <p:cNvPr id="1119" name="Google Shape;1119;p21"/>
            <p:cNvGrpSpPr/>
            <p:nvPr/>
          </p:nvGrpSpPr>
          <p:grpSpPr>
            <a:xfrm>
              <a:off x="6773326" y="8043650"/>
              <a:ext cx="437630" cy="1820202"/>
              <a:chOff x="6773326" y="8043650"/>
              <a:chExt cx="437630" cy="1820202"/>
            </a:xfrm>
          </p:grpSpPr>
          <p:sp>
            <p:nvSpPr>
              <p:cNvPr id="1120" name="Google Shape;1120;p21"/>
              <p:cNvSpPr/>
              <p:nvPr/>
            </p:nvSpPr>
            <p:spPr>
              <a:xfrm>
                <a:off x="6814914" y="9757612"/>
                <a:ext cx="396042" cy="106240"/>
              </a:xfrm>
              <a:custGeom>
                <a:avLst/>
                <a:gdLst/>
                <a:ahLst/>
                <a:cxnLst/>
                <a:rect l="l" t="t" r="r" b="b"/>
                <a:pathLst>
                  <a:path w="396042" h="106240" extrusionOk="0">
                    <a:moveTo>
                      <a:pt x="356110" y="70072"/>
                    </a:moveTo>
                    <a:cubicBezTo>
                      <a:pt x="259651" y="133997"/>
                      <a:pt x="103844" y="105871"/>
                      <a:pt x="17088" y="42551"/>
                    </a:cubicBezTo>
                    <a:cubicBezTo>
                      <a:pt x="-3264" y="27695"/>
                      <a:pt x="-10737" y="-7261"/>
                      <a:pt x="24918" y="1344"/>
                    </a:cubicBezTo>
                    <a:cubicBezTo>
                      <a:pt x="131169" y="26996"/>
                      <a:pt x="243506" y="28131"/>
                      <a:pt x="351060" y="10153"/>
                    </a:cubicBezTo>
                    <a:cubicBezTo>
                      <a:pt x="364361" y="7932"/>
                      <a:pt x="398628" y="3877"/>
                      <a:pt x="395888" y="27418"/>
                    </a:cubicBezTo>
                    <a:cubicBezTo>
                      <a:pt x="395020" y="34868"/>
                      <a:pt x="389981" y="41109"/>
                      <a:pt x="384733" y="46467"/>
                    </a:cubicBezTo>
                    <a:cubicBezTo>
                      <a:pt x="375966" y="55424"/>
                      <a:pt x="366373" y="63271"/>
                      <a:pt x="356110" y="70072"/>
                    </a:cubicBezTo>
                    <a:close/>
                  </a:path>
                </a:pathLst>
              </a:custGeom>
              <a:solidFill>
                <a:srgbClr val="E37364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1" name="Google Shape;1121;p21"/>
              <p:cNvSpPr/>
              <p:nvPr/>
            </p:nvSpPr>
            <p:spPr>
              <a:xfrm>
                <a:off x="6773326" y="8043650"/>
                <a:ext cx="255042" cy="128340"/>
              </a:xfrm>
              <a:custGeom>
                <a:avLst/>
                <a:gdLst/>
                <a:ahLst/>
                <a:cxnLst/>
                <a:rect l="l" t="t" r="r" b="b"/>
                <a:pathLst>
                  <a:path w="255042" h="128340" extrusionOk="0">
                    <a:moveTo>
                      <a:pt x="243805" y="128220"/>
                    </a:moveTo>
                    <a:cubicBezTo>
                      <a:pt x="224042" y="124859"/>
                      <a:pt x="204304" y="121473"/>
                      <a:pt x="184819" y="116843"/>
                    </a:cubicBezTo>
                    <a:cubicBezTo>
                      <a:pt x="146370" y="106429"/>
                      <a:pt x="107246" y="94646"/>
                      <a:pt x="73414" y="72984"/>
                    </a:cubicBezTo>
                    <a:cubicBezTo>
                      <a:pt x="47299" y="54644"/>
                      <a:pt x="20108" y="34672"/>
                      <a:pt x="335" y="9709"/>
                    </a:cubicBezTo>
                    <a:cubicBezTo>
                      <a:pt x="-1820" y="2918"/>
                      <a:pt x="6902" y="-2941"/>
                      <a:pt x="12541" y="1610"/>
                    </a:cubicBezTo>
                    <a:cubicBezTo>
                      <a:pt x="57973" y="48467"/>
                      <a:pt x="113777" y="80925"/>
                      <a:pt x="178110" y="95345"/>
                    </a:cubicBezTo>
                    <a:cubicBezTo>
                      <a:pt x="200345" y="101279"/>
                      <a:pt x="223279" y="104535"/>
                      <a:pt x="245975" y="108055"/>
                    </a:cubicBezTo>
                    <a:cubicBezTo>
                      <a:pt x="251461" y="108873"/>
                      <a:pt x="255584" y="113577"/>
                      <a:pt x="254985" y="119238"/>
                    </a:cubicBezTo>
                    <a:cubicBezTo>
                      <a:pt x="254434" y="124492"/>
                      <a:pt x="249182" y="129156"/>
                      <a:pt x="243805" y="128220"/>
                    </a:cubicBezTo>
                    <a:close/>
                  </a:path>
                </a:pathLst>
              </a:custGeom>
              <a:solidFill>
                <a:srgbClr val="E37364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2" name="Google Shape;1122;p21"/>
              <p:cNvSpPr/>
              <p:nvPr/>
            </p:nvSpPr>
            <p:spPr>
              <a:xfrm>
                <a:off x="7002010" y="9094245"/>
                <a:ext cx="33928" cy="128600"/>
              </a:xfrm>
              <a:custGeom>
                <a:avLst/>
                <a:gdLst/>
                <a:ahLst/>
                <a:cxnLst/>
                <a:rect l="l" t="t" r="r" b="b"/>
                <a:pathLst>
                  <a:path w="33928" h="128600" extrusionOk="0">
                    <a:moveTo>
                      <a:pt x="21260" y="121357"/>
                    </a:moveTo>
                    <a:cubicBezTo>
                      <a:pt x="16597" y="134840"/>
                      <a:pt x="-3760" y="127772"/>
                      <a:pt x="611" y="114274"/>
                    </a:cubicBezTo>
                    <a:cubicBezTo>
                      <a:pt x="6364" y="92662"/>
                      <a:pt x="12236" y="69086"/>
                      <a:pt x="12162" y="46205"/>
                    </a:cubicBezTo>
                    <a:cubicBezTo>
                      <a:pt x="12142" y="35107"/>
                      <a:pt x="11295" y="23810"/>
                      <a:pt x="10135" y="12587"/>
                    </a:cubicBezTo>
                    <a:cubicBezTo>
                      <a:pt x="9427" y="9420"/>
                      <a:pt x="10428" y="6411"/>
                      <a:pt x="12360" y="4126"/>
                    </a:cubicBezTo>
                    <a:cubicBezTo>
                      <a:pt x="17083" y="-2308"/>
                      <a:pt x="27534" y="-896"/>
                      <a:pt x="30780" y="6133"/>
                    </a:cubicBezTo>
                    <a:cubicBezTo>
                      <a:pt x="30755" y="6143"/>
                      <a:pt x="30731" y="6148"/>
                      <a:pt x="30706" y="6158"/>
                    </a:cubicBezTo>
                    <a:cubicBezTo>
                      <a:pt x="38060" y="44510"/>
                      <a:pt x="31945" y="84126"/>
                      <a:pt x="21260" y="121357"/>
                    </a:cubicBezTo>
                    <a:close/>
                  </a:path>
                </a:pathLst>
              </a:custGeom>
              <a:solidFill>
                <a:srgbClr val="E37364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123" name="Google Shape;1123;p21"/>
            <p:cNvSpPr/>
            <p:nvPr/>
          </p:nvSpPr>
          <p:spPr>
            <a:xfrm>
              <a:off x="6100380" y="9711863"/>
              <a:ext cx="1532022" cy="360972"/>
            </a:xfrm>
            <a:custGeom>
              <a:avLst/>
              <a:gdLst/>
              <a:ahLst/>
              <a:cxnLst/>
              <a:rect l="l" t="t" r="r" b="b"/>
              <a:pathLst>
                <a:path w="1532022" h="360972" extrusionOk="0">
                  <a:moveTo>
                    <a:pt x="5655" y="1152"/>
                  </a:moveTo>
                  <a:cubicBezTo>
                    <a:pt x="-8939" y="10263"/>
                    <a:pt x="8712" y="25773"/>
                    <a:pt x="13980" y="35548"/>
                  </a:cubicBezTo>
                  <a:cubicBezTo>
                    <a:pt x="112971" y="164295"/>
                    <a:pt x="257429" y="253842"/>
                    <a:pt x="409901" y="305835"/>
                  </a:cubicBezTo>
                  <a:cubicBezTo>
                    <a:pt x="547872" y="350899"/>
                    <a:pt x="694783" y="364605"/>
                    <a:pt x="839251" y="360188"/>
                  </a:cubicBezTo>
                  <a:cubicBezTo>
                    <a:pt x="928877" y="359058"/>
                    <a:pt x="1017908" y="345540"/>
                    <a:pt x="1106373" y="333728"/>
                  </a:cubicBezTo>
                  <a:cubicBezTo>
                    <a:pt x="1247502" y="317861"/>
                    <a:pt x="1386291" y="285081"/>
                    <a:pt x="1521437" y="241727"/>
                  </a:cubicBezTo>
                  <a:cubicBezTo>
                    <a:pt x="1528192" y="240280"/>
                    <a:pt x="1533945" y="233935"/>
                    <a:pt x="1531413" y="226777"/>
                  </a:cubicBezTo>
                  <a:cubicBezTo>
                    <a:pt x="1524649" y="211143"/>
                    <a:pt x="1506749" y="225379"/>
                    <a:pt x="1495292" y="227099"/>
                  </a:cubicBezTo>
                  <a:cubicBezTo>
                    <a:pt x="1366870" y="266779"/>
                    <a:pt x="1236322" y="297280"/>
                    <a:pt x="1102969" y="312066"/>
                  </a:cubicBezTo>
                  <a:cubicBezTo>
                    <a:pt x="857503" y="349466"/>
                    <a:pt x="596724" y="359643"/>
                    <a:pt x="362680" y="264970"/>
                  </a:cubicBezTo>
                  <a:cubicBezTo>
                    <a:pt x="362714" y="264970"/>
                    <a:pt x="362754" y="265005"/>
                    <a:pt x="362789" y="265040"/>
                  </a:cubicBezTo>
                  <a:cubicBezTo>
                    <a:pt x="272737" y="230292"/>
                    <a:pt x="190287" y="179151"/>
                    <a:pt x="117491" y="115985"/>
                  </a:cubicBezTo>
                  <a:cubicBezTo>
                    <a:pt x="82108" y="85936"/>
                    <a:pt x="47613" y="54211"/>
                    <a:pt x="23603" y="14422"/>
                  </a:cubicBezTo>
                  <a:cubicBezTo>
                    <a:pt x="20551" y="6818"/>
                    <a:pt x="15486" y="-3473"/>
                    <a:pt x="5655" y="11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24" name="Google Shape;1124;p21"/>
            <p:cNvSpPr/>
            <p:nvPr/>
          </p:nvSpPr>
          <p:spPr>
            <a:xfrm>
              <a:off x="6869273" y="8964094"/>
              <a:ext cx="295891" cy="118349"/>
            </a:xfrm>
            <a:custGeom>
              <a:avLst/>
              <a:gdLst/>
              <a:ahLst/>
              <a:cxnLst/>
              <a:rect l="l" t="t" r="r" b="b"/>
              <a:pathLst>
                <a:path w="295891" h="118349" extrusionOk="0">
                  <a:moveTo>
                    <a:pt x="175961" y="116040"/>
                  </a:moveTo>
                  <a:cubicBezTo>
                    <a:pt x="214609" y="110007"/>
                    <a:pt x="264659" y="112565"/>
                    <a:pt x="290631" y="78466"/>
                  </a:cubicBezTo>
                  <a:cubicBezTo>
                    <a:pt x="303724" y="58128"/>
                    <a:pt x="290309" y="38781"/>
                    <a:pt x="273024" y="27063"/>
                  </a:cubicBezTo>
                  <a:cubicBezTo>
                    <a:pt x="219366" y="-3492"/>
                    <a:pt x="152144" y="-1687"/>
                    <a:pt x="92074" y="1971"/>
                  </a:cubicBezTo>
                  <a:cubicBezTo>
                    <a:pt x="63594" y="4886"/>
                    <a:pt x="31428" y="10080"/>
                    <a:pt x="11244" y="32342"/>
                  </a:cubicBezTo>
                  <a:cubicBezTo>
                    <a:pt x="-20615" y="73683"/>
                    <a:pt x="21175" y="108158"/>
                    <a:pt x="62519" y="112833"/>
                  </a:cubicBezTo>
                  <a:cubicBezTo>
                    <a:pt x="99993" y="120635"/>
                    <a:pt x="138125" y="118637"/>
                    <a:pt x="175961" y="116040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25" name="Google Shape;1125;p21"/>
            <p:cNvSpPr/>
            <p:nvPr/>
          </p:nvSpPr>
          <p:spPr>
            <a:xfrm>
              <a:off x="6177557" y="7910996"/>
              <a:ext cx="461635" cy="590437"/>
            </a:xfrm>
            <a:custGeom>
              <a:avLst/>
              <a:gdLst/>
              <a:ahLst/>
              <a:cxnLst/>
              <a:rect l="l" t="t" r="r" b="b"/>
              <a:pathLst>
                <a:path w="461635" h="590437" extrusionOk="0">
                  <a:moveTo>
                    <a:pt x="114695" y="585345"/>
                  </a:moveTo>
                  <a:cubicBezTo>
                    <a:pt x="120682" y="580933"/>
                    <a:pt x="123135" y="574682"/>
                    <a:pt x="125791" y="568134"/>
                  </a:cubicBezTo>
                  <a:cubicBezTo>
                    <a:pt x="131187" y="554433"/>
                    <a:pt x="139126" y="539741"/>
                    <a:pt x="147184" y="527150"/>
                  </a:cubicBezTo>
                  <a:cubicBezTo>
                    <a:pt x="148200" y="522520"/>
                    <a:pt x="149374" y="517930"/>
                    <a:pt x="150727" y="513390"/>
                  </a:cubicBezTo>
                  <a:cubicBezTo>
                    <a:pt x="159830" y="482677"/>
                    <a:pt x="173552" y="453852"/>
                    <a:pt x="191580" y="427352"/>
                  </a:cubicBezTo>
                  <a:cubicBezTo>
                    <a:pt x="201248" y="413131"/>
                    <a:pt x="211933" y="399167"/>
                    <a:pt x="224069" y="386998"/>
                  </a:cubicBezTo>
                  <a:cubicBezTo>
                    <a:pt x="235645" y="375384"/>
                    <a:pt x="248301" y="365143"/>
                    <a:pt x="261849" y="355918"/>
                  </a:cubicBezTo>
                  <a:cubicBezTo>
                    <a:pt x="262855" y="355234"/>
                    <a:pt x="263871" y="354560"/>
                    <a:pt x="264897" y="353895"/>
                  </a:cubicBezTo>
                  <a:cubicBezTo>
                    <a:pt x="258896" y="351209"/>
                    <a:pt x="253257" y="348195"/>
                    <a:pt x="247905" y="344299"/>
                  </a:cubicBezTo>
                  <a:cubicBezTo>
                    <a:pt x="241448" y="339659"/>
                    <a:pt x="237022" y="333056"/>
                    <a:pt x="233553" y="326037"/>
                  </a:cubicBezTo>
                  <a:cubicBezTo>
                    <a:pt x="226735" y="312237"/>
                    <a:pt x="229733" y="294645"/>
                    <a:pt x="237394" y="281881"/>
                  </a:cubicBezTo>
                  <a:cubicBezTo>
                    <a:pt x="244470" y="270069"/>
                    <a:pt x="254788" y="259639"/>
                    <a:pt x="267494" y="253894"/>
                  </a:cubicBezTo>
                  <a:cubicBezTo>
                    <a:pt x="282048" y="247301"/>
                    <a:pt x="297266" y="242563"/>
                    <a:pt x="312767" y="238790"/>
                  </a:cubicBezTo>
                  <a:cubicBezTo>
                    <a:pt x="325553" y="235668"/>
                    <a:pt x="338462" y="233363"/>
                    <a:pt x="351376" y="230993"/>
                  </a:cubicBezTo>
                  <a:cubicBezTo>
                    <a:pt x="357243" y="229893"/>
                    <a:pt x="363269" y="229476"/>
                    <a:pt x="369181" y="228738"/>
                  </a:cubicBezTo>
                  <a:cubicBezTo>
                    <a:pt x="380004" y="227429"/>
                    <a:pt x="390792" y="226339"/>
                    <a:pt x="401674" y="226036"/>
                  </a:cubicBezTo>
                  <a:cubicBezTo>
                    <a:pt x="421576" y="225516"/>
                    <a:pt x="442319" y="226844"/>
                    <a:pt x="461636" y="232351"/>
                  </a:cubicBezTo>
                  <a:cubicBezTo>
                    <a:pt x="461061" y="224529"/>
                    <a:pt x="457389" y="216682"/>
                    <a:pt x="451319" y="210417"/>
                  </a:cubicBezTo>
                  <a:cubicBezTo>
                    <a:pt x="435927" y="189558"/>
                    <a:pt x="418741" y="170186"/>
                    <a:pt x="403037" y="149585"/>
                  </a:cubicBezTo>
                  <a:cubicBezTo>
                    <a:pt x="359364" y="83881"/>
                    <a:pt x="299571" y="29340"/>
                    <a:pt x="222017" y="8308"/>
                  </a:cubicBezTo>
                  <a:cubicBezTo>
                    <a:pt x="209673" y="4015"/>
                    <a:pt x="197591" y="1294"/>
                    <a:pt x="185871" y="0"/>
                  </a:cubicBezTo>
                  <a:cubicBezTo>
                    <a:pt x="182561" y="8972"/>
                    <a:pt x="179216" y="17949"/>
                    <a:pt x="175946" y="26961"/>
                  </a:cubicBezTo>
                  <a:cubicBezTo>
                    <a:pt x="165990" y="54100"/>
                    <a:pt x="155737" y="81105"/>
                    <a:pt x="143745" y="107471"/>
                  </a:cubicBezTo>
                  <a:cubicBezTo>
                    <a:pt x="121826" y="155727"/>
                    <a:pt x="95750" y="201727"/>
                    <a:pt x="66751" y="246013"/>
                  </a:cubicBezTo>
                  <a:cubicBezTo>
                    <a:pt x="66855" y="245864"/>
                    <a:pt x="66959" y="245720"/>
                    <a:pt x="67063" y="245606"/>
                  </a:cubicBezTo>
                  <a:cubicBezTo>
                    <a:pt x="66577" y="246305"/>
                    <a:pt x="66131" y="246999"/>
                    <a:pt x="65685" y="247693"/>
                  </a:cubicBezTo>
                  <a:cubicBezTo>
                    <a:pt x="65477" y="247951"/>
                    <a:pt x="65304" y="248243"/>
                    <a:pt x="65135" y="248536"/>
                  </a:cubicBezTo>
                  <a:cubicBezTo>
                    <a:pt x="65135" y="248501"/>
                    <a:pt x="65170" y="248461"/>
                    <a:pt x="65170" y="248427"/>
                  </a:cubicBezTo>
                  <a:cubicBezTo>
                    <a:pt x="49337" y="272384"/>
                    <a:pt x="32622" y="295651"/>
                    <a:pt x="15213" y="318572"/>
                  </a:cubicBezTo>
                  <a:cubicBezTo>
                    <a:pt x="12785" y="321769"/>
                    <a:pt x="10030" y="324759"/>
                    <a:pt x="7453" y="327812"/>
                  </a:cubicBezTo>
                  <a:cubicBezTo>
                    <a:pt x="5119" y="330538"/>
                    <a:pt x="2939" y="333547"/>
                    <a:pt x="421" y="336100"/>
                  </a:cubicBezTo>
                  <a:cubicBezTo>
                    <a:pt x="282" y="336249"/>
                    <a:pt x="144" y="336397"/>
                    <a:pt x="0" y="336506"/>
                  </a:cubicBezTo>
                  <a:cubicBezTo>
                    <a:pt x="3855" y="365167"/>
                    <a:pt x="9212" y="393605"/>
                    <a:pt x="15129" y="421488"/>
                  </a:cubicBezTo>
                  <a:cubicBezTo>
                    <a:pt x="24579" y="463875"/>
                    <a:pt x="39377" y="504849"/>
                    <a:pt x="58440" y="543875"/>
                  </a:cubicBezTo>
                  <a:cubicBezTo>
                    <a:pt x="64323" y="556371"/>
                    <a:pt x="70101" y="568937"/>
                    <a:pt x="77083" y="580824"/>
                  </a:cubicBezTo>
                  <a:cubicBezTo>
                    <a:pt x="81905" y="587486"/>
                    <a:pt x="90478" y="590663"/>
                    <a:pt x="98957" y="590425"/>
                  </a:cubicBezTo>
                  <a:cubicBezTo>
                    <a:pt x="104660" y="590262"/>
                    <a:pt x="110295" y="588562"/>
                    <a:pt x="114695" y="585345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26" name="Google Shape;1126;p21"/>
            <p:cNvSpPr/>
            <p:nvPr/>
          </p:nvSpPr>
          <p:spPr>
            <a:xfrm>
              <a:off x="6527853" y="8140489"/>
              <a:ext cx="11021" cy="1718"/>
            </a:xfrm>
            <a:custGeom>
              <a:avLst/>
              <a:gdLst/>
              <a:ahLst/>
              <a:cxnLst/>
              <a:rect l="l" t="t" r="r" b="b"/>
              <a:pathLst>
                <a:path w="11021" h="1718" extrusionOk="0">
                  <a:moveTo>
                    <a:pt x="1100" y="1515"/>
                  </a:moveTo>
                  <a:cubicBezTo>
                    <a:pt x="4371" y="900"/>
                    <a:pt x="7696" y="499"/>
                    <a:pt x="11021" y="137"/>
                  </a:cubicBezTo>
                  <a:cubicBezTo>
                    <a:pt x="7532" y="-260"/>
                    <a:pt x="3806" y="187"/>
                    <a:pt x="0" y="1718"/>
                  </a:cubicBezTo>
                  <a:cubicBezTo>
                    <a:pt x="362" y="1654"/>
                    <a:pt x="733" y="1584"/>
                    <a:pt x="1100" y="1515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27" name="Google Shape;1127;p21"/>
            <p:cNvSpPr/>
            <p:nvPr/>
          </p:nvSpPr>
          <p:spPr>
            <a:xfrm>
              <a:off x="7397853" y="7733067"/>
              <a:ext cx="531672" cy="713307"/>
            </a:xfrm>
            <a:custGeom>
              <a:avLst/>
              <a:gdLst/>
              <a:ahLst/>
              <a:cxnLst/>
              <a:rect l="l" t="t" r="r" b="b"/>
              <a:pathLst>
                <a:path w="531672" h="713307" extrusionOk="0">
                  <a:moveTo>
                    <a:pt x="489481" y="712901"/>
                  </a:moveTo>
                  <a:cubicBezTo>
                    <a:pt x="496969" y="711940"/>
                    <a:pt x="503000" y="707707"/>
                    <a:pt x="507004" y="701877"/>
                  </a:cubicBezTo>
                  <a:cubicBezTo>
                    <a:pt x="508669" y="694531"/>
                    <a:pt x="510299" y="687185"/>
                    <a:pt x="511890" y="679804"/>
                  </a:cubicBezTo>
                  <a:cubicBezTo>
                    <a:pt x="514625" y="667035"/>
                    <a:pt x="517148" y="654305"/>
                    <a:pt x="519487" y="641437"/>
                  </a:cubicBezTo>
                  <a:cubicBezTo>
                    <a:pt x="521355" y="630993"/>
                    <a:pt x="522569" y="620425"/>
                    <a:pt x="523966" y="609881"/>
                  </a:cubicBezTo>
                  <a:cubicBezTo>
                    <a:pt x="525171" y="597658"/>
                    <a:pt x="526340" y="585399"/>
                    <a:pt x="527509" y="573175"/>
                  </a:cubicBezTo>
                  <a:cubicBezTo>
                    <a:pt x="528511" y="562721"/>
                    <a:pt x="528758" y="552178"/>
                    <a:pt x="529328" y="541659"/>
                  </a:cubicBezTo>
                  <a:cubicBezTo>
                    <a:pt x="530428" y="521816"/>
                    <a:pt x="530845" y="501919"/>
                    <a:pt x="531048" y="482027"/>
                  </a:cubicBezTo>
                  <a:cubicBezTo>
                    <a:pt x="531271" y="461560"/>
                    <a:pt x="531310" y="441063"/>
                    <a:pt x="531672" y="420556"/>
                  </a:cubicBezTo>
                  <a:cubicBezTo>
                    <a:pt x="525453" y="414187"/>
                    <a:pt x="519482" y="407520"/>
                    <a:pt x="513931" y="400515"/>
                  </a:cubicBezTo>
                  <a:cubicBezTo>
                    <a:pt x="500482" y="383523"/>
                    <a:pt x="489679" y="364766"/>
                    <a:pt x="480501" y="345171"/>
                  </a:cubicBezTo>
                  <a:cubicBezTo>
                    <a:pt x="468618" y="319861"/>
                    <a:pt x="457265" y="294358"/>
                    <a:pt x="447835" y="268046"/>
                  </a:cubicBezTo>
                  <a:cubicBezTo>
                    <a:pt x="443355" y="255619"/>
                    <a:pt x="439445" y="242999"/>
                    <a:pt x="435357" y="230458"/>
                  </a:cubicBezTo>
                  <a:cubicBezTo>
                    <a:pt x="431591" y="219057"/>
                    <a:pt x="427497" y="207735"/>
                    <a:pt x="423409" y="196414"/>
                  </a:cubicBezTo>
                  <a:cubicBezTo>
                    <a:pt x="416318" y="177949"/>
                    <a:pt x="409152" y="159484"/>
                    <a:pt x="400995" y="141481"/>
                  </a:cubicBezTo>
                  <a:cubicBezTo>
                    <a:pt x="396446" y="131721"/>
                    <a:pt x="391436" y="122183"/>
                    <a:pt x="386139" y="112765"/>
                  </a:cubicBezTo>
                  <a:cubicBezTo>
                    <a:pt x="378834" y="100888"/>
                    <a:pt x="371455" y="88972"/>
                    <a:pt x="363373" y="77581"/>
                  </a:cubicBezTo>
                  <a:cubicBezTo>
                    <a:pt x="351291" y="60762"/>
                    <a:pt x="338898" y="44280"/>
                    <a:pt x="323868" y="29955"/>
                  </a:cubicBezTo>
                  <a:cubicBezTo>
                    <a:pt x="319408" y="26054"/>
                    <a:pt x="314883" y="22257"/>
                    <a:pt x="310215" y="18683"/>
                  </a:cubicBezTo>
                  <a:cubicBezTo>
                    <a:pt x="307613" y="16923"/>
                    <a:pt x="305012" y="15233"/>
                    <a:pt x="302311" y="13617"/>
                  </a:cubicBezTo>
                  <a:cubicBezTo>
                    <a:pt x="293659" y="8932"/>
                    <a:pt x="284942" y="4392"/>
                    <a:pt x="276121" y="0"/>
                  </a:cubicBezTo>
                  <a:cubicBezTo>
                    <a:pt x="263896" y="1239"/>
                    <a:pt x="251780" y="3733"/>
                    <a:pt x="239916" y="7698"/>
                  </a:cubicBezTo>
                  <a:cubicBezTo>
                    <a:pt x="211987" y="19515"/>
                    <a:pt x="186218" y="36488"/>
                    <a:pt x="162595" y="56960"/>
                  </a:cubicBezTo>
                  <a:cubicBezTo>
                    <a:pt x="156039" y="65521"/>
                    <a:pt x="149483" y="74081"/>
                    <a:pt x="142927" y="82607"/>
                  </a:cubicBezTo>
                  <a:cubicBezTo>
                    <a:pt x="136961" y="90395"/>
                    <a:pt x="131618" y="98598"/>
                    <a:pt x="126128" y="106738"/>
                  </a:cubicBezTo>
                  <a:cubicBezTo>
                    <a:pt x="118566" y="117916"/>
                    <a:pt x="111078" y="129093"/>
                    <a:pt x="103476" y="140237"/>
                  </a:cubicBezTo>
                  <a:cubicBezTo>
                    <a:pt x="101861" y="142978"/>
                    <a:pt x="100285" y="145684"/>
                    <a:pt x="98669" y="148425"/>
                  </a:cubicBezTo>
                  <a:cubicBezTo>
                    <a:pt x="98669" y="148391"/>
                    <a:pt x="98704" y="148351"/>
                    <a:pt x="98704" y="148316"/>
                  </a:cubicBezTo>
                  <a:cubicBezTo>
                    <a:pt x="89229" y="164402"/>
                    <a:pt x="79719" y="180452"/>
                    <a:pt x="70319" y="196612"/>
                  </a:cubicBezTo>
                  <a:cubicBezTo>
                    <a:pt x="61528" y="213936"/>
                    <a:pt x="52771" y="231300"/>
                    <a:pt x="44015" y="248660"/>
                  </a:cubicBezTo>
                  <a:cubicBezTo>
                    <a:pt x="36245" y="264016"/>
                    <a:pt x="29862" y="280087"/>
                    <a:pt x="22969" y="295850"/>
                  </a:cubicBezTo>
                  <a:cubicBezTo>
                    <a:pt x="14584" y="314924"/>
                    <a:pt x="7002" y="334410"/>
                    <a:pt x="0" y="354099"/>
                  </a:cubicBezTo>
                  <a:cubicBezTo>
                    <a:pt x="218" y="354272"/>
                    <a:pt x="406" y="354446"/>
                    <a:pt x="624" y="354584"/>
                  </a:cubicBezTo>
                  <a:cubicBezTo>
                    <a:pt x="6878" y="354555"/>
                    <a:pt x="13097" y="354451"/>
                    <a:pt x="19346" y="354386"/>
                  </a:cubicBezTo>
                  <a:cubicBezTo>
                    <a:pt x="54139" y="352879"/>
                    <a:pt x="89065" y="349603"/>
                    <a:pt x="123784" y="353167"/>
                  </a:cubicBezTo>
                  <a:cubicBezTo>
                    <a:pt x="133120" y="354094"/>
                    <a:pt x="142590" y="354659"/>
                    <a:pt x="151837" y="356235"/>
                  </a:cubicBezTo>
                  <a:cubicBezTo>
                    <a:pt x="161193" y="357846"/>
                    <a:pt x="170584" y="359452"/>
                    <a:pt x="179974" y="361063"/>
                  </a:cubicBezTo>
                  <a:cubicBezTo>
                    <a:pt x="189836" y="362768"/>
                    <a:pt x="199623" y="365693"/>
                    <a:pt x="209361" y="368013"/>
                  </a:cubicBezTo>
                  <a:cubicBezTo>
                    <a:pt x="219024" y="370333"/>
                    <a:pt x="228459" y="373560"/>
                    <a:pt x="237924" y="376459"/>
                  </a:cubicBezTo>
                  <a:cubicBezTo>
                    <a:pt x="236799" y="376132"/>
                    <a:pt x="235640" y="375765"/>
                    <a:pt x="234480" y="375438"/>
                  </a:cubicBezTo>
                  <a:cubicBezTo>
                    <a:pt x="245248" y="378660"/>
                    <a:pt x="255635" y="382546"/>
                    <a:pt x="266136" y="386457"/>
                  </a:cubicBezTo>
                  <a:cubicBezTo>
                    <a:pt x="275725" y="390036"/>
                    <a:pt x="285333" y="394299"/>
                    <a:pt x="294040" y="399668"/>
                  </a:cubicBezTo>
                  <a:cubicBezTo>
                    <a:pt x="304353" y="405963"/>
                    <a:pt x="314527" y="412437"/>
                    <a:pt x="319452" y="424026"/>
                  </a:cubicBezTo>
                  <a:cubicBezTo>
                    <a:pt x="324185" y="435184"/>
                    <a:pt x="320696" y="448122"/>
                    <a:pt x="313768" y="457520"/>
                  </a:cubicBezTo>
                  <a:cubicBezTo>
                    <a:pt x="307291" y="466329"/>
                    <a:pt x="297668" y="473179"/>
                    <a:pt x="287990" y="478086"/>
                  </a:cubicBezTo>
                  <a:cubicBezTo>
                    <a:pt x="280814" y="481695"/>
                    <a:pt x="273356" y="484630"/>
                    <a:pt x="265729" y="487093"/>
                  </a:cubicBezTo>
                  <a:cubicBezTo>
                    <a:pt x="278634" y="495218"/>
                    <a:pt x="291127" y="503962"/>
                    <a:pt x="303104" y="513479"/>
                  </a:cubicBezTo>
                  <a:cubicBezTo>
                    <a:pt x="316776" y="524330"/>
                    <a:pt x="329695" y="535874"/>
                    <a:pt x="342223" y="547989"/>
                  </a:cubicBezTo>
                  <a:cubicBezTo>
                    <a:pt x="342129" y="547895"/>
                    <a:pt x="342039" y="547801"/>
                    <a:pt x="341945" y="547712"/>
                  </a:cubicBezTo>
                  <a:cubicBezTo>
                    <a:pt x="342114" y="547870"/>
                    <a:pt x="342277" y="548039"/>
                    <a:pt x="342441" y="548207"/>
                  </a:cubicBezTo>
                  <a:cubicBezTo>
                    <a:pt x="343075" y="548822"/>
                    <a:pt x="343709" y="549437"/>
                    <a:pt x="344344" y="550056"/>
                  </a:cubicBezTo>
                  <a:cubicBezTo>
                    <a:pt x="344309" y="550021"/>
                    <a:pt x="344269" y="549987"/>
                    <a:pt x="344235" y="549952"/>
                  </a:cubicBezTo>
                  <a:cubicBezTo>
                    <a:pt x="352882" y="558414"/>
                    <a:pt x="361564" y="566875"/>
                    <a:pt x="370251" y="575297"/>
                  </a:cubicBezTo>
                  <a:cubicBezTo>
                    <a:pt x="372689" y="577711"/>
                    <a:pt x="374885" y="580383"/>
                    <a:pt x="377184" y="582906"/>
                  </a:cubicBezTo>
                  <a:cubicBezTo>
                    <a:pt x="382229" y="588532"/>
                    <a:pt x="387273" y="594094"/>
                    <a:pt x="392383" y="599685"/>
                  </a:cubicBezTo>
                  <a:cubicBezTo>
                    <a:pt x="392358" y="599655"/>
                    <a:pt x="392338" y="599630"/>
                    <a:pt x="392318" y="599606"/>
                  </a:cubicBezTo>
                  <a:cubicBezTo>
                    <a:pt x="392353" y="599650"/>
                    <a:pt x="392387" y="599690"/>
                    <a:pt x="392422" y="599730"/>
                  </a:cubicBezTo>
                  <a:cubicBezTo>
                    <a:pt x="392521" y="599839"/>
                    <a:pt x="392620" y="599948"/>
                    <a:pt x="392725" y="600062"/>
                  </a:cubicBezTo>
                  <a:cubicBezTo>
                    <a:pt x="392665" y="600007"/>
                    <a:pt x="392606" y="599943"/>
                    <a:pt x="392546" y="599878"/>
                  </a:cubicBezTo>
                  <a:cubicBezTo>
                    <a:pt x="392734" y="600096"/>
                    <a:pt x="392933" y="600310"/>
                    <a:pt x="393131" y="600518"/>
                  </a:cubicBezTo>
                  <a:lnTo>
                    <a:pt x="393131" y="600518"/>
                  </a:lnTo>
                  <a:cubicBezTo>
                    <a:pt x="393131" y="600523"/>
                    <a:pt x="393136" y="600523"/>
                    <a:pt x="393136" y="600528"/>
                  </a:cubicBezTo>
                  <a:cubicBezTo>
                    <a:pt x="393255" y="600657"/>
                    <a:pt x="393379" y="600781"/>
                    <a:pt x="393497" y="600904"/>
                  </a:cubicBezTo>
                  <a:cubicBezTo>
                    <a:pt x="393468" y="600885"/>
                    <a:pt x="393443" y="600865"/>
                    <a:pt x="393418" y="600840"/>
                  </a:cubicBezTo>
                  <a:cubicBezTo>
                    <a:pt x="393567" y="601004"/>
                    <a:pt x="393716" y="601162"/>
                    <a:pt x="393859" y="601326"/>
                  </a:cubicBezTo>
                  <a:cubicBezTo>
                    <a:pt x="393735" y="601187"/>
                    <a:pt x="393611" y="601043"/>
                    <a:pt x="393497" y="600904"/>
                  </a:cubicBezTo>
                  <a:cubicBezTo>
                    <a:pt x="393869" y="601326"/>
                    <a:pt x="394201" y="601712"/>
                    <a:pt x="394573" y="602099"/>
                  </a:cubicBezTo>
                  <a:cubicBezTo>
                    <a:pt x="394499" y="602030"/>
                    <a:pt x="394424" y="601926"/>
                    <a:pt x="394315" y="601856"/>
                  </a:cubicBezTo>
                  <a:cubicBezTo>
                    <a:pt x="403181" y="611606"/>
                    <a:pt x="411689" y="621545"/>
                    <a:pt x="420203" y="631667"/>
                  </a:cubicBezTo>
                  <a:cubicBezTo>
                    <a:pt x="429088" y="642280"/>
                    <a:pt x="437413" y="653304"/>
                    <a:pt x="445808" y="664289"/>
                  </a:cubicBezTo>
                  <a:cubicBezTo>
                    <a:pt x="454089" y="675135"/>
                    <a:pt x="461353" y="686833"/>
                    <a:pt x="469005" y="698130"/>
                  </a:cubicBezTo>
                  <a:cubicBezTo>
                    <a:pt x="472062" y="702655"/>
                    <a:pt x="475036" y="707275"/>
                    <a:pt x="477925" y="711965"/>
                  </a:cubicBezTo>
                  <a:cubicBezTo>
                    <a:pt x="480407" y="712891"/>
                    <a:pt x="483078" y="713382"/>
                    <a:pt x="485962" y="713298"/>
                  </a:cubicBezTo>
                  <a:cubicBezTo>
                    <a:pt x="487122" y="713253"/>
                    <a:pt x="488301" y="713114"/>
                    <a:pt x="489481" y="712901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28" name="Google Shape;1128;p21"/>
            <p:cNvSpPr/>
            <p:nvPr/>
          </p:nvSpPr>
          <p:spPr>
            <a:xfrm>
              <a:off x="7740467" y="8281443"/>
              <a:ext cx="629" cy="629"/>
            </a:xfrm>
            <a:custGeom>
              <a:avLst/>
              <a:gdLst/>
              <a:ahLst/>
              <a:cxnLst/>
              <a:rect l="l" t="t" r="r" b="b"/>
              <a:pathLst>
                <a:path w="629" h="629" extrusionOk="0">
                  <a:moveTo>
                    <a:pt x="0" y="0"/>
                  </a:moveTo>
                  <a:cubicBezTo>
                    <a:pt x="208" y="213"/>
                    <a:pt x="411" y="426"/>
                    <a:pt x="629" y="630"/>
                  </a:cubicBezTo>
                  <a:cubicBezTo>
                    <a:pt x="416" y="411"/>
                    <a:pt x="208" y="203"/>
                    <a:pt x="0" y="0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29" name="Google Shape;1129;p21"/>
            <p:cNvSpPr/>
            <p:nvPr/>
          </p:nvSpPr>
          <p:spPr>
            <a:xfrm>
              <a:off x="7670139" y="8156786"/>
              <a:ext cx="674" cy="669"/>
            </a:xfrm>
            <a:custGeom>
              <a:avLst/>
              <a:gdLst/>
              <a:ahLst/>
              <a:cxnLst/>
              <a:rect l="l" t="t" r="r" b="b"/>
              <a:pathLst>
                <a:path w="674" h="669" extrusionOk="0">
                  <a:moveTo>
                    <a:pt x="674" y="0"/>
                  </a:moveTo>
                  <a:cubicBezTo>
                    <a:pt x="451" y="213"/>
                    <a:pt x="223" y="426"/>
                    <a:pt x="0" y="630"/>
                  </a:cubicBezTo>
                  <a:cubicBezTo>
                    <a:pt x="0" y="644"/>
                    <a:pt x="0" y="654"/>
                    <a:pt x="5" y="669"/>
                  </a:cubicBezTo>
                  <a:cubicBezTo>
                    <a:pt x="233" y="456"/>
                    <a:pt x="456" y="233"/>
                    <a:pt x="674" y="0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0" name="Google Shape;1130;p21"/>
            <p:cNvSpPr/>
            <p:nvPr/>
          </p:nvSpPr>
          <p:spPr>
            <a:xfrm>
              <a:off x="7417561" y="8087401"/>
              <a:ext cx="2552" cy="37"/>
            </a:xfrm>
            <a:custGeom>
              <a:avLst/>
              <a:gdLst/>
              <a:ahLst/>
              <a:cxnLst/>
              <a:rect l="l" t="t" r="r" b="b"/>
              <a:pathLst>
                <a:path w="2552" h="37" extrusionOk="0">
                  <a:moveTo>
                    <a:pt x="0" y="37"/>
                  </a:moveTo>
                  <a:cubicBezTo>
                    <a:pt x="862" y="13"/>
                    <a:pt x="1724" y="27"/>
                    <a:pt x="2552" y="3"/>
                  </a:cubicBezTo>
                  <a:cubicBezTo>
                    <a:pt x="1690" y="-7"/>
                    <a:pt x="828" y="13"/>
                    <a:pt x="0" y="37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1" name="Google Shape;1131;p21"/>
            <p:cNvSpPr/>
            <p:nvPr/>
          </p:nvSpPr>
          <p:spPr>
            <a:xfrm>
              <a:off x="7275406" y="8678546"/>
              <a:ext cx="328427" cy="292743"/>
            </a:xfrm>
            <a:custGeom>
              <a:avLst/>
              <a:gdLst/>
              <a:ahLst/>
              <a:cxnLst/>
              <a:rect l="l" t="t" r="r" b="b"/>
              <a:pathLst>
                <a:path w="328427" h="292743" extrusionOk="0">
                  <a:moveTo>
                    <a:pt x="317763" y="169634"/>
                  </a:moveTo>
                  <a:cubicBezTo>
                    <a:pt x="270497" y="169634"/>
                    <a:pt x="267420" y="101213"/>
                    <a:pt x="308298" y="92043"/>
                  </a:cubicBezTo>
                  <a:cubicBezTo>
                    <a:pt x="305151" y="85990"/>
                    <a:pt x="301762" y="80156"/>
                    <a:pt x="298154" y="74664"/>
                  </a:cubicBezTo>
                  <a:cubicBezTo>
                    <a:pt x="270631" y="32763"/>
                    <a:pt x="224594" y="726"/>
                    <a:pt x="174479" y="12"/>
                  </a:cubicBezTo>
                  <a:cubicBezTo>
                    <a:pt x="131570" y="-602"/>
                    <a:pt x="90439" y="21749"/>
                    <a:pt x="61677" y="53607"/>
                  </a:cubicBezTo>
                  <a:cubicBezTo>
                    <a:pt x="19605" y="100212"/>
                    <a:pt x="-21472" y="189972"/>
                    <a:pt x="12697" y="250947"/>
                  </a:cubicBezTo>
                  <a:cubicBezTo>
                    <a:pt x="36865" y="294083"/>
                    <a:pt x="101574" y="296383"/>
                    <a:pt x="157021" y="290206"/>
                  </a:cubicBezTo>
                  <a:cubicBezTo>
                    <a:pt x="180446" y="287594"/>
                    <a:pt x="202220" y="283475"/>
                    <a:pt x="218584" y="280277"/>
                  </a:cubicBezTo>
                  <a:cubicBezTo>
                    <a:pt x="259075" y="272371"/>
                    <a:pt x="299993" y="251483"/>
                    <a:pt x="318184" y="214439"/>
                  </a:cubicBezTo>
                  <a:cubicBezTo>
                    <a:pt x="325315" y="199921"/>
                    <a:pt x="328368" y="184217"/>
                    <a:pt x="328427" y="168285"/>
                  </a:cubicBezTo>
                  <a:cubicBezTo>
                    <a:pt x="325157" y="169128"/>
                    <a:pt x="321624" y="169634"/>
                    <a:pt x="317763" y="16963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2" name="Google Shape;1132;p21"/>
            <p:cNvSpPr/>
            <p:nvPr/>
          </p:nvSpPr>
          <p:spPr>
            <a:xfrm>
              <a:off x="6460723" y="8701777"/>
              <a:ext cx="330073" cy="289748"/>
            </a:xfrm>
            <a:custGeom>
              <a:avLst/>
              <a:gdLst/>
              <a:ahLst/>
              <a:cxnLst/>
              <a:rect l="l" t="t" r="r" b="b"/>
              <a:pathLst>
                <a:path w="330073" h="289748" extrusionOk="0">
                  <a:moveTo>
                    <a:pt x="312577" y="189433"/>
                  </a:moveTo>
                  <a:cubicBezTo>
                    <a:pt x="264027" y="189433"/>
                    <a:pt x="262115" y="117275"/>
                    <a:pt x="306546" y="111253"/>
                  </a:cubicBezTo>
                  <a:cubicBezTo>
                    <a:pt x="293592" y="86369"/>
                    <a:pt x="276818" y="63964"/>
                    <a:pt x="260236" y="47531"/>
                  </a:cubicBezTo>
                  <a:cubicBezTo>
                    <a:pt x="229750" y="17324"/>
                    <a:pt x="187435" y="-2702"/>
                    <a:pt x="144629" y="297"/>
                  </a:cubicBezTo>
                  <a:cubicBezTo>
                    <a:pt x="94633" y="3801"/>
                    <a:pt x="50450" y="38351"/>
                    <a:pt x="25296" y="81719"/>
                  </a:cubicBezTo>
                  <a:cubicBezTo>
                    <a:pt x="1638" y="122510"/>
                    <a:pt x="-11281" y="179069"/>
                    <a:pt x="13075" y="222387"/>
                  </a:cubicBezTo>
                  <a:cubicBezTo>
                    <a:pt x="33299" y="258360"/>
                    <a:pt x="75312" y="276938"/>
                    <a:pt x="116185" y="282579"/>
                  </a:cubicBezTo>
                  <a:cubicBezTo>
                    <a:pt x="132701" y="284859"/>
                    <a:pt x="154669" y="287764"/>
                    <a:pt x="178208" y="289063"/>
                  </a:cubicBezTo>
                  <a:cubicBezTo>
                    <a:pt x="233913" y="292146"/>
                    <a:pt x="298389" y="286247"/>
                    <a:pt x="320124" y="241833"/>
                  </a:cubicBezTo>
                  <a:cubicBezTo>
                    <a:pt x="328583" y="224548"/>
                    <a:pt x="331199" y="205395"/>
                    <a:pt x="329653" y="185800"/>
                  </a:cubicBezTo>
                  <a:cubicBezTo>
                    <a:pt x="324797" y="188095"/>
                    <a:pt x="319118" y="189433"/>
                    <a:pt x="312577" y="18943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3" name="Google Shape;1133;p21"/>
            <p:cNvSpPr/>
            <p:nvPr/>
          </p:nvSpPr>
          <p:spPr>
            <a:xfrm>
              <a:off x="6918843" y="9014329"/>
              <a:ext cx="75323" cy="31279"/>
            </a:xfrm>
            <a:custGeom>
              <a:avLst/>
              <a:gdLst/>
              <a:ahLst/>
              <a:cxnLst/>
              <a:rect l="l" t="t" r="r" b="b"/>
              <a:pathLst>
                <a:path w="75323" h="31279" extrusionOk="0">
                  <a:moveTo>
                    <a:pt x="74442" y="26517"/>
                  </a:moveTo>
                  <a:cubicBezTo>
                    <a:pt x="76756" y="21813"/>
                    <a:pt x="74303" y="16380"/>
                    <a:pt x="69546" y="14571"/>
                  </a:cubicBezTo>
                  <a:cubicBezTo>
                    <a:pt x="48881" y="6719"/>
                    <a:pt x="26809" y="-1113"/>
                    <a:pt x="4435" y="131"/>
                  </a:cubicBezTo>
                  <a:cubicBezTo>
                    <a:pt x="-1804" y="1301"/>
                    <a:pt x="-1328" y="10719"/>
                    <a:pt x="5030" y="11190"/>
                  </a:cubicBezTo>
                  <a:cubicBezTo>
                    <a:pt x="7235" y="11448"/>
                    <a:pt x="9440" y="11567"/>
                    <a:pt x="11680" y="11854"/>
                  </a:cubicBezTo>
                  <a:cubicBezTo>
                    <a:pt x="29758" y="14665"/>
                    <a:pt x="46770" y="21877"/>
                    <a:pt x="62975" y="30398"/>
                  </a:cubicBezTo>
                  <a:cubicBezTo>
                    <a:pt x="67078" y="32500"/>
                    <a:pt x="72395" y="30700"/>
                    <a:pt x="74442" y="2651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4" name="Google Shape;1134;p21"/>
            <p:cNvSpPr/>
            <p:nvPr/>
          </p:nvSpPr>
          <p:spPr>
            <a:xfrm>
              <a:off x="7037938" y="9009329"/>
              <a:ext cx="74278" cy="34576"/>
            </a:xfrm>
            <a:custGeom>
              <a:avLst/>
              <a:gdLst/>
              <a:ahLst/>
              <a:cxnLst/>
              <a:rect l="l" t="t" r="r" b="b"/>
              <a:pathLst>
                <a:path w="74278" h="34576" extrusionOk="0">
                  <a:moveTo>
                    <a:pt x="1101" y="30242"/>
                  </a:moveTo>
                  <a:cubicBezTo>
                    <a:pt x="-1471" y="25677"/>
                    <a:pt x="675" y="20115"/>
                    <a:pt x="5328" y="18043"/>
                  </a:cubicBezTo>
                  <a:cubicBezTo>
                    <a:pt x="25522" y="9056"/>
                    <a:pt x="47123" y="5"/>
                    <a:pt x="69537" y="0"/>
                  </a:cubicBezTo>
                  <a:cubicBezTo>
                    <a:pt x="75830" y="823"/>
                    <a:pt x="75880" y="10251"/>
                    <a:pt x="69557" y="11074"/>
                  </a:cubicBezTo>
                  <a:cubicBezTo>
                    <a:pt x="67366" y="11455"/>
                    <a:pt x="65176" y="11693"/>
                    <a:pt x="62951" y="12105"/>
                  </a:cubicBezTo>
                  <a:cubicBezTo>
                    <a:pt x="45057" y="15917"/>
                    <a:pt x="28471" y="24066"/>
                    <a:pt x="12767" y="33474"/>
                  </a:cubicBezTo>
                  <a:cubicBezTo>
                    <a:pt x="8787" y="35804"/>
                    <a:pt x="3376" y="34307"/>
                    <a:pt x="1101" y="3024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5" name="Google Shape;1135;p21"/>
            <p:cNvSpPr/>
            <p:nvPr/>
          </p:nvSpPr>
          <p:spPr>
            <a:xfrm>
              <a:off x="6141114" y="7860512"/>
              <a:ext cx="499039" cy="433882"/>
            </a:xfrm>
            <a:custGeom>
              <a:avLst/>
              <a:gdLst/>
              <a:ahLst/>
              <a:cxnLst/>
              <a:rect l="l" t="t" r="r" b="b"/>
              <a:pathLst>
                <a:path w="499039" h="433882" extrusionOk="0">
                  <a:moveTo>
                    <a:pt x="1978" y="418299"/>
                  </a:moveTo>
                  <a:cubicBezTo>
                    <a:pt x="-1288" y="422453"/>
                    <a:pt x="-391" y="428758"/>
                    <a:pt x="3796" y="431911"/>
                  </a:cubicBezTo>
                  <a:cubicBezTo>
                    <a:pt x="8093" y="435207"/>
                    <a:pt x="14000" y="434216"/>
                    <a:pt x="17404" y="430091"/>
                  </a:cubicBezTo>
                  <a:cubicBezTo>
                    <a:pt x="69690" y="366137"/>
                    <a:pt x="120955" y="300126"/>
                    <a:pt x="160083" y="227155"/>
                  </a:cubicBezTo>
                  <a:cubicBezTo>
                    <a:pt x="185713" y="175340"/>
                    <a:pt x="208063" y="120744"/>
                    <a:pt x="221804" y="64299"/>
                  </a:cubicBezTo>
                  <a:cubicBezTo>
                    <a:pt x="222667" y="64275"/>
                    <a:pt x="223524" y="64146"/>
                    <a:pt x="224416" y="63868"/>
                  </a:cubicBezTo>
                  <a:cubicBezTo>
                    <a:pt x="312649" y="70758"/>
                    <a:pt x="383240" y="136220"/>
                    <a:pt x="434074" y="203381"/>
                  </a:cubicBezTo>
                  <a:cubicBezTo>
                    <a:pt x="446061" y="220810"/>
                    <a:pt x="457167" y="238699"/>
                    <a:pt x="467266" y="256718"/>
                  </a:cubicBezTo>
                  <a:cubicBezTo>
                    <a:pt x="474461" y="265868"/>
                    <a:pt x="477638" y="288323"/>
                    <a:pt x="493153" y="282608"/>
                  </a:cubicBezTo>
                  <a:cubicBezTo>
                    <a:pt x="505210" y="276699"/>
                    <a:pt x="495720" y="262398"/>
                    <a:pt x="491315" y="255255"/>
                  </a:cubicBezTo>
                  <a:cubicBezTo>
                    <a:pt x="485334" y="244420"/>
                    <a:pt x="479209" y="233693"/>
                    <a:pt x="472766" y="223085"/>
                  </a:cubicBezTo>
                  <a:cubicBezTo>
                    <a:pt x="426269" y="147640"/>
                    <a:pt x="358993" y="80043"/>
                    <a:pt x="273401" y="51605"/>
                  </a:cubicBezTo>
                  <a:cubicBezTo>
                    <a:pt x="258143" y="47104"/>
                    <a:pt x="242474" y="43510"/>
                    <a:pt x="226601" y="42732"/>
                  </a:cubicBezTo>
                  <a:cubicBezTo>
                    <a:pt x="228911" y="31375"/>
                    <a:pt x="230818" y="19960"/>
                    <a:pt x="232335" y="8484"/>
                  </a:cubicBezTo>
                  <a:cubicBezTo>
                    <a:pt x="235447" y="-1167"/>
                    <a:pt x="220025" y="-3725"/>
                    <a:pt x="220352" y="6839"/>
                  </a:cubicBezTo>
                  <a:cubicBezTo>
                    <a:pt x="196110" y="143298"/>
                    <a:pt x="124409" y="265293"/>
                    <a:pt x="38401" y="371902"/>
                  </a:cubicBezTo>
                  <a:cubicBezTo>
                    <a:pt x="26314" y="387417"/>
                    <a:pt x="14089" y="402823"/>
                    <a:pt x="1978" y="41829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6" name="Google Shape;1136;p21"/>
            <p:cNvSpPr/>
            <p:nvPr/>
          </p:nvSpPr>
          <p:spPr>
            <a:xfrm>
              <a:off x="7593996" y="7696788"/>
              <a:ext cx="472209" cy="769491"/>
            </a:xfrm>
            <a:custGeom>
              <a:avLst/>
              <a:gdLst/>
              <a:ahLst/>
              <a:cxnLst/>
              <a:rect l="l" t="t" r="r" b="b"/>
              <a:pathLst>
                <a:path w="472209" h="769491" extrusionOk="0">
                  <a:moveTo>
                    <a:pt x="130" y="8724"/>
                  </a:moveTo>
                  <a:cubicBezTo>
                    <a:pt x="-2363" y="26450"/>
                    <a:pt x="31756" y="22589"/>
                    <a:pt x="43332" y="27694"/>
                  </a:cubicBezTo>
                  <a:cubicBezTo>
                    <a:pt x="112992" y="51934"/>
                    <a:pt x="148845" y="124652"/>
                    <a:pt x="181427" y="185776"/>
                  </a:cubicBezTo>
                  <a:cubicBezTo>
                    <a:pt x="233698" y="277455"/>
                    <a:pt x="260681" y="389367"/>
                    <a:pt x="330707" y="469223"/>
                  </a:cubicBezTo>
                  <a:cubicBezTo>
                    <a:pt x="320712" y="471766"/>
                    <a:pt x="325355" y="488788"/>
                    <a:pt x="324587" y="497334"/>
                  </a:cubicBezTo>
                  <a:cubicBezTo>
                    <a:pt x="323502" y="538392"/>
                    <a:pt x="318348" y="579208"/>
                    <a:pt x="313294" y="619914"/>
                  </a:cubicBezTo>
                  <a:cubicBezTo>
                    <a:pt x="313259" y="619949"/>
                    <a:pt x="313259" y="619989"/>
                    <a:pt x="313259" y="620023"/>
                  </a:cubicBezTo>
                  <a:cubicBezTo>
                    <a:pt x="308482" y="653671"/>
                    <a:pt x="303214" y="687874"/>
                    <a:pt x="293585" y="720362"/>
                  </a:cubicBezTo>
                  <a:cubicBezTo>
                    <a:pt x="289854" y="732258"/>
                    <a:pt x="285215" y="743753"/>
                    <a:pt x="279794" y="754475"/>
                  </a:cubicBezTo>
                  <a:cubicBezTo>
                    <a:pt x="277272" y="759506"/>
                    <a:pt x="279244" y="765782"/>
                    <a:pt x="284279" y="768374"/>
                  </a:cubicBezTo>
                  <a:cubicBezTo>
                    <a:pt x="289205" y="770932"/>
                    <a:pt x="295657" y="768954"/>
                    <a:pt x="298174" y="763888"/>
                  </a:cubicBezTo>
                  <a:cubicBezTo>
                    <a:pt x="327293" y="700509"/>
                    <a:pt x="330796" y="628812"/>
                    <a:pt x="338740" y="560377"/>
                  </a:cubicBezTo>
                  <a:cubicBezTo>
                    <a:pt x="341426" y="534125"/>
                    <a:pt x="343061" y="507754"/>
                    <a:pt x="341931" y="481358"/>
                  </a:cubicBezTo>
                  <a:cubicBezTo>
                    <a:pt x="350663" y="490320"/>
                    <a:pt x="360034" y="498796"/>
                    <a:pt x="370173" y="506713"/>
                  </a:cubicBezTo>
                  <a:cubicBezTo>
                    <a:pt x="397022" y="525921"/>
                    <a:pt x="428549" y="540078"/>
                    <a:pt x="461934" y="540980"/>
                  </a:cubicBezTo>
                  <a:cubicBezTo>
                    <a:pt x="467256" y="541119"/>
                    <a:pt x="471994" y="536960"/>
                    <a:pt x="472202" y="531522"/>
                  </a:cubicBezTo>
                  <a:cubicBezTo>
                    <a:pt x="472415" y="526337"/>
                    <a:pt x="468104" y="521241"/>
                    <a:pt x="462747" y="521251"/>
                  </a:cubicBezTo>
                  <a:cubicBezTo>
                    <a:pt x="424401" y="521673"/>
                    <a:pt x="389717" y="500021"/>
                    <a:pt x="362492" y="475028"/>
                  </a:cubicBezTo>
                  <a:cubicBezTo>
                    <a:pt x="289120" y="401447"/>
                    <a:pt x="264611" y="297094"/>
                    <a:pt x="216364" y="207924"/>
                  </a:cubicBezTo>
                  <a:cubicBezTo>
                    <a:pt x="181194" y="137813"/>
                    <a:pt x="146099" y="58779"/>
                    <a:pt x="75538" y="17736"/>
                  </a:cubicBezTo>
                  <a:cubicBezTo>
                    <a:pt x="56519" y="6003"/>
                    <a:pt x="34080" y="3247"/>
                    <a:pt x="12350" y="114"/>
                  </a:cubicBezTo>
                  <a:cubicBezTo>
                    <a:pt x="6661" y="-699"/>
                    <a:pt x="1156" y="2905"/>
                    <a:pt x="130" y="872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7" name="Google Shape;1137;p21"/>
            <p:cNvSpPr/>
            <p:nvPr/>
          </p:nvSpPr>
          <p:spPr>
            <a:xfrm>
              <a:off x="6497689" y="9077557"/>
              <a:ext cx="21926" cy="21913"/>
            </a:xfrm>
            <a:custGeom>
              <a:avLst/>
              <a:gdLst/>
              <a:ahLst/>
              <a:cxnLst/>
              <a:rect l="l" t="t" r="r" b="b"/>
              <a:pathLst>
                <a:path w="21926" h="21913" extrusionOk="0">
                  <a:moveTo>
                    <a:pt x="21913" y="10364"/>
                  </a:moveTo>
                  <a:cubicBezTo>
                    <a:pt x="21600" y="4297"/>
                    <a:pt x="16333" y="-159"/>
                    <a:pt x="10371" y="4"/>
                  </a:cubicBezTo>
                  <a:cubicBezTo>
                    <a:pt x="4410" y="173"/>
                    <a:pt x="-293" y="5695"/>
                    <a:pt x="14" y="11549"/>
                  </a:cubicBezTo>
                  <a:cubicBezTo>
                    <a:pt x="326" y="17616"/>
                    <a:pt x="5594" y="22073"/>
                    <a:pt x="11556" y="21909"/>
                  </a:cubicBezTo>
                  <a:cubicBezTo>
                    <a:pt x="17517" y="21740"/>
                    <a:pt x="22220" y="16218"/>
                    <a:pt x="21913" y="103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8" name="Google Shape;1138;p21"/>
            <p:cNvSpPr/>
            <p:nvPr/>
          </p:nvSpPr>
          <p:spPr>
            <a:xfrm>
              <a:off x="6401072" y="9026198"/>
              <a:ext cx="21926" cy="21913"/>
            </a:xfrm>
            <a:custGeom>
              <a:avLst/>
              <a:gdLst/>
              <a:ahLst/>
              <a:cxnLst/>
              <a:rect l="l" t="t" r="r" b="b"/>
              <a:pathLst>
                <a:path w="21926" h="21913" extrusionOk="0">
                  <a:moveTo>
                    <a:pt x="21913" y="10364"/>
                  </a:moveTo>
                  <a:cubicBezTo>
                    <a:pt x="21600" y="4297"/>
                    <a:pt x="16333" y="-159"/>
                    <a:pt x="10371" y="4"/>
                  </a:cubicBezTo>
                  <a:cubicBezTo>
                    <a:pt x="4410" y="173"/>
                    <a:pt x="-293" y="5695"/>
                    <a:pt x="14" y="11549"/>
                  </a:cubicBezTo>
                  <a:cubicBezTo>
                    <a:pt x="326" y="17616"/>
                    <a:pt x="5594" y="22073"/>
                    <a:pt x="11556" y="21909"/>
                  </a:cubicBezTo>
                  <a:cubicBezTo>
                    <a:pt x="17522" y="21741"/>
                    <a:pt x="22220" y="16219"/>
                    <a:pt x="21913" y="103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9" name="Google Shape;1139;p21"/>
            <p:cNvSpPr/>
            <p:nvPr/>
          </p:nvSpPr>
          <p:spPr>
            <a:xfrm>
              <a:off x="6431677" y="9135419"/>
              <a:ext cx="21926" cy="21913"/>
            </a:xfrm>
            <a:custGeom>
              <a:avLst/>
              <a:gdLst/>
              <a:ahLst/>
              <a:cxnLst/>
              <a:rect l="l" t="t" r="r" b="b"/>
              <a:pathLst>
                <a:path w="21926" h="21913" extrusionOk="0">
                  <a:moveTo>
                    <a:pt x="21913" y="10364"/>
                  </a:moveTo>
                  <a:cubicBezTo>
                    <a:pt x="21600" y="4297"/>
                    <a:pt x="16333" y="-159"/>
                    <a:pt x="10371" y="4"/>
                  </a:cubicBezTo>
                  <a:cubicBezTo>
                    <a:pt x="4410" y="168"/>
                    <a:pt x="-293" y="5695"/>
                    <a:pt x="14" y="11549"/>
                  </a:cubicBezTo>
                  <a:cubicBezTo>
                    <a:pt x="326" y="17616"/>
                    <a:pt x="5594" y="22073"/>
                    <a:pt x="11556" y="21909"/>
                  </a:cubicBezTo>
                  <a:cubicBezTo>
                    <a:pt x="17517" y="21740"/>
                    <a:pt x="22220" y="16213"/>
                    <a:pt x="21913" y="103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40" name="Google Shape;1140;p21"/>
            <p:cNvSpPr/>
            <p:nvPr/>
          </p:nvSpPr>
          <p:spPr>
            <a:xfrm>
              <a:off x="7541236" y="9028493"/>
              <a:ext cx="21926" cy="21913"/>
            </a:xfrm>
            <a:custGeom>
              <a:avLst/>
              <a:gdLst/>
              <a:ahLst/>
              <a:cxnLst/>
              <a:rect l="l" t="t" r="r" b="b"/>
              <a:pathLst>
                <a:path w="21926" h="21913" extrusionOk="0">
                  <a:moveTo>
                    <a:pt x="21913" y="10364"/>
                  </a:moveTo>
                  <a:cubicBezTo>
                    <a:pt x="21601" y="4297"/>
                    <a:pt x="16333" y="-159"/>
                    <a:pt x="10371" y="4"/>
                  </a:cubicBezTo>
                  <a:cubicBezTo>
                    <a:pt x="4410" y="168"/>
                    <a:pt x="-293" y="5695"/>
                    <a:pt x="14" y="11549"/>
                  </a:cubicBezTo>
                  <a:cubicBezTo>
                    <a:pt x="327" y="17616"/>
                    <a:pt x="5594" y="22073"/>
                    <a:pt x="11556" y="21909"/>
                  </a:cubicBezTo>
                  <a:cubicBezTo>
                    <a:pt x="17517" y="21745"/>
                    <a:pt x="22220" y="16213"/>
                    <a:pt x="21913" y="103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41" name="Google Shape;1141;p21"/>
            <p:cNvSpPr/>
            <p:nvPr/>
          </p:nvSpPr>
          <p:spPr>
            <a:xfrm>
              <a:off x="7655818" y="8960767"/>
              <a:ext cx="21926" cy="21913"/>
            </a:xfrm>
            <a:custGeom>
              <a:avLst/>
              <a:gdLst/>
              <a:ahLst/>
              <a:cxnLst/>
              <a:rect l="l" t="t" r="r" b="b"/>
              <a:pathLst>
                <a:path w="21926" h="21913" extrusionOk="0">
                  <a:moveTo>
                    <a:pt x="21913" y="10364"/>
                  </a:moveTo>
                  <a:cubicBezTo>
                    <a:pt x="21600" y="4297"/>
                    <a:pt x="16333" y="-159"/>
                    <a:pt x="10371" y="4"/>
                  </a:cubicBezTo>
                  <a:cubicBezTo>
                    <a:pt x="4410" y="168"/>
                    <a:pt x="-293" y="5695"/>
                    <a:pt x="14" y="11549"/>
                  </a:cubicBezTo>
                  <a:cubicBezTo>
                    <a:pt x="326" y="17616"/>
                    <a:pt x="5594" y="22073"/>
                    <a:pt x="11556" y="21909"/>
                  </a:cubicBezTo>
                  <a:cubicBezTo>
                    <a:pt x="17517" y="21745"/>
                    <a:pt x="22220" y="16218"/>
                    <a:pt x="21913" y="103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42" name="Google Shape;1142;p21"/>
            <p:cNvSpPr/>
            <p:nvPr/>
          </p:nvSpPr>
          <p:spPr>
            <a:xfrm>
              <a:off x="7620450" y="9048792"/>
              <a:ext cx="21926" cy="21913"/>
            </a:xfrm>
            <a:custGeom>
              <a:avLst/>
              <a:gdLst/>
              <a:ahLst/>
              <a:cxnLst/>
              <a:rect l="l" t="t" r="r" b="b"/>
              <a:pathLst>
                <a:path w="21926" h="21913" extrusionOk="0">
                  <a:moveTo>
                    <a:pt x="21913" y="10364"/>
                  </a:moveTo>
                  <a:cubicBezTo>
                    <a:pt x="21600" y="4297"/>
                    <a:pt x="16333" y="-159"/>
                    <a:pt x="10371" y="4"/>
                  </a:cubicBezTo>
                  <a:cubicBezTo>
                    <a:pt x="4410" y="168"/>
                    <a:pt x="-293" y="5695"/>
                    <a:pt x="14" y="11549"/>
                  </a:cubicBezTo>
                  <a:cubicBezTo>
                    <a:pt x="326" y="17616"/>
                    <a:pt x="5594" y="22073"/>
                    <a:pt x="11556" y="21909"/>
                  </a:cubicBezTo>
                  <a:cubicBezTo>
                    <a:pt x="17517" y="21745"/>
                    <a:pt x="22220" y="16213"/>
                    <a:pt x="21913" y="103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31" name="Hình Bầu dục 130">
            <a:extLst>
              <a:ext uri="{FF2B5EF4-FFF2-40B4-BE49-F238E27FC236}">
                <a16:creationId xmlns:a16="http://schemas.microsoft.com/office/drawing/2014/main" id="{E9F8F5E3-FAA5-2910-A5A3-BDBFE76E804E}"/>
              </a:ext>
            </a:extLst>
          </p:cNvPr>
          <p:cNvSpPr/>
          <p:nvPr/>
        </p:nvSpPr>
        <p:spPr>
          <a:xfrm>
            <a:off x="67039" y="122675"/>
            <a:ext cx="1897601" cy="88884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32" name="Hộp Văn bản 131">
            <a:extLst>
              <a:ext uri="{FF2B5EF4-FFF2-40B4-BE49-F238E27FC236}">
                <a16:creationId xmlns:a16="http://schemas.microsoft.com/office/drawing/2014/main" id="{1F216F32-8EF8-5EAD-420E-44E629AA5663}"/>
              </a:ext>
            </a:extLst>
          </p:cNvPr>
          <p:cNvSpPr txBox="1"/>
          <p:nvPr/>
        </p:nvSpPr>
        <p:spPr>
          <a:xfrm>
            <a:off x="1987117" y="315855"/>
            <a:ext cx="497812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71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684488"/>
              </p:ext>
            </p:extLst>
          </p:nvPr>
        </p:nvGraphicFramePr>
        <p:xfrm>
          <a:off x="6476423" y="486089"/>
          <a:ext cx="1592519" cy="48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6423" y="486089"/>
                        <a:ext cx="1592519" cy="482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118593" y="1152473"/>
            <a:ext cx="12586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87409"/>
              </p:ext>
            </p:extLst>
          </p:nvPr>
        </p:nvGraphicFramePr>
        <p:xfrm>
          <a:off x="1268187" y="1157409"/>
          <a:ext cx="2479723" cy="151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" name="Equation" r:id="rId7" imgW="1663560" imgH="1015920" progId="Equation.DSMT4">
                  <p:embed/>
                </p:oleObj>
              </mc:Choice>
              <mc:Fallback>
                <p:oleObj name="Equation" r:id="rId7" imgW="1663560" imgH="10159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8187" y="1157409"/>
                        <a:ext cx="2479723" cy="1514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7039" y="2555098"/>
            <a:ext cx="5464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A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DB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97202" y="4309228"/>
            <a:ext cx="5009268" cy="523221"/>
            <a:chOff x="319088" y="3923474"/>
            <a:chExt cx="4665534" cy="427522"/>
          </a:xfrm>
        </p:grpSpPr>
        <p:graphicFrame>
          <p:nvGraphicFramePr>
            <p:cNvPr id="99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0967060"/>
                </p:ext>
              </p:extLst>
            </p:nvPr>
          </p:nvGraphicFramePr>
          <p:xfrm>
            <a:off x="319088" y="3963988"/>
            <a:ext cx="149225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2" name="Equation" r:id="rId9" imgW="1015920" imgH="253800" progId="Equation.DSMT4">
                    <p:embed/>
                  </p:oleObj>
                </mc:Choice>
                <mc:Fallback>
                  <p:oleObj name="Equation" r:id="rId9" imgW="1015920" imgH="2538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9088" y="3963988"/>
                          <a:ext cx="1492250" cy="373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TextBox 99"/>
            <p:cNvSpPr txBox="1"/>
            <p:nvPr/>
          </p:nvSpPr>
          <p:spPr>
            <a:xfrm>
              <a:off x="1857827" y="3923474"/>
              <a:ext cx="3126795" cy="427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756356" y="3044825"/>
            <a:ext cx="3920419" cy="1261977"/>
            <a:chOff x="1031875" y="3044825"/>
            <a:chExt cx="3644900" cy="893763"/>
          </a:xfrm>
        </p:grpSpPr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158080"/>
                </p:ext>
              </p:extLst>
            </p:nvPr>
          </p:nvGraphicFramePr>
          <p:xfrm>
            <a:off x="1031875" y="3044825"/>
            <a:ext cx="3644900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3" name="Equation" r:id="rId11" imgW="2793960" imgH="685800" progId="Equation.DSMT4">
                    <p:embed/>
                  </p:oleObj>
                </mc:Choice>
                <mc:Fallback>
                  <p:oleObj name="Equation" r:id="rId11" imgW="2793960" imgH="6858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31875" y="3044825"/>
                          <a:ext cx="3644900" cy="893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TextBox 100"/>
            <p:cNvSpPr txBox="1"/>
            <p:nvPr/>
          </p:nvSpPr>
          <p:spPr>
            <a:xfrm>
              <a:off x="1939293" y="3601095"/>
              <a:ext cx="721169" cy="3269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đ đ)</a:t>
              </a:r>
            </a:p>
          </p:txBody>
        </p:sp>
      </p:grpSp>
      <p:pic>
        <p:nvPicPr>
          <p:cNvPr id="102" name="Picture 101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5507" y="1012209"/>
            <a:ext cx="3928493" cy="29266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132" grpId="0"/>
      <p:bldP spid="93" grpId="0"/>
      <p:bldP spid="9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1</a:t>
            </a:fld>
            <a:endParaRPr lang="en"/>
          </a:p>
        </p:txBody>
      </p:sp>
      <p:grpSp>
        <p:nvGrpSpPr>
          <p:cNvPr id="3" name="Google Shape;983;p19"/>
          <p:cNvGrpSpPr>
            <a:grpSpLocks noGrp="1" noUngrp="1" noRot="1" noMove="1" noResize="1"/>
          </p:cNvGrpSpPr>
          <p:nvPr/>
        </p:nvGrpSpPr>
        <p:grpSpPr>
          <a:xfrm rot="-10317833">
            <a:off x="78602" y="-1140622"/>
            <a:ext cx="8864075" cy="7221999"/>
            <a:chOff x="7261304" y="-1858657"/>
            <a:chExt cx="9504704" cy="14443709"/>
          </a:xfrm>
        </p:grpSpPr>
        <p:sp>
          <p:nvSpPr>
            <p:cNvPr id="4" name="Google Shape;984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7261304" y="-1858657"/>
              <a:ext cx="9504704" cy="14443709"/>
            </a:xfrm>
            <a:custGeom>
              <a:avLst/>
              <a:gdLst/>
              <a:ahLst/>
              <a:cxnLst/>
              <a:rect l="l" t="t" r="r" b="b"/>
              <a:pathLst>
                <a:path w="9504704" h="14443709" extrusionOk="0">
                  <a:moveTo>
                    <a:pt x="9500434" y="14337346"/>
                  </a:moveTo>
                  <a:cubicBezTo>
                    <a:pt x="9503555" y="14390296"/>
                    <a:pt x="9966286" y="14367735"/>
                    <a:pt x="269912" y="14443709"/>
                  </a:cubicBezTo>
                  <a:cubicBezTo>
                    <a:pt x="96597" y="14443709"/>
                    <a:pt x="62587" y="2151387"/>
                    <a:pt x="0" y="273271"/>
                  </a:cubicBezTo>
                  <a:cubicBezTo>
                    <a:pt x="0" y="138367"/>
                    <a:pt x="1520245" y="184096"/>
                    <a:pt x="2024123" y="159310"/>
                  </a:cubicBezTo>
                  <a:cubicBezTo>
                    <a:pt x="5431354" y="-8237"/>
                    <a:pt x="7146701" y="-71905"/>
                    <a:pt x="9250084" y="108671"/>
                  </a:cubicBezTo>
                  <a:cubicBezTo>
                    <a:pt x="9398838" y="121439"/>
                    <a:pt x="9101100" y="5467809"/>
                    <a:pt x="9500434" y="14337346"/>
                  </a:cubicBezTo>
                  <a:close/>
                </a:path>
              </a:pathLst>
            </a:custGeom>
            <a:solidFill>
              <a:schemeClr val="accent1"/>
            </a:solidFill>
            <a:ln>
              <a:solidFill>
                <a:srgbClr val="00B050"/>
              </a:solidFill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" name="Google Shape;985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7830724" y="-1213680"/>
              <a:ext cx="8688906" cy="13551877"/>
            </a:xfrm>
            <a:custGeom>
              <a:avLst/>
              <a:gdLst/>
              <a:ahLst/>
              <a:cxnLst/>
              <a:rect l="l" t="t" r="r" b="b"/>
              <a:pathLst>
                <a:path w="8688907" h="13551877" extrusionOk="0">
                  <a:moveTo>
                    <a:pt x="0" y="190952"/>
                  </a:moveTo>
                  <a:cubicBezTo>
                    <a:pt x="340012" y="161227"/>
                    <a:pt x="689358" y="166369"/>
                    <a:pt x="1080486" y="167091"/>
                  </a:cubicBezTo>
                  <a:cubicBezTo>
                    <a:pt x="2420251" y="167091"/>
                    <a:pt x="5550634" y="-140444"/>
                    <a:pt x="8497186" y="78927"/>
                  </a:cubicBezTo>
                  <a:cubicBezTo>
                    <a:pt x="8583121" y="6067493"/>
                    <a:pt x="8334765" y="5715441"/>
                    <a:pt x="8688907" y="13485668"/>
                  </a:cubicBezTo>
                  <a:cubicBezTo>
                    <a:pt x="4752197" y="13517473"/>
                    <a:pt x="5033985" y="13513487"/>
                    <a:pt x="214375" y="13551877"/>
                  </a:cubicBezTo>
                  <a:cubicBezTo>
                    <a:pt x="21209" y="7731293"/>
                    <a:pt x="62010" y="2631535"/>
                    <a:pt x="0" y="190952"/>
                  </a:cubicBezTo>
                  <a:close/>
                </a:path>
              </a:pathLst>
            </a:custGeom>
            <a:solidFill>
              <a:srgbClr val="FFCCFF"/>
            </a:solidFill>
            <a:ln>
              <a:solidFill>
                <a:srgbClr val="92D050"/>
              </a:solidFill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" name="Google Shape;986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7667880" y="-1417593"/>
              <a:ext cx="8671773" cy="13556916"/>
            </a:xfrm>
            <a:custGeom>
              <a:avLst/>
              <a:gdLst/>
              <a:ahLst/>
              <a:cxnLst/>
              <a:rect l="l" t="t" r="r" b="b"/>
              <a:pathLst>
                <a:path w="8671773" h="13556916" extrusionOk="0">
                  <a:moveTo>
                    <a:pt x="8612749" y="13214076"/>
                  </a:moveTo>
                  <a:cubicBezTo>
                    <a:pt x="8683167" y="13214076"/>
                    <a:pt x="8671696" y="13220952"/>
                    <a:pt x="8670164" y="13187211"/>
                  </a:cubicBezTo>
                  <a:cubicBezTo>
                    <a:pt x="8620233" y="13187268"/>
                    <a:pt x="8602260" y="13187211"/>
                    <a:pt x="8547070" y="13187298"/>
                  </a:cubicBezTo>
                  <a:cubicBezTo>
                    <a:pt x="8549699" y="12568442"/>
                    <a:pt x="8495087" y="12662442"/>
                    <a:pt x="8646037" y="12662789"/>
                  </a:cubicBezTo>
                  <a:cubicBezTo>
                    <a:pt x="8644534" y="12630262"/>
                    <a:pt x="8652711" y="12635923"/>
                    <a:pt x="8612749" y="12635923"/>
                  </a:cubicBezTo>
                  <a:cubicBezTo>
                    <a:pt x="8520803" y="12635923"/>
                    <a:pt x="8539412" y="12718021"/>
                    <a:pt x="8531235" y="12195765"/>
                  </a:cubicBezTo>
                  <a:cubicBezTo>
                    <a:pt x="8529704" y="12096653"/>
                    <a:pt x="8508870" y="12113379"/>
                    <a:pt x="8612749" y="12113379"/>
                  </a:cubicBezTo>
                  <a:cubicBezTo>
                    <a:pt x="8627024" y="12113379"/>
                    <a:pt x="8624279" y="12118781"/>
                    <a:pt x="8623152" y="12086571"/>
                  </a:cubicBezTo>
                  <a:cubicBezTo>
                    <a:pt x="8499046" y="12086571"/>
                    <a:pt x="8532478" y="12139175"/>
                    <a:pt x="8527161" y="11801163"/>
                  </a:cubicBezTo>
                  <a:cubicBezTo>
                    <a:pt x="8522480" y="11513474"/>
                    <a:pt x="8495665" y="11560502"/>
                    <a:pt x="8605988" y="11560531"/>
                  </a:cubicBezTo>
                  <a:cubicBezTo>
                    <a:pt x="8604889" y="11524682"/>
                    <a:pt x="8620002" y="11533897"/>
                    <a:pt x="8522797" y="11533580"/>
                  </a:cubicBezTo>
                  <a:cubicBezTo>
                    <a:pt x="8517134" y="11186526"/>
                    <a:pt x="8521179" y="11420890"/>
                    <a:pt x="8515949" y="11009244"/>
                  </a:cubicBezTo>
                  <a:cubicBezTo>
                    <a:pt x="8603126" y="11009041"/>
                    <a:pt x="8590038" y="11018083"/>
                    <a:pt x="8589026" y="10982321"/>
                  </a:cubicBezTo>
                  <a:cubicBezTo>
                    <a:pt x="8501675" y="10982350"/>
                    <a:pt x="8507888" y="11070745"/>
                    <a:pt x="8505432" y="10455761"/>
                  </a:cubicBezTo>
                  <a:cubicBezTo>
                    <a:pt x="8588361" y="10456685"/>
                    <a:pt x="8574723" y="10462924"/>
                    <a:pt x="8573827" y="10429386"/>
                  </a:cubicBezTo>
                  <a:cubicBezTo>
                    <a:pt x="8495029" y="10429127"/>
                    <a:pt x="8505345" y="10431293"/>
                    <a:pt x="8505316" y="10420951"/>
                  </a:cubicBezTo>
                  <a:cubicBezTo>
                    <a:pt x="8504940" y="10297197"/>
                    <a:pt x="8504391" y="10282118"/>
                    <a:pt x="8498439" y="9904531"/>
                  </a:cubicBezTo>
                  <a:cubicBezTo>
                    <a:pt x="8571862" y="9905310"/>
                    <a:pt x="8559783" y="9911608"/>
                    <a:pt x="8558859" y="9878128"/>
                  </a:cubicBezTo>
                  <a:cubicBezTo>
                    <a:pt x="8473617" y="9877781"/>
                    <a:pt x="8499046" y="9944684"/>
                    <a:pt x="8491041" y="9435110"/>
                  </a:cubicBezTo>
                  <a:cubicBezTo>
                    <a:pt x="8489481" y="9336084"/>
                    <a:pt x="8475727" y="9353243"/>
                    <a:pt x="8544180" y="9353994"/>
                  </a:cubicBezTo>
                  <a:cubicBezTo>
                    <a:pt x="8543198" y="9319733"/>
                    <a:pt x="8554207" y="9327794"/>
                    <a:pt x="8489395" y="9326176"/>
                  </a:cubicBezTo>
                  <a:cubicBezTo>
                    <a:pt x="8482633" y="8867125"/>
                    <a:pt x="8484656" y="8981548"/>
                    <a:pt x="8477808" y="8798633"/>
                  </a:cubicBezTo>
                  <a:cubicBezTo>
                    <a:pt x="8537361" y="8798287"/>
                    <a:pt x="8527594" y="8805479"/>
                    <a:pt x="8526497" y="8771594"/>
                  </a:cubicBezTo>
                  <a:cubicBezTo>
                    <a:pt x="8465151" y="8771797"/>
                    <a:pt x="8476333" y="8796958"/>
                    <a:pt x="8473965" y="8646455"/>
                  </a:cubicBezTo>
                  <a:cubicBezTo>
                    <a:pt x="8466509" y="8168859"/>
                    <a:pt x="8453276" y="8246855"/>
                    <a:pt x="8508494" y="8246075"/>
                  </a:cubicBezTo>
                  <a:cubicBezTo>
                    <a:pt x="8507252" y="8212450"/>
                    <a:pt x="8515256" y="8218950"/>
                    <a:pt x="8468475" y="8219845"/>
                  </a:cubicBezTo>
                  <a:cubicBezTo>
                    <a:pt x="8458939" y="7629935"/>
                    <a:pt x="8445473" y="7696983"/>
                    <a:pt x="8489741" y="7696867"/>
                  </a:cubicBezTo>
                  <a:cubicBezTo>
                    <a:pt x="8488875" y="7663098"/>
                    <a:pt x="8495694" y="7669973"/>
                    <a:pt x="8458939" y="7670059"/>
                  </a:cubicBezTo>
                  <a:cubicBezTo>
                    <a:pt x="8449374" y="7077434"/>
                    <a:pt x="8440128" y="7144540"/>
                    <a:pt x="8480726" y="7144192"/>
                  </a:cubicBezTo>
                  <a:cubicBezTo>
                    <a:pt x="8480437" y="7111954"/>
                    <a:pt x="8487979" y="7117241"/>
                    <a:pt x="8450993" y="7117617"/>
                  </a:cubicBezTo>
                  <a:cubicBezTo>
                    <a:pt x="8447034" y="6851101"/>
                    <a:pt x="8451570" y="6823716"/>
                    <a:pt x="8446340" y="6592761"/>
                  </a:cubicBezTo>
                  <a:cubicBezTo>
                    <a:pt x="8486331" y="6592761"/>
                    <a:pt x="8479571" y="6599694"/>
                    <a:pt x="8479743" y="6565924"/>
                  </a:cubicBezTo>
                  <a:cubicBezTo>
                    <a:pt x="8435071" y="6565953"/>
                    <a:pt x="8444549" y="6642216"/>
                    <a:pt x="8434638" y="6083533"/>
                  </a:cubicBezTo>
                  <a:cubicBezTo>
                    <a:pt x="8433713" y="6032056"/>
                    <a:pt x="8432123" y="6038816"/>
                    <a:pt x="8439059" y="6038873"/>
                  </a:cubicBezTo>
                  <a:cubicBezTo>
                    <a:pt x="8493498" y="6039393"/>
                    <a:pt x="8484251" y="6046211"/>
                    <a:pt x="8484684" y="6012441"/>
                  </a:cubicBezTo>
                  <a:cubicBezTo>
                    <a:pt x="8421115" y="6011979"/>
                    <a:pt x="8428628" y="6062301"/>
                    <a:pt x="8430217" y="5688989"/>
                  </a:cubicBezTo>
                  <a:cubicBezTo>
                    <a:pt x="8430968" y="5448270"/>
                    <a:pt x="8410048" y="5487874"/>
                    <a:pt x="8492659" y="5486170"/>
                  </a:cubicBezTo>
                  <a:cubicBezTo>
                    <a:pt x="8493209" y="5452545"/>
                    <a:pt x="8503929" y="5458814"/>
                    <a:pt x="8438856" y="5460691"/>
                  </a:cubicBezTo>
                  <a:cubicBezTo>
                    <a:pt x="8423398" y="5461125"/>
                    <a:pt x="8429697" y="5522742"/>
                    <a:pt x="8417185" y="4935229"/>
                  </a:cubicBezTo>
                  <a:cubicBezTo>
                    <a:pt x="8441370" y="4934796"/>
                    <a:pt x="8469573" y="4934247"/>
                    <a:pt x="8501415" y="4933872"/>
                  </a:cubicBezTo>
                  <a:cubicBezTo>
                    <a:pt x="8501906" y="4900275"/>
                    <a:pt x="8514360" y="4906602"/>
                    <a:pt x="8438972" y="4908017"/>
                  </a:cubicBezTo>
                  <a:cubicBezTo>
                    <a:pt x="8412562" y="4908480"/>
                    <a:pt x="8416665" y="4910906"/>
                    <a:pt x="8416462" y="4900738"/>
                  </a:cubicBezTo>
                  <a:cubicBezTo>
                    <a:pt x="8403691" y="4318107"/>
                    <a:pt x="8399501" y="4383912"/>
                    <a:pt x="8439088" y="4384317"/>
                  </a:cubicBezTo>
                  <a:cubicBezTo>
                    <a:pt x="8521960" y="4385328"/>
                    <a:pt x="8507946" y="4391741"/>
                    <a:pt x="8508206" y="4358145"/>
                  </a:cubicBezTo>
                  <a:cubicBezTo>
                    <a:pt x="8468850" y="4357856"/>
                    <a:pt x="8432355" y="4357394"/>
                    <a:pt x="8408082" y="4357134"/>
                  </a:cubicBezTo>
                  <a:cubicBezTo>
                    <a:pt x="8407100" y="4292166"/>
                    <a:pt x="8401091" y="3833578"/>
                    <a:pt x="8401061" y="3831556"/>
                  </a:cubicBezTo>
                  <a:cubicBezTo>
                    <a:pt x="8450212" y="3831383"/>
                    <a:pt x="8474687" y="3831238"/>
                    <a:pt x="8509506" y="3831152"/>
                  </a:cubicBezTo>
                  <a:cubicBezTo>
                    <a:pt x="8509390" y="3797353"/>
                    <a:pt x="8523781" y="3804200"/>
                    <a:pt x="8439116" y="3804546"/>
                  </a:cubicBezTo>
                  <a:cubicBezTo>
                    <a:pt x="8382828" y="3804778"/>
                    <a:pt x="8406176" y="3878700"/>
                    <a:pt x="8394589" y="3324177"/>
                  </a:cubicBezTo>
                  <a:cubicBezTo>
                    <a:pt x="8393462" y="3269869"/>
                    <a:pt x="8381932" y="3278564"/>
                    <a:pt x="8438972" y="3279633"/>
                  </a:cubicBezTo>
                  <a:cubicBezTo>
                    <a:pt x="8516325" y="3281077"/>
                    <a:pt x="8503524" y="3287461"/>
                    <a:pt x="8502860" y="3253836"/>
                  </a:cubicBezTo>
                  <a:cubicBezTo>
                    <a:pt x="8459719" y="3253316"/>
                    <a:pt x="8434493" y="3252623"/>
                    <a:pt x="8393144" y="3252017"/>
                  </a:cubicBezTo>
                  <a:cubicBezTo>
                    <a:pt x="8383724" y="2757666"/>
                    <a:pt x="8383609" y="2737734"/>
                    <a:pt x="8383435" y="2725803"/>
                  </a:cubicBezTo>
                  <a:cubicBezTo>
                    <a:pt x="8421115" y="2726410"/>
                    <a:pt x="8450791" y="2727248"/>
                    <a:pt x="8488123" y="2727854"/>
                  </a:cubicBezTo>
                  <a:cubicBezTo>
                    <a:pt x="8486881" y="2693911"/>
                    <a:pt x="8497746" y="2701278"/>
                    <a:pt x="8439406" y="2700007"/>
                  </a:cubicBezTo>
                  <a:cubicBezTo>
                    <a:pt x="8361503" y="2698331"/>
                    <a:pt x="8385544" y="2780747"/>
                    <a:pt x="8375663" y="2173967"/>
                  </a:cubicBezTo>
                  <a:cubicBezTo>
                    <a:pt x="8416924" y="2174747"/>
                    <a:pt x="8442266" y="2175671"/>
                    <a:pt x="8477577" y="2176509"/>
                  </a:cubicBezTo>
                  <a:cubicBezTo>
                    <a:pt x="8477374" y="2142653"/>
                    <a:pt x="8485032" y="2149903"/>
                    <a:pt x="8439492" y="2148661"/>
                  </a:cubicBezTo>
                  <a:cubicBezTo>
                    <a:pt x="8348963" y="2146061"/>
                    <a:pt x="8376471" y="2227322"/>
                    <a:pt x="8364191" y="1621784"/>
                  </a:cubicBezTo>
                  <a:cubicBezTo>
                    <a:pt x="8410336" y="1622563"/>
                    <a:pt x="8433915" y="1623603"/>
                    <a:pt x="8479368" y="1624701"/>
                  </a:cubicBezTo>
                  <a:cubicBezTo>
                    <a:pt x="8479773" y="1590816"/>
                    <a:pt x="8487401" y="1598182"/>
                    <a:pt x="8439492" y="1596738"/>
                  </a:cubicBezTo>
                  <a:cubicBezTo>
                    <a:pt x="8348530" y="1594138"/>
                    <a:pt x="8363786" y="1606762"/>
                    <a:pt x="8362920" y="1550980"/>
                  </a:cubicBezTo>
                  <a:cubicBezTo>
                    <a:pt x="8353991" y="976525"/>
                    <a:pt x="8338070" y="1070525"/>
                    <a:pt x="8439232" y="1070265"/>
                  </a:cubicBezTo>
                  <a:cubicBezTo>
                    <a:pt x="8497312" y="1070091"/>
                    <a:pt x="8487545" y="1077111"/>
                    <a:pt x="8488065" y="1043313"/>
                  </a:cubicBezTo>
                  <a:cubicBezTo>
                    <a:pt x="8441630" y="1043399"/>
                    <a:pt x="8413602" y="1043544"/>
                    <a:pt x="8357140" y="1043602"/>
                  </a:cubicBezTo>
                  <a:cubicBezTo>
                    <a:pt x="8352980" y="835265"/>
                    <a:pt x="8350610" y="824982"/>
                    <a:pt x="8349714" y="519093"/>
                  </a:cubicBezTo>
                  <a:cubicBezTo>
                    <a:pt x="8411955" y="519439"/>
                    <a:pt x="8435332" y="520046"/>
                    <a:pt x="8493786" y="520566"/>
                  </a:cubicBezTo>
                  <a:cubicBezTo>
                    <a:pt x="8493960" y="486652"/>
                    <a:pt x="8504854" y="493932"/>
                    <a:pt x="8439376" y="493094"/>
                  </a:cubicBezTo>
                  <a:cubicBezTo>
                    <a:pt x="8320905" y="491678"/>
                    <a:pt x="8351477" y="568663"/>
                    <a:pt x="8343242" y="74024"/>
                  </a:cubicBezTo>
                  <a:cubicBezTo>
                    <a:pt x="8305765" y="71424"/>
                    <a:pt x="8323188" y="19485"/>
                    <a:pt x="8325933" y="492112"/>
                  </a:cubicBezTo>
                  <a:cubicBezTo>
                    <a:pt x="8278574" y="491938"/>
                    <a:pt x="7933534" y="490523"/>
                    <a:pt x="7864994" y="490754"/>
                  </a:cubicBezTo>
                  <a:cubicBezTo>
                    <a:pt x="7853898" y="-4608"/>
                    <a:pt x="7878344" y="45137"/>
                    <a:pt x="7837486" y="43028"/>
                  </a:cubicBezTo>
                  <a:cubicBezTo>
                    <a:pt x="7842716" y="573372"/>
                    <a:pt x="7870513" y="490118"/>
                    <a:pt x="7745251" y="491881"/>
                  </a:cubicBezTo>
                  <a:cubicBezTo>
                    <a:pt x="7615685" y="493701"/>
                    <a:pt x="7613083" y="492776"/>
                    <a:pt x="7398766" y="493325"/>
                  </a:cubicBezTo>
                  <a:cubicBezTo>
                    <a:pt x="7381718" y="493354"/>
                    <a:pt x="7385908" y="512217"/>
                    <a:pt x="7383655" y="368242"/>
                  </a:cubicBezTo>
                  <a:cubicBezTo>
                    <a:pt x="7377731" y="-23933"/>
                    <a:pt x="7388364" y="22229"/>
                    <a:pt x="7354730" y="21016"/>
                  </a:cubicBezTo>
                  <a:cubicBezTo>
                    <a:pt x="7358978" y="302437"/>
                    <a:pt x="7360336" y="399008"/>
                    <a:pt x="7362127" y="493412"/>
                  </a:cubicBezTo>
                  <a:cubicBezTo>
                    <a:pt x="7254318" y="493614"/>
                    <a:pt x="7228168" y="493527"/>
                    <a:pt x="6903962" y="493296"/>
                  </a:cubicBezTo>
                  <a:cubicBezTo>
                    <a:pt x="6892172" y="-46263"/>
                    <a:pt x="6910550" y="8623"/>
                    <a:pt x="6872928" y="7843"/>
                  </a:cubicBezTo>
                  <a:cubicBezTo>
                    <a:pt x="6880932" y="532554"/>
                    <a:pt x="6880730" y="493267"/>
                    <a:pt x="6878678" y="493267"/>
                  </a:cubicBezTo>
                  <a:cubicBezTo>
                    <a:pt x="6703745" y="493267"/>
                    <a:pt x="6705652" y="490667"/>
                    <a:pt x="6531991" y="490667"/>
                  </a:cubicBezTo>
                  <a:cubicBezTo>
                    <a:pt x="6386994" y="490667"/>
                    <a:pt x="6425309" y="584956"/>
                    <a:pt x="6416467" y="2152"/>
                  </a:cubicBezTo>
                  <a:cubicBezTo>
                    <a:pt x="6384278" y="1950"/>
                    <a:pt x="6390432" y="-59725"/>
                    <a:pt x="6399361" y="491852"/>
                  </a:cubicBezTo>
                  <a:cubicBezTo>
                    <a:pt x="6155860" y="496820"/>
                    <a:pt x="6175364" y="494827"/>
                    <a:pt x="5941542" y="493007"/>
                  </a:cubicBezTo>
                  <a:cubicBezTo>
                    <a:pt x="5930331" y="-56749"/>
                    <a:pt x="5943392" y="2152"/>
                    <a:pt x="5908515" y="2470"/>
                  </a:cubicBezTo>
                  <a:cubicBezTo>
                    <a:pt x="5918021" y="576319"/>
                    <a:pt x="5946975" y="492661"/>
                    <a:pt x="5838732" y="492661"/>
                  </a:cubicBezTo>
                  <a:cubicBezTo>
                    <a:pt x="5391576" y="492661"/>
                    <a:pt x="5460463" y="532034"/>
                    <a:pt x="5457891" y="368185"/>
                  </a:cubicBezTo>
                  <a:cubicBezTo>
                    <a:pt x="5454886" y="175130"/>
                    <a:pt x="5453817" y="181745"/>
                    <a:pt x="5450956" y="9807"/>
                  </a:cubicBezTo>
                  <a:cubicBezTo>
                    <a:pt x="5417091" y="10558"/>
                    <a:pt x="5425962" y="-50770"/>
                    <a:pt x="5436364" y="493960"/>
                  </a:cubicBezTo>
                  <a:cubicBezTo>
                    <a:pt x="5320031" y="493383"/>
                    <a:pt x="5190002" y="488068"/>
                    <a:pt x="4978459" y="492603"/>
                  </a:cubicBezTo>
                  <a:cubicBezTo>
                    <a:pt x="4977071" y="333058"/>
                    <a:pt x="4972303" y="129141"/>
                    <a:pt x="4970541" y="22431"/>
                  </a:cubicBezTo>
                  <a:cubicBezTo>
                    <a:pt x="4931821" y="23615"/>
                    <a:pt x="4950545" y="-29191"/>
                    <a:pt x="4954793" y="493094"/>
                  </a:cubicBezTo>
                  <a:cubicBezTo>
                    <a:pt x="4748393" y="497369"/>
                    <a:pt x="4645236" y="492198"/>
                    <a:pt x="4493969" y="491678"/>
                  </a:cubicBezTo>
                  <a:cubicBezTo>
                    <a:pt x="4488450" y="245644"/>
                    <a:pt x="4490935" y="204335"/>
                    <a:pt x="4488913" y="38204"/>
                  </a:cubicBezTo>
                  <a:cubicBezTo>
                    <a:pt x="4456867" y="39301"/>
                    <a:pt x="4465681" y="15411"/>
                    <a:pt x="4466172" y="171346"/>
                  </a:cubicBezTo>
                  <a:cubicBezTo>
                    <a:pt x="4466518" y="282389"/>
                    <a:pt x="4468136" y="394010"/>
                    <a:pt x="4470304" y="491649"/>
                  </a:cubicBezTo>
                  <a:cubicBezTo>
                    <a:pt x="4449210" y="491621"/>
                    <a:pt x="4119860" y="491447"/>
                    <a:pt x="4105701" y="491418"/>
                  </a:cubicBezTo>
                  <a:cubicBezTo>
                    <a:pt x="3981509" y="491418"/>
                    <a:pt x="4014103" y="567392"/>
                    <a:pt x="4009509" y="55623"/>
                  </a:cubicBezTo>
                  <a:cubicBezTo>
                    <a:pt x="3977550" y="56836"/>
                    <a:pt x="3986421" y="35864"/>
                    <a:pt x="3986132" y="171259"/>
                  </a:cubicBezTo>
                  <a:cubicBezTo>
                    <a:pt x="3985901" y="279616"/>
                    <a:pt x="3987317" y="386297"/>
                    <a:pt x="3989831" y="491794"/>
                  </a:cubicBezTo>
                  <a:cubicBezTo>
                    <a:pt x="3543368" y="495203"/>
                    <a:pt x="3979689" y="491592"/>
                    <a:pt x="3533226" y="494481"/>
                  </a:cubicBezTo>
                  <a:cubicBezTo>
                    <a:pt x="3532272" y="403196"/>
                    <a:pt x="3530683" y="316043"/>
                    <a:pt x="3526753" y="74717"/>
                  </a:cubicBezTo>
                  <a:cubicBezTo>
                    <a:pt x="3493639" y="76075"/>
                    <a:pt x="3502394" y="32108"/>
                    <a:pt x="3507884" y="368618"/>
                  </a:cubicBezTo>
                  <a:cubicBezTo>
                    <a:pt x="3510427" y="529983"/>
                    <a:pt x="3600754" y="495232"/>
                    <a:pt x="3065900" y="495232"/>
                  </a:cubicBezTo>
                  <a:cubicBezTo>
                    <a:pt x="3046396" y="495232"/>
                    <a:pt x="3056567" y="543069"/>
                    <a:pt x="3044142" y="95170"/>
                  </a:cubicBezTo>
                  <a:cubicBezTo>
                    <a:pt x="3005133" y="96845"/>
                    <a:pt x="3026256" y="37944"/>
                    <a:pt x="3029376" y="495145"/>
                  </a:cubicBezTo>
                  <a:cubicBezTo>
                    <a:pt x="2882039" y="494394"/>
                    <a:pt x="2785788" y="485872"/>
                    <a:pt x="2568610" y="491736"/>
                  </a:cubicBezTo>
                  <a:cubicBezTo>
                    <a:pt x="2566790" y="406518"/>
                    <a:pt x="2566732" y="375667"/>
                    <a:pt x="2561935" y="116748"/>
                  </a:cubicBezTo>
                  <a:cubicBezTo>
                    <a:pt x="2530815" y="118193"/>
                    <a:pt x="2535785" y="59349"/>
                    <a:pt x="2544916" y="492401"/>
                  </a:cubicBezTo>
                  <a:cubicBezTo>
                    <a:pt x="2432050" y="495665"/>
                    <a:pt x="2314157" y="495232"/>
                    <a:pt x="2199702" y="493816"/>
                  </a:cubicBezTo>
                  <a:cubicBezTo>
                    <a:pt x="2054214" y="492169"/>
                    <a:pt x="2085045" y="561095"/>
                    <a:pt x="2083225" y="139136"/>
                  </a:cubicBezTo>
                  <a:cubicBezTo>
                    <a:pt x="2054821" y="140494"/>
                    <a:pt x="2054821" y="85348"/>
                    <a:pt x="2063778" y="492834"/>
                  </a:cubicBezTo>
                  <a:cubicBezTo>
                    <a:pt x="2038495" y="492776"/>
                    <a:pt x="2053174" y="492805"/>
                    <a:pt x="1679816" y="492718"/>
                  </a:cubicBezTo>
                  <a:cubicBezTo>
                    <a:pt x="1580069" y="492718"/>
                    <a:pt x="1604890" y="551504"/>
                    <a:pt x="1599371" y="162246"/>
                  </a:cubicBezTo>
                  <a:cubicBezTo>
                    <a:pt x="1564957" y="163777"/>
                    <a:pt x="1574146" y="113340"/>
                    <a:pt x="1580734" y="492458"/>
                  </a:cubicBezTo>
                  <a:cubicBezTo>
                    <a:pt x="1457639" y="491736"/>
                    <a:pt x="1440158" y="490061"/>
                    <a:pt x="1123753" y="491678"/>
                  </a:cubicBezTo>
                  <a:cubicBezTo>
                    <a:pt x="1121441" y="411458"/>
                    <a:pt x="1119534" y="294724"/>
                    <a:pt x="1119650" y="171635"/>
                  </a:cubicBezTo>
                  <a:cubicBezTo>
                    <a:pt x="1089685" y="171692"/>
                    <a:pt x="1093875" y="142025"/>
                    <a:pt x="1097429" y="368647"/>
                  </a:cubicBezTo>
                  <a:cubicBezTo>
                    <a:pt x="1099828" y="523426"/>
                    <a:pt x="1123811" y="491967"/>
                    <a:pt x="986818" y="491967"/>
                  </a:cubicBezTo>
                  <a:cubicBezTo>
                    <a:pt x="815150" y="491967"/>
                    <a:pt x="813908" y="494567"/>
                    <a:pt x="643858" y="494596"/>
                  </a:cubicBezTo>
                  <a:cubicBezTo>
                    <a:pt x="641113" y="353885"/>
                    <a:pt x="641431" y="321069"/>
                    <a:pt x="637703" y="171548"/>
                  </a:cubicBezTo>
                  <a:cubicBezTo>
                    <a:pt x="604965" y="171692"/>
                    <a:pt x="613142" y="129979"/>
                    <a:pt x="620164" y="494567"/>
                  </a:cubicBezTo>
                  <a:cubicBezTo>
                    <a:pt x="618083" y="494567"/>
                    <a:pt x="162547" y="491303"/>
                    <a:pt x="160467" y="491274"/>
                  </a:cubicBezTo>
                  <a:cubicBezTo>
                    <a:pt x="158155" y="412036"/>
                    <a:pt x="156797" y="310092"/>
                    <a:pt x="155092" y="184490"/>
                  </a:cubicBezTo>
                  <a:cubicBezTo>
                    <a:pt x="123596" y="186309"/>
                    <a:pt x="130849" y="159473"/>
                    <a:pt x="134143" y="368618"/>
                  </a:cubicBezTo>
                  <a:cubicBezTo>
                    <a:pt x="136339" y="509300"/>
                    <a:pt x="142725" y="491043"/>
                    <a:pt x="120938" y="490696"/>
                  </a:cubicBezTo>
                  <a:cubicBezTo>
                    <a:pt x="-20939" y="488587"/>
                    <a:pt x="906" y="481163"/>
                    <a:pt x="1600" y="516406"/>
                  </a:cubicBezTo>
                  <a:cubicBezTo>
                    <a:pt x="62829" y="516637"/>
                    <a:pt x="96579" y="517244"/>
                    <a:pt x="137611" y="517822"/>
                  </a:cubicBezTo>
                  <a:cubicBezTo>
                    <a:pt x="147637" y="825675"/>
                    <a:pt x="145094" y="839974"/>
                    <a:pt x="147175" y="1045566"/>
                  </a:cubicBezTo>
                  <a:cubicBezTo>
                    <a:pt x="104988" y="1045970"/>
                    <a:pt x="71064" y="1046404"/>
                    <a:pt x="10124" y="1046606"/>
                  </a:cubicBezTo>
                  <a:cubicBezTo>
                    <a:pt x="10557" y="1081704"/>
                    <a:pt x="-10016" y="1074049"/>
                    <a:pt x="120880" y="1072662"/>
                  </a:cubicBezTo>
                  <a:cubicBezTo>
                    <a:pt x="159571" y="1072287"/>
                    <a:pt x="145037" y="999490"/>
                    <a:pt x="153792" y="1551298"/>
                  </a:cubicBezTo>
                  <a:cubicBezTo>
                    <a:pt x="154717" y="1610055"/>
                    <a:pt x="180491" y="1595380"/>
                    <a:pt x="15325" y="1595294"/>
                  </a:cubicBezTo>
                  <a:cubicBezTo>
                    <a:pt x="15556" y="1631056"/>
                    <a:pt x="-9756" y="1622101"/>
                    <a:pt x="154977" y="1622188"/>
                  </a:cubicBezTo>
                  <a:cubicBezTo>
                    <a:pt x="157317" y="1753366"/>
                    <a:pt x="162952" y="1939603"/>
                    <a:pt x="163270" y="2148257"/>
                  </a:cubicBezTo>
                  <a:cubicBezTo>
                    <a:pt x="115043" y="2148459"/>
                    <a:pt x="77710" y="2148777"/>
                    <a:pt x="18099" y="2148921"/>
                  </a:cubicBezTo>
                  <a:cubicBezTo>
                    <a:pt x="18215" y="2183933"/>
                    <a:pt x="-1145" y="2176018"/>
                    <a:pt x="120822" y="2175353"/>
                  </a:cubicBezTo>
                  <a:cubicBezTo>
                    <a:pt x="180434" y="2175035"/>
                    <a:pt x="161652" y="2093631"/>
                    <a:pt x="171389" y="2699949"/>
                  </a:cubicBezTo>
                  <a:cubicBezTo>
                    <a:pt x="119146" y="2700209"/>
                    <a:pt x="81062" y="2700613"/>
                    <a:pt x="19775" y="2700816"/>
                  </a:cubicBezTo>
                  <a:cubicBezTo>
                    <a:pt x="19862" y="2736434"/>
                    <a:pt x="1571" y="2727941"/>
                    <a:pt x="120822" y="2727161"/>
                  </a:cubicBezTo>
                  <a:cubicBezTo>
                    <a:pt x="192859" y="2726670"/>
                    <a:pt x="171736" y="2664966"/>
                    <a:pt x="178989" y="3127541"/>
                  </a:cubicBezTo>
                  <a:cubicBezTo>
                    <a:pt x="181300" y="3274982"/>
                    <a:pt x="197511" y="3249763"/>
                    <a:pt x="120562" y="3251208"/>
                  </a:cubicBezTo>
                  <a:cubicBezTo>
                    <a:pt x="3478" y="3253403"/>
                    <a:pt x="21538" y="3243350"/>
                    <a:pt x="21711" y="3279460"/>
                  </a:cubicBezTo>
                  <a:cubicBezTo>
                    <a:pt x="92765" y="3278940"/>
                    <a:pt x="122440" y="3277842"/>
                    <a:pt x="182167" y="3277062"/>
                  </a:cubicBezTo>
                  <a:cubicBezTo>
                    <a:pt x="189015" y="3517694"/>
                    <a:pt x="186588" y="3407489"/>
                    <a:pt x="192049" y="3802957"/>
                  </a:cubicBezTo>
                  <a:cubicBezTo>
                    <a:pt x="134692" y="3803795"/>
                    <a:pt x="96261" y="3805500"/>
                    <a:pt x="25352" y="3806251"/>
                  </a:cubicBezTo>
                  <a:cubicBezTo>
                    <a:pt x="25641" y="3839240"/>
                    <a:pt x="6252" y="3834214"/>
                    <a:pt x="120996" y="3831296"/>
                  </a:cubicBezTo>
                  <a:cubicBezTo>
                    <a:pt x="218344" y="3828927"/>
                    <a:pt x="192107" y="3748794"/>
                    <a:pt x="200660" y="4355199"/>
                  </a:cubicBezTo>
                  <a:cubicBezTo>
                    <a:pt x="129606" y="4354852"/>
                    <a:pt x="108513" y="4354274"/>
                    <a:pt x="32345" y="4353985"/>
                  </a:cubicBezTo>
                  <a:cubicBezTo>
                    <a:pt x="32894" y="4389488"/>
                    <a:pt x="16394" y="4380475"/>
                    <a:pt x="120620" y="4381486"/>
                  </a:cubicBezTo>
                  <a:cubicBezTo>
                    <a:pt x="221523" y="4382411"/>
                    <a:pt x="201094" y="4356874"/>
                    <a:pt x="202192" y="4506829"/>
                  </a:cubicBezTo>
                  <a:cubicBezTo>
                    <a:pt x="205717" y="4988960"/>
                    <a:pt x="245795" y="4908393"/>
                    <a:pt x="120736" y="4908711"/>
                  </a:cubicBezTo>
                  <a:cubicBezTo>
                    <a:pt x="29773" y="4908855"/>
                    <a:pt x="43556" y="4899929"/>
                    <a:pt x="44452" y="4935662"/>
                  </a:cubicBezTo>
                  <a:cubicBezTo>
                    <a:pt x="90569" y="4935605"/>
                    <a:pt x="132583" y="4935489"/>
                    <a:pt x="208953" y="4935402"/>
                  </a:cubicBezTo>
                  <a:cubicBezTo>
                    <a:pt x="222650" y="5566073"/>
                    <a:pt x="235219" y="5462049"/>
                    <a:pt x="120851" y="5460980"/>
                  </a:cubicBezTo>
                  <a:cubicBezTo>
                    <a:pt x="46128" y="5460287"/>
                    <a:pt x="58408" y="5453614"/>
                    <a:pt x="59391" y="5487297"/>
                  </a:cubicBezTo>
                  <a:cubicBezTo>
                    <a:pt x="117759" y="5487672"/>
                    <a:pt x="149024" y="5488221"/>
                    <a:pt x="214819" y="5488481"/>
                  </a:cubicBezTo>
                  <a:cubicBezTo>
                    <a:pt x="214848" y="5489579"/>
                    <a:pt x="221118" y="5746821"/>
                    <a:pt x="226406" y="6014463"/>
                  </a:cubicBezTo>
                  <a:cubicBezTo>
                    <a:pt x="156421" y="6013915"/>
                    <a:pt x="126341" y="6012643"/>
                    <a:pt x="71873" y="6011719"/>
                  </a:cubicBezTo>
                  <a:cubicBezTo>
                    <a:pt x="72480" y="6045662"/>
                    <a:pt x="62540" y="6038295"/>
                    <a:pt x="120504" y="6039595"/>
                  </a:cubicBezTo>
                  <a:cubicBezTo>
                    <a:pt x="256400" y="6042715"/>
                    <a:pt x="226319" y="5944671"/>
                    <a:pt x="236144" y="6566906"/>
                  </a:cubicBezTo>
                  <a:cubicBezTo>
                    <a:pt x="169164" y="6566762"/>
                    <a:pt x="143303" y="6566415"/>
                    <a:pt x="79762" y="6566069"/>
                  </a:cubicBezTo>
                  <a:cubicBezTo>
                    <a:pt x="80138" y="6599925"/>
                    <a:pt x="71902" y="6592876"/>
                    <a:pt x="120649" y="6593194"/>
                  </a:cubicBezTo>
                  <a:cubicBezTo>
                    <a:pt x="281336" y="6594292"/>
                    <a:pt x="230018" y="6513002"/>
                    <a:pt x="238976" y="7069432"/>
                  </a:cubicBezTo>
                  <a:cubicBezTo>
                    <a:pt x="239900" y="7129691"/>
                    <a:pt x="268680" y="7114612"/>
                    <a:pt x="84241" y="7114670"/>
                  </a:cubicBezTo>
                  <a:cubicBezTo>
                    <a:pt x="84443" y="7150432"/>
                    <a:pt x="56183" y="7141477"/>
                    <a:pt x="240103" y="7141448"/>
                  </a:cubicBezTo>
                  <a:cubicBezTo>
                    <a:pt x="240160" y="7144251"/>
                    <a:pt x="246344" y="7530822"/>
                    <a:pt x="249667" y="7671417"/>
                  </a:cubicBezTo>
                  <a:cubicBezTo>
                    <a:pt x="172227" y="7671012"/>
                    <a:pt x="132294" y="7669539"/>
                    <a:pt x="86408" y="7668557"/>
                  </a:cubicBezTo>
                  <a:cubicBezTo>
                    <a:pt x="86495" y="7700825"/>
                    <a:pt x="53583" y="7697272"/>
                    <a:pt x="250303" y="7698254"/>
                  </a:cubicBezTo>
                  <a:cubicBezTo>
                    <a:pt x="250360" y="7700825"/>
                    <a:pt x="260618" y="8219527"/>
                    <a:pt x="260647" y="8221636"/>
                  </a:cubicBezTo>
                  <a:cubicBezTo>
                    <a:pt x="175579" y="8221780"/>
                    <a:pt x="137755" y="8222416"/>
                    <a:pt x="87621" y="8222878"/>
                  </a:cubicBezTo>
                  <a:cubicBezTo>
                    <a:pt x="87679" y="8256618"/>
                    <a:pt x="80918" y="8249801"/>
                    <a:pt x="120880" y="8249368"/>
                  </a:cubicBezTo>
                  <a:cubicBezTo>
                    <a:pt x="276453" y="8247692"/>
                    <a:pt x="261081" y="8247260"/>
                    <a:pt x="261167" y="8252344"/>
                  </a:cubicBezTo>
                  <a:cubicBezTo>
                    <a:pt x="263999" y="8432716"/>
                    <a:pt x="269402" y="8616093"/>
                    <a:pt x="270038" y="8771566"/>
                  </a:cubicBezTo>
                  <a:cubicBezTo>
                    <a:pt x="53496" y="8771768"/>
                    <a:pt x="89008" y="8766193"/>
                    <a:pt x="89124" y="8799615"/>
                  </a:cubicBezTo>
                  <a:cubicBezTo>
                    <a:pt x="140847" y="8799153"/>
                    <a:pt x="178295" y="8798488"/>
                    <a:pt x="270125" y="8798373"/>
                  </a:cubicBezTo>
                  <a:cubicBezTo>
                    <a:pt x="270558" y="9128181"/>
                    <a:pt x="274690" y="9168999"/>
                    <a:pt x="278302" y="9321842"/>
                  </a:cubicBezTo>
                  <a:cubicBezTo>
                    <a:pt x="185808" y="9321929"/>
                    <a:pt x="147695" y="9322767"/>
                    <a:pt x="92129" y="9323518"/>
                  </a:cubicBezTo>
                  <a:cubicBezTo>
                    <a:pt x="92389" y="9355756"/>
                    <a:pt x="85079" y="9350469"/>
                    <a:pt x="120909" y="9349950"/>
                  </a:cubicBezTo>
                  <a:cubicBezTo>
                    <a:pt x="327367" y="9346888"/>
                    <a:pt x="274286" y="9251964"/>
                    <a:pt x="283301" y="9829972"/>
                  </a:cubicBezTo>
                  <a:cubicBezTo>
                    <a:pt x="284284" y="9893120"/>
                    <a:pt x="315173" y="9877348"/>
                    <a:pt x="120707" y="9877897"/>
                  </a:cubicBezTo>
                  <a:cubicBezTo>
                    <a:pt x="93227" y="9877954"/>
                    <a:pt x="97937" y="9871050"/>
                    <a:pt x="98428" y="9904819"/>
                  </a:cubicBezTo>
                  <a:cubicBezTo>
                    <a:pt x="146857" y="9904733"/>
                    <a:pt x="180954" y="9904531"/>
                    <a:pt x="284428" y="9904531"/>
                  </a:cubicBezTo>
                  <a:cubicBezTo>
                    <a:pt x="285902" y="10011010"/>
                    <a:pt x="287462" y="10212673"/>
                    <a:pt x="292317" y="10426180"/>
                  </a:cubicBezTo>
                  <a:cubicBezTo>
                    <a:pt x="201614" y="10426209"/>
                    <a:pt x="165755" y="10427075"/>
                    <a:pt x="108282" y="10428231"/>
                  </a:cubicBezTo>
                  <a:cubicBezTo>
                    <a:pt x="109177" y="10466073"/>
                    <a:pt x="79906" y="10453016"/>
                    <a:pt x="292866" y="10452987"/>
                  </a:cubicBezTo>
                  <a:cubicBezTo>
                    <a:pt x="292923" y="10455154"/>
                    <a:pt x="303152" y="10979692"/>
                    <a:pt x="303210" y="10982090"/>
                  </a:cubicBezTo>
                  <a:cubicBezTo>
                    <a:pt x="226377" y="10982176"/>
                    <a:pt x="183381" y="10981482"/>
                    <a:pt x="124001" y="10980125"/>
                  </a:cubicBezTo>
                  <a:cubicBezTo>
                    <a:pt x="125099" y="11013490"/>
                    <a:pt x="95510" y="11008926"/>
                    <a:pt x="294050" y="11008926"/>
                  </a:cubicBezTo>
                  <a:cubicBezTo>
                    <a:pt x="305406" y="11008926"/>
                    <a:pt x="303644" y="11007742"/>
                    <a:pt x="303701" y="11012652"/>
                  </a:cubicBezTo>
                  <a:cubicBezTo>
                    <a:pt x="312717" y="11597565"/>
                    <a:pt x="318091" y="11534648"/>
                    <a:pt x="294050" y="11534648"/>
                  </a:cubicBezTo>
                  <a:cubicBezTo>
                    <a:pt x="116344" y="11534648"/>
                    <a:pt x="142147" y="11527022"/>
                    <a:pt x="143303" y="11561658"/>
                  </a:cubicBezTo>
                  <a:cubicBezTo>
                    <a:pt x="188062" y="11561542"/>
                    <a:pt x="228371" y="11561484"/>
                    <a:pt x="312197" y="11561484"/>
                  </a:cubicBezTo>
                  <a:cubicBezTo>
                    <a:pt x="320663" y="11929106"/>
                    <a:pt x="318294" y="11932370"/>
                    <a:pt x="319709" y="12082556"/>
                  </a:cubicBezTo>
                  <a:cubicBezTo>
                    <a:pt x="251083" y="12082353"/>
                    <a:pt x="201325" y="12082844"/>
                    <a:pt x="160640" y="12083567"/>
                  </a:cubicBezTo>
                  <a:cubicBezTo>
                    <a:pt x="161825" y="12118867"/>
                    <a:pt x="138362" y="12109335"/>
                    <a:pt x="294079" y="12109335"/>
                  </a:cubicBezTo>
                  <a:cubicBezTo>
                    <a:pt x="329678" y="12109335"/>
                    <a:pt x="319334" y="12048816"/>
                    <a:pt x="327800" y="12590426"/>
                  </a:cubicBezTo>
                  <a:cubicBezTo>
                    <a:pt x="328725" y="12647738"/>
                    <a:pt x="337509" y="12637945"/>
                    <a:pt x="294079" y="12637945"/>
                  </a:cubicBezTo>
                  <a:cubicBezTo>
                    <a:pt x="156133" y="12637945"/>
                    <a:pt x="178700" y="12627488"/>
                    <a:pt x="179913" y="12664031"/>
                  </a:cubicBezTo>
                  <a:cubicBezTo>
                    <a:pt x="228747" y="12664753"/>
                    <a:pt x="279718" y="12664869"/>
                    <a:pt x="329043" y="12664724"/>
                  </a:cubicBezTo>
                  <a:cubicBezTo>
                    <a:pt x="339012" y="13272458"/>
                    <a:pt x="353199" y="13191342"/>
                    <a:pt x="294079" y="13191342"/>
                  </a:cubicBezTo>
                  <a:cubicBezTo>
                    <a:pt x="179249" y="13191342"/>
                    <a:pt x="197135" y="13182618"/>
                    <a:pt x="198291" y="13218207"/>
                  </a:cubicBezTo>
                  <a:cubicBezTo>
                    <a:pt x="246922" y="13218121"/>
                    <a:pt x="289543" y="13218149"/>
                    <a:pt x="336180" y="13218149"/>
                  </a:cubicBezTo>
                  <a:cubicBezTo>
                    <a:pt x="336555" y="13312381"/>
                    <a:pt x="338520" y="13427150"/>
                    <a:pt x="340774" y="13555526"/>
                  </a:cubicBezTo>
                  <a:cubicBezTo>
                    <a:pt x="377442" y="13555237"/>
                    <a:pt x="361405" y="13598943"/>
                    <a:pt x="359845" y="13218149"/>
                  </a:cubicBezTo>
                  <a:lnTo>
                    <a:pt x="817259" y="13218178"/>
                  </a:lnTo>
                  <a:cubicBezTo>
                    <a:pt x="819224" y="13357936"/>
                    <a:pt x="820467" y="13453178"/>
                    <a:pt x="823905" y="13551684"/>
                  </a:cubicBezTo>
                  <a:cubicBezTo>
                    <a:pt x="858580" y="13551395"/>
                    <a:pt x="846184" y="13596864"/>
                    <a:pt x="840954" y="13218178"/>
                  </a:cubicBezTo>
                  <a:cubicBezTo>
                    <a:pt x="1230551" y="13218207"/>
                    <a:pt x="1124764" y="13214741"/>
                    <a:pt x="1300275" y="13214105"/>
                  </a:cubicBezTo>
                  <a:cubicBezTo>
                    <a:pt x="1303338" y="13341239"/>
                    <a:pt x="1303656" y="13410627"/>
                    <a:pt x="1306545" y="13547870"/>
                  </a:cubicBezTo>
                  <a:cubicBezTo>
                    <a:pt x="1338244" y="13547610"/>
                    <a:pt x="1330240" y="13574158"/>
                    <a:pt x="1327177" y="13379514"/>
                  </a:cubicBezTo>
                  <a:cubicBezTo>
                    <a:pt x="1324258" y="13194548"/>
                    <a:pt x="1320271" y="13214047"/>
                    <a:pt x="1333360" y="13214047"/>
                  </a:cubicBezTo>
                  <a:cubicBezTo>
                    <a:pt x="1501763" y="13214047"/>
                    <a:pt x="1505144" y="13216907"/>
                    <a:pt x="1679759" y="13216907"/>
                  </a:cubicBezTo>
                  <a:cubicBezTo>
                    <a:pt x="1809210" y="13216936"/>
                    <a:pt x="1779910" y="13184120"/>
                    <a:pt x="1782973" y="13380034"/>
                  </a:cubicBezTo>
                  <a:cubicBezTo>
                    <a:pt x="1785920" y="13569045"/>
                    <a:pt x="1780228" y="13544202"/>
                    <a:pt x="1810568" y="13543942"/>
                  </a:cubicBezTo>
                  <a:cubicBezTo>
                    <a:pt x="1807072" y="13441623"/>
                    <a:pt x="1805222" y="13311196"/>
                    <a:pt x="1805193" y="13216936"/>
                  </a:cubicBezTo>
                  <a:cubicBezTo>
                    <a:pt x="1998099" y="13216994"/>
                    <a:pt x="2089149" y="13217254"/>
                    <a:pt x="2199674" y="13216359"/>
                  </a:cubicBezTo>
                  <a:cubicBezTo>
                    <a:pt x="2278009" y="13215723"/>
                    <a:pt x="2261192" y="13183225"/>
                    <a:pt x="2264255" y="13380006"/>
                  </a:cubicBezTo>
                  <a:cubicBezTo>
                    <a:pt x="2267144" y="13564712"/>
                    <a:pt x="2259169" y="13540417"/>
                    <a:pt x="2290608" y="13540186"/>
                  </a:cubicBezTo>
                  <a:cubicBezTo>
                    <a:pt x="2288585" y="13426053"/>
                    <a:pt x="2286793" y="13310705"/>
                    <a:pt x="2285493" y="13215809"/>
                  </a:cubicBezTo>
                  <a:cubicBezTo>
                    <a:pt x="2423613" y="13215289"/>
                    <a:pt x="2534456" y="13216156"/>
                    <a:pt x="2745306" y="13216069"/>
                  </a:cubicBezTo>
                  <a:cubicBezTo>
                    <a:pt x="2745739" y="13316569"/>
                    <a:pt x="2747906" y="13447140"/>
                    <a:pt x="2750073" y="13536634"/>
                  </a:cubicBezTo>
                  <a:cubicBezTo>
                    <a:pt x="2786944" y="13536374"/>
                    <a:pt x="2770445" y="13578173"/>
                    <a:pt x="2769000" y="13216012"/>
                  </a:cubicBezTo>
                  <a:cubicBezTo>
                    <a:pt x="2771138" y="13216012"/>
                    <a:pt x="3223091" y="13214019"/>
                    <a:pt x="3225403" y="13213990"/>
                  </a:cubicBezTo>
                  <a:cubicBezTo>
                    <a:pt x="3228379" y="13372149"/>
                    <a:pt x="3228581" y="13421632"/>
                    <a:pt x="3231124" y="13532878"/>
                  </a:cubicBezTo>
                  <a:cubicBezTo>
                    <a:pt x="3264094" y="13532647"/>
                    <a:pt x="3255801" y="13578694"/>
                    <a:pt x="3249126" y="13213845"/>
                  </a:cubicBezTo>
                  <a:cubicBezTo>
                    <a:pt x="3571917" y="13211650"/>
                    <a:pt x="3545506" y="13215868"/>
                    <a:pt x="3709603" y="13216647"/>
                  </a:cubicBezTo>
                  <a:cubicBezTo>
                    <a:pt x="3712839" y="13315385"/>
                    <a:pt x="3714631" y="13436394"/>
                    <a:pt x="3715093" y="13529152"/>
                  </a:cubicBezTo>
                  <a:cubicBezTo>
                    <a:pt x="3745867" y="13528921"/>
                    <a:pt x="3739857" y="13553793"/>
                    <a:pt x="3737141" y="13379514"/>
                  </a:cubicBezTo>
                  <a:cubicBezTo>
                    <a:pt x="3734193" y="13192006"/>
                    <a:pt x="3723560" y="13216791"/>
                    <a:pt x="3759101" y="13216791"/>
                  </a:cubicBezTo>
                  <a:cubicBezTo>
                    <a:pt x="4070564" y="13217052"/>
                    <a:pt x="4123588" y="13217196"/>
                    <a:pt x="4190885" y="13216907"/>
                  </a:cubicBezTo>
                  <a:cubicBezTo>
                    <a:pt x="4192966" y="13347796"/>
                    <a:pt x="4194526" y="13435730"/>
                    <a:pt x="4195364" y="13525483"/>
                  </a:cubicBezTo>
                  <a:cubicBezTo>
                    <a:pt x="4226137" y="13525252"/>
                    <a:pt x="4219809" y="13549835"/>
                    <a:pt x="4217151" y="13379514"/>
                  </a:cubicBezTo>
                  <a:cubicBezTo>
                    <a:pt x="4214117" y="13188569"/>
                    <a:pt x="4193023" y="13217081"/>
                    <a:pt x="4279161" y="13216272"/>
                  </a:cubicBezTo>
                  <a:cubicBezTo>
                    <a:pt x="4444645" y="13214712"/>
                    <a:pt x="4539306" y="13215405"/>
                    <a:pt x="4625588" y="13216676"/>
                  </a:cubicBezTo>
                  <a:cubicBezTo>
                    <a:pt x="4685921" y="13217572"/>
                    <a:pt x="4670029" y="13186720"/>
                    <a:pt x="4673063" y="13380034"/>
                  </a:cubicBezTo>
                  <a:cubicBezTo>
                    <a:pt x="4675663" y="13546137"/>
                    <a:pt x="4669249" y="13521843"/>
                    <a:pt x="4699589" y="13521612"/>
                  </a:cubicBezTo>
                  <a:cubicBezTo>
                    <a:pt x="4697451" y="13439571"/>
                    <a:pt x="4695312" y="13315933"/>
                    <a:pt x="4695370" y="13217543"/>
                  </a:cubicBezTo>
                  <a:cubicBezTo>
                    <a:pt x="4962682" y="13219940"/>
                    <a:pt x="4942570" y="13213354"/>
                    <a:pt x="5151860" y="13213354"/>
                  </a:cubicBezTo>
                  <a:cubicBezTo>
                    <a:pt x="5152264" y="13310272"/>
                    <a:pt x="5154287" y="13435209"/>
                    <a:pt x="5156223" y="13518116"/>
                  </a:cubicBezTo>
                  <a:cubicBezTo>
                    <a:pt x="5192458" y="13517828"/>
                    <a:pt x="5176970" y="13560090"/>
                    <a:pt x="5175554" y="13213383"/>
                  </a:cubicBezTo>
                  <a:cubicBezTo>
                    <a:pt x="5220515" y="13213441"/>
                    <a:pt x="5032637" y="13212632"/>
                    <a:pt x="5635915" y="13215549"/>
                  </a:cubicBezTo>
                  <a:cubicBezTo>
                    <a:pt x="5637649" y="13300854"/>
                    <a:pt x="5639817" y="13427410"/>
                    <a:pt x="5640452" y="13514419"/>
                  </a:cubicBezTo>
                  <a:cubicBezTo>
                    <a:pt x="5671399" y="13514188"/>
                    <a:pt x="5664956" y="13537587"/>
                    <a:pt x="5662499" y="13379543"/>
                  </a:cubicBezTo>
                  <a:cubicBezTo>
                    <a:pt x="5659668" y="13197495"/>
                    <a:pt x="5656923" y="13215665"/>
                    <a:pt x="5665476" y="13215694"/>
                  </a:cubicBezTo>
                  <a:cubicBezTo>
                    <a:pt x="6209778" y="13218612"/>
                    <a:pt x="6116359" y="13165112"/>
                    <a:pt x="6119798" y="13380006"/>
                  </a:cubicBezTo>
                  <a:cubicBezTo>
                    <a:pt x="6122167" y="13532560"/>
                    <a:pt x="6114741" y="13510779"/>
                    <a:pt x="6145746" y="13510548"/>
                  </a:cubicBezTo>
                  <a:cubicBezTo>
                    <a:pt x="6143290" y="13383848"/>
                    <a:pt x="6143088" y="13337397"/>
                    <a:pt x="6140429" y="13214134"/>
                  </a:cubicBezTo>
                  <a:cubicBezTo>
                    <a:pt x="6358590" y="13213585"/>
                    <a:pt x="6347870" y="13217485"/>
                    <a:pt x="6598133" y="13216907"/>
                  </a:cubicBezTo>
                  <a:cubicBezTo>
                    <a:pt x="6600965" y="13344879"/>
                    <a:pt x="6601022" y="13390550"/>
                    <a:pt x="6603420" y="13507023"/>
                  </a:cubicBezTo>
                  <a:cubicBezTo>
                    <a:pt x="6634656" y="13506792"/>
                    <a:pt x="6627230" y="13528170"/>
                    <a:pt x="6624832" y="13379543"/>
                  </a:cubicBezTo>
                  <a:cubicBezTo>
                    <a:pt x="6621798" y="13184178"/>
                    <a:pt x="6599693" y="13217110"/>
                    <a:pt x="6705363" y="13216416"/>
                  </a:cubicBezTo>
                  <a:cubicBezTo>
                    <a:pt x="6807884" y="13215723"/>
                    <a:pt x="6891681" y="13215434"/>
                    <a:pt x="7051964" y="13216300"/>
                  </a:cubicBezTo>
                  <a:cubicBezTo>
                    <a:pt x="7090655" y="13216503"/>
                    <a:pt x="7079848" y="13187327"/>
                    <a:pt x="7082911" y="13380034"/>
                  </a:cubicBezTo>
                  <a:cubicBezTo>
                    <a:pt x="7085309" y="13527996"/>
                    <a:pt x="7077017" y="13503412"/>
                    <a:pt x="7108570" y="13503181"/>
                  </a:cubicBezTo>
                  <a:cubicBezTo>
                    <a:pt x="7106923" y="13402018"/>
                    <a:pt x="7105392" y="13314114"/>
                    <a:pt x="7104380" y="13216560"/>
                  </a:cubicBezTo>
                  <a:cubicBezTo>
                    <a:pt x="7438093" y="13217861"/>
                    <a:pt x="7347131" y="13213932"/>
                    <a:pt x="7561130" y="13213759"/>
                  </a:cubicBezTo>
                  <a:cubicBezTo>
                    <a:pt x="7565406" y="13544086"/>
                    <a:pt x="7556449" y="13499715"/>
                    <a:pt x="7589390" y="13499455"/>
                  </a:cubicBezTo>
                  <a:cubicBezTo>
                    <a:pt x="7587569" y="13414873"/>
                    <a:pt x="7585951" y="13299352"/>
                    <a:pt x="7584853" y="13213759"/>
                  </a:cubicBezTo>
                  <a:cubicBezTo>
                    <a:pt x="7736381" y="13213816"/>
                    <a:pt x="7706993" y="13215058"/>
                    <a:pt x="8043047" y="13214943"/>
                  </a:cubicBezTo>
                  <a:cubicBezTo>
                    <a:pt x="8047960" y="13539118"/>
                    <a:pt x="8037557" y="13495815"/>
                    <a:pt x="8071191" y="13495527"/>
                  </a:cubicBezTo>
                  <a:cubicBezTo>
                    <a:pt x="8069545" y="13408835"/>
                    <a:pt x="8068504" y="13334594"/>
                    <a:pt x="8066713" y="13214914"/>
                  </a:cubicBezTo>
                  <a:cubicBezTo>
                    <a:pt x="8293831" y="13214827"/>
                    <a:pt x="8345871" y="13214943"/>
                    <a:pt x="8439232" y="13214452"/>
                  </a:cubicBezTo>
                  <a:cubicBezTo>
                    <a:pt x="8546665" y="13213874"/>
                    <a:pt x="8521497" y="13180913"/>
                    <a:pt x="8524589" y="13380093"/>
                  </a:cubicBezTo>
                  <a:cubicBezTo>
                    <a:pt x="8526641" y="13512166"/>
                    <a:pt x="8519157" y="13491742"/>
                    <a:pt x="8550306" y="13491482"/>
                  </a:cubicBezTo>
                  <a:cubicBezTo>
                    <a:pt x="8543342" y="13170428"/>
                    <a:pt x="8527565" y="13214076"/>
                    <a:pt x="8612749" y="13214076"/>
                  </a:cubicBezTo>
                  <a:close/>
                  <a:moveTo>
                    <a:pt x="8492371" y="11012768"/>
                  </a:moveTo>
                  <a:cubicBezTo>
                    <a:pt x="8501589" y="11616111"/>
                    <a:pt x="8518954" y="11533695"/>
                    <a:pt x="8439261" y="11533146"/>
                  </a:cubicBezTo>
                  <a:cubicBezTo>
                    <a:pt x="7957546" y="11529881"/>
                    <a:pt x="8039754" y="11565124"/>
                    <a:pt x="8037297" y="11406793"/>
                  </a:cubicBezTo>
                  <a:cubicBezTo>
                    <a:pt x="8029814" y="10927752"/>
                    <a:pt x="8008662" y="11006586"/>
                    <a:pt x="8091968" y="11008175"/>
                  </a:cubicBezTo>
                  <a:cubicBezTo>
                    <a:pt x="8387827" y="11013750"/>
                    <a:pt x="8492226" y="11004622"/>
                    <a:pt x="8492371" y="11012768"/>
                  </a:cubicBezTo>
                  <a:close/>
                  <a:moveTo>
                    <a:pt x="8491851" y="10982465"/>
                  </a:moveTo>
                  <a:cubicBezTo>
                    <a:pt x="8097429" y="10983418"/>
                    <a:pt x="8242773" y="10983072"/>
                    <a:pt x="8031576" y="10980357"/>
                  </a:cubicBezTo>
                  <a:cubicBezTo>
                    <a:pt x="8029438" y="10828870"/>
                    <a:pt x="8030998" y="10638069"/>
                    <a:pt x="8024150" y="10453103"/>
                  </a:cubicBezTo>
                  <a:cubicBezTo>
                    <a:pt x="8424987" y="10453305"/>
                    <a:pt x="8307874" y="10452987"/>
                    <a:pt x="8481737" y="10455501"/>
                  </a:cubicBezTo>
                  <a:cubicBezTo>
                    <a:pt x="8482864" y="10708669"/>
                    <a:pt x="8488932" y="10814889"/>
                    <a:pt x="8491851" y="10982465"/>
                  </a:cubicBezTo>
                  <a:close/>
                  <a:moveTo>
                    <a:pt x="8481651" y="10428607"/>
                  </a:moveTo>
                  <a:cubicBezTo>
                    <a:pt x="8004096" y="10421442"/>
                    <a:pt x="8023399" y="10433200"/>
                    <a:pt x="8022936" y="10420431"/>
                  </a:cubicBezTo>
                  <a:cubicBezTo>
                    <a:pt x="8017619" y="10285382"/>
                    <a:pt x="8016175" y="10166135"/>
                    <a:pt x="8015568" y="10026811"/>
                  </a:cubicBezTo>
                  <a:cubicBezTo>
                    <a:pt x="8014932" y="9877752"/>
                    <a:pt x="7994070" y="9902826"/>
                    <a:pt x="8092141" y="9902566"/>
                  </a:cubicBezTo>
                  <a:cubicBezTo>
                    <a:pt x="8231186" y="9902190"/>
                    <a:pt x="8328939" y="9901959"/>
                    <a:pt x="8439030" y="9903722"/>
                  </a:cubicBezTo>
                  <a:cubicBezTo>
                    <a:pt x="8486159" y="9904502"/>
                    <a:pt x="8479223" y="9830579"/>
                    <a:pt x="8481651" y="10428607"/>
                  </a:cubicBezTo>
                  <a:close/>
                  <a:moveTo>
                    <a:pt x="3700096" y="11012306"/>
                  </a:moveTo>
                  <a:cubicBezTo>
                    <a:pt x="3699952" y="11004217"/>
                    <a:pt x="3646958" y="11002398"/>
                    <a:pt x="4157222" y="11005344"/>
                  </a:cubicBezTo>
                  <a:cubicBezTo>
                    <a:pt x="4160718" y="11207642"/>
                    <a:pt x="4157598" y="11297251"/>
                    <a:pt x="4163608" y="11533001"/>
                  </a:cubicBezTo>
                  <a:cubicBezTo>
                    <a:pt x="3906323" y="11533232"/>
                    <a:pt x="3847290" y="11536699"/>
                    <a:pt x="3704084" y="11535399"/>
                  </a:cubicBezTo>
                  <a:cubicBezTo>
                    <a:pt x="3697640" y="11174191"/>
                    <a:pt x="3703535" y="11232890"/>
                    <a:pt x="3700096" y="11012306"/>
                  </a:cubicBezTo>
                  <a:close/>
                  <a:moveTo>
                    <a:pt x="800442" y="10456829"/>
                  </a:moveTo>
                  <a:cubicBezTo>
                    <a:pt x="1268866" y="10456829"/>
                    <a:pt x="1056976" y="10455501"/>
                    <a:pt x="1257019" y="10454056"/>
                  </a:cubicBezTo>
                  <a:cubicBezTo>
                    <a:pt x="1257423" y="10566890"/>
                    <a:pt x="1259157" y="10619147"/>
                    <a:pt x="1261411" y="10815640"/>
                  </a:cubicBezTo>
                  <a:cubicBezTo>
                    <a:pt x="1263925" y="11034664"/>
                    <a:pt x="1356563" y="10975936"/>
                    <a:pt x="813619" y="10978883"/>
                  </a:cubicBezTo>
                  <a:cubicBezTo>
                    <a:pt x="793334" y="10978998"/>
                    <a:pt x="815612" y="10960972"/>
                    <a:pt x="800442" y="10456829"/>
                  </a:cubicBezTo>
                  <a:close/>
                  <a:moveTo>
                    <a:pt x="775477" y="8798720"/>
                  </a:moveTo>
                  <a:cubicBezTo>
                    <a:pt x="973555" y="8801666"/>
                    <a:pt x="918104" y="8801117"/>
                    <a:pt x="1229857" y="8800135"/>
                  </a:cubicBezTo>
                  <a:cubicBezTo>
                    <a:pt x="1241155" y="9345010"/>
                    <a:pt x="1226476" y="8707031"/>
                    <a:pt x="1241155" y="9322651"/>
                  </a:cubicBezTo>
                  <a:cubicBezTo>
                    <a:pt x="1076740" y="9324817"/>
                    <a:pt x="1177470" y="9327735"/>
                    <a:pt x="780909" y="9325828"/>
                  </a:cubicBezTo>
                  <a:cubicBezTo>
                    <a:pt x="779869" y="9126216"/>
                    <a:pt x="784174" y="9276171"/>
                    <a:pt x="775477" y="8798720"/>
                  </a:cubicBezTo>
                  <a:close/>
                  <a:moveTo>
                    <a:pt x="743027" y="6674830"/>
                  </a:moveTo>
                  <a:cubicBezTo>
                    <a:pt x="741293" y="6562978"/>
                    <a:pt x="667379" y="6594725"/>
                    <a:pt x="1160161" y="6591403"/>
                  </a:cubicBezTo>
                  <a:cubicBezTo>
                    <a:pt x="1214774" y="6591057"/>
                    <a:pt x="1193824" y="6519415"/>
                    <a:pt x="1202435" y="7069634"/>
                  </a:cubicBezTo>
                  <a:cubicBezTo>
                    <a:pt x="1203360" y="7126889"/>
                    <a:pt x="1266468" y="7119899"/>
                    <a:pt x="813734" y="7115046"/>
                  </a:cubicBezTo>
                  <a:cubicBezTo>
                    <a:pt x="717715" y="7113976"/>
                    <a:pt x="751002" y="7184636"/>
                    <a:pt x="743027" y="6674830"/>
                  </a:cubicBezTo>
                  <a:close/>
                  <a:moveTo>
                    <a:pt x="698153" y="3915532"/>
                  </a:moveTo>
                  <a:cubicBezTo>
                    <a:pt x="696505" y="3810150"/>
                    <a:pt x="612102" y="3828176"/>
                    <a:pt x="1154411" y="3832509"/>
                  </a:cubicBezTo>
                  <a:cubicBezTo>
                    <a:pt x="1163889" y="4395988"/>
                    <a:pt x="1162935" y="4357712"/>
                    <a:pt x="1160335" y="4357654"/>
                  </a:cubicBezTo>
                  <a:cubicBezTo>
                    <a:pt x="637443" y="4347110"/>
                    <a:pt x="702342" y="4389661"/>
                    <a:pt x="701071" y="4309672"/>
                  </a:cubicBezTo>
                  <a:cubicBezTo>
                    <a:pt x="698037" y="4109338"/>
                    <a:pt x="701273" y="4110464"/>
                    <a:pt x="698153" y="3915532"/>
                  </a:cubicBezTo>
                  <a:close/>
                  <a:moveTo>
                    <a:pt x="1138490" y="2727103"/>
                  </a:moveTo>
                  <a:cubicBezTo>
                    <a:pt x="1139097" y="2764801"/>
                    <a:pt x="1145771" y="3250890"/>
                    <a:pt x="1145771" y="3252941"/>
                  </a:cubicBezTo>
                  <a:cubicBezTo>
                    <a:pt x="598579" y="3243032"/>
                    <a:pt x="689628" y="3296734"/>
                    <a:pt x="686999" y="3127223"/>
                  </a:cubicBezTo>
                  <a:cubicBezTo>
                    <a:pt x="683907" y="2929633"/>
                    <a:pt x="680844" y="2930153"/>
                    <a:pt x="677752" y="2733372"/>
                  </a:cubicBezTo>
                  <a:cubicBezTo>
                    <a:pt x="677492" y="2717397"/>
                    <a:pt x="653769" y="2730570"/>
                    <a:pt x="1138490" y="2727103"/>
                  </a:cubicBezTo>
                  <a:close/>
                  <a:moveTo>
                    <a:pt x="677203" y="2698909"/>
                  </a:moveTo>
                  <a:cubicBezTo>
                    <a:pt x="673129" y="2443544"/>
                    <a:pt x="669604" y="2311933"/>
                    <a:pt x="669806" y="2176827"/>
                  </a:cubicBezTo>
                  <a:cubicBezTo>
                    <a:pt x="842081" y="2176971"/>
                    <a:pt x="833036" y="2178444"/>
                    <a:pt x="1127625" y="2177895"/>
                  </a:cubicBezTo>
                  <a:cubicBezTo>
                    <a:pt x="1128058" y="2437709"/>
                    <a:pt x="1134647" y="2509898"/>
                    <a:pt x="1138056" y="2700238"/>
                  </a:cubicBezTo>
                  <a:cubicBezTo>
                    <a:pt x="890914" y="2702087"/>
                    <a:pt x="832487" y="2699198"/>
                    <a:pt x="677203" y="2698909"/>
                  </a:cubicBezTo>
                  <a:close/>
                  <a:moveTo>
                    <a:pt x="1146060" y="3279777"/>
                  </a:moveTo>
                  <a:cubicBezTo>
                    <a:pt x="1148892" y="3551319"/>
                    <a:pt x="1150626" y="3613485"/>
                    <a:pt x="1153949" y="3805702"/>
                  </a:cubicBezTo>
                  <a:cubicBezTo>
                    <a:pt x="1039841" y="3804806"/>
                    <a:pt x="926686" y="3804922"/>
                    <a:pt x="813590" y="3805529"/>
                  </a:cubicBezTo>
                  <a:cubicBezTo>
                    <a:pt x="665241" y="3806337"/>
                    <a:pt x="696245" y="3897853"/>
                    <a:pt x="689657" y="3324351"/>
                  </a:cubicBezTo>
                  <a:cubicBezTo>
                    <a:pt x="688964" y="3263398"/>
                    <a:pt x="615772" y="3270533"/>
                    <a:pt x="1146060" y="3279777"/>
                  </a:cubicBezTo>
                  <a:close/>
                  <a:moveTo>
                    <a:pt x="4993513" y="3127714"/>
                  </a:moveTo>
                  <a:cubicBezTo>
                    <a:pt x="4996085" y="3292026"/>
                    <a:pt x="5072744" y="3245777"/>
                    <a:pt x="4625616" y="3251150"/>
                  </a:cubicBezTo>
                  <a:cubicBezTo>
                    <a:pt x="4518357" y="3252450"/>
                    <a:pt x="4541560" y="3276571"/>
                    <a:pt x="4539219" y="3127194"/>
                  </a:cubicBezTo>
                  <a:cubicBezTo>
                    <a:pt x="4536127" y="2929951"/>
                    <a:pt x="4532631" y="2929806"/>
                    <a:pt x="4529568" y="2733343"/>
                  </a:cubicBezTo>
                  <a:cubicBezTo>
                    <a:pt x="4529337" y="2718668"/>
                    <a:pt x="4501222" y="2732707"/>
                    <a:pt x="4972419" y="2727623"/>
                  </a:cubicBezTo>
                  <a:cubicBezTo>
                    <a:pt x="5005591" y="2727276"/>
                    <a:pt x="4986549" y="2682819"/>
                    <a:pt x="4993513" y="3127714"/>
                  </a:cubicBezTo>
                  <a:close/>
                  <a:moveTo>
                    <a:pt x="5477020" y="3251381"/>
                  </a:moveTo>
                  <a:cubicBezTo>
                    <a:pt x="5335837" y="3251323"/>
                    <a:pt x="5510712" y="3251179"/>
                    <a:pt x="5019605" y="3250399"/>
                  </a:cubicBezTo>
                  <a:cubicBezTo>
                    <a:pt x="5012670" y="2975622"/>
                    <a:pt x="5018594" y="2953581"/>
                    <a:pt x="5015011" y="2727190"/>
                  </a:cubicBezTo>
                  <a:cubicBezTo>
                    <a:pt x="5288304" y="2724619"/>
                    <a:pt x="5473003" y="2731147"/>
                    <a:pt x="5473032" y="2733689"/>
                  </a:cubicBezTo>
                  <a:cubicBezTo>
                    <a:pt x="5476442" y="2950894"/>
                    <a:pt x="5469536" y="2984375"/>
                    <a:pt x="5477020" y="3251381"/>
                  </a:cubicBezTo>
                  <a:close/>
                  <a:moveTo>
                    <a:pt x="7394866" y="2700700"/>
                  </a:moveTo>
                  <a:cubicBezTo>
                    <a:pt x="6843368" y="2700902"/>
                    <a:pt x="6938954" y="2731638"/>
                    <a:pt x="6937307" y="2536388"/>
                  </a:cubicBezTo>
                  <a:cubicBezTo>
                    <a:pt x="6936440" y="2418441"/>
                    <a:pt x="6934360" y="2285703"/>
                    <a:pt x="6931961" y="2175931"/>
                  </a:cubicBezTo>
                  <a:cubicBezTo>
                    <a:pt x="7056905" y="2175295"/>
                    <a:pt x="7196441" y="2169085"/>
                    <a:pt x="7389028" y="2174804"/>
                  </a:cubicBezTo>
                  <a:cubicBezTo>
                    <a:pt x="7397206" y="2388340"/>
                    <a:pt x="7392988" y="2554992"/>
                    <a:pt x="7394866" y="2700700"/>
                  </a:cubicBezTo>
                  <a:close/>
                  <a:moveTo>
                    <a:pt x="7408504" y="3521854"/>
                  </a:moveTo>
                  <a:cubicBezTo>
                    <a:pt x="7413474" y="3844007"/>
                    <a:pt x="7418791" y="3804517"/>
                    <a:pt x="7398535" y="3804979"/>
                  </a:cubicBezTo>
                  <a:cubicBezTo>
                    <a:pt x="7277724" y="3807580"/>
                    <a:pt x="7174220" y="3807608"/>
                    <a:pt x="7052195" y="3804979"/>
                  </a:cubicBezTo>
                  <a:cubicBezTo>
                    <a:pt x="6919103" y="3802120"/>
                    <a:pt x="6964815" y="3888147"/>
                    <a:pt x="6948316" y="3324091"/>
                  </a:cubicBezTo>
                  <a:cubicBezTo>
                    <a:pt x="6946842" y="3273653"/>
                    <a:pt x="6873072" y="3272873"/>
                    <a:pt x="7398622" y="3279257"/>
                  </a:cubicBezTo>
                  <a:cubicBezTo>
                    <a:pt x="7413128" y="3279431"/>
                    <a:pt x="7404257" y="3250399"/>
                    <a:pt x="7408504" y="3521854"/>
                  </a:cubicBezTo>
                  <a:close/>
                  <a:moveTo>
                    <a:pt x="7918739" y="9324038"/>
                  </a:moveTo>
                  <a:cubicBezTo>
                    <a:pt x="7446588" y="9324038"/>
                    <a:pt x="7522179" y="9345588"/>
                    <a:pt x="7521283" y="9238155"/>
                  </a:cubicBezTo>
                  <a:cubicBezTo>
                    <a:pt x="7517064" y="8732019"/>
                    <a:pt x="7496347" y="8801811"/>
                    <a:pt x="7572081" y="8801811"/>
                  </a:cubicBezTo>
                  <a:cubicBezTo>
                    <a:pt x="8031923" y="8801811"/>
                    <a:pt x="7974421" y="8774108"/>
                    <a:pt x="7974884" y="8843957"/>
                  </a:cubicBezTo>
                  <a:cubicBezTo>
                    <a:pt x="7977744" y="9396401"/>
                    <a:pt x="8011696" y="9324038"/>
                    <a:pt x="7918739" y="9324038"/>
                  </a:cubicBezTo>
                  <a:close/>
                  <a:moveTo>
                    <a:pt x="7981789" y="9350759"/>
                  </a:moveTo>
                  <a:cubicBezTo>
                    <a:pt x="7986123" y="9629002"/>
                    <a:pt x="7988753" y="9738515"/>
                    <a:pt x="7990602" y="9875932"/>
                  </a:cubicBezTo>
                  <a:cubicBezTo>
                    <a:pt x="7701504" y="9876250"/>
                    <a:pt x="7719910" y="9878214"/>
                    <a:pt x="7532408" y="9877781"/>
                  </a:cubicBezTo>
                  <a:cubicBezTo>
                    <a:pt x="7526109" y="9526163"/>
                    <a:pt x="7525328" y="9579229"/>
                    <a:pt x="7522410" y="9350498"/>
                  </a:cubicBezTo>
                  <a:cubicBezTo>
                    <a:pt x="7664777" y="9350181"/>
                    <a:pt x="7848351" y="9351220"/>
                    <a:pt x="7981789" y="9350759"/>
                  </a:cubicBezTo>
                  <a:close/>
                  <a:moveTo>
                    <a:pt x="7918739" y="8771190"/>
                  </a:moveTo>
                  <a:cubicBezTo>
                    <a:pt x="7434222" y="8771190"/>
                    <a:pt x="7517672" y="8816890"/>
                    <a:pt x="7515013" y="8646426"/>
                  </a:cubicBezTo>
                  <a:cubicBezTo>
                    <a:pt x="7507529" y="8168338"/>
                    <a:pt x="7483748" y="8248385"/>
                    <a:pt x="7572081" y="8248385"/>
                  </a:cubicBezTo>
                  <a:cubicBezTo>
                    <a:pt x="7997798" y="8248385"/>
                    <a:pt x="7965261" y="8241568"/>
                    <a:pt x="7965406" y="8252516"/>
                  </a:cubicBezTo>
                  <a:cubicBezTo>
                    <a:pt x="7974710" y="8852190"/>
                    <a:pt x="7996612" y="8771190"/>
                    <a:pt x="7918739" y="8771190"/>
                  </a:cubicBezTo>
                  <a:close/>
                  <a:moveTo>
                    <a:pt x="7504813" y="8054782"/>
                  </a:moveTo>
                  <a:cubicBezTo>
                    <a:pt x="7501923" y="7916440"/>
                    <a:pt x="7499988" y="7787516"/>
                    <a:pt x="7499092" y="7694903"/>
                  </a:cubicBezTo>
                  <a:cubicBezTo>
                    <a:pt x="7596440" y="7694845"/>
                    <a:pt x="7520272" y="7694845"/>
                    <a:pt x="7918739" y="7694989"/>
                  </a:cubicBezTo>
                  <a:cubicBezTo>
                    <a:pt x="7970491" y="7694989"/>
                    <a:pt x="7954772" y="7613729"/>
                    <a:pt x="7964915" y="8219816"/>
                  </a:cubicBezTo>
                  <a:cubicBezTo>
                    <a:pt x="7416855" y="8218140"/>
                    <a:pt x="7509436" y="8275367"/>
                    <a:pt x="7504813" y="8054782"/>
                  </a:cubicBezTo>
                  <a:close/>
                  <a:moveTo>
                    <a:pt x="7918739" y="7668153"/>
                  </a:moveTo>
                  <a:cubicBezTo>
                    <a:pt x="7517238" y="7668009"/>
                    <a:pt x="7595428" y="7668037"/>
                    <a:pt x="7498832" y="7668066"/>
                  </a:cubicBezTo>
                  <a:cubicBezTo>
                    <a:pt x="7496635" y="7404179"/>
                    <a:pt x="7491549" y="7246310"/>
                    <a:pt x="7489614" y="7144973"/>
                  </a:cubicBezTo>
                  <a:cubicBezTo>
                    <a:pt x="7828759" y="7143933"/>
                    <a:pt x="7756492" y="7140322"/>
                    <a:pt x="7946739" y="7140900"/>
                  </a:cubicBezTo>
                  <a:cubicBezTo>
                    <a:pt x="7958759" y="7730925"/>
                    <a:pt x="7973554" y="7668153"/>
                    <a:pt x="7918739" y="7668153"/>
                  </a:cubicBezTo>
                  <a:close/>
                  <a:moveTo>
                    <a:pt x="6072814" y="8800309"/>
                  </a:moveTo>
                  <a:cubicBezTo>
                    <a:pt x="6593798" y="8804122"/>
                    <a:pt x="6526848" y="8773096"/>
                    <a:pt x="6528842" y="8843582"/>
                  </a:cubicBezTo>
                  <a:cubicBezTo>
                    <a:pt x="6534360" y="9039843"/>
                    <a:pt x="6537626" y="9324414"/>
                    <a:pt x="6531933" y="9324414"/>
                  </a:cubicBezTo>
                  <a:cubicBezTo>
                    <a:pt x="6359716" y="9324414"/>
                    <a:pt x="6355238" y="9326869"/>
                    <a:pt x="6185246" y="9326869"/>
                  </a:cubicBezTo>
                  <a:cubicBezTo>
                    <a:pt x="6035741" y="9326898"/>
                    <a:pt x="6085875" y="9421706"/>
                    <a:pt x="6072814" y="8800309"/>
                  </a:cubicBezTo>
                  <a:close/>
                  <a:moveTo>
                    <a:pt x="4146097" y="8797854"/>
                  </a:moveTo>
                  <a:cubicBezTo>
                    <a:pt x="4676097" y="8800078"/>
                    <a:pt x="4601518" y="8787540"/>
                    <a:pt x="4603338" y="8844362"/>
                  </a:cubicBezTo>
                  <a:cubicBezTo>
                    <a:pt x="4606372" y="8940817"/>
                    <a:pt x="4608915" y="9043974"/>
                    <a:pt x="4610129" y="9238329"/>
                  </a:cubicBezTo>
                  <a:cubicBezTo>
                    <a:pt x="4610909" y="9361910"/>
                    <a:pt x="4681876" y="9325713"/>
                    <a:pt x="4152685" y="9322709"/>
                  </a:cubicBezTo>
                  <a:cubicBezTo>
                    <a:pt x="4151819" y="9168825"/>
                    <a:pt x="4155113" y="9189595"/>
                    <a:pt x="4146097" y="8797854"/>
                  </a:cubicBezTo>
                  <a:close/>
                  <a:moveTo>
                    <a:pt x="1248899" y="8251968"/>
                  </a:moveTo>
                  <a:cubicBezTo>
                    <a:pt x="1248841" y="8248819"/>
                    <a:pt x="1212606" y="8245555"/>
                    <a:pt x="1679816" y="8245555"/>
                  </a:cubicBezTo>
                  <a:cubicBezTo>
                    <a:pt x="1710937" y="8245555"/>
                    <a:pt x="1702701" y="8183996"/>
                    <a:pt x="1709954" y="8646917"/>
                  </a:cubicBezTo>
                  <a:cubicBezTo>
                    <a:pt x="1712497" y="8811633"/>
                    <a:pt x="1791150" y="8773155"/>
                    <a:pt x="1333418" y="8773155"/>
                  </a:cubicBezTo>
                  <a:cubicBezTo>
                    <a:pt x="1215756" y="8773155"/>
                    <a:pt x="1258290" y="8852480"/>
                    <a:pt x="1248899" y="8251968"/>
                  </a:cubicBezTo>
                  <a:close/>
                  <a:moveTo>
                    <a:pt x="1646269" y="4383133"/>
                  </a:moveTo>
                  <a:cubicBezTo>
                    <a:pt x="1647482" y="4526472"/>
                    <a:pt x="1650256" y="4902153"/>
                    <a:pt x="1650343" y="4908681"/>
                  </a:cubicBezTo>
                  <a:cubicBezTo>
                    <a:pt x="1275945" y="4908999"/>
                    <a:pt x="1256210" y="4908913"/>
                    <a:pt x="1192900" y="4909779"/>
                  </a:cubicBezTo>
                  <a:cubicBezTo>
                    <a:pt x="1185127" y="4511017"/>
                    <a:pt x="1188681" y="4574136"/>
                    <a:pt x="1186456" y="4385010"/>
                  </a:cubicBezTo>
                  <a:cubicBezTo>
                    <a:pt x="1384245" y="4388679"/>
                    <a:pt x="1518522" y="4383479"/>
                    <a:pt x="1646269" y="4383133"/>
                  </a:cubicBezTo>
                  <a:close/>
                  <a:moveTo>
                    <a:pt x="1186138" y="4358174"/>
                  </a:moveTo>
                  <a:cubicBezTo>
                    <a:pt x="1177730" y="3724124"/>
                    <a:pt x="1133173" y="3833289"/>
                    <a:pt x="1333447" y="3833289"/>
                  </a:cubicBezTo>
                  <a:cubicBezTo>
                    <a:pt x="1496446" y="3833289"/>
                    <a:pt x="1502052" y="3831556"/>
                    <a:pt x="1635057" y="3831209"/>
                  </a:cubicBezTo>
                  <a:cubicBezTo>
                    <a:pt x="1645084" y="4317818"/>
                    <a:pt x="1644333" y="4211715"/>
                    <a:pt x="1645980" y="4356354"/>
                  </a:cubicBezTo>
                  <a:cubicBezTo>
                    <a:pt x="1505548" y="4356672"/>
                    <a:pt x="1382338" y="4361843"/>
                    <a:pt x="1186138" y="4358174"/>
                  </a:cubicBezTo>
                  <a:close/>
                  <a:moveTo>
                    <a:pt x="1650719" y="4935489"/>
                  </a:moveTo>
                  <a:cubicBezTo>
                    <a:pt x="1656382" y="5336533"/>
                    <a:pt x="1657076" y="5239934"/>
                    <a:pt x="1660919" y="5458351"/>
                  </a:cubicBezTo>
                  <a:cubicBezTo>
                    <a:pt x="1658867" y="5458351"/>
                    <a:pt x="1234191" y="5460576"/>
                    <a:pt x="1204053" y="5461009"/>
                  </a:cubicBezTo>
                  <a:cubicBezTo>
                    <a:pt x="1201568" y="5313279"/>
                    <a:pt x="1204747" y="5524446"/>
                    <a:pt x="1193449" y="4936587"/>
                  </a:cubicBezTo>
                  <a:cubicBezTo>
                    <a:pt x="1267074" y="4935634"/>
                    <a:pt x="1280684" y="4935807"/>
                    <a:pt x="1650719" y="4935489"/>
                  </a:cubicBezTo>
                  <a:close/>
                  <a:moveTo>
                    <a:pt x="2603689" y="4310134"/>
                  </a:moveTo>
                  <a:cubicBezTo>
                    <a:pt x="2604498" y="4362363"/>
                    <a:pt x="2669975" y="4369469"/>
                    <a:pt x="2199905" y="4356614"/>
                  </a:cubicBezTo>
                  <a:cubicBezTo>
                    <a:pt x="2132607" y="4354679"/>
                    <a:pt x="2148991" y="4430566"/>
                    <a:pt x="2140929" y="3915590"/>
                  </a:cubicBezTo>
                  <a:cubicBezTo>
                    <a:pt x="2139195" y="3803997"/>
                    <a:pt x="2067477" y="3834127"/>
                    <a:pt x="2546158" y="3832220"/>
                  </a:cubicBezTo>
                  <a:cubicBezTo>
                    <a:pt x="2626719" y="3831989"/>
                    <a:pt x="2595136" y="3762862"/>
                    <a:pt x="2603689" y="4310134"/>
                  </a:cubicBezTo>
                  <a:close/>
                  <a:moveTo>
                    <a:pt x="3578793" y="4909722"/>
                  </a:moveTo>
                  <a:cubicBezTo>
                    <a:pt x="3122882" y="4901142"/>
                    <a:pt x="3121813" y="4923963"/>
                    <a:pt x="3120975" y="4900940"/>
                  </a:cubicBezTo>
                  <a:cubicBezTo>
                    <a:pt x="3116034" y="4767913"/>
                    <a:pt x="3114387" y="4640664"/>
                    <a:pt x="3113664" y="4506858"/>
                  </a:cubicBezTo>
                  <a:cubicBezTo>
                    <a:pt x="3112855" y="4347601"/>
                    <a:pt x="3022066" y="4381717"/>
                    <a:pt x="3571743" y="4381255"/>
                  </a:cubicBezTo>
                  <a:cubicBezTo>
                    <a:pt x="3573044" y="4527541"/>
                    <a:pt x="3568102" y="4653779"/>
                    <a:pt x="3578793" y="4909722"/>
                  </a:cubicBezTo>
                  <a:close/>
                  <a:moveTo>
                    <a:pt x="4058486" y="4911455"/>
                  </a:moveTo>
                  <a:cubicBezTo>
                    <a:pt x="3744422" y="4911570"/>
                    <a:pt x="3700992" y="4912004"/>
                    <a:pt x="3602517" y="4910184"/>
                  </a:cubicBezTo>
                  <a:cubicBezTo>
                    <a:pt x="3591768" y="4653548"/>
                    <a:pt x="3596651" y="4519972"/>
                    <a:pt x="3595408" y="4381255"/>
                  </a:cubicBezTo>
                  <a:cubicBezTo>
                    <a:pt x="4148929" y="4380793"/>
                    <a:pt x="4054788" y="4354708"/>
                    <a:pt x="4053979" y="4506829"/>
                  </a:cubicBezTo>
                  <a:cubicBezTo>
                    <a:pt x="4053458" y="4606779"/>
                    <a:pt x="4053747" y="4637949"/>
                    <a:pt x="4058486" y="4911455"/>
                  </a:cubicBezTo>
                  <a:close/>
                  <a:moveTo>
                    <a:pt x="7398680" y="7118628"/>
                  </a:moveTo>
                  <a:cubicBezTo>
                    <a:pt x="6944589" y="7121689"/>
                    <a:pt x="7006483" y="7131771"/>
                    <a:pt x="7005500" y="7069114"/>
                  </a:cubicBezTo>
                  <a:cubicBezTo>
                    <a:pt x="6996860" y="6517711"/>
                    <a:pt x="6981286" y="6593021"/>
                    <a:pt x="7052253" y="6591057"/>
                  </a:cubicBezTo>
                  <a:cubicBezTo>
                    <a:pt x="7159021" y="6588283"/>
                    <a:pt x="7260906" y="6587619"/>
                    <a:pt x="7398478" y="6590767"/>
                  </a:cubicBezTo>
                  <a:cubicBezTo>
                    <a:pt x="7472478" y="6592472"/>
                    <a:pt x="7457800" y="6575053"/>
                    <a:pt x="7459360" y="6675263"/>
                  </a:cubicBezTo>
                  <a:cubicBezTo>
                    <a:pt x="7467480" y="7195006"/>
                    <a:pt x="7486955" y="7118049"/>
                    <a:pt x="7398680" y="7118628"/>
                  </a:cubicBezTo>
                  <a:close/>
                  <a:moveTo>
                    <a:pt x="7465949" y="7145088"/>
                  </a:moveTo>
                  <a:cubicBezTo>
                    <a:pt x="7468925" y="7305818"/>
                    <a:pt x="7471930" y="7342476"/>
                    <a:pt x="7475166" y="7668124"/>
                  </a:cubicBezTo>
                  <a:cubicBezTo>
                    <a:pt x="6964729" y="7668384"/>
                    <a:pt x="7016741" y="7673266"/>
                    <a:pt x="7016596" y="7660672"/>
                  </a:cubicBezTo>
                  <a:cubicBezTo>
                    <a:pt x="7010412" y="7068306"/>
                    <a:pt x="6983915" y="7144886"/>
                    <a:pt x="7051877" y="7145435"/>
                  </a:cubicBezTo>
                  <a:cubicBezTo>
                    <a:pt x="7240564" y="7146909"/>
                    <a:pt x="7396368" y="7145377"/>
                    <a:pt x="7465949" y="7145088"/>
                  </a:cubicBezTo>
                  <a:close/>
                  <a:moveTo>
                    <a:pt x="6046086" y="7143760"/>
                  </a:moveTo>
                  <a:cubicBezTo>
                    <a:pt x="6590793" y="7143298"/>
                    <a:pt x="6502316" y="7111550"/>
                    <a:pt x="6506361" y="7266849"/>
                  </a:cubicBezTo>
                  <a:cubicBezTo>
                    <a:pt x="6509886" y="7406664"/>
                    <a:pt x="6512226" y="7529811"/>
                    <a:pt x="6511244" y="7661104"/>
                  </a:cubicBezTo>
                  <a:cubicBezTo>
                    <a:pt x="6511129" y="7674623"/>
                    <a:pt x="6560829" y="7670521"/>
                    <a:pt x="6051201" y="7670811"/>
                  </a:cubicBezTo>
                  <a:cubicBezTo>
                    <a:pt x="6042734" y="7118772"/>
                    <a:pt x="6048571" y="7382110"/>
                    <a:pt x="6046086" y="7143760"/>
                  </a:cubicBezTo>
                  <a:close/>
                  <a:moveTo>
                    <a:pt x="4601287" y="7143586"/>
                  </a:moveTo>
                  <a:cubicBezTo>
                    <a:pt x="4844904" y="7147024"/>
                    <a:pt x="4943408" y="7144164"/>
                    <a:pt x="5059625" y="7143529"/>
                  </a:cubicBezTo>
                  <a:cubicBezTo>
                    <a:pt x="5066821" y="7638659"/>
                    <a:pt x="5067052" y="7667777"/>
                    <a:pt x="5067080" y="7671302"/>
                  </a:cubicBezTo>
                  <a:cubicBezTo>
                    <a:pt x="4554592" y="7671215"/>
                    <a:pt x="4607268" y="7676588"/>
                    <a:pt x="4606864" y="7660469"/>
                  </a:cubicBezTo>
                  <a:cubicBezTo>
                    <a:pt x="4598917" y="7329650"/>
                    <a:pt x="4602760" y="7296025"/>
                    <a:pt x="4601287" y="7143586"/>
                  </a:cubicBezTo>
                  <a:close/>
                  <a:moveTo>
                    <a:pt x="2202823" y="7696954"/>
                  </a:moveTo>
                  <a:cubicBezTo>
                    <a:pt x="2495447" y="7700103"/>
                    <a:pt x="2510213" y="7695250"/>
                    <a:pt x="2657030" y="7694209"/>
                  </a:cubicBezTo>
                  <a:cubicBezTo>
                    <a:pt x="2666219" y="8188415"/>
                    <a:pt x="2666017" y="8035081"/>
                    <a:pt x="2669368" y="8222647"/>
                  </a:cubicBezTo>
                  <a:cubicBezTo>
                    <a:pt x="2457074" y="8222099"/>
                    <a:pt x="2646830" y="8220769"/>
                    <a:pt x="2207186" y="8221087"/>
                  </a:cubicBezTo>
                  <a:cubicBezTo>
                    <a:pt x="2204470" y="8009227"/>
                    <a:pt x="2211145" y="8043285"/>
                    <a:pt x="2202823" y="7696954"/>
                  </a:cubicBezTo>
                  <a:close/>
                  <a:moveTo>
                    <a:pt x="2628424" y="5886954"/>
                  </a:moveTo>
                  <a:cubicBezTo>
                    <a:pt x="2630822" y="6039913"/>
                    <a:pt x="2653505" y="6013972"/>
                    <a:pt x="2545985" y="6014810"/>
                  </a:cubicBezTo>
                  <a:cubicBezTo>
                    <a:pt x="2392233" y="6016052"/>
                    <a:pt x="2293035" y="6015648"/>
                    <a:pt x="2199702" y="6014637"/>
                  </a:cubicBezTo>
                  <a:cubicBezTo>
                    <a:pt x="2164681" y="6014261"/>
                    <a:pt x="2177742" y="6077236"/>
                    <a:pt x="2168293" y="5492121"/>
                  </a:cubicBezTo>
                  <a:cubicBezTo>
                    <a:pt x="2168264" y="5490070"/>
                    <a:pt x="2130845" y="5478053"/>
                    <a:pt x="2545841" y="5488106"/>
                  </a:cubicBezTo>
                  <a:cubicBezTo>
                    <a:pt x="2660353" y="5490850"/>
                    <a:pt x="2620969" y="5409214"/>
                    <a:pt x="2628424" y="5886954"/>
                  </a:cubicBezTo>
                  <a:close/>
                  <a:moveTo>
                    <a:pt x="2199500" y="6041444"/>
                  </a:moveTo>
                  <a:cubicBezTo>
                    <a:pt x="2698553" y="6046817"/>
                    <a:pt x="2631140" y="6020154"/>
                    <a:pt x="2633220" y="6083707"/>
                  </a:cubicBezTo>
                  <a:cubicBezTo>
                    <a:pt x="2637324" y="6206478"/>
                    <a:pt x="2637121" y="6223031"/>
                    <a:pt x="2642611" y="6566820"/>
                  </a:cubicBezTo>
                  <a:cubicBezTo>
                    <a:pt x="2247669" y="6566184"/>
                    <a:pt x="2275437" y="6565867"/>
                    <a:pt x="2183926" y="6564480"/>
                  </a:cubicBezTo>
                  <a:cubicBezTo>
                    <a:pt x="2177222" y="5975812"/>
                    <a:pt x="2165664" y="6041098"/>
                    <a:pt x="2199500" y="6041444"/>
                  </a:cubicBezTo>
                  <a:close/>
                  <a:moveTo>
                    <a:pt x="2199443" y="6591634"/>
                  </a:moveTo>
                  <a:cubicBezTo>
                    <a:pt x="2721005" y="6600040"/>
                    <a:pt x="2642438" y="6557807"/>
                    <a:pt x="2644316" y="6675292"/>
                  </a:cubicBezTo>
                  <a:cubicBezTo>
                    <a:pt x="2652609" y="7205087"/>
                    <a:pt x="2675032" y="7115190"/>
                    <a:pt x="2546101" y="7115017"/>
                  </a:cubicBezTo>
                  <a:cubicBezTo>
                    <a:pt x="2119084" y="7113832"/>
                    <a:pt x="2190456" y="7139368"/>
                    <a:pt x="2189329" y="7069143"/>
                  </a:cubicBezTo>
                  <a:cubicBezTo>
                    <a:pt x="2180920" y="6532097"/>
                    <a:pt x="2180256" y="6591316"/>
                    <a:pt x="2199443" y="6591634"/>
                  </a:cubicBezTo>
                  <a:close/>
                  <a:moveTo>
                    <a:pt x="2199876" y="7143875"/>
                  </a:moveTo>
                  <a:cubicBezTo>
                    <a:pt x="2304593" y="7141189"/>
                    <a:pt x="2336638" y="7141564"/>
                    <a:pt x="2546101" y="7141824"/>
                  </a:cubicBezTo>
                  <a:cubicBezTo>
                    <a:pt x="2682660" y="7142199"/>
                    <a:pt x="2644778" y="7042394"/>
                    <a:pt x="2656394" y="7661075"/>
                  </a:cubicBezTo>
                  <a:cubicBezTo>
                    <a:pt x="2656423" y="7663213"/>
                    <a:pt x="2709100" y="7675577"/>
                    <a:pt x="2202159" y="7670089"/>
                  </a:cubicBezTo>
                  <a:cubicBezTo>
                    <a:pt x="2202130" y="7668066"/>
                    <a:pt x="2188115" y="7144164"/>
                    <a:pt x="2199876" y="7143875"/>
                  </a:cubicBezTo>
                  <a:close/>
                  <a:moveTo>
                    <a:pt x="3065900" y="6012297"/>
                  </a:moveTo>
                  <a:cubicBezTo>
                    <a:pt x="2571384" y="6012297"/>
                    <a:pt x="2654805" y="6052999"/>
                    <a:pt x="2652089" y="5886463"/>
                  </a:cubicBezTo>
                  <a:cubicBezTo>
                    <a:pt x="2649084" y="5694391"/>
                    <a:pt x="2653158" y="5688238"/>
                    <a:pt x="2650095" y="5492092"/>
                  </a:cubicBezTo>
                  <a:cubicBezTo>
                    <a:pt x="2650066" y="5490041"/>
                    <a:pt x="3108665" y="5484235"/>
                    <a:pt x="3108781" y="5492496"/>
                  </a:cubicBezTo>
                  <a:cubicBezTo>
                    <a:pt x="3118230" y="6095492"/>
                    <a:pt x="3129759" y="6012297"/>
                    <a:pt x="3065900" y="6012297"/>
                  </a:cubicBezTo>
                  <a:close/>
                  <a:moveTo>
                    <a:pt x="3114936" y="6039191"/>
                  </a:moveTo>
                  <a:cubicBezTo>
                    <a:pt x="3124500" y="6645509"/>
                    <a:pt x="3142502" y="6563642"/>
                    <a:pt x="3065900" y="6563642"/>
                  </a:cubicBezTo>
                  <a:cubicBezTo>
                    <a:pt x="2892268" y="6563642"/>
                    <a:pt x="2892730" y="6566906"/>
                    <a:pt x="2719415" y="6566906"/>
                  </a:cubicBezTo>
                  <a:cubicBezTo>
                    <a:pt x="2638739" y="6566906"/>
                    <a:pt x="2674194" y="6646751"/>
                    <a:pt x="2655585" y="6041040"/>
                  </a:cubicBezTo>
                  <a:cubicBezTo>
                    <a:pt x="3029434" y="6039942"/>
                    <a:pt x="2917291" y="6038729"/>
                    <a:pt x="3114936" y="6039191"/>
                  </a:cubicBezTo>
                  <a:close/>
                  <a:moveTo>
                    <a:pt x="2719415" y="6593714"/>
                  </a:moveTo>
                  <a:cubicBezTo>
                    <a:pt x="2893019" y="6593714"/>
                    <a:pt x="2892586" y="6590450"/>
                    <a:pt x="3065900" y="6590450"/>
                  </a:cubicBezTo>
                  <a:cubicBezTo>
                    <a:pt x="3140161" y="6590450"/>
                    <a:pt x="3120541" y="6506821"/>
                    <a:pt x="3130944" y="7119263"/>
                  </a:cubicBezTo>
                  <a:cubicBezTo>
                    <a:pt x="2935033" y="7121198"/>
                    <a:pt x="2931652" y="7115334"/>
                    <a:pt x="2673703" y="7115190"/>
                  </a:cubicBezTo>
                  <a:cubicBezTo>
                    <a:pt x="2665583" y="6510432"/>
                    <a:pt x="2650558" y="6593714"/>
                    <a:pt x="2719415" y="6593714"/>
                  </a:cubicBezTo>
                  <a:close/>
                  <a:moveTo>
                    <a:pt x="2719415" y="7142026"/>
                  </a:moveTo>
                  <a:cubicBezTo>
                    <a:pt x="2891516" y="7142026"/>
                    <a:pt x="2889898" y="7146388"/>
                    <a:pt x="3065900" y="7146388"/>
                  </a:cubicBezTo>
                  <a:cubicBezTo>
                    <a:pt x="3151488" y="7146388"/>
                    <a:pt x="3133573" y="7063134"/>
                    <a:pt x="3140421" y="7660931"/>
                  </a:cubicBezTo>
                  <a:cubicBezTo>
                    <a:pt x="3140537" y="7670840"/>
                    <a:pt x="2680262" y="7670493"/>
                    <a:pt x="2680089" y="7660527"/>
                  </a:cubicBezTo>
                  <a:cubicBezTo>
                    <a:pt x="2668733" y="7059148"/>
                    <a:pt x="2661249" y="7142026"/>
                    <a:pt x="2719415" y="7142026"/>
                  </a:cubicBezTo>
                  <a:close/>
                  <a:moveTo>
                    <a:pt x="3132331" y="5486141"/>
                  </a:moveTo>
                  <a:cubicBezTo>
                    <a:pt x="3224045" y="5486921"/>
                    <a:pt x="3385368" y="5493796"/>
                    <a:pt x="3586480" y="5487788"/>
                  </a:cubicBezTo>
                  <a:cubicBezTo>
                    <a:pt x="3589745" y="5691271"/>
                    <a:pt x="3595293" y="5824471"/>
                    <a:pt x="3596189" y="6013684"/>
                  </a:cubicBezTo>
                  <a:cubicBezTo>
                    <a:pt x="3214596" y="6014521"/>
                    <a:pt x="3311395" y="6012961"/>
                    <a:pt x="3138168" y="6012412"/>
                  </a:cubicBezTo>
                  <a:cubicBezTo>
                    <a:pt x="3133082" y="5689278"/>
                    <a:pt x="3135336" y="5671483"/>
                    <a:pt x="3132331" y="5486141"/>
                  </a:cubicBezTo>
                  <a:close/>
                  <a:moveTo>
                    <a:pt x="3138601" y="6039249"/>
                  </a:moveTo>
                  <a:cubicBezTo>
                    <a:pt x="3306454" y="6039855"/>
                    <a:pt x="3231673" y="6041300"/>
                    <a:pt x="3596304" y="6040520"/>
                  </a:cubicBezTo>
                  <a:cubicBezTo>
                    <a:pt x="3597026" y="6403057"/>
                    <a:pt x="3601939" y="6419378"/>
                    <a:pt x="3605955" y="6565347"/>
                  </a:cubicBezTo>
                  <a:cubicBezTo>
                    <a:pt x="3216850" y="6566242"/>
                    <a:pt x="3305703" y="6564596"/>
                    <a:pt x="3145796" y="6563816"/>
                  </a:cubicBezTo>
                  <a:cubicBezTo>
                    <a:pt x="3143109" y="6344618"/>
                    <a:pt x="3146865" y="6562573"/>
                    <a:pt x="3138601" y="6039249"/>
                  </a:cubicBezTo>
                  <a:close/>
                  <a:moveTo>
                    <a:pt x="3608267" y="6675292"/>
                  </a:moveTo>
                  <a:cubicBezTo>
                    <a:pt x="3616040" y="7184029"/>
                    <a:pt x="3627193" y="7116461"/>
                    <a:pt x="3585960" y="7115854"/>
                  </a:cubicBezTo>
                  <a:cubicBezTo>
                    <a:pt x="3091472" y="7107881"/>
                    <a:pt x="3155014" y="7147197"/>
                    <a:pt x="3153800" y="7069086"/>
                  </a:cubicBezTo>
                  <a:cubicBezTo>
                    <a:pt x="3147963" y="6710737"/>
                    <a:pt x="3147096" y="6662553"/>
                    <a:pt x="3146143" y="6590652"/>
                  </a:cubicBezTo>
                  <a:cubicBezTo>
                    <a:pt x="3687960" y="6593367"/>
                    <a:pt x="3606476" y="6562169"/>
                    <a:pt x="3608267" y="6675292"/>
                  </a:cubicBezTo>
                  <a:close/>
                  <a:moveTo>
                    <a:pt x="3610145" y="5487123"/>
                  </a:moveTo>
                  <a:cubicBezTo>
                    <a:pt x="3796491" y="5482155"/>
                    <a:pt x="4067733" y="5488915"/>
                    <a:pt x="4067791" y="5492641"/>
                  </a:cubicBezTo>
                  <a:cubicBezTo>
                    <a:pt x="4069380" y="5594989"/>
                    <a:pt x="4071836" y="5727149"/>
                    <a:pt x="4076488" y="6014810"/>
                  </a:cubicBezTo>
                  <a:cubicBezTo>
                    <a:pt x="3896614" y="6014637"/>
                    <a:pt x="3929931" y="6013048"/>
                    <a:pt x="3619912" y="6013625"/>
                  </a:cubicBezTo>
                  <a:cubicBezTo>
                    <a:pt x="3618756" y="5791770"/>
                    <a:pt x="3612601" y="5669143"/>
                    <a:pt x="3610145" y="5487123"/>
                  </a:cubicBezTo>
                  <a:close/>
                  <a:moveTo>
                    <a:pt x="3239561" y="7143875"/>
                  </a:moveTo>
                  <a:cubicBezTo>
                    <a:pt x="3357426" y="7140322"/>
                    <a:pt x="3467835" y="7140900"/>
                    <a:pt x="3585642" y="7142662"/>
                  </a:cubicBezTo>
                  <a:cubicBezTo>
                    <a:pt x="3624997" y="7143298"/>
                    <a:pt x="3616964" y="7120852"/>
                    <a:pt x="3615578" y="7266329"/>
                  </a:cubicBezTo>
                  <a:cubicBezTo>
                    <a:pt x="3610665" y="7729163"/>
                    <a:pt x="3645224" y="7668384"/>
                    <a:pt x="3585902" y="7667806"/>
                  </a:cubicBezTo>
                  <a:cubicBezTo>
                    <a:pt x="3128025" y="7663531"/>
                    <a:pt x="3164202" y="7672197"/>
                    <a:pt x="3164058" y="7660584"/>
                  </a:cubicBezTo>
                  <a:cubicBezTo>
                    <a:pt x="3157123" y="7054930"/>
                    <a:pt x="3124327" y="7147197"/>
                    <a:pt x="3239561" y="7143875"/>
                  </a:cubicBezTo>
                  <a:close/>
                  <a:moveTo>
                    <a:pt x="3620027" y="6083735"/>
                  </a:moveTo>
                  <a:cubicBezTo>
                    <a:pt x="3620027" y="6021483"/>
                    <a:pt x="3550187" y="6041184"/>
                    <a:pt x="4076921" y="6041618"/>
                  </a:cubicBezTo>
                  <a:cubicBezTo>
                    <a:pt x="4082181" y="6367786"/>
                    <a:pt x="4082181" y="6372292"/>
                    <a:pt x="4084492" y="6478280"/>
                  </a:cubicBezTo>
                  <a:cubicBezTo>
                    <a:pt x="4086862" y="6586030"/>
                    <a:pt x="4172767" y="6564104"/>
                    <a:pt x="3629621" y="6565289"/>
                  </a:cubicBezTo>
                  <a:cubicBezTo>
                    <a:pt x="3626905" y="6466176"/>
                    <a:pt x="3620027" y="6353053"/>
                    <a:pt x="3620027" y="6083735"/>
                  </a:cubicBezTo>
                  <a:close/>
                  <a:moveTo>
                    <a:pt x="3759072" y="6591981"/>
                  </a:moveTo>
                  <a:cubicBezTo>
                    <a:pt x="3934207" y="6591981"/>
                    <a:pt x="3928110" y="6589381"/>
                    <a:pt x="4086775" y="6589150"/>
                  </a:cubicBezTo>
                  <a:cubicBezTo>
                    <a:pt x="4087960" y="6652904"/>
                    <a:pt x="4088191" y="6673155"/>
                    <a:pt x="4094346" y="7069548"/>
                  </a:cubicBezTo>
                  <a:cubicBezTo>
                    <a:pt x="4095386" y="7135844"/>
                    <a:pt x="4146097" y="7116865"/>
                    <a:pt x="3759072" y="7117183"/>
                  </a:cubicBezTo>
                  <a:cubicBezTo>
                    <a:pt x="3615000" y="7117183"/>
                    <a:pt x="3639560" y="7128160"/>
                    <a:pt x="3638636" y="7069028"/>
                  </a:cubicBezTo>
                  <a:cubicBezTo>
                    <a:pt x="3629736" y="6494775"/>
                    <a:pt x="3594831" y="6591981"/>
                    <a:pt x="3759072" y="6591981"/>
                  </a:cubicBezTo>
                  <a:close/>
                  <a:moveTo>
                    <a:pt x="4091369" y="5489117"/>
                  </a:moveTo>
                  <a:cubicBezTo>
                    <a:pt x="4586839" y="5489925"/>
                    <a:pt x="4549217" y="5485535"/>
                    <a:pt x="4549332" y="5492641"/>
                  </a:cubicBezTo>
                  <a:cubicBezTo>
                    <a:pt x="4558782" y="6096446"/>
                    <a:pt x="4603627" y="6011546"/>
                    <a:pt x="4452360" y="6011546"/>
                  </a:cubicBezTo>
                  <a:cubicBezTo>
                    <a:pt x="4279045" y="6011546"/>
                    <a:pt x="4278785" y="6014810"/>
                    <a:pt x="4105673" y="6014810"/>
                  </a:cubicBezTo>
                  <a:cubicBezTo>
                    <a:pt x="4098189" y="6014810"/>
                    <a:pt x="4100500" y="6073394"/>
                    <a:pt x="4091369" y="5489117"/>
                  </a:cubicBezTo>
                  <a:close/>
                  <a:moveTo>
                    <a:pt x="3639214" y="7266676"/>
                  </a:moveTo>
                  <a:cubicBezTo>
                    <a:pt x="3640919" y="7105599"/>
                    <a:pt x="3542472" y="7144192"/>
                    <a:pt x="4095646" y="7143731"/>
                  </a:cubicBezTo>
                  <a:cubicBezTo>
                    <a:pt x="4098246" y="7280166"/>
                    <a:pt x="4104719" y="7444160"/>
                    <a:pt x="4103823" y="7660700"/>
                  </a:cubicBezTo>
                  <a:cubicBezTo>
                    <a:pt x="4103823" y="7662751"/>
                    <a:pt x="4158031" y="7671735"/>
                    <a:pt x="3644386" y="7668297"/>
                  </a:cubicBezTo>
                  <a:cubicBezTo>
                    <a:pt x="3640456" y="7533884"/>
                    <a:pt x="3637914" y="7401724"/>
                    <a:pt x="3639214" y="7266676"/>
                  </a:cubicBezTo>
                  <a:close/>
                  <a:moveTo>
                    <a:pt x="4100587" y="6041618"/>
                  </a:moveTo>
                  <a:cubicBezTo>
                    <a:pt x="4219492" y="6041618"/>
                    <a:pt x="4265320" y="6038671"/>
                    <a:pt x="4560602" y="6038295"/>
                  </a:cubicBezTo>
                  <a:cubicBezTo>
                    <a:pt x="4559735" y="6381882"/>
                    <a:pt x="4565167" y="6416028"/>
                    <a:pt x="4569039" y="6565520"/>
                  </a:cubicBezTo>
                  <a:cubicBezTo>
                    <a:pt x="4022916" y="6563960"/>
                    <a:pt x="4110585" y="6586145"/>
                    <a:pt x="4108186" y="6477616"/>
                  </a:cubicBezTo>
                  <a:cubicBezTo>
                    <a:pt x="4105383" y="6349095"/>
                    <a:pt x="4105673" y="6357299"/>
                    <a:pt x="4100587" y="6041618"/>
                  </a:cubicBezTo>
                  <a:close/>
                  <a:moveTo>
                    <a:pt x="4569704" y="6592356"/>
                  </a:moveTo>
                  <a:cubicBezTo>
                    <a:pt x="4571496" y="6670728"/>
                    <a:pt x="4577303" y="7114178"/>
                    <a:pt x="4577332" y="7116403"/>
                  </a:cubicBezTo>
                  <a:cubicBezTo>
                    <a:pt x="4051696" y="7110452"/>
                    <a:pt x="4119224" y="7143991"/>
                    <a:pt x="4118040" y="7069086"/>
                  </a:cubicBezTo>
                  <a:cubicBezTo>
                    <a:pt x="4112492" y="6711488"/>
                    <a:pt x="4111712" y="6657786"/>
                    <a:pt x="4110469" y="6589121"/>
                  </a:cubicBezTo>
                  <a:cubicBezTo>
                    <a:pt x="4273295" y="6589179"/>
                    <a:pt x="4176813" y="6591288"/>
                    <a:pt x="4569704" y="6592356"/>
                  </a:cubicBezTo>
                  <a:close/>
                  <a:moveTo>
                    <a:pt x="4577593" y="7143269"/>
                  </a:moveTo>
                  <a:cubicBezTo>
                    <a:pt x="4579008" y="7292270"/>
                    <a:pt x="4575165" y="7338143"/>
                    <a:pt x="4583429" y="7671475"/>
                  </a:cubicBezTo>
                  <a:cubicBezTo>
                    <a:pt x="4376538" y="7671793"/>
                    <a:pt x="4127431" y="7668240"/>
                    <a:pt x="4127460" y="7660844"/>
                  </a:cubicBezTo>
                  <a:cubicBezTo>
                    <a:pt x="4128355" y="7445720"/>
                    <a:pt x="4122085" y="7287156"/>
                    <a:pt x="4119311" y="7143673"/>
                  </a:cubicBezTo>
                  <a:cubicBezTo>
                    <a:pt x="4287164" y="7143644"/>
                    <a:pt x="4432653" y="7141506"/>
                    <a:pt x="4577593" y="7143269"/>
                  </a:cubicBezTo>
                  <a:close/>
                  <a:moveTo>
                    <a:pt x="4127373" y="7692707"/>
                  </a:moveTo>
                  <a:cubicBezTo>
                    <a:pt x="4307276" y="7693314"/>
                    <a:pt x="4223450" y="7698947"/>
                    <a:pt x="4584094" y="7698340"/>
                  </a:cubicBezTo>
                  <a:cubicBezTo>
                    <a:pt x="4584383" y="7711311"/>
                    <a:pt x="4594005" y="8218979"/>
                    <a:pt x="4594063" y="8222416"/>
                  </a:cubicBezTo>
                  <a:cubicBezTo>
                    <a:pt x="4271128" y="8223947"/>
                    <a:pt x="4319094" y="8219787"/>
                    <a:pt x="4137284" y="8219325"/>
                  </a:cubicBezTo>
                  <a:cubicBezTo>
                    <a:pt x="4134337" y="8051576"/>
                    <a:pt x="4126824" y="7910229"/>
                    <a:pt x="4127373" y="7692707"/>
                  </a:cubicBezTo>
                  <a:close/>
                  <a:moveTo>
                    <a:pt x="4593369" y="6592443"/>
                  </a:moveTo>
                  <a:cubicBezTo>
                    <a:pt x="4963288" y="6593714"/>
                    <a:pt x="4903764" y="6592010"/>
                    <a:pt x="5048443" y="6590912"/>
                  </a:cubicBezTo>
                  <a:cubicBezTo>
                    <a:pt x="5050899" y="6830996"/>
                    <a:pt x="5055436" y="6861876"/>
                    <a:pt x="5059221" y="7116692"/>
                  </a:cubicBezTo>
                  <a:cubicBezTo>
                    <a:pt x="4923268" y="7117386"/>
                    <a:pt x="4856202" y="7120216"/>
                    <a:pt x="4600969" y="7116721"/>
                  </a:cubicBezTo>
                  <a:cubicBezTo>
                    <a:pt x="4600940" y="7114438"/>
                    <a:pt x="4595334" y="6679914"/>
                    <a:pt x="4593369" y="6592443"/>
                  </a:cubicBezTo>
                  <a:close/>
                  <a:moveTo>
                    <a:pt x="5065029" y="6083273"/>
                  </a:moveTo>
                  <a:cubicBezTo>
                    <a:pt x="5062862" y="6018219"/>
                    <a:pt x="4997992" y="6039827"/>
                    <a:pt x="5492305" y="6039827"/>
                  </a:cubicBezTo>
                  <a:cubicBezTo>
                    <a:pt x="5541861" y="6039827"/>
                    <a:pt x="5513197" y="5976130"/>
                    <a:pt x="5528396" y="6478395"/>
                  </a:cubicBezTo>
                  <a:cubicBezTo>
                    <a:pt x="5531459" y="6579819"/>
                    <a:pt x="5609563" y="6563758"/>
                    <a:pt x="5145647" y="6563758"/>
                  </a:cubicBezTo>
                  <a:cubicBezTo>
                    <a:pt x="5038387" y="6563758"/>
                    <a:pt x="5083782" y="6645076"/>
                    <a:pt x="5065029" y="6083273"/>
                  </a:cubicBezTo>
                  <a:close/>
                  <a:moveTo>
                    <a:pt x="5145676" y="6590565"/>
                  </a:moveTo>
                  <a:cubicBezTo>
                    <a:pt x="5600316" y="6590565"/>
                    <a:pt x="5531199" y="6563151"/>
                    <a:pt x="5532961" y="6675292"/>
                  </a:cubicBezTo>
                  <a:cubicBezTo>
                    <a:pt x="5540936" y="7183682"/>
                    <a:pt x="5551714" y="7114554"/>
                    <a:pt x="5492334" y="7114554"/>
                  </a:cubicBezTo>
                  <a:cubicBezTo>
                    <a:pt x="5018912" y="7114554"/>
                    <a:pt x="5083233" y="7134515"/>
                    <a:pt x="5082193" y="7069086"/>
                  </a:cubicBezTo>
                  <a:cubicBezTo>
                    <a:pt x="5073380" y="6511269"/>
                    <a:pt x="5043329" y="6590565"/>
                    <a:pt x="5145676" y="6590565"/>
                  </a:cubicBezTo>
                  <a:close/>
                  <a:moveTo>
                    <a:pt x="5145676" y="7143298"/>
                  </a:moveTo>
                  <a:cubicBezTo>
                    <a:pt x="5317748" y="7143298"/>
                    <a:pt x="5326908" y="7141362"/>
                    <a:pt x="5492334" y="7141362"/>
                  </a:cubicBezTo>
                  <a:cubicBezTo>
                    <a:pt x="5556800" y="7141362"/>
                    <a:pt x="5537411" y="7067064"/>
                    <a:pt x="5546253" y="7666853"/>
                  </a:cubicBezTo>
                  <a:cubicBezTo>
                    <a:pt x="5356150" y="7665668"/>
                    <a:pt x="5324683" y="7671331"/>
                    <a:pt x="5090804" y="7671302"/>
                  </a:cubicBezTo>
                  <a:cubicBezTo>
                    <a:pt x="5082540" y="7069663"/>
                    <a:pt x="5058181" y="7143298"/>
                    <a:pt x="5145676" y="7143298"/>
                  </a:cubicBezTo>
                  <a:close/>
                  <a:moveTo>
                    <a:pt x="5536747" y="5492092"/>
                  </a:moveTo>
                  <a:cubicBezTo>
                    <a:pt x="5536660" y="5485823"/>
                    <a:pt x="5996935" y="5484928"/>
                    <a:pt x="5997050" y="5492554"/>
                  </a:cubicBezTo>
                  <a:cubicBezTo>
                    <a:pt x="6000489" y="5712359"/>
                    <a:pt x="5996675" y="5634189"/>
                    <a:pt x="6002916" y="6011835"/>
                  </a:cubicBezTo>
                  <a:cubicBezTo>
                    <a:pt x="5790650" y="6008455"/>
                    <a:pt x="5670359" y="6012383"/>
                    <a:pt x="5546975" y="6012875"/>
                  </a:cubicBezTo>
                  <a:cubicBezTo>
                    <a:pt x="5546773" y="5817451"/>
                    <a:pt x="5539665" y="5678560"/>
                    <a:pt x="5536747" y="5492092"/>
                  </a:cubicBezTo>
                  <a:close/>
                  <a:moveTo>
                    <a:pt x="5546657" y="6083851"/>
                  </a:moveTo>
                  <a:cubicBezTo>
                    <a:pt x="5547033" y="6033991"/>
                    <a:pt x="5478031" y="6030236"/>
                    <a:pt x="6003320" y="6038758"/>
                  </a:cubicBezTo>
                  <a:cubicBezTo>
                    <a:pt x="6011585" y="6525049"/>
                    <a:pt x="6008204" y="6364348"/>
                    <a:pt x="6010573" y="6565144"/>
                  </a:cubicBezTo>
                  <a:cubicBezTo>
                    <a:pt x="5480690" y="6555814"/>
                    <a:pt x="5555702" y="6598740"/>
                    <a:pt x="5552032" y="6477529"/>
                  </a:cubicBezTo>
                  <a:cubicBezTo>
                    <a:pt x="5546918" y="6307931"/>
                    <a:pt x="5545993" y="6190475"/>
                    <a:pt x="5546657" y="6083851"/>
                  </a:cubicBezTo>
                  <a:close/>
                  <a:moveTo>
                    <a:pt x="6010920" y="6591952"/>
                  </a:moveTo>
                  <a:cubicBezTo>
                    <a:pt x="6014445" y="6861327"/>
                    <a:pt x="6019386" y="6896223"/>
                    <a:pt x="6022103" y="7116981"/>
                  </a:cubicBezTo>
                  <a:cubicBezTo>
                    <a:pt x="5839975" y="7117125"/>
                    <a:pt x="5782184" y="7117587"/>
                    <a:pt x="5665649" y="7115854"/>
                  </a:cubicBezTo>
                  <a:cubicBezTo>
                    <a:pt x="5531372" y="7113861"/>
                    <a:pt x="5564717" y="7195930"/>
                    <a:pt x="5556569" y="6674830"/>
                  </a:cubicBezTo>
                  <a:cubicBezTo>
                    <a:pt x="5554893" y="6566618"/>
                    <a:pt x="5468351" y="6583170"/>
                    <a:pt x="6010920" y="6591952"/>
                  </a:cubicBezTo>
                  <a:close/>
                  <a:moveTo>
                    <a:pt x="6022421" y="7143789"/>
                  </a:moveTo>
                  <a:cubicBezTo>
                    <a:pt x="6025484" y="7446268"/>
                    <a:pt x="6018549" y="7086042"/>
                    <a:pt x="6027564" y="7670811"/>
                  </a:cubicBezTo>
                  <a:cubicBezTo>
                    <a:pt x="5532354" y="7671071"/>
                    <a:pt x="5801255" y="7669367"/>
                    <a:pt x="5569947" y="7667055"/>
                  </a:cubicBezTo>
                  <a:cubicBezTo>
                    <a:pt x="5568531" y="7553528"/>
                    <a:pt x="5569254" y="7608269"/>
                    <a:pt x="5562088" y="7141535"/>
                  </a:cubicBezTo>
                  <a:cubicBezTo>
                    <a:pt x="5756409" y="7142575"/>
                    <a:pt x="5576854" y="7144164"/>
                    <a:pt x="6022421" y="7143789"/>
                  </a:cubicBezTo>
                  <a:close/>
                  <a:moveTo>
                    <a:pt x="6027044" y="6039133"/>
                  </a:moveTo>
                  <a:cubicBezTo>
                    <a:pt x="6548664" y="6047395"/>
                    <a:pt x="6483996" y="6010708"/>
                    <a:pt x="6485383" y="6084024"/>
                  </a:cubicBezTo>
                  <a:cubicBezTo>
                    <a:pt x="6488099" y="6227826"/>
                    <a:pt x="6490006" y="6339100"/>
                    <a:pt x="6491306" y="6478164"/>
                  </a:cubicBezTo>
                  <a:cubicBezTo>
                    <a:pt x="6492202" y="6575226"/>
                    <a:pt x="6585505" y="6574128"/>
                    <a:pt x="6034297" y="6565520"/>
                  </a:cubicBezTo>
                  <a:cubicBezTo>
                    <a:pt x="6032447" y="6407130"/>
                    <a:pt x="6034441" y="6464154"/>
                    <a:pt x="6027044" y="6039133"/>
                  </a:cubicBezTo>
                  <a:close/>
                  <a:moveTo>
                    <a:pt x="6027997" y="7697618"/>
                  </a:moveTo>
                  <a:cubicBezTo>
                    <a:pt x="6030829" y="7881226"/>
                    <a:pt x="6031638" y="7943046"/>
                    <a:pt x="6034210" y="8055476"/>
                  </a:cubicBezTo>
                  <a:cubicBezTo>
                    <a:pt x="6039093" y="8277446"/>
                    <a:pt x="6118844" y="8211612"/>
                    <a:pt x="5665302" y="8221348"/>
                  </a:cubicBezTo>
                  <a:cubicBezTo>
                    <a:pt x="5557204" y="8223543"/>
                    <a:pt x="5578443" y="8323002"/>
                    <a:pt x="5570294" y="7693863"/>
                  </a:cubicBezTo>
                  <a:cubicBezTo>
                    <a:pt x="5748636" y="7695682"/>
                    <a:pt x="5578067" y="7697849"/>
                    <a:pt x="6027997" y="7697618"/>
                  </a:cubicBezTo>
                  <a:close/>
                  <a:moveTo>
                    <a:pt x="6035799" y="6674888"/>
                  </a:moveTo>
                  <a:cubicBezTo>
                    <a:pt x="6034152" y="6569391"/>
                    <a:pt x="5945761" y="6591981"/>
                    <a:pt x="6492578" y="6589728"/>
                  </a:cubicBezTo>
                  <a:cubicBezTo>
                    <a:pt x="6496247" y="6860720"/>
                    <a:pt x="6497548" y="6799335"/>
                    <a:pt x="6503153" y="7119032"/>
                  </a:cubicBezTo>
                  <a:cubicBezTo>
                    <a:pt x="5972721" y="7118137"/>
                    <a:pt x="6046144" y="7134545"/>
                    <a:pt x="6045132" y="7069086"/>
                  </a:cubicBezTo>
                  <a:cubicBezTo>
                    <a:pt x="6042041" y="6871929"/>
                    <a:pt x="6038833" y="6867105"/>
                    <a:pt x="6035799" y="6674888"/>
                  </a:cubicBezTo>
                  <a:close/>
                  <a:moveTo>
                    <a:pt x="6531933" y="6011604"/>
                  </a:moveTo>
                  <a:cubicBezTo>
                    <a:pt x="6499831" y="6011604"/>
                    <a:pt x="6507921" y="6030669"/>
                    <a:pt x="6505667" y="5886434"/>
                  </a:cubicBezTo>
                  <a:cubicBezTo>
                    <a:pt x="6498386" y="5428280"/>
                    <a:pt x="6486308" y="5488568"/>
                    <a:pt x="6531933" y="5488568"/>
                  </a:cubicBezTo>
                  <a:cubicBezTo>
                    <a:pt x="6705594" y="5488568"/>
                    <a:pt x="6704583" y="5487643"/>
                    <a:pt x="6878620" y="5487643"/>
                  </a:cubicBezTo>
                  <a:cubicBezTo>
                    <a:pt x="6994086" y="5487643"/>
                    <a:pt x="6958920" y="5409012"/>
                    <a:pt x="6966404" y="5886867"/>
                  </a:cubicBezTo>
                  <a:cubicBezTo>
                    <a:pt x="6969034" y="6054935"/>
                    <a:pt x="7055576" y="6011604"/>
                    <a:pt x="6531933" y="6011604"/>
                  </a:cubicBezTo>
                  <a:close/>
                  <a:moveTo>
                    <a:pt x="6967936" y="6040664"/>
                  </a:moveTo>
                  <a:cubicBezTo>
                    <a:pt x="6968572" y="6319775"/>
                    <a:pt x="6971635" y="6384367"/>
                    <a:pt x="6975218" y="6565953"/>
                  </a:cubicBezTo>
                  <a:cubicBezTo>
                    <a:pt x="6789334" y="6568755"/>
                    <a:pt x="6707906" y="6562689"/>
                    <a:pt x="6515925" y="6562833"/>
                  </a:cubicBezTo>
                  <a:cubicBezTo>
                    <a:pt x="6514423" y="6438357"/>
                    <a:pt x="6515029" y="6399302"/>
                    <a:pt x="6508268" y="6038440"/>
                  </a:cubicBezTo>
                  <a:cubicBezTo>
                    <a:pt x="6711258" y="6038238"/>
                    <a:pt x="6653525" y="6040809"/>
                    <a:pt x="6967936" y="6040664"/>
                  </a:cubicBezTo>
                  <a:close/>
                  <a:moveTo>
                    <a:pt x="6511042" y="7697387"/>
                  </a:moveTo>
                  <a:cubicBezTo>
                    <a:pt x="6509944" y="7927533"/>
                    <a:pt x="6518497" y="8045134"/>
                    <a:pt x="6521675" y="8217823"/>
                  </a:cubicBezTo>
                  <a:cubicBezTo>
                    <a:pt x="6316836" y="8217997"/>
                    <a:pt x="6336167" y="8223427"/>
                    <a:pt x="6061111" y="8221000"/>
                  </a:cubicBezTo>
                  <a:cubicBezTo>
                    <a:pt x="6057846" y="8021822"/>
                    <a:pt x="6058106" y="8117439"/>
                    <a:pt x="6051634" y="7697618"/>
                  </a:cubicBezTo>
                  <a:lnTo>
                    <a:pt x="6511042" y="7697387"/>
                  </a:lnTo>
                  <a:close/>
                  <a:moveTo>
                    <a:pt x="6517486" y="6674888"/>
                  </a:moveTo>
                  <a:cubicBezTo>
                    <a:pt x="6515607" y="6555121"/>
                    <a:pt x="6444091" y="6593425"/>
                    <a:pt x="6878620" y="6593425"/>
                  </a:cubicBezTo>
                  <a:cubicBezTo>
                    <a:pt x="7005471" y="6593425"/>
                    <a:pt x="6972993" y="6504654"/>
                    <a:pt x="6981835" y="7069605"/>
                  </a:cubicBezTo>
                  <a:cubicBezTo>
                    <a:pt x="6982846" y="7134083"/>
                    <a:pt x="7054536" y="7119061"/>
                    <a:pt x="6531933" y="7119061"/>
                  </a:cubicBezTo>
                  <a:cubicBezTo>
                    <a:pt x="6527599" y="7119061"/>
                    <a:pt x="6525230" y="7170452"/>
                    <a:pt x="6517486" y="6674888"/>
                  </a:cubicBezTo>
                  <a:close/>
                  <a:moveTo>
                    <a:pt x="6531933" y="7145868"/>
                  </a:moveTo>
                  <a:cubicBezTo>
                    <a:pt x="7071670" y="7145868"/>
                    <a:pt x="6981603" y="7107101"/>
                    <a:pt x="6986111" y="7266907"/>
                  </a:cubicBezTo>
                  <a:cubicBezTo>
                    <a:pt x="6989983" y="7409380"/>
                    <a:pt x="6991399" y="7517563"/>
                    <a:pt x="6992902" y="7660931"/>
                  </a:cubicBezTo>
                  <a:cubicBezTo>
                    <a:pt x="6993046" y="7673872"/>
                    <a:pt x="7036793" y="7670550"/>
                    <a:pt x="6534909" y="7670550"/>
                  </a:cubicBezTo>
                  <a:cubicBezTo>
                    <a:pt x="6537943" y="7279271"/>
                    <a:pt x="6519450" y="7145868"/>
                    <a:pt x="6531933" y="7145868"/>
                  </a:cubicBezTo>
                  <a:close/>
                  <a:moveTo>
                    <a:pt x="6534736" y="7697387"/>
                  </a:moveTo>
                  <a:cubicBezTo>
                    <a:pt x="6550773" y="7697387"/>
                    <a:pt x="6930430" y="7697012"/>
                    <a:pt x="6993277" y="7696549"/>
                  </a:cubicBezTo>
                  <a:cubicBezTo>
                    <a:pt x="6996312" y="7975486"/>
                    <a:pt x="6999664" y="8040223"/>
                    <a:pt x="7002668" y="8220481"/>
                  </a:cubicBezTo>
                  <a:cubicBezTo>
                    <a:pt x="6734808" y="8222561"/>
                    <a:pt x="6737842" y="8218025"/>
                    <a:pt x="6545341" y="8217852"/>
                  </a:cubicBezTo>
                  <a:cubicBezTo>
                    <a:pt x="6541989" y="8034561"/>
                    <a:pt x="6533638" y="7923720"/>
                    <a:pt x="6534736" y="7697387"/>
                  </a:cubicBezTo>
                  <a:close/>
                  <a:moveTo>
                    <a:pt x="7398997" y="6563931"/>
                  </a:moveTo>
                  <a:cubicBezTo>
                    <a:pt x="6932973" y="6553301"/>
                    <a:pt x="6999924" y="6603969"/>
                    <a:pt x="6997034" y="6477587"/>
                  </a:cubicBezTo>
                  <a:cubicBezTo>
                    <a:pt x="6994000" y="6345802"/>
                    <a:pt x="6991688" y="6214480"/>
                    <a:pt x="6991688" y="6083735"/>
                  </a:cubicBezTo>
                  <a:cubicBezTo>
                    <a:pt x="6991688" y="6019085"/>
                    <a:pt x="6923957" y="6045142"/>
                    <a:pt x="7449102" y="6038209"/>
                  </a:cubicBezTo>
                  <a:cubicBezTo>
                    <a:pt x="7456702" y="6647849"/>
                    <a:pt x="7481349" y="6565809"/>
                    <a:pt x="7398997" y="6563931"/>
                  </a:cubicBezTo>
                  <a:close/>
                  <a:moveTo>
                    <a:pt x="7398594" y="6012181"/>
                  </a:moveTo>
                  <a:cubicBezTo>
                    <a:pt x="7293848" y="6014030"/>
                    <a:pt x="7282318" y="6013684"/>
                    <a:pt x="6991515" y="6013828"/>
                  </a:cubicBezTo>
                  <a:cubicBezTo>
                    <a:pt x="6991284" y="5971826"/>
                    <a:pt x="6985707" y="5543945"/>
                    <a:pt x="6984869" y="5487528"/>
                  </a:cubicBezTo>
                  <a:cubicBezTo>
                    <a:pt x="6987816" y="5487528"/>
                    <a:pt x="7315519" y="5486863"/>
                    <a:pt x="7440491" y="5486286"/>
                  </a:cubicBezTo>
                  <a:cubicBezTo>
                    <a:pt x="7449998" y="6093008"/>
                    <a:pt x="7468404" y="6010968"/>
                    <a:pt x="7398594" y="6012181"/>
                  </a:cubicBezTo>
                  <a:close/>
                  <a:moveTo>
                    <a:pt x="7398680" y="5459680"/>
                  </a:moveTo>
                  <a:cubicBezTo>
                    <a:pt x="7239437" y="5460547"/>
                    <a:pt x="7207392" y="5459825"/>
                    <a:pt x="7051935" y="5460431"/>
                  </a:cubicBezTo>
                  <a:cubicBezTo>
                    <a:pt x="6959470" y="5460807"/>
                    <a:pt x="6985447" y="5544638"/>
                    <a:pt x="6974755" y="4935489"/>
                  </a:cubicBezTo>
                  <a:cubicBezTo>
                    <a:pt x="7115130" y="4936038"/>
                    <a:pt x="7089557" y="4936962"/>
                    <a:pt x="7430031" y="4936240"/>
                  </a:cubicBezTo>
                  <a:cubicBezTo>
                    <a:pt x="7433152" y="5531495"/>
                    <a:pt x="7465630" y="5459305"/>
                    <a:pt x="7398680" y="5459680"/>
                  </a:cubicBezTo>
                  <a:close/>
                  <a:moveTo>
                    <a:pt x="7398737" y="4909462"/>
                  </a:moveTo>
                  <a:cubicBezTo>
                    <a:pt x="6924304" y="4910761"/>
                    <a:pt x="6974293" y="4910415"/>
                    <a:pt x="6974119" y="4900767"/>
                  </a:cubicBezTo>
                  <a:cubicBezTo>
                    <a:pt x="6963226" y="4287602"/>
                    <a:pt x="6936729" y="4380013"/>
                    <a:pt x="7051761" y="4382035"/>
                  </a:cubicBezTo>
                  <a:cubicBezTo>
                    <a:pt x="7487215" y="4389633"/>
                    <a:pt x="7425292" y="4340870"/>
                    <a:pt x="7425957" y="4507753"/>
                  </a:cubicBezTo>
                  <a:cubicBezTo>
                    <a:pt x="7427431" y="4970790"/>
                    <a:pt x="7447542" y="4909317"/>
                    <a:pt x="7398737" y="4909462"/>
                  </a:cubicBezTo>
                  <a:close/>
                  <a:moveTo>
                    <a:pt x="7398825" y="4357596"/>
                  </a:moveTo>
                  <a:cubicBezTo>
                    <a:pt x="6897258" y="4352194"/>
                    <a:pt x="6964555" y="4372675"/>
                    <a:pt x="6963573" y="4309614"/>
                  </a:cubicBezTo>
                  <a:cubicBezTo>
                    <a:pt x="6954760" y="3743305"/>
                    <a:pt x="6926760" y="3829158"/>
                    <a:pt x="7051761" y="3831874"/>
                  </a:cubicBezTo>
                  <a:cubicBezTo>
                    <a:pt x="7486349" y="3841205"/>
                    <a:pt x="7412666" y="3792934"/>
                    <a:pt x="7414544" y="3916052"/>
                  </a:cubicBezTo>
                  <a:cubicBezTo>
                    <a:pt x="7422287" y="4409680"/>
                    <a:pt x="7440376" y="4358001"/>
                    <a:pt x="7398825" y="4357596"/>
                  </a:cubicBezTo>
                  <a:close/>
                  <a:moveTo>
                    <a:pt x="6878649" y="5460807"/>
                  </a:moveTo>
                  <a:cubicBezTo>
                    <a:pt x="6704988" y="5460807"/>
                    <a:pt x="6705999" y="5461731"/>
                    <a:pt x="6531962" y="5461731"/>
                  </a:cubicBezTo>
                  <a:cubicBezTo>
                    <a:pt x="6485672" y="5461731"/>
                    <a:pt x="6499802" y="5516733"/>
                    <a:pt x="6493127" y="5098010"/>
                  </a:cubicBezTo>
                  <a:cubicBezTo>
                    <a:pt x="6490121" y="4906168"/>
                    <a:pt x="6477812" y="4935518"/>
                    <a:pt x="6531962" y="4935518"/>
                  </a:cubicBezTo>
                  <a:cubicBezTo>
                    <a:pt x="6885382" y="4935345"/>
                    <a:pt x="6894484" y="4935287"/>
                    <a:pt x="6951061" y="4935431"/>
                  </a:cubicBezTo>
                  <a:cubicBezTo>
                    <a:pt x="6962041" y="5551687"/>
                    <a:pt x="6988452" y="5460807"/>
                    <a:pt x="6878649" y="5460807"/>
                  </a:cubicBezTo>
                  <a:close/>
                  <a:moveTo>
                    <a:pt x="6878649" y="4908537"/>
                  </a:moveTo>
                  <a:cubicBezTo>
                    <a:pt x="6488966" y="4908740"/>
                    <a:pt x="6531009" y="4908740"/>
                    <a:pt x="6490729" y="4908681"/>
                  </a:cubicBezTo>
                  <a:cubicBezTo>
                    <a:pt x="6489746" y="4816069"/>
                    <a:pt x="6483793" y="4383393"/>
                    <a:pt x="6483764" y="4381313"/>
                  </a:cubicBezTo>
                  <a:cubicBezTo>
                    <a:pt x="6485874" y="4381313"/>
                    <a:pt x="6873824" y="4380331"/>
                    <a:pt x="6941092" y="4380677"/>
                  </a:cubicBezTo>
                  <a:cubicBezTo>
                    <a:pt x="6951697" y="4993119"/>
                    <a:pt x="6981488" y="4908537"/>
                    <a:pt x="6878649" y="4908537"/>
                  </a:cubicBezTo>
                  <a:close/>
                  <a:moveTo>
                    <a:pt x="6484082" y="6011661"/>
                  </a:moveTo>
                  <a:cubicBezTo>
                    <a:pt x="6359370" y="6011950"/>
                    <a:pt x="6214315" y="6015272"/>
                    <a:pt x="6026610" y="6012239"/>
                  </a:cubicBezTo>
                  <a:cubicBezTo>
                    <a:pt x="6020456" y="5650771"/>
                    <a:pt x="6024328" y="5723451"/>
                    <a:pt x="6020716" y="5492092"/>
                  </a:cubicBezTo>
                  <a:cubicBezTo>
                    <a:pt x="6020571" y="5483830"/>
                    <a:pt x="5986244" y="5487210"/>
                    <a:pt x="6475703" y="5488481"/>
                  </a:cubicBezTo>
                  <a:cubicBezTo>
                    <a:pt x="6483187" y="5961571"/>
                    <a:pt x="6482984" y="5950796"/>
                    <a:pt x="6484082" y="6011661"/>
                  </a:cubicBezTo>
                  <a:close/>
                  <a:moveTo>
                    <a:pt x="6020195" y="5460518"/>
                  </a:moveTo>
                  <a:cubicBezTo>
                    <a:pt x="6011440" y="4905186"/>
                    <a:pt x="6009851" y="4933727"/>
                    <a:pt x="6011903" y="4933727"/>
                  </a:cubicBezTo>
                  <a:cubicBezTo>
                    <a:pt x="6192268" y="4934478"/>
                    <a:pt x="6200012" y="4933554"/>
                    <a:pt x="6358503" y="4934825"/>
                  </a:cubicBezTo>
                  <a:cubicBezTo>
                    <a:pt x="6502489" y="4935980"/>
                    <a:pt x="6465358" y="4839612"/>
                    <a:pt x="6475240" y="5461645"/>
                  </a:cubicBezTo>
                  <a:cubicBezTo>
                    <a:pt x="6368212" y="5461327"/>
                    <a:pt x="6251561" y="5458987"/>
                    <a:pt x="6020195" y="5460518"/>
                  </a:cubicBezTo>
                  <a:close/>
                  <a:moveTo>
                    <a:pt x="6010313" y="4900709"/>
                  </a:moveTo>
                  <a:cubicBezTo>
                    <a:pt x="5997339" y="4337086"/>
                    <a:pt x="6005979" y="4383364"/>
                    <a:pt x="6011903" y="4383364"/>
                  </a:cubicBezTo>
                  <a:cubicBezTo>
                    <a:pt x="6551091" y="4385588"/>
                    <a:pt x="6459637" y="4338993"/>
                    <a:pt x="6461746" y="4507089"/>
                  </a:cubicBezTo>
                  <a:cubicBezTo>
                    <a:pt x="6463827" y="4688704"/>
                    <a:pt x="6465300" y="4726344"/>
                    <a:pt x="6466948" y="4901286"/>
                  </a:cubicBezTo>
                  <a:cubicBezTo>
                    <a:pt x="6467034" y="4912090"/>
                    <a:pt x="6010516" y="4910415"/>
                    <a:pt x="6010313" y="4900709"/>
                  </a:cubicBezTo>
                  <a:close/>
                  <a:moveTo>
                    <a:pt x="6358445" y="4355632"/>
                  </a:moveTo>
                  <a:cubicBezTo>
                    <a:pt x="5938624" y="4361843"/>
                    <a:pt x="6004014" y="4372415"/>
                    <a:pt x="6003003" y="4309585"/>
                  </a:cubicBezTo>
                  <a:cubicBezTo>
                    <a:pt x="5994796" y="3772712"/>
                    <a:pt x="5987110" y="3831209"/>
                    <a:pt x="6011903" y="3831354"/>
                  </a:cubicBezTo>
                  <a:cubicBezTo>
                    <a:pt x="6534245" y="3834849"/>
                    <a:pt x="6453020" y="3805153"/>
                    <a:pt x="6454753" y="3916023"/>
                  </a:cubicBezTo>
                  <a:cubicBezTo>
                    <a:pt x="6457701" y="4104340"/>
                    <a:pt x="6455938" y="4113295"/>
                    <a:pt x="6459030" y="4310105"/>
                  </a:cubicBezTo>
                  <a:cubicBezTo>
                    <a:pt x="6459897" y="4366667"/>
                    <a:pt x="6479921" y="4353812"/>
                    <a:pt x="6358445" y="4355632"/>
                  </a:cubicBezTo>
                  <a:close/>
                  <a:moveTo>
                    <a:pt x="5996530" y="5460662"/>
                  </a:moveTo>
                  <a:cubicBezTo>
                    <a:pt x="5904672" y="5461153"/>
                    <a:pt x="5912069" y="5461067"/>
                    <a:pt x="5536284" y="5461240"/>
                  </a:cubicBezTo>
                  <a:cubicBezTo>
                    <a:pt x="5533193" y="5245162"/>
                    <a:pt x="5536920" y="5316572"/>
                    <a:pt x="5530072" y="4937627"/>
                  </a:cubicBezTo>
                  <a:cubicBezTo>
                    <a:pt x="5716563" y="4936847"/>
                    <a:pt x="5633055" y="4932138"/>
                    <a:pt x="5987399" y="4933641"/>
                  </a:cubicBezTo>
                  <a:cubicBezTo>
                    <a:pt x="5989104" y="5008661"/>
                    <a:pt x="5996270" y="5444052"/>
                    <a:pt x="5996530" y="5460662"/>
                  </a:cubicBezTo>
                  <a:close/>
                  <a:moveTo>
                    <a:pt x="5529581" y="4910761"/>
                  </a:moveTo>
                  <a:cubicBezTo>
                    <a:pt x="5520334" y="4378742"/>
                    <a:pt x="5522299" y="4519395"/>
                    <a:pt x="5519900" y="4384577"/>
                  </a:cubicBezTo>
                  <a:cubicBezTo>
                    <a:pt x="5706969" y="4384375"/>
                    <a:pt x="5695555" y="4382064"/>
                    <a:pt x="5980349" y="4383248"/>
                  </a:cubicBezTo>
                  <a:cubicBezTo>
                    <a:pt x="5981765" y="4511133"/>
                    <a:pt x="5979771" y="4614290"/>
                    <a:pt x="5986677" y="4901431"/>
                  </a:cubicBezTo>
                  <a:cubicBezTo>
                    <a:pt x="5986763" y="4906833"/>
                    <a:pt x="6026986" y="4908624"/>
                    <a:pt x="5529581" y="4910761"/>
                  </a:cubicBezTo>
                  <a:close/>
                  <a:moveTo>
                    <a:pt x="5519409" y="4357769"/>
                  </a:moveTo>
                  <a:cubicBezTo>
                    <a:pt x="5515682" y="4135885"/>
                    <a:pt x="5517676" y="4139467"/>
                    <a:pt x="5512879" y="3831181"/>
                  </a:cubicBezTo>
                  <a:cubicBezTo>
                    <a:pt x="6053425" y="3831094"/>
                    <a:pt x="5970755" y="3802380"/>
                    <a:pt x="5972518" y="3916023"/>
                  </a:cubicBezTo>
                  <a:cubicBezTo>
                    <a:pt x="5975234" y="4090936"/>
                    <a:pt x="5976072" y="4106593"/>
                    <a:pt x="5979309" y="4310048"/>
                  </a:cubicBezTo>
                  <a:cubicBezTo>
                    <a:pt x="5980320" y="4372560"/>
                    <a:pt x="6053743" y="4357192"/>
                    <a:pt x="5519409" y="4357769"/>
                  </a:cubicBezTo>
                  <a:close/>
                  <a:moveTo>
                    <a:pt x="5513024" y="5488048"/>
                  </a:moveTo>
                  <a:cubicBezTo>
                    <a:pt x="5515942" y="5681767"/>
                    <a:pt x="5523137" y="5814678"/>
                    <a:pt x="5523281" y="6012961"/>
                  </a:cubicBezTo>
                  <a:cubicBezTo>
                    <a:pt x="5371378" y="6013250"/>
                    <a:pt x="5311247" y="6011170"/>
                    <a:pt x="5062804" y="6011170"/>
                  </a:cubicBezTo>
                  <a:cubicBezTo>
                    <a:pt x="5056909" y="5795468"/>
                    <a:pt x="5059915" y="5681825"/>
                    <a:pt x="5056736" y="5487932"/>
                  </a:cubicBezTo>
                  <a:cubicBezTo>
                    <a:pt x="5115943" y="5488308"/>
                    <a:pt x="5128454" y="5488221"/>
                    <a:pt x="5513024" y="5488048"/>
                  </a:cubicBezTo>
                  <a:close/>
                  <a:moveTo>
                    <a:pt x="5145676" y="5461385"/>
                  </a:moveTo>
                  <a:cubicBezTo>
                    <a:pt x="5031799" y="5461385"/>
                    <a:pt x="5058354" y="5493970"/>
                    <a:pt x="5052344" y="5294820"/>
                  </a:cubicBezTo>
                  <a:cubicBezTo>
                    <a:pt x="5048790" y="5177364"/>
                    <a:pt x="5046218" y="5045406"/>
                    <a:pt x="5046825" y="4936847"/>
                  </a:cubicBezTo>
                  <a:cubicBezTo>
                    <a:pt x="5062688" y="4936934"/>
                    <a:pt x="5448153" y="4937771"/>
                    <a:pt x="5506377" y="4937685"/>
                  </a:cubicBezTo>
                  <a:cubicBezTo>
                    <a:pt x="5513168" y="5314665"/>
                    <a:pt x="5509643" y="5253973"/>
                    <a:pt x="5512619" y="5461240"/>
                  </a:cubicBezTo>
                  <a:lnTo>
                    <a:pt x="5145676" y="5461385"/>
                  </a:lnTo>
                  <a:close/>
                  <a:moveTo>
                    <a:pt x="5047865" y="6477991"/>
                  </a:moveTo>
                  <a:cubicBezTo>
                    <a:pt x="5047981" y="6584066"/>
                    <a:pt x="5130564" y="6567773"/>
                    <a:pt x="4625790" y="6565751"/>
                  </a:cubicBezTo>
                  <a:cubicBezTo>
                    <a:pt x="4592069" y="6565606"/>
                    <a:pt x="4580511" y="6642303"/>
                    <a:pt x="4584094" y="6084255"/>
                  </a:cubicBezTo>
                  <a:cubicBezTo>
                    <a:pt x="4584469" y="6022754"/>
                    <a:pt x="4511509" y="6038007"/>
                    <a:pt x="5039919" y="6038007"/>
                  </a:cubicBezTo>
                  <a:cubicBezTo>
                    <a:pt x="5043907" y="6170340"/>
                    <a:pt x="5047634" y="6268817"/>
                    <a:pt x="5047865" y="6477991"/>
                  </a:cubicBezTo>
                  <a:close/>
                  <a:moveTo>
                    <a:pt x="4584296" y="6011430"/>
                  </a:moveTo>
                  <a:cubicBezTo>
                    <a:pt x="4583920" y="5765309"/>
                    <a:pt x="4575396" y="5682027"/>
                    <a:pt x="4572940" y="5488308"/>
                  </a:cubicBezTo>
                  <a:cubicBezTo>
                    <a:pt x="4789280" y="5485592"/>
                    <a:pt x="4698953" y="5484928"/>
                    <a:pt x="5033042" y="5487759"/>
                  </a:cubicBezTo>
                  <a:cubicBezTo>
                    <a:pt x="5036423" y="5694997"/>
                    <a:pt x="5033013" y="5787033"/>
                    <a:pt x="5039081" y="6011170"/>
                  </a:cubicBezTo>
                  <a:cubicBezTo>
                    <a:pt x="4628795" y="6011199"/>
                    <a:pt x="4751687" y="6011170"/>
                    <a:pt x="4584296" y="6011430"/>
                  </a:cubicBezTo>
                  <a:close/>
                  <a:moveTo>
                    <a:pt x="4972477" y="5460258"/>
                  </a:moveTo>
                  <a:cubicBezTo>
                    <a:pt x="4861403" y="5458756"/>
                    <a:pt x="4739378" y="5458611"/>
                    <a:pt x="4625588" y="5460605"/>
                  </a:cubicBezTo>
                  <a:cubicBezTo>
                    <a:pt x="4538150" y="5462136"/>
                    <a:pt x="4586405" y="5528259"/>
                    <a:pt x="4566843" y="4935518"/>
                  </a:cubicBezTo>
                  <a:cubicBezTo>
                    <a:pt x="4955862" y="4934623"/>
                    <a:pt x="4843112" y="4935114"/>
                    <a:pt x="5023160" y="4936645"/>
                  </a:cubicBezTo>
                  <a:cubicBezTo>
                    <a:pt x="5019923" y="5527768"/>
                    <a:pt x="5072484" y="5461471"/>
                    <a:pt x="4972477" y="5460258"/>
                  </a:cubicBezTo>
                  <a:close/>
                  <a:moveTo>
                    <a:pt x="5023391" y="4900940"/>
                  </a:moveTo>
                  <a:cubicBezTo>
                    <a:pt x="5023275" y="4915586"/>
                    <a:pt x="5069970" y="4906746"/>
                    <a:pt x="4625675" y="4908508"/>
                  </a:cubicBezTo>
                  <a:cubicBezTo>
                    <a:pt x="4543871" y="4908740"/>
                    <a:pt x="4564127" y="4989740"/>
                    <a:pt x="4557683" y="4503333"/>
                  </a:cubicBezTo>
                  <a:cubicBezTo>
                    <a:pt x="4555863" y="4359618"/>
                    <a:pt x="4538006" y="4382988"/>
                    <a:pt x="4625559" y="4384288"/>
                  </a:cubicBezTo>
                  <a:cubicBezTo>
                    <a:pt x="4733830" y="4386022"/>
                    <a:pt x="4774168" y="4385617"/>
                    <a:pt x="5017612" y="4385675"/>
                  </a:cubicBezTo>
                  <a:cubicBezTo>
                    <a:pt x="5023651" y="4767653"/>
                    <a:pt x="5024402" y="4779671"/>
                    <a:pt x="5023391" y="4900940"/>
                  </a:cubicBezTo>
                  <a:close/>
                  <a:moveTo>
                    <a:pt x="4555632" y="4356556"/>
                  </a:moveTo>
                  <a:cubicBezTo>
                    <a:pt x="4552222" y="4134816"/>
                    <a:pt x="4551326" y="4105640"/>
                    <a:pt x="4547108" y="3830314"/>
                  </a:cubicBezTo>
                  <a:cubicBezTo>
                    <a:pt x="4675172" y="3829476"/>
                    <a:pt x="4715973" y="3826905"/>
                    <a:pt x="5007180" y="3829939"/>
                  </a:cubicBezTo>
                  <a:cubicBezTo>
                    <a:pt x="5013364" y="4233958"/>
                    <a:pt x="5011370" y="3992401"/>
                    <a:pt x="5017178" y="4358867"/>
                  </a:cubicBezTo>
                  <a:cubicBezTo>
                    <a:pt x="4546154" y="4358781"/>
                    <a:pt x="4748422" y="4358347"/>
                    <a:pt x="4555632" y="4356556"/>
                  </a:cubicBezTo>
                  <a:close/>
                  <a:moveTo>
                    <a:pt x="4548119" y="5295253"/>
                  </a:moveTo>
                  <a:cubicBezTo>
                    <a:pt x="4547426" y="5509020"/>
                    <a:pt x="4645381" y="5463147"/>
                    <a:pt x="4090965" y="5462280"/>
                  </a:cubicBezTo>
                  <a:cubicBezTo>
                    <a:pt x="4085330" y="5103181"/>
                    <a:pt x="4084001" y="5015969"/>
                    <a:pt x="4082672" y="4938262"/>
                  </a:cubicBezTo>
                  <a:cubicBezTo>
                    <a:pt x="4296006" y="4938204"/>
                    <a:pt x="4197993" y="4936153"/>
                    <a:pt x="4543091" y="4935576"/>
                  </a:cubicBezTo>
                  <a:cubicBezTo>
                    <a:pt x="4546270" y="5030644"/>
                    <a:pt x="4548553" y="5156102"/>
                    <a:pt x="4548119" y="5295253"/>
                  </a:cubicBezTo>
                  <a:close/>
                  <a:moveTo>
                    <a:pt x="4452360" y="4908826"/>
                  </a:moveTo>
                  <a:cubicBezTo>
                    <a:pt x="4041236" y="4908826"/>
                    <a:pt x="4082354" y="4919890"/>
                    <a:pt x="4082007" y="4900853"/>
                  </a:cubicBezTo>
                  <a:cubicBezTo>
                    <a:pt x="4071634" y="4315363"/>
                    <a:pt x="4071373" y="4384981"/>
                    <a:pt x="4105673" y="4384981"/>
                  </a:cubicBezTo>
                  <a:cubicBezTo>
                    <a:pt x="4619173" y="4384981"/>
                    <a:pt x="4531938" y="4345175"/>
                    <a:pt x="4533989" y="4503796"/>
                  </a:cubicBezTo>
                  <a:cubicBezTo>
                    <a:pt x="4536503" y="4693557"/>
                    <a:pt x="4537774" y="4784812"/>
                    <a:pt x="4541907" y="4901662"/>
                  </a:cubicBezTo>
                  <a:cubicBezTo>
                    <a:pt x="4542253" y="4911108"/>
                    <a:pt x="4555719" y="4908826"/>
                    <a:pt x="4452360" y="4908826"/>
                  </a:cubicBezTo>
                  <a:close/>
                  <a:moveTo>
                    <a:pt x="4452360" y="4356152"/>
                  </a:moveTo>
                  <a:cubicBezTo>
                    <a:pt x="4016935" y="4356152"/>
                    <a:pt x="4077702" y="4377008"/>
                    <a:pt x="4076603" y="4309556"/>
                  </a:cubicBezTo>
                  <a:cubicBezTo>
                    <a:pt x="4067993" y="3759511"/>
                    <a:pt x="4045772" y="3830400"/>
                    <a:pt x="4105643" y="3830400"/>
                  </a:cubicBezTo>
                  <a:cubicBezTo>
                    <a:pt x="4414333" y="3830545"/>
                    <a:pt x="4465681" y="3830690"/>
                    <a:pt x="4523442" y="3830430"/>
                  </a:cubicBezTo>
                  <a:cubicBezTo>
                    <a:pt x="4532805" y="4443334"/>
                    <a:pt x="4565110" y="4356152"/>
                    <a:pt x="4452360" y="4356152"/>
                  </a:cubicBezTo>
                  <a:close/>
                  <a:moveTo>
                    <a:pt x="4067299" y="5462222"/>
                  </a:moveTo>
                  <a:cubicBezTo>
                    <a:pt x="3936172" y="5461703"/>
                    <a:pt x="3797127" y="5455463"/>
                    <a:pt x="3609740" y="5460258"/>
                  </a:cubicBezTo>
                  <a:cubicBezTo>
                    <a:pt x="3607487" y="5289793"/>
                    <a:pt x="3611908" y="5151249"/>
                    <a:pt x="3603586" y="4937078"/>
                  </a:cubicBezTo>
                  <a:cubicBezTo>
                    <a:pt x="3703680" y="4938898"/>
                    <a:pt x="3758407" y="4938378"/>
                    <a:pt x="4058949" y="4938262"/>
                  </a:cubicBezTo>
                  <a:cubicBezTo>
                    <a:pt x="4060769" y="5041766"/>
                    <a:pt x="4061636" y="5100177"/>
                    <a:pt x="4067299" y="5462222"/>
                  </a:cubicBezTo>
                  <a:close/>
                  <a:moveTo>
                    <a:pt x="3595149" y="4354418"/>
                  </a:moveTo>
                  <a:cubicBezTo>
                    <a:pt x="3592837" y="4158533"/>
                    <a:pt x="3588329" y="4095847"/>
                    <a:pt x="3584890" y="3831152"/>
                  </a:cubicBezTo>
                  <a:cubicBezTo>
                    <a:pt x="3616936" y="3831152"/>
                    <a:pt x="3912044" y="3830805"/>
                    <a:pt x="4042334" y="3830458"/>
                  </a:cubicBezTo>
                  <a:cubicBezTo>
                    <a:pt x="4046755" y="4140362"/>
                    <a:pt x="4051003" y="4130888"/>
                    <a:pt x="4053632" y="4357943"/>
                  </a:cubicBezTo>
                  <a:cubicBezTo>
                    <a:pt x="3838419" y="4356759"/>
                    <a:pt x="4045628" y="4354043"/>
                    <a:pt x="3595149" y="4354418"/>
                  </a:cubicBezTo>
                  <a:close/>
                  <a:moveTo>
                    <a:pt x="3585468" y="5460922"/>
                  </a:moveTo>
                  <a:cubicBezTo>
                    <a:pt x="3369677" y="5467133"/>
                    <a:pt x="3254269" y="5460316"/>
                    <a:pt x="3131897" y="5459305"/>
                  </a:cubicBezTo>
                  <a:cubicBezTo>
                    <a:pt x="3122102" y="4838658"/>
                    <a:pt x="3085029" y="4938956"/>
                    <a:pt x="3239388" y="4936471"/>
                  </a:cubicBezTo>
                  <a:cubicBezTo>
                    <a:pt x="3353409" y="4934623"/>
                    <a:pt x="3462172" y="4934449"/>
                    <a:pt x="3579863" y="4936674"/>
                  </a:cubicBezTo>
                  <a:cubicBezTo>
                    <a:pt x="3585237" y="5074438"/>
                    <a:pt x="3587520" y="5460836"/>
                    <a:pt x="3585468" y="5460922"/>
                  </a:cubicBezTo>
                  <a:close/>
                  <a:moveTo>
                    <a:pt x="3412529" y="4354563"/>
                  </a:moveTo>
                  <a:cubicBezTo>
                    <a:pt x="3251466" y="4354563"/>
                    <a:pt x="3246554" y="4356441"/>
                    <a:pt x="3112248" y="4356816"/>
                  </a:cubicBezTo>
                  <a:cubicBezTo>
                    <a:pt x="3107163" y="3989512"/>
                    <a:pt x="3106209" y="3924833"/>
                    <a:pt x="3104591" y="3833607"/>
                  </a:cubicBezTo>
                  <a:cubicBezTo>
                    <a:pt x="3635660" y="3831989"/>
                    <a:pt x="3560561" y="3797324"/>
                    <a:pt x="3562439" y="3916052"/>
                  </a:cubicBezTo>
                  <a:cubicBezTo>
                    <a:pt x="3570761" y="4447263"/>
                    <a:pt x="3615115" y="4354390"/>
                    <a:pt x="3412529" y="4354563"/>
                  </a:cubicBezTo>
                  <a:close/>
                  <a:moveTo>
                    <a:pt x="3108261" y="5459160"/>
                  </a:moveTo>
                  <a:cubicBezTo>
                    <a:pt x="2887702" y="5458063"/>
                    <a:pt x="2874035" y="5465082"/>
                    <a:pt x="2649604" y="5463089"/>
                  </a:cubicBezTo>
                  <a:cubicBezTo>
                    <a:pt x="2638710" y="4853189"/>
                    <a:pt x="2602533" y="4934247"/>
                    <a:pt x="2719415" y="4934247"/>
                  </a:cubicBezTo>
                  <a:cubicBezTo>
                    <a:pt x="2889956" y="4934247"/>
                    <a:pt x="2893481" y="4937858"/>
                    <a:pt x="3065900" y="4937858"/>
                  </a:cubicBezTo>
                  <a:cubicBezTo>
                    <a:pt x="3112017" y="4937858"/>
                    <a:pt x="3098899" y="4866361"/>
                    <a:pt x="3108261" y="5459160"/>
                  </a:cubicBezTo>
                  <a:close/>
                  <a:moveTo>
                    <a:pt x="3065900" y="4911050"/>
                  </a:moveTo>
                  <a:cubicBezTo>
                    <a:pt x="3063328" y="4911050"/>
                    <a:pt x="2638133" y="4909693"/>
                    <a:pt x="2638104" y="4901142"/>
                  </a:cubicBezTo>
                  <a:cubicBezTo>
                    <a:pt x="2636861" y="4304906"/>
                    <a:pt x="2586525" y="4385270"/>
                    <a:pt x="2719415" y="4385270"/>
                  </a:cubicBezTo>
                  <a:cubicBezTo>
                    <a:pt x="3162960" y="4385270"/>
                    <a:pt x="3089132" y="4343643"/>
                    <a:pt x="3089970" y="4507002"/>
                  </a:cubicBezTo>
                  <a:cubicBezTo>
                    <a:pt x="3092397" y="4972523"/>
                    <a:pt x="3115658" y="4911050"/>
                    <a:pt x="3065900" y="4911050"/>
                  </a:cubicBezTo>
                  <a:close/>
                  <a:moveTo>
                    <a:pt x="3065900" y="4356903"/>
                  </a:moveTo>
                  <a:cubicBezTo>
                    <a:pt x="2560808" y="4356903"/>
                    <a:pt x="2628453" y="4379204"/>
                    <a:pt x="2627355" y="4309672"/>
                  </a:cubicBezTo>
                  <a:cubicBezTo>
                    <a:pt x="2624263" y="4112891"/>
                    <a:pt x="2628193" y="4112775"/>
                    <a:pt x="2625101" y="3915532"/>
                  </a:cubicBezTo>
                  <a:cubicBezTo>
                    <a:pt x="2623454" y="3810468"/>
                    <a:pt x="2604412" y="3831932"/>
                    <a:pt x="2719415" y="3831932"/>
                  </a:cubicBezTo>
                  <a:cubicBezTo>
                    <a:pt x="3153973" y="3831932"/>
                    <a:pt x="3080608" y="3806973"/>
                    <a:pt x="3082313" y="3915994"/>
                  </a:cubicBezTo>
                  <a:cubicBezTo>
                    <a:pt x="3090375" y="4424933"/>
                    <a:pt x="3095836" y="4356903"/>
                    <a:pt x="3065900" y="4356903"/>
                  </a:cubicBezTo>
                  <a:close/>
                  <a:moveTo>
                    <a:pt x="2625910" y="5462829"/>
                  </a:moveTo>
                  <a:cubicBezTo>
                    <a:pt x="2454329" y="5460634"/>
                    <a:pt x="2572627" y="5458149"/>
                    <a:pt x="2167773" y="5459709"/>
                  </a:cubicBezTo>
                  <a:cubicBezTo>
                    <a:pt x="2157544" y="4857320"/>
                    <a:pt x="2136855" y="4934247"/>
                    <a:pt x="2199731" y="4933727"/>
                  </a:cubicBezTo>
                  <a:cubicBezTo>
                    <a:pt x="2304419" y="4932889"/>
                    <a:pt x="2390036" y="4932572"/>
                    <a:pt x="2546014" y="4933611"/>
                  </a:cubicBezTo>
                  <a:cubicBezTo>
                    <a:pt x="2631342" y="4934276"/>
                    <a:pt x="2614727" y="4845476"/>
                    <a:pt x="2625910" y="5462829"/>
                  </a:cubicBezTo>
                  <a:close/>
                  <a:moveTo>
                    <a:pt x="2152747" y="6040982"/>
                  </a:moveTo>
                  <a:cubicBezTo>
                    <a:pt x="2160376" y="6446879"/>
                    <a:pt x="2158469" y="6409181"/>
                    <a:pt x="2160203" y="6564133"/>
                  </a:cubicBezTo>
                  <a:cubicBezTo>
                    <a:pt x="2086288" y="6563122"/>
                    <a:pt x="2065397" y="6563354"/>
                    <a:pt x="1701748" y="6563267"/>
                  </a:cubicBezTo>
                  <a:cubicBezTo>
                    <a:pt x="1698540" y="6418627"/>
                    <a:pt x="1695478" y="6379427"/>
                    <a:pt x="1693050" y="6038758"/>
                  </a:cubicBezTo>
                  <a:cubicBezTo>
                    <a:pt x="1696258" y="6038786"/>
                    <a:pt x="2150349" y="6040982"/>
                    <a:pt x="2152747" y="6040982"/>
                  </a:cubicBezTo>
                  <a:close/>
                  <a:moveTo>
                    <a:pt x="1692848" y="6011950"/>
                  </a:moveTo>
                  <a:cubicBezTo>
                    <a:pt x="1692184" y="5939443"/>
                    <a:pt x="1691461" y="5901658"/>
                    <a:pt x="1685162" y="5492092"/>
                  </a:cubicBezTo>
                  <a:cubicBezTo>
                    <a:pt x="1684960" y="5478602"/>
                    <a:pt x="1661121" y="5488221"/>
                    <a:pt x="2144541" y="5486632"/>
                  </a:cubicBezTo>
                  <a:cubicBezTo>
                    <a:pt x="2147517" y="5666312"/>
                    <a:pt x="2147662" y="5759561"/>
                    <a:pt x="2152256" y="6014175"/>
                  </a:cubicBezTo>
                  <a:cubicBezTo>
                    <a:pt x="2149887" y="6014146"/>
                    <a:pt x="1695044" y="6011950"/>
                    <a:pt x="1692848" y="6011950"/>
                  </a:cubicBezTo>
                  <a:close/>
                  <a:moveTo>
                    <a:pt x="2026359" y="6590161"/>
                  </a:moveTo>
                  <a:cubicBezTo>
                    <a:pt x="2202101" y="6590161"/>
                    <a:pt x="2156677" y="6494688"/>
                    <a:pt x="2165664" y="7069605"/>
                  </a:cubicBezTo>
                  <a:cubicBezTo>
                    <a:pt x="2166819" y="7143095"/>
                    <a:pt x="2227529" y="7116143"/>
                    <a:pt x="1709405" y="7114266"/>
                  </a:cubicBezTo>
                  <a:cubicBezTo>
                    <a:pt x="1705996" y="6936752"/>
                    <a:pt x="1706573" y="6800837"/>
                    <a:pt x="1702326" y="6590103"/>
                  </a:cubicBezTo>
                  <a:lnTo>
                    <a:pt x="2026359" y="6590161"/>
                  </a:lnTo>
                  <a:close/>
                  <a:moveTo>
                    <a:pt x="2546158" y="4906775"/>
                  </a:moveTo>
                  <a:cubicBezTo>
                    <a:pt x="2440083" y="4905938"/>
                    <a:pt x="2320514" y="4905851"/>
                    <a:pt x="2199500" y="4906833"/>
                  </a:cubicBezTo>
                  <a:cubicBezTo>
                    <a:pt x="2138589" y="4907324"/>
                    <a:pt x="2158035" y="4987082"/>
                    <a:pt x="2149193" y="4382151"/>
                  </a:cubicBezTo>
                  <a:cubicBezTo>
                    <a:pt x="2329154" y="4386022"/>
                    <a:pt x="2222385" y="4386455"/>
                    <a:pt x="2605047" y="4385386"/>
                  </a:cubicBezTo>
                  <a:cubicBezTo>
                    <a:pt x="2617241" y="4989335"/>
                    <a:pt x="2640589" y="4907411"/>
                    <a:pt x="2546158" y="4906775"/>
                  </a:cubicBezTo>
                  <a:close/>
                  <a:moveTo>
                    <a:pt x="2144108" y="5459796"/>
                  </a:moveTo>
                  <a:cubicBezTo>
                    <a:pt x="1866018" y="5460807"/>
                    <a:pt x="1887372" y="5458380"/>
                    <a:pt x="1684613" y="5458351"/>
                  </a:cubicBezTo>
                  <a:cubicBezTo>
                    <a:pt x="1675020" y="4897473"/>
                    <a:pt x="1669558" y="4935489"/>
                    <a:pt x="1679816" y="4935460"/>
                  </a:cubicBezTo>
                  <a:cubicBezTo>
                    <a:pt x="1683226" y="4935460"/>
                    <a:pt x="2131191" y="4934189"/>
                    <a:pt x="2133705" y="4934160"/>
                  </a:cubicBezTo>
                  <a:cubicBezTo>
                    <a:pt x="2138213" y="5212462"/>
                    <a:pt x="2142865" y="5388126"/>
                    <a:pt x="2144108" y="5459796"/>
                  </a:cubicBezTo>
                  <a:close/>
                  <a:moveTo>
                    <a:pt x="1673922" y="4900998"/>
                  </a:moveTo>
                  <a:cubicBezTo>
                    <a:pt x="1672332" y="4784668"/>
                    <a:pt x="1663057" y="4383075"/>
                    <a:pt x="1679845" y="4383075"/>
                  </a:cubicBezTo>
                  <a:cubicBezTo>
                    <a:pt x="2215017" y="4383075"/>
                    <a:pt x="2125152" y="4340697"/>
                    <a:pt x="2127233" y="4507089"/>
                  </a:cubicBezTo>
                  <a:cubicBezTo>
                    <a:pt x="2129024" y="4650572"/>
                    <a:pt x="2130122" y="4710658"/>
                    <a:pt x="2133301" y="4907324"/>
                  </a:cubicBezTo>
                  <a:cubicBezTo>
                    <a:pt x="1616940" y="4910270"/>
                    <a:pt x="1674066" y="4911715"/>
                    <a:pt x="1673922" y="4900998"/>
                  </a:cubicBezTo>
                  <a:close/>
                  <a:moveTo>
                    <a:pt x="2026359" y="4354158"/>
                  </a:moveTo>
                  <a:cubicBezTo>
                    <a:pt x="1602954" y="4354158"/>
                    <a:pt x="1670078" y="4377529"/>
                    <a:pt x="1669009" y="4309556"/>
                  </a:cubicBezTo>
                  <a:cubicBezTo>
                    <a:pt x="1660630" y="3773377"/>
                    <a:pt x="1645691" y="3831094"/>
                    <a:pt x="1679816" y="3831094"/>
                  </a:cubicBezTo>
                  <a:cubicBezTo>
                    <a:pt x="2196726" y="3831094"/>
                    <a:pt x="2115530" y="3805153"/>
                    <a:pt x="2117264" y="3916052"/>
                  </a:cubicBezTo>
                  <a:cubicBezTo>
                    <a:pt x="2125441" y="4437037"/>
                    <a:pt x="2152516" y="4354158"/>
                    <a:pt x="2026359" y="4354158"/>
                  </a:cubicBezTo>
                  <a:close/>
                  <a:moveTo>
                    <a:pt x="1661381" y="5485188"/>
                  </a:moveTo>
                  <a:cubicBezTo>
                    <a:pt x="1661410" y="5487730"/>
                    <a:pt x="1668403" y="5928725"/>
                    <a:pt x="1669154" y="6011950"/>
                  </a:cubicBezTo>
                  <a:cubicBezTo>
                    <a:pt x="1525688" y="6011892"/>
                    <a:pt x="1696778" y="6011632"/>
                    <a:pt x="1212520" y="6010361"/>
                  </a:cubicBezTo>
                  <a:cubicBezTo>
                    <a:pt x="1211480" y="5929708"/>
                    <a:pt x="1210295" y="5858471"/>
                    <a:pt x="1204545" y="5492121"/>
                  </a:cubicBezTo>
                  <a:cubicBezTo>
                    <a:pt x="1204487" y="5486777"/>
                    <a:pt x="1164842" y="5485621"/>
                    <a:pt x="1661381" y="5485188"/>
                  </a:cubicBezTo>
                  <a:close/>
                  <a:moveTo>
                    <a:pt x="1669385" y="6038758"/>
                  </a:moveTo>
                  <a:cubicBezTo>
                    <a:pt x="1671986" y="6394246"/>
                    <a:pt x="1674904" y="6420621"/>
                    <a:pt x="1678054" y="6563267"/>
                  </a:cubicBezTo>
                  <a:cubicBezTo>
                    <a:pt x="1675569" y="6563267"/>
                    <a:pt x="1223789" y="6564133"/>
                    <a:pt x="1220379" y="6564162"/>
                  </a:cubicBezTo>
                  <a:cubicBezTo>
                    <a:pt x="1212809" y="6072701"/>
                    <a:pt x="1215409" y="6243887"/>
                    <a:pt x="1212838" y="6037169"/>
                  </a:cubicBezTo>
                  <a:cubicBezTo>
                    <a:pt x="1648494" y="6038180"/>
                    <a:pt x="1508178" y="6038700"/>
                    <a:pt x="1669385" y="6038758"/>
                  </a:cubicBezTo>
                  <a:close/>
                  <a:moveTo>
                    <a:pt x="1678632" y="6590103"/>
                  </a:moveTo>
                  <a:cubicBezTo>
                    <a:pt x="1683139" y="6813374"/>
                    <a:pt x="1681839" y="6909627"/>
                    <a:pt x="1685740" y="7114207"/>
                  </a:cubicBezTo>
                  <a:cubicBezTo>
                    <a:pt x="1682850" y="7114207"/>
                    <a:pt x="1632977" y="7114006"/>
                    <a:pt x="1226852" y="7115190"/>
                  </a:cubicBezTo>
                  <a:cubicBezTo>
                    <a:pt x="1222893" y="6871842"/>
                    <a:pt x="1225667" y="6907576"/>
                    <a:pt x="1220813" y="6590998"/>
                  </a:cubicBezTo>
                  <a:cubicBezTo>
                    <a:pt x="1226505" y="6590998"/>
                    <a:pt x="1650776" y="6590103"/>
                    <a:pt x="1678632" y="6590103"/>
                  </a:cubicBezTo>
                  <a:close/>
                  <a:moveTo>
                    <a:pt x="1679816" y="7141015"/>
                  </a:moveTo>
                  <a:cubicBezTo>
                    <a:pt x="1689554" y="7141015"/>
                    <a:pt x="1685075" y="7127092"/>
                    <a:pt x="1689901" y="7266964"/>
                  </a:cubicBezTo>
                  <a:cubicBezTo>
                    <a:pt x="1705360" y="7715961"/>
                    <a:pt x="1701921" y="7670666"/>
                    <a:pt x="1679816" y="7670666"/>
                  </a:cubicBezTo>
                  <a:cubicBezTo>
                    <a:pt x="1676956" y="7670666"/>
                    <a:pt x="1237196" y="7670753"/>
                    <a:pt x="1236907" y="7660353"/>
                  </a:cubicBezTo>
                  <a:cubicBezTo>
                    <a:pt x="1233296" y="7532613"/>
                    <a:pt x="1233585" y="7527326"/>
                    <a:pt x="1227314" y="7142056"/>
                  </a:cubicBezTo>
                  <a:cubicBezTo>
                    <a:pt x="1230522" y="7142056"/>
                    <a:pt x="1677244" y="7141015"/>
                    <a:pt x="1679816" y="7141015"/>
                  </a:cubicBezTo>
                  <a:close/>
                  <a:moveTo>
                    <a:pt x="1333447" y="7694238"/>
                  </a:moveTo>
                  <a:cubicBezTo>
                    <a:pt x="1505924" y="7694238"/>
                    <a:pt x="1506531" y="7697503"/>
                    <a:pt x="1679845" y="7697503"/>
                  </a:cubicBezTo>
                  <a:cubicBezTo>
                    <a:pt x="1707758" y="7697503"/>
                    <a:pt x="1693917" y="7639641"/>
                    <a:pt x="1702066" y="8218776"/>
                  </a:cubicBezTo>
                  <a:cubicBezTo>
                    <a:pt x="1690796" y="8218748"/>
                    <a:pt x="1250546" y="8221232"/>
                    <a:pt x="1248408" y="8221260"/>
                  </a:cubicBezTo>
                  <a:cubicBezTo>
                    <a:pt x="1238092" y="7600470"/>
                    <a:pt x="1205180" y="7694238"/>
                    <a:pt x="1333447" y="7694238"/>
                  </a:cubicBezTo>
                  <a:close/>
                  <a:moveTo>
                    <a:pt x="1709954" y="7141073"/>
                  </a:moveTo>
                  <a:cubicBezTo>
                    <a:pt x="1863909" y="7141680"/>
                    <a:pt x="1854662" y="7146042"/>
                    <a:pt x="2026359" y="7146042"/>
                  </a:cubicBezTo>
                  <a:cubicBezTo>
                    <a:pt x="2211001" y="7146042"/>
                    <a:pt x="2162601" y="7036588"/>
                    <a:pt x="2178204" y="7661163"/>
                  </a:cubicBezTo>
                  <a:cubicBezTo>
                    <a:pt x="2178493" y="7672804"/>
                    <a:pt x="2236197" y="7669742"/>
                    <a:pt x="1720588" y="7670637"/>
                  </a:cubicBezTo>
                  <a:cubicBezTo>
                    <a:pt x="1719374" y="7370295"/>
                    <a:pt x="1712497" y="7259338"/>
                    <a:pt x="1709954" y="7141073"/>
                  </a:cubicBezTo>
                  <a:close/>
                  <a:moveTo>
                    <a:pt x="2179100" y="7696694"/>
                  </a:moveTo>
                  <a:cubicBezTo>
                    <a:pt x="2186757" y="8010324"/>
                    <a:pt x="2181065" y="8031499"/>
                    <a:pt x="2183521" y="8221087"/>
                  </a:cubicBezTo>
                  <a:cubicBezTo>
                    <a:pt x="1758614" y="8221376"/>
                    <a:pt x="1923202" y="8219382"/>
                    <a:pt x="1725702" y="8218805"/>
                  </a:cubicBezTo>
                  <a:cubicBezTo>
                    <a:pt x="1725673" y="8216523"/>
                    <a:pt x="1720761" y="7699698"/>
                    <a:pt x="1720732" y="7697445"/>
                  </a:cubicBezTo>
                  <a:cubicBezTo>
                    <a:pt x="1850675" y="7697243"/>
                    <a:pt x="1987235" y="7694729"/>
                    <a:pt x="2179100" y="7696694"/>
                  </a:cubicBezTo>
                  <a:close/>
                  <a:moveTo>
                    <a:pt x="2183926" y="8247894"/>
                  </a:moveTo>
                  <a:cubicBezTo>
                    <a:pt x="2183955" y="8250032"/>
                    <a:pt x="2190860" y="8691404"/>
                    <a:pt x="2192912" y="8773415"/>
                  </a:cubicBezTo>
                  <a:cubicBezTo>
                    <a:pt x="1944787" y="8771797"/>
                    <a:pt x="1843538" y="8774339"/>
                    <a:pt x="1735873" y="8774657"/>
                  </a:cubicBezTo>
                  <a:cubicBezTo>
                    <a:pt x="1735844" y="8772605"/>
                    <a:pt x="1726280" y="8254943"/>
                    <a:pt x="1726136" y="8245642"/>
                  </a:cubicBezTo>
                  <a:cubicBezTo>
                    <a:pt x="1943458" y="8246335"/>
                    <a:pt x="1744542" y="8248213"/>
                    <a:pt x="2183926" y="8247894"/>
                  </a:cubicBezTo>
                  <a:close/>
                  <a:moveTo>
                    <a:pt x="2193577" y="8800280"/>
                  </a:moveTo>
                  <a:cubicBezTo>
                    <a:pt x="2202679" y="9134883"/>
                    <a:pt x="2200280" y="9170126"/>
                    <a:pt x="2201783" y="9325077"/>
                  </a:cubicBezTo>
                  <a:cubicBezTo>
                    <a:pt x="2025232" y="9323084"/>
                    <a:pt x="1808632" y="9325222"/>
                    <a:pt x="1743502" y="9325396"/>
                  </a:cubicBezTo>
                  <a:cubicBezTo>
                    <a:pt x="1742028" y="9177868"/>
                    <a:pt x="1744109" y="9184251"/>
                    <a:pt x="1736365" y="8801465"/>
                  </a:cubicBezTo>
                  <a:cubicBezTo>
                    <a:pt x="1878674" y="8801117"/>
                    <a:pt x="1931524" y="8798576"/>
                    <a:pt x="2193577" y="8800280"/>
                  </a:cubicBezTo>
                  <a:close/>
                  <a:moveTo>
                    <a:pt x="2199500" y="9351972"/>
                  </a:moveTo>
                  <a:cubicBezTo>
                    <a:pt x="2205366" y="9352001"/>
                    <a:pt x="2199125" y="9321496"/>
                    <a:pt x="2210018" y="9875441"/>
                  </a:cubicBezTo>
                  <a:cubicBezTo>
                    <a:pt x="1947301" y="9873968"/>
                    <a:pt x="1873618" y="9875556"/>
                    <a:pt x="1754915" y="9875874"/>
                  </a:cubicBezTo>
                  <a:cubicBezTo>
                    <a:pt x="1750812" y="9602628"/>
                    <a:pt x="1746796" y="9615858"/>
                    <a:pt x="1743762" y="9352261"/>
                  </a:cubicBezTo>
                  <a:cubicBezTo>
                    <a:pt x="1887892" y="9351943"/>
                    <a:pt x="1984056" y="9349921"/>
                    <a:pt x="2199500" y="9351972"/>
                  </a:cubicBezTo>
                  <a:close/>
                  <a:moveTo>
                    <a:pt x="2207620" y="8252084"/>
                  </a:moveTo>
                  <a:cubicBezTo>
                    <a:pt x="2207504" y="8244544"/>
                    <a:pt x="2171067" y="8248357"/>
                    <a:pt x="2669802" y="8249455"/>
                  </a:cubicBezTo>
                  <a:cubicBezTo>
                    <a:pt x="2670495" y="8292295"/>
                    <a:pt x="2676043" y="8760444"/>
                    <a:pt x="2676130" y="8773386"/>
                  </a:cubicBezTo>
                  <a:cubicBezTo>
                    <a:pt x="2538675" y="8773472"/>
                    <a:pt x="2390297" y="8774686"/>
                    <a:pt x="2216520" y="8773559"/>
                  </a:cubicBezTo>
                  <a:cubicBezTo>
                    <a:pt x="2214728" y="8699780"/>
                    <a:pt x="2214324" y="8662487"/>
                    <a:pt x="2207620" y="8252084"/>
                  </a:cubicBezTo>
                  <a:close/>
                  <a:moveTo>
                    <a:pt x="2676303" y="8800222"/>
                  </a:moveTo>
                  <a:cubicBezTo>
                    <a:pt x="2677372" y="9096751"/>
                    <a:pt x="2680551" y="9161055"/>
                    <a:pt x="2683816" y="9326204"/>
                  </a:cubicBezTo>
                  <a:cubicBezTo>
                    <a:pt x="2325629" y="9325916"/>
                    <a:pt x="2304362" y="9326031"/>
                    <a:pt x="2225477" y="9325309"/>
                  </a:cubicBezTo>
                  <a:cubicBezTo>
                    <a:pt x="2224119" y="9179774"/>
                    <a:pt x="2226171" y="9130521"/>
                    <a:pt x="2217271" y="8800424"/>
                  </a:cubicBezTo>
                  <a:cubicBezTo>
                    <a:pt x="2385067" y="8801465"/>
                    <a:pt x="2570170" y="8800309"/>
                    <a:pt x="2676303" y="8800222"/>
                  </a:cubicBezTo>
                  <a:close/>
                  <a:moveTo>
                    <a:pt x="2372844" y="9352781"/>
                  </a:moveTo>
                  <a:cubicBezTo>
                    <a:pt x="2744179" y="9353098"/>
                    <a:pt x="2683990" y="9325568"/>
                    <a:pt x="2685694" y="9435688"/>
                  </a:cubicBezTo>
                  <a:cubicBezTo>
                    <a:pt x="2688411" y="9609359"/>
                    <a:pt x="2688150" y="9635300"/>
                    <a:pt x="2691185" y="9830116"/>
                  </a:cubicBezTo>
                  <a:cubicBezTo>
                    <a:pt x="2692138" y="9891474"/>
                    <a:pt x="2765937" y="9878301"/>
                    <a:pt x="2233655" y="9875556"/>
                  </a:cubicBezTo>
                  <a:cubicBezTo>
                    <a:pt x="2232961" y="9840574"/>
                    <a:pt x="2233423" y="9869230"/>
                    <a:pt x="2226806" y="9435226"/>
                  </a:cubicBezTo>
                  <a:cubicBezTo>
                    <a:pt x="2225217" y="9329960"/>
                    <a:pt x="2196293" y="9352781"/>
                    <a:pt x="2372844" y="9352781"/>
                  </a:cubicBezTo>
                  <a:close/>
                  <a:moveTo>
                    <a:pt x="2680696" y="7694065"/>
                  </a:moveTo>
                  <a:cubicBezTo>
                    <a:pt x="2682747" y="7694065"/>
                    <a:pt x="3045616" y="7693256"/>
                    <a:pt x="3140797" y="7693401"/>
                  </a:cubicBezTo>
                  <a:cubicBezTo>
                    <a:pt x="3148136" y="8315318"/>
                    <a:pt x="3172929" y="8220018"/>
                    <a:pt x="3065900" y="8220018"/>
                  </a:cubicBezTo>
                  <a:cubicBezTo>
                    <a:pt x="2893395" y="8220018"/>
                    <a:pt x="2889609" y="8222705"/>
                    <a:pt x="2719415" y="8222705"/>
                  </a:cubicBezTo>
                  <a:cubicBezTo>
                    <a:pt x="2684943" y="8222705"/>
                    <a:pt x="2691762" y="8292843"/>
                    <a:pt x="2680696" y="7694065"/>
                  </a:cubicBezTo>
                  <a:close/>
                  <a:moveTo>
                    <a:pt x="2719415" y="8249512"/>
                  </a:moveTo>
                  <a:cubicBezTo>
                    <a:pt x="3182117" y="8249512"/>
                    <a:pt x="3147270" y="8240673"/>
                    <a:pt x="3147472" y="8252546"/>
                  </a:cubicBezTo>
                  <a:cubicBezTo>
                    <a:pt x="3157065" y="8863023"/>
                    <a:pt x="3193069" y="8775090"/>
                    <a:pt x="3065900" y="8775177"/>
                  </a:cubicBezTo>
                  <a:cubicBezTo>
                    <a:pt x="2896775" y="8775177"/>
                    <a:pt x="2896891" y="8773386"/>
                    <a:pt x="2719415" y="8773386"/>
                  </a:cubicBezTo>
                  <a:cubicBezTo>
                    <a:pt x="2692860" y="8773386"/>
                    <a:pt x="2700662" y="8792625"/>
                    <a:pt x="2698379" y="8646455"/>
                  </a:cubicBezTo>
                  <a:cubicBezTo>
                    <a:pt x="2691213" y="8188474"/>
                    <a:pt x="2683498" y="8249512"/>
                    <a:pt x="2719415" y="8249512"/>
                  </a:cubicBezTo>
                  <a:close/>
                  <a:moveTo>
                    <a:pt x="2719415" y="8800222"/>
                  </a:moveTo>
                  <a:cubicBezTo>
                    <a:pt x="3228032" y="8800222"/>
                    <a:pt x="3158105" y="8788407"/>
                    <a:pt x="3159492" y="8844246"/>
                  </a:cubicBezTo>
                  <a:cubicBezTo>
                    <a:pt x="3173247" y="9417402"/>
                    <a:pt x="3187608" y="9323229"/>
                    <a:pt x="3065900" y="9323229"/>
                  </a:cubicBezTo>
                  <a:cubicBezTo>
                    <a:pt x="2634694" y="9323229"/>
                    <a:pt x="2708435" y="9362804"/>
                    <a:pt x="2705574" y="9237924"/>
                  </a:cubicBezTo>
                  <a:cubicBezTo>
                    <a:pt x="2694276" y="8746376"/>
                    <a:pt x="2697079" y="8800222"/>
                    <a:pt x="2719415" y="8800222"/>
                  </a:cubicBezTo>
                  <a:close/>
                  <a:moveTo>
                    <a:pt x="3164433" y="7693458"/>
                  </a:moveTo>
                  <a:cubicBezTo>
                    <a:pt x="3630025" y="7694383"/>
                    <a:pt x="3419725" y="7693516"/>
                    <a:pt x="3621443" y="7695019"/>
                  </a:cubicBezTo>
                  <a:cubicBezTo>
                    <a:pt x="3638058" y="8305843"/>
                    <a:pt x="3636729" y="8221549"/>
                    <a:pt x="3586017" y="8220336"/>
                  </a:cubicBezTo>
                  <a:cubicBezTo>
                    <a:pt x="3083122" y="8208146"/>
                    <a:pt x="3170328" y="8278024"/>
                    <a:pt x="3168912" y="8055042"/>
                  </a:cubicBezTo>
                  <a:cubicBezTo>
                    <a:pt x="3167988" y="7903528"/>
                    <a:pt x="3166456" y="7862508"/>
                    <a:pt x="3164433" y="7693458"/>
                  </a:cubicBezTo>
                  <a:close/>
                  <a:moveTo>
                    <a:pt x="3239330" y="8245959"/>
                  </a:moveTo>
                  <a:cubicBezTo>
                    <a:pt x="3670103" y="8241886"/>
                    <a:pt x="3628407" y="8250437"/>
                    <a:pt x="3628465" y="8252546"/>
                  </a:cubicBezTo>
                  <a:cubicBezTo>
                    <a:pt x="3637827" y="8850891"/>
                    <a:pt x="3668774" y="8773356"/>
                    <a:pt x="3585671" y="8774137"/>
                  </a:cubicBezTo>
                  <a:cubicBezTo>
                    <a:pt x="3470436" y="8775061"/>
                    <a:pt x="3486386" y="8774830"/>
                    <a:pt x="3181540" y="8775090"/>
                  </a:cubicBezTo>
                  <a:cubicBezTo>
                    <a:pt x="3168248" y="8162012"/>
                    <a:pt x="3145796" y="8246970"/>
                    <a:pt x="3239330" y="8245959"/>
                  </a:cubicBezTo>
                  <a:close/>
                  <a:moveTo>
                    <a:pt x="3641699" y="8800540"/>
                  </a:moveTo>
                  <a:cubicBezTo>
                    <a:pt x="3649270" y="9203057"/>
                    <a:pt x="3647276" y="9167179"/>
                    <a:pt x="3649154" y="9326464"/>
                  </a:cubicBezTo>
                  <a:cubicBezTo>
                    <a:pt x="3158654" y="9323431"/>
                    <a:pt x="3554290" y="9326724"/>
                    <a:pt x="3189717" y="9323662"/>
                  </a:cubicBezTo>
                  <a:cubicBezTo>
                    <a:pt x="3188388" y="9182605"/>
                    <a:pt x="3190064" y="9142567"/>
                    <a:pt x="3182146" y="8801927"/>
                  </a:cubicBezTo>
                  <a:cubicBezTo>
                    <a:pt x="3623321" y="8801551"/>
                    <a:pt x="3447233" y="8801811"/>
                    <a:pt x="3641699" y="8800540"/>
                  </a:cubicBezTo>
                  <a:close/>
                  <a:moveTo>
                    <a:pt x="3645166" y="7695163"/>
                  </a:moveTo>
                  <a:cubicBezTo>
                    <a:pt x="3916986" y="7696781"/>
                    <a:pt x="3903029" y="7692707"/>
                    <a:pt x="4103737" y="7692650"/>
                  </a:cubicBezTo>
                  <a:cubicBezTo>
                    <a:pt x="4102696" y="8101060"/>
                    <a:pt x="4124917" y="8219267"/>
                    <a:pt x="4105701" y="8219267"/>
                  </a:cubicBezTo>
                  <a:cubicBezTo>
                    <a:pt x="3935998" y="8219267"/>
                    <a:pt x="3833593" y="8224496"/>
                    <a:pt x="3651697" y="8221694"/>
                  </a:cubicBezTo>
                  <a:cubicBezTo>
                    <a:pt x="3649356" y="8057614"/>
                    <a:pt x="3651437" y="7924356"/>
                    <a:pt x="3645166" y="7695163"/>
                  </a:cubicBezTo>
                  <a:close/>
                  <a:moveTo>
                    <a:pt x="3759072" y="8249224"/>
                  </a:moveTo>
                  <a:cubicBezTo>
                    <a:pt x="4141936" y="8249224"/>
                    <a:pt x="4113937" y="8238882"/>
                    <a:pt x="4114139" y="8252488"/>
                  </a:cubicBezTo>
                  <a:cubicBezTo>
                    <a:pt x="4123212" y="8833414"/>
                    <a:pt x="4127402" y="8770930"/>
                    <a:pt x="4105643" y="8770930"/>
                  </a:cubicBezTo>
                  <a:cubicBezTo>
                    <a:pt x="3575384" y="8770930"/>
                    <a:pt x="3665364" y="8814954"/>
                    <a:pt x="3662735" y="8646397"/>
                  </a:cubicBezTo>
                  <a:cubicBezTo>
                    <a:pt x="3655280" y="8167444"/>
                    <a:pt x="3609538" y="8249224"/>
                    <a:pt x="3759072" y="8249224"/>
                  </a:cubicBezTo>
                  <a:close/>
                  <a:moveTo>
                    <a:pt x="3759072" y="8800222"/>
                  </a:moveTo>
                  <a:cubicBezTo>
                    <a:pt x="4184239" y="8800222"/>
                    <a:pt x="4121883" y="8777227"/>
                    <a:pt x="4123501" y="8845344"/>
                  </a:cubicBezTo>
                  <a:cubicBezTo>
                    <a:pt x="4137197" y="9387994"/>
                    <a:pt x="4131505" y="9322565"/>
                    <a:pt x="4105643" y="9322565"/>
                  </a:cubicBezTo>
                  <a:cubicBezTo>
                    <a:pt x="3600956" y="9322565"/>
                    <a:pt x="3673051" y="9365376"/>
                    <a:pt x="3671981" y="9238069"/>
                  </a:cubicBezTo>
                  <a:cubicBezTo>
                    <a:pt x="3667734" y="8721850"/>
                    <a:pt x="3636584" y="8800222"/>
                    <a:pt x="3759072" y="8800222"/>
                  </a:cubicBezTo>
                  <a:close/>
                  <a:moveTo>
                    <a:pt x="3759072" y="9353589"/>
                  </a:moveTo>
                  <a:cubicBezTo>
                    <a:pt x="4192417" y="9353589"/>
                    <a:pt x="4128413" y="9315371"/>
                    <a:pt x="4130291" y="9435688"/>
                  </a:cubicBezTo>
                  <a:cubicBezTo>
                    <a:pt x="4138180" y="9939426"/>
                    <a:pt x="4159187" y="9877001"/>
                    <a:pt x="4105673" y="9877001"/>
                  </a:cubicBezTo>
                  <a:cubicBezTo>
                    <a:pt x="3612399" y="9877001"/>
                    <a:pt x="3679350" y="9891936"/>
                    <a:pt x="3678338" y="9829654"/>
                  </a:cubicBezTo>
                  <a:cubicBezTo>
                    <a:pt x="3669439" y="9260804"/>
                    <a:pt x="3652766" y="9353589"/>
                    <a:pt x="3759072" y="9353589"/>
                  </a:cubicBezTo>
                  <a:close/>
                  <a:moveTo>
                    <a:pt x="4137804" y="8252025"/>
                  </a:moveTo>
                  <a:cubicBezTo>
                    <a:pt x="4137602" y="8238188"/>
                    <a:pt x="4128269" y="8251333"/>
                    <a:pt x="4594496" y="8249253"/>
                  </a:cubicBezTo>
                  <a:cubicBezTo>
                    <a:pt x="4597386" y="8442133"/>
                    <a:pt x="4596346" y="8587871"/>
                    <a:pt x="4601258" y="8774137"/>
                  </a:cubicBezTo>
                  <a:cubicBezTo>
                    <a:pt x="4343019" y="8777026"/>
                    <a:pt x="4294735" y="8771652"/>
                    <a:pt x="4145490" y="8771017"/>
                  </a:cubicBezTo>
                  <a:cubicBezTo>
                    <a:pt x="4141965" y="8606243"/>
                    <a:pt x="4140809" y="8444329"/>
                    <a:pt x="4137804" y="8252025"/>
                  </a:cubicBezTo>
                  <a:close/>
                  <a:moveTo>
                    <a:pt x="4625732" y="7698254"/>
                  </a:moveTo>
                  <a:cubicBezTo>
                    <a:pt x="4781074" y="7698051"/>
                    <a:pt x="4669133" y="7698051"/>
                    <a:pt x="5067456" y="7698109"/>
                  </a:cubicBezTo>
                  <a:cubicBezTo>
                    <a:pt x="5072542" y="8067320"/>
                    <a:pt x="5074218" y="8024306"/>
                    <a:pt x="5077570" y="8221636"/>
                  </a:cubicBezTo>
                  <a:cubicBezTo>
                    <a:pt x="4710974" y="8221867"/>
                    <a:pt x="4697855" y="8221809"/>
                    <a:pt x="4617757" y="8222271"/>
                  </a:cubicBezTo>
                  <a:cubicBezTo>
                    <a:pt x="4608279" y="7637937"/>
                    <a:pt x="4597935" y="7698311"/>
                    <a:pt x="4625732" y="7698254"/>
                  </a:cubicBezTo>
                  <a:close/>
                  <a:moveTo>
                    <a:pt x="4625761" y="8249108"/>
                  </a:moveTo>
                  <a:cubicBezTo>
                    <a:pt x="4725566" y="8248588"/>
                    <a:pt x="4724006" y="8248704"/>
                    <a:pt x="5077974" y="8248444"/>
                  </a:cubicBezTo>
                  <a:cubicBezTo>
                    <a:pt x="5078003" y="8250841"/>
                    <a:pt x="5084880" y="8703045"/>
                    <a:pt x="5085342" y="8770295"/>
                  </a:cubicBezTo>
                  <a:cubicBezTo>
                    <a:pt x="5083146" y="8770295"/>
                    <a:pt x="4627003" y="8773819"/>
                    <a:pt x="4624923" y="8773848"/>
                  </a:cubicBezTo>
                  <a:cubicBezTo>
                    <a:pt x="4624894" y="8771797"/>
                    <a:pt x="4612556" y="8249195"/>
                    <a:pt x="4625761" y="8249108"/>
                  </a:cubicBezTo>
                  <a:close/>
                  <a:moveTo>
                    <a:pt x="4625876" y="8800684"/>
                  </a:moveTo>
                  <a:cubicBezTo>
                    <a:pt x="5159055" y="8794214"/>
                    <a:pt x="5085516" y="8782890"/>
                    <a:pt x="5085660" y="8843900"/>
                  </a:cubicBezTo>
                  <a:cubicBezTo>
                    <a:pt x="5086845" y="9411972"/>
                    <a:pt x="5131228" y="9326955"/>
                    <a:pt x="4972477" y="9325049"/>
                  </a:cubicBezTo>
                  <a:cubicBezTo>
                    <a:pt x="4862675" y="9323575"/>
                    <a:pt x="4743018" y="9323431"/>
                    <a:pt x="4634517" y="9325309"/>
                  </a:cubicBezTo>
                  <a:cubicBezTo>
                    <a:pt x="4633765" y="9252657"/>
                    <a:pt x="4630037" y="8800626"/>
                    <a:pt x="4625876" y="8800684"/>
                  </a:cubicBezTo>
                  <a:close/>
                  <a:moveTo>
                    <a:pt x="5091526" y="9352867"/>
                  </a:moveTo>
                  <a:cubicBezTo>
                    <a:pt x="5094502" y="9565767"/>
                    <a:pt x="5095832" y="9589166"/>
                    <a:pt x="5100513" y="9875037"/>
                  </a:cubicBezTo>
                  <a:cubicBezTo>
                    <a:pt x="4775353" y="9875094"/>
                    <a:pt x="4734494" y="9874574"/>
                    <a:pt x="4641278" y="9876856"/>
                  </a:cubicBezTo>
                  <a:cubicBezTo>
                    <a:pt x="4640122" y="9814980"/>
                    <a:pt x="4634834" y="9354340"/>
                    <a:pt x="4634805" y="9352174"/>
                  </a:cubicBezTo>
                  <a:cubicBezTo>
                    <a:pt x="4835368" y="9348650"/>
                    <a:pt x="4966611" y="9352463"/>
                    <a:pt x="5091526" y="9352867"/>
                  </a:cubicBezTo>
                  <a:close/>
                  <a:moveTo>
                    <a:pt x="5091150" y="7698138"/>
                  </a:moveTo>
                  <a:cubicBezTo>
                    <a:pt x="5358346" y="7698167"/>
                    <a:pt x="5331994" y="7692332"/>
                    <a:pt x="5546600" y="7693718"/>
                  </a:cubicBezTo>
                  <a:cubicBezTo>
                    <a:pt x="5548102" y="7809182"/>
                    <a:pt x="5550067" y="7940128"/>
                    <a:pt x="5552957" y="8055505"/>
                  </a:cubicBezTo>
                  <a:cubicBezTo>
                    <a:pt x="5558187" y="8272362"/>
                    <a:pt x="5643891" y="8221608"/>
                    <a:pt x="5145676" y="8221608"/>
                  </a:cubicBezTo>
                  <a:cubicBezTo>
                    <a:pt x="5085747" y="8221636"/>
                    <a:pt x="5099501" y="8307345"/>
                    <a:pt x="5091150" y="7698138"/>
                  </a:cubicBezTo>
                  <a:close/>
                  <a:moveTo>
                    <a:pt x="5145676" y="8248414"/>
                  </a:moveTo>
                  <a:cubicBezTo>
                    <a:pt x="5148248" y="8248414"/>
                    <a:pt x="5556858" y="8248848"/>
                    <a:pt x="5556916" y="8252488"/>
                  </a:cubicBezTo>
                  <a:cubicBezTo>
                    <a:pt x="5566364" y="8854704"/>
                    <a:pt x="5590030" y="8772577"/>
                    <a:pt x="5492334" y="8772577"/>
                  </a:cubicBezTo>
                  <a:cubicBezTo>
                    <a:pt x="5327659" y="8772577"/>
                    <a:pt x="5316563" y="8770179"/>
                    <a:pt x="5145676" y="8770179"/>
                  </a:cubicBezTo>
                  <a:cubicBezTo>
                    <a:pt x="5099010" y="8770179"/>
                    <a:pt x="5109904" y="8795080"/>
                    <a:pt x="5107563" y="8646397"/>
                  </a:cubicBezTo>
                  <a:cubicBezTo>
                    <a:pt x="5100137" y="8171286"/>
                    <a:pt x="5083291" y="8248473"/>
                    <a:pt x="5145676" y="8248414"/>
                  </a:cubicBezTo>
                  <a:close/>
                  <a:moveTo>
                    <a:pt x="5145676" y="8797015"/>
                  </a:moveTo>
                  <a:cubicBezTo>
                    <a:pt x="5632073" y="8797015"/>
                    <a:pt x="5564602" y="8790574"/>
                    <a:pt x="5565035" y="8844073"/>
                  </a:cubicBezTo>
                  <a:cubicBezTo>
                    <a:pt x="5566104" y="8970918"/>
                    <a:pt x="5566595" y="8991197"/>
                    <a:pt x="5572028" y="9326695"/>
                  </a:cubicBezTo>
                  <a:cubicBezTo>
                    <a:pt x="5475402" y="9327880"/>
                    <a:pt x="5405533" y="9326580"/>
                    <a:pt x="5114844" y="9326118"/>
                  </a:cubicBezTo>
                  <a:cubicBezTo>
                    <a:pt x="5107101" y="8730401"/>
                    <a:pt x="5093809" y="8797015"/>
                    <a:pt x="5145676" y="8797015"/>
                  </a:cubicBezTo>
                  <a:close/>
                  <a:moveTo>
                    <a:pt x="5145676" y="9352954"/>
                  </a:moveTo>
                  <a:cubicBezTo>
                    <a:pt x="5283970" y="9352954"/>
                    <a:pt x="5465982" y="9354803"/>
                    <a:pt x="5572461" y="9353503"/>
                  </a:cubicBezTo>
                  <a:cubicBezTo>
                    <a:pt x="5582546" y="9974438"/>
                    <a:pt x="5605142" y="9877983"/>
                    <a:pt x="5492305" y="9877983"/>
                  </a:cubicBezTo>
                  <a:cubicBezTo>
                    <a:pt x="5061850" y="9877983"/>
                    <a:pt x="5124322" y="9886563"/>
                    <a:pt x="5123455" y="9829654"/>
                  </a:cubicBezTo>
                  <a:cubicBezTo>
                    <a:pt x="5114844" y="9279349"/>
                    <a:pt x="5101871" y="9352954"/>
                    <a:pt x="5145676" y="9352954"/>
                  </a:cubicBezTo>
                  <a:close/>
                  <a:moveTo>
                    <a:pt x="5580552" y="8252025"/>
                  </a:moveTo>
                  <a:cubicBezTo>
                    <a:pt x="5580465" y="8247260"/>
                    <a:pt x="5821280" y="8245295"/>
                    <a:pt x="6011845" y="8247375"/>
                  </a:cubicBezTo>
                  <a:cubicBezTo>
                    <a:pt x="6046866" y="8247751"/>
                    <a:pt x="6039209" y="8187664"/>
                    <a:pt x="6046404" y="8646946"/>
                  </a:cubicBezTo>
                  <a:cubicBezTo>
                    <a:pt x="6048947" y="8808571"/>
                    <a:pt x="6128582" y="8770381"/>
                    <a:pt x="5665447" y="8772230"/>
                  </a:cubicBezTo>
                  <a:cubicBezTo>
                    <a:pt x="5560181" y="8772634"/>
                    <a:pt x="5590059" y="8858690"/>
                    <a:pt x="5580552" y="8252025"/>
                  </a:cubicBezTo>
                  <a:close/>
                  <a:moveTo>
                    <a:pt x="5665562" y="8799096"/>
                  </a:moveTo>
                  <a:cubicBezTo>
                    <a:pt x="6108731" y="8797304"/>
                    <a:pt x="6048860" y="8787252"/>
                    <a:pt x="6050102" y="8844102"/>
                  </a:cubicBezTo>
                  <a:cubicBezTo>
                    <a:pt x="6062325" y="9402005"/>
                    <a:pt x="6065475" y="9325916"/>
                    <a:pt x="6012192" y="9324529"/>
                  </a:cubicBezTo>
                  <a:cubicBezTo>
                    <a:pt x="5898748" y="9321409"/>
                    <a:pt x="5783253" y="9321265"/>
                    <a:pt x="5665187" y="9324645"/>
                  </a:cubicBezTo>
                  <a:cubicBezTo>
                    <a:pt x="5572461" y="9327186"/>
                    <a:pt x="5596444" y="9374793"/>
                    <a:pt x="5591041" y="9040883"/>
                  </a:cubicBezTo>
                  <a:cubicBezTo>
                    <a:pt x="5586505" y="8750391"/>
                    <a:pt x="5570612" y="8799500"/>
                    <a:pt x="5665562" y="8799096"/>
                  </a:cubicBezTo>
                  <a:close/>
                  <a:moveTo>
                    <a:pt x="5665822" y="9351481"/>
                  </a:moveTo>
                  <a:cubicBezTo>
                    <a:pt x="5789899" y="9348072"/>
                    <a:pt x="5893807" y="9348274"/>
                    <a:pt x="6011643" y="9351365"/>
                  </a:cubicBezTo>
                  <a:cubicBezTo>
                    <a:pt x="6066746" y="9352867"/>
                    <a:pt x="6054610" y="9335650"/>
                    <a:pt x="6056170" y="9435659"/>
                  </a:cubicBezTo>
                  <a:cubicBezTo>
                    <a:pt x="6064203" y="9947948"/>
                    <a:pt x="6080269" y="9879283"/>
                    <a:pt x="6011989" y="9879023"/>
                  </a:cubicBezTo>
                  <a:cubicBezTo>
                    <a:pt x="5539578" y="9877117"/>
                    <a:pt x="5604853" y="9894305"/>
                    <a:pt x="5603842" y="9829625"/>
                  </a:cubicBezTo>
                  <a:cubicBezTo>
                    <a:pt x="5594942" y="9280331"/>
                    <a:pt x="5568300" y="9354283"/>
                    <a:pt x="5665822" y="9351481"/>
                  </a:cubicBezTo>
                  <a:close/>
                  <a:moveTo>
                    <a:pt x="6061632" y="8252025"/>
                  </a:moveTo>
                  <a:cubicBezTo>
                    <a:pt x="6061574" y="8247837"/>
                    <a:pt x="6520000" y="8244631"/>
                    <a:pt x="6522138" y="8244631"/>
                  </a:cubicBezTo>
                  <a:cubicBezTo>
                    <a:pt x="6526010" y="8481362"/>
                    <a:pt x="6519855" y="8474459"/>
                    <a:pt x="6526934" y="8771421"/>
                  </a:cubicBezTo>
                  <a:cubicBezTo>
                    <a:pt x="5980522" y="8771537"/>
                    <a:pt x="6072698" y="8815561"/>
                    <a:pt x="6070040" y="8646455"/>
                  </a:cubicBezTo>
                  <a:cubicBezTo>
                    <a:pt x="6066977" y="8449153"/>
                    <a:pt x="6064695" y="8448171"/>
                    <a:pt x="6061632" y="8252025"/>
                  </a:cubicBezTo>
                  <a:close/>
                  <a:moveTo>
                    <a:pt x="6185246" y="9353705"/>
                  </a:moveTo>
                  <a:cubicBezTo>
                    <a:pt x="6606195" y="9353705"/>
                    <a:pt x="6534649" y="9318867"/>
                    <a:pt x="6536470" y="9435746"/>
                  </a:cubicBezTo>
                  <a:cubicBezTo>
                    <a:pt x="6544127" y="9927699"/>
                    <a:pt x="6559297" y="9878040"/>
                    <a:pt x="6531933" y="9878040"/>
                  </a:cubicBezTo>
                  <a:cubicBezTo>
                    <a:pt x="6017451" y="9878040"/>
                    <a:pt x="6086742" y="9899793"/>
                    <a:pt x="6085615" y="9829654"/>
                  </a:cubicBezTo>
                  <a:cubicBezTo>
                    <a:pt x="6076773" y="9263172"/>
                    <a:pt x="6049524" y="9353705"/>
                    <a:pt x="6185246" y="9353705"/>
                  </a:cubicBezTo>
                  <a:close/>
                  <a:moveTo>
                    <a:pt x="6545803" y="8244631"/>
                  </a:moveTo>
                  <a:cubicBezTo>
                    <a:pt x="6547854" y="8244631"/>
                    <a:pt x="7003102" y="8246566"/>
                    <a:pt x="7003188" y="8252488"/>
                  </a:cubicBezTo>
                  <a:cubicBezTo>
                    <a:pt x="7007812" y="8560283"/>
                    <a:pt x="7009228" y="8660725"/>
                    <a:pt x="7011192" y="8775090"/>
                  </a:cubicBezTo>
                  <a:cubicBezTo>
                    <a:pt x="6683201" y="8777488"/>
                    <a:pt x="6760120" y="8771797"/>
                    <a:pt x="6550657" y="8771421"/>
                  </a:cubicBezTo>
                  <a:cubicBezTo>
                    <a:pt x="6543347" y="8469086"/>
                    <a:pt x="6549704" y="8487314"/>
                    <a:pt x="6545803" y="8244631"/>
                  </a:cubicBezTo>
                  <a:close/>
                  <a:moveTo>
                    <a:pt x="7011654" y="8801984"/>
                  </a:moveTo>
                  <a:cubicBezTo>
                    <a:pt x="7017896" y="9155768"/>
                    <a:pt x="7010065" y="8716622"/>
                    <a:pt x="7020612" y="9325309"/>
                  </a:cubicBezTo>
                  <a:cubicBezTo>
                    <a:pt x="6928089" y="9325656"/>
                    <a:pt x="6814299" y="9325684"/>
                    <a:pt x="6705363" y="9324962"/>
                  </a:cubicBezTo>
                  <a:cubicBezTo>
                    <a:pt x="6507199" y="9323662"/>
                    <a:pt x="6568862" y="9422544"/>
                    <a:pt x="6552593" y="8842715"/>
                  </a:cubicBezTo>
                  <a:cubicBezTo>
                    <a:pt x="6550542" y="8771537"/>
                    <a:pt x="6487290" y="8805537"/>
                    <a:pt x="7011654" y="8801984"/>
                  </a:cubicBezTo>
                  <a:close/>
                  <a:moveTo>
                    <a:pt x="7019138" y="7857712"/>
                  </a:moveTo>
                  <a:cubicBezTo>
                    <a:pt x="7016162" y="7667344"/>
                    <a:pt x="7005760" y="7696463"/>
                    <a:pt x="7052109" y="7695972"/>
                  </a:cubicBezTo>
                  <a:cubicBezTo>
                    <a:pt x="7154658" y="7694874"/>
                    <a:pt x="7162026" y="7695076"/>
                    <a:pt x="7475455" y="7694903"/>
                  </a:cubicBezTo>
                  <a:cubicBezTo>
                    <a:pt x="7481552" y="8309569"/>
                    <a:pt x="7517324" y="8221954"/>
                    <a:pt x="7398911" y="8220365"/>
                  </a:cubicBezTo>
                  <a:cubicBezTo>
                    <a:pt x="7306186" y="8219122"/>
                    <a:pt x="7199302" y="8218631"/>
                    <a:pt x="7051906" y="8220018"/>
                  </a:cubicBezTo>
                  <a:cubicBezTo>
                    <a:pt x="7017665" y="8220365"/>
                    <a:pt x="7025583" y="8269618"/>
                    <a:pt x="7019138" y="7857712"/>
                  </a:cubicBezTo>
                  <a:close/>
                  <a:moveTo>
                    <a:pt x="7052080" y="8246912"/>
                  </a:moveTo>
                  <a:cubicBezTo>
                    <a:pt x="7522323" y="8242464"/>
                    <a:pt x="7484672" y="8250090"/>
                    <a:pt x="7484701" y="8252516"/>
                  </a:cubicBezTo>
                  <a:cubicBezTo>
                    <a:pt x="7494237" y="8862127"/>
                    <a:pt x="7526917" y="8775205"/>
                    <a:pt x="7398766" y="8774512"/>
                  </a:cubicBezTo>
                  <a:cubicBezTo>
                    <a:pt x="7301794" y="8773992"/>
                    <a:pt x="7171620" y="8773848"/>
                    <a:pt x="7051877" y="8774801"/>
                  </a:cubicBezTo>
                  <a:cubicBezTo>
                    <a:pt x="7029252" y="8774974"/>
                    <a:pt x="7035060" y="8794445"/>
                    <a:pt x="7032748" y="8646483"/>
                  </a:cubicBezTo>
                  <a:cubicBezTo>
                    <a:pt x="7025958" y="8192836"/>
                    <a:pt x="7016856" y="8247231"/>
                    <a:pt x="7052080" y="8246912"/>
                  </a:cubicBezTo>
                  <a:close/>
                  <a:moveTo>
                    <a:pt x="7918739" y="7114035"/>
                  </a:moveTo>
                  <a:cubicBezTo>
                    <a:pt x="7425408" y="7114035"/>
                    <a:pt x="7489469" y="7142807"/>
                    <a:pt x="7488313" y="7069086"/>
                  </a:cubicBezTo>
                  <a:cubicBezTo>
                    <a:pt x="7479414" y="6500899"/>
                    <a:pt x="7457944" y="6592790"/>
                    <a:pt x="7572081" y="6592790"/>
                  </a:cubicBezTo>
                  <a:cubicBezTo>
                    <a:pt x="8001380" y="6592790"/>
                    <a:pt x="7940613" y="6561967"/>
                    <a:pt x="7942376" y="6675292"/>
                  </a:cubicBezTo>
                  <a:cubicBezTo>
                    <a:pt x="7950293" y="7182036"/>
                    <a:pt x="7951767" y="7114035"/>
                    <a:pt x="7918739" y="7114035"/>
                  </a:cubicBezTo>
                  <a:close/>
                  <a:moveTo>
                    <a:pt x="7918739" y="6564913"/>
                  </a:moveTo>
                  <a:cubicBezTo>
                    <a:pt x="7403736" y="6564913"/>
                    <a:pt x="7481870" y="6594003"/>
                    <a:pt x="7479587" y="6477702"/>
                  </a:cubicBezTo>
                  <a:cubicBezTo>
                    <a:pt x="7469185" y="5954147"/>
                    <a:pt x="7449564" y="6037487"/>
                    <a:pt x="7572081" y="6037487"/>
                  </a:cubicBezTo>
                  <a:cubicBezTo>
                    <a:pt x="7986673" y="6037487"/>
                    <a:pt x="7932060" y="6016688"/>
                    <a:pt x="7932349" y="6083793"/>
                  </a:cubicBezTo>
                  <a:cubicBezTo>
                    <a:pt x="7934632" y="6622313"/>
                    <a:pt x="7955321" y="6564913"/>
                    <a:pt x="7918739" y="6564913"/>
                  </a:cubicBezTo>
                  <a:close/>
                  <a:moveTo>
                    <a:pt x="7918739" y="6010073"/>
                  </a:moveTo>
                  <a:cubicBezTo>
                    <a:pt x="7380418" y="6010073"/>
                    <a:pt x="7473114" y="6048637"/>
                    <a:pt x="7470572" y="5886405"/>
                  </a:cubicBezTo>
                  <a:cubicBezTo>
                    <a:pt x="7461787" y="5338180"/>
                    <a:pt x="7464763" y="5526959"/>
                    <a:pt x="7464157" y="5486199"/>
                  </a:cubicBezTo>
                  <a:cubicBezTo>
                    <a:pt x="7534286" y="5485939"/>
                    <a:pt x="7588956" y="5486026"/>
                    <a:pt x="7918739" y="5486083"/>
                  </a:cubicBezTo>
                  <a:cubicBezTo>
                    <a:pt x="7920762" y="5486083"/>
                    <a:pt x="7942867" y="6010073"/>
                    <a:pt x="7918739" y="6010073"/>
                  </a:cubicBezTo>
                  <a:close/>
                  <a:moveTo>
                    <a:pt x="7918739" y="5459276"/>
                  </a:moveTo>
                  <a:cubicBezTo>
                    <a:pt x="7597480" y="5459218"/>
                    <a:pt x="7534720" y="5459132"/>
                    <a:pt x="7463724" y="5459392"/>
                  </a:cubicBezTo>
                  <a:cubicBezTo>
                    <a:pt x="7460748" y="5286298"/>
                    <a:pt x="7454997" y="5181494"/>
                    <a:pt x="7453667" y="4936211"/>
                  </a:cubicBezTo>
                  <a:cubicBezTo>
                    <a:pt x="7456702" y="4936211"/>
                    <a:pt x="7909059" y="4935460"/>
                    <a:pt x="7912642" y="4935460"/>
                  </a:cubicBezTo>
                  <a:cubicBezTo>
                    <a:pt x="7915359" y="5065193"/>
                    <a:pt x="7921196" y="5459276"/>
                    <a:pt x="7918739" y="5459276"/>
                  </a:cubicBezTo>
                  <a:close/>
                  <a:moveTo>
                    <a:pt x="7453524" y="4909346"/>
                  </a:moveTo>
                  <a:cubicBezTo>
                    <a:pt x="7453524" y="4906746"/>
                    <a:pt x="7448785" y="4387090"/>
                    <a:pt x="7448756" y="4384895"/>
                  </a:cubicBezTo>
                  <a:cubicBezTo>
                    <a:pt x="7733867" y="4387061"/>
                    <a:pt x="7715171" y="4381573"/>
                    <a:pt x="7902125" y="4381226"/>
                  </a:cubicBezTo>
                  <a:cubicBezTo>
                    <a:pt x="7902154" y="4383277"/>
                    <a:pt x="7911891" y="4898426"/>
                    <a:pt x="7911949" y="4901460"/>
                  </a:cubicBezTo>
                  <a:cubicBezTo>
                    <a:pt x="7912151" y="4912264"/>
                    <a:pt x="7960147" y="4908711"/>
                    <a:pt x="7453524" y="4909346"/>
                  </a:cubicBezTo>
                  <a:close/>
                  <a:moveTo>
                    <a:pt x="7448409" y="4358058"/>
                  </a:moveTo>
                  <a:cubicBezTo>
                    <a:pt x="7445230" y="4130425"/>
                    <a:pt x="7441561" y="4131928"/>
                    <a:pt x="7436938" y="3831036"/>
                  </a:cubicBezTo>
                  <a:cubicBezTo>
                    <a:pt x="7515446" y="3829563"/>
                    <a:pt x="7621001" y="3829303"/>
                    <a:pt x="7745194" y="3831469"/>
                  </a:cubicBezTo>
                  <a:cubicBezTo>
                    <a:pt x="7940786" y="3834878"/>
                    <a:pt x="7891665" y="3733252"/>
                    <a:pt x="7900969" y="4310163"/>
                  </a:cubicBezTo>
                  <a:cubicBezTo>
                    <a:pt x="7901691" y="4358578"/>
                    <a:pt x="7977975" y="4362189"/>
                    <a:pt x="7448409" y="4358058"/>
                  </a:cubicBezTo>
                  <a:close/>
                  <a:moveTo>
                    <a:pt x="7436504" y="3804171"/>
                  </a:moveTo>
                  <a:cubicBezTo>
                    <a:pt x="7431187" y="3458995"/>
                    <a:pt x="7430551" y="3444320"/>
                    <a:pt x="7430812" y="3324553"/>
                  </a:cubicBezTo>
                  <a:cubicBezTo>
                    <a:pt x="7430927" y="3267240"/>
                    <a:pt x="7354932" y="3279315"/>
                    <a:pt x="7886839" y="3278506"/>
                  </a:cubicBezTo>
                  <a:cubicBezTo>
                    <a:pt x="7889555" y="3595228"/>
                    <a:pt x="7892300" y="3662305"/>
                    <a:pt x="7895103" y="3806106"/>
                  </a:cubicBezTo>
                  <a:cubicBezTo>
                    <a:pt x="7740772" y="3805846"/>
                    <a:pt x="7627445" y="3800560"/>
                    <a:pt x="7436504" y="3804171"/>
                  </a:cubicBezTo>
                  <a:close/>
                  <a:moveTo>
                    <a:pt x="7430812" y="3252739"/>
                  </a:moveTo>
                  <a:cubicBezTo>
                    <a:pt x="7429800" y="2991827"/>
                    <a:pt x="7422287" y="2945405"/>
                    <a:pt x="7418907" y="2727623"/>
                  </a:cubicBezTo>
                  <a:cubicBezTo>
                    <a:pt x="7932292" y="2727334"/>
                    <a:pt x="7880973" y="2724648"/>
                    <a:pt x="7881146" y="2733689"/>
                  </a:cubicBezTo>
                  <a:cubicBezTo>
                    <a:pt x="7881609" y="2764686"/>
                    <a:pt x="7880250" y="2626344"/>
                    <a:pt x="7886607" y="3251699"/>
                  </a:cubicBezTo>
                  <a:cubicBezTo>
                    <a:pt x="7737883" y="3251901"/>
                    <a:pt x="7619412" y="3254790"/>
                    <a:pt x="7430812" y="3252739"/>
                  </a:cubicBezTo>
                  <a:close/>
                  <a:moveTo>
                    <a:pt x="7418531" y="2700671"/>
                  </a:moveTo>
                  <a:cubicBezTo>
                    <a:pt x="7416681" y="2558834"/>
                    <a:pt x="7420843" y="2389034"/>
                    <a:pt x="7412781" y="2175469"/>
                  </a:cubicBezTo>
                  <a:cubicBezTo>
                    <a:pt x="7627127" y="2181506"/>
                    <a:pt x="7749614" y="2173678"/>
                    <a:pt x="7869819" y="2172898"/>
                  </a:cubicBezTo>
                  <a:cubicBezTo>
                    <a:pt x="7875339" y="2519316"/>
                    <a:pt x="7878661" y="2587808"/>
                    <a:pt x="7880626" y="2700527"/>
                  </a:cubicBezTo>
                  <a:lnTo>
                    <a:pt x="7418531" y="2700671"/>
                  </a:lnTo>
                  <a:close/>
                  <a:moveTo>
                    <a:pt x="7398825" y="3252363"/>
                  </a:moveTo>
                  <a:cubicBezTo>
                    <a:pt x="6857180" y="3245806"/>
                    <a:pt x="6946553" y="3301472"/>
                    <a:pt x="6943837" y="3127252"/>
                  </a:cubicBezTo>
                  <a:cubicBezTo>
                    <a:pt x="6940803" y="2934688"/>
                    <a:pt x="6942681" y="2928853"/>
                    <a:pt x="6939618" y="2733285"/>
                  </a:cubicBezTo>
                  <a:cubicBezTo>
                    <a:pt x="6939416" y="2719795"/>
                    <a:pt x="6894281" y="2727450"/>
                    <a:pt x="7395242" y="2727623"/>
                  </a:cubicBezTo>
                  <a:cubicBezTo>
                    <a:pt x="7398102" y="2926860"/>
                    <a:pt x="7416219" y="3252594"/>
                    <a:pt x="7398825" y="3252363"/>
                  </a:cubicBezTo>
                  <a:close/>
                  <a:moveTo>
                    <a:pt x="6932048" y="3830083"/>
                  </a:moveTo>
                  <a:cubicBezTo>
                    <a:pt x="6933464" y="3950023"/>
                    <a:pt x="6935371" y="4036830"/>
                    <a:pt x="6940630" y="4353841"/>
                  </a:cubicBezTo>
                  <a:cubicBezTo>
                    <a:pt x="6874228" y="4353465"/>
                    <a:pt x="6485498" y="4354448"/>
                    <a:pt x="6483360" y="4354448"/>
                  </a:cubicBezTo>
                  <a:cubicBezTo>
                    <a:pt x="6479026" y="4064216"/>
                    <a:pt x="6481915" y="4109482"/>
                    <a:pt x="6477032" y="3832856"/>
                  </a:cubicBezTo>
                  <a:cubicBezTo>
                    <a:pt x="6723336" y="3833174"/>
                    <a:pt x="6736802" y="3829014"/>
                    <a:pt x="6932048" y="3830083"/>
                  </a:cubicBezTo>
                  <a:close/>
                  <a:moveTo>
                    <a:pt x="6878649" y="3803131"/>
                  </a:moveTo>
                  <a:cubicBezTo>
                    <a:pt x="6404649" y="3803131"/>
                    <a:pt x="6477263" y="3835398"/>
                    <a:pt x="6474807" y="3718346"/>
                  </a:cubicBezTo>
                  <a:cubicBezTo>
                    <a:pt x="6464145" y="3207559"/>
                    <a:pt x="6448570" y="3281279"/>
                    <a:pt x="6531933" y="3281279"/>
                  </a:cubicBezTo>
                  <a:cubicBezTo>
                    <a:pt x="6984204" y="3281279"/>
                    <a:pt x="6922859" y="3265074"/>
                    <a:pt x="6924593" y="3324957"/>
                  </a:cubicBezTo>
                  <a:cubicBezTo>
                    <a:pt x="6940890" y="3880578"/>
                    <a:pt x="6938289" y="3803131"/>
                    <a:pt x="6878649" y="3803131"/>
                  </a:cubicBezTo>
                  <a:close/>
                  <a:moveTo>
                    <a:pt x="6878649" y="3254125"/>
                  </a:moveTo>
                  <a:cubicBezTo>
                    <a:pt x="6383411" y="3254125"/>
                    <a:pt x="6468537" y="3290552"/>
                    <a:pt x="6465965" y="3127194"/>
                  </a:cubicBezTo>
                  <a:cubicBezTo>
                    <a:pt x="6458481" y="2648703"/>
                    <a:pt x="6425280" y="2728750"/>
                    <a:pt x="6531933" y="2728750"/>
                  </a:cubicBezTo>
                  <a:cubicBezTo>
                    <a:pt x="6948778" y="2728750"/>
                    <a:pt x="6915693" y="2717079"/>
                    <a:pt x="6915953" y="2733776"/>
                  </a:cubicBezTo>
                  <a:cubicBezTo>
                    <a:pt x="6925431" y="3337235"/>
                    <a:pt x="6936642" y="3254125"/>
                    <a:pt x="6878649" y="3254125"/>
                  </a:cubicBezTo>
                  <a:close/>
                  <a:moveTo>
                    <a:pt x="6878649" y="2698533"/>
                  </a:moveTo>
                  <a:cubicBezTo>
                    <a:pt x="6704208" y="2698533"/>
                    <a:pt x="6704092" y="2701913"/>
                    <a:pt x="6531962" y="2701913"/>
                  </a:cubicBezTo>
                  <a:cubicBezTo>
                    <a:pt x="6426638" y="2701913"/>
                    <a:pt x="6457990" y="2782249"/>
                    <a:pt x="6448165" y="2173158"/>
                  </a:cubicBezTo>
                  <a:cubicBezTo>
                    <a:pt x="6616423" y="2170731"/>
                    <a:pt x="6726602" y="2176538"/>
                    <a:pt x="6908296" y="2176018"/>
                  </a:cubicBezTo>
                  <a:cubicBezTo>
                    <a:pt x="6921703" y="2783607"/>
                    <a:pt x="6924882" y="2698533"/>
                    <a:pt x="6878649" y="2698533"/>
                  </a:cubicBezTo>
                  <a:close/>
                  <a:moveTo>
                    <a:pt x="6451113" y="3718982"/>
                  </a:moveTo>
                  <a:cubicBezTo>
                    <a:pt x="6453395" y="3828898"/>
                    <a:pt x="6537221" y="3808042"/>
                    <a:pt x="6012018" y="3804517"/>
                  </a:cubicBezTo>
                  <a:cubicBezTo>
                    <a:pt x="5986417" y="3804344"/>
                    <a:pt x="5995952" y="3863737"/>
                    <a:pt x="5985290" y="3324206"/>
                  </a:cubicBezTo>
                  <a:cubicBezTo>
                    <a:pt x="5984105" y="3265132"/>
                    <a:pt x="5919177" y="3279951"/>
                    <a:pt x="6358619" y="3281106"/>
                  </a:cubicBezTo>
                  <a:cubicBezTo>
                    <a:pt x="6470155" y="3281424"/>
                    <a:pt x="6440306" y="3201666"/>
                    <a:pt x="6451113" y="3718982"/>
                  </a:cubicBezTo>
                  <a:close/>
                  <a:moveTo>
                    <a:pt x="6358590" y="3254241"/>
                  </a:moveTo>
                  <a:cubicBezTo>
                    <a:pt x="5906116" y="3253027"/>
                    <a:pt x="5984250" y="3287317"/>
                    <a:pt x="5981765" y="3127252"/>
                  </a:cubicBezTo>
                  <a:cubicBezTo>
                    <a:pt x="5974570" y="2668924"/>
                    <a:pt x="5957406" y="2729905"/>
                    <a:pt x="6012047" y="2729327"/>
                  </a:cubicBezTo>
                  <a:cubicBezTo>
                    <a:pt x="6471831" y="2724359"/>
                    <a:pt x="6433458" y="2729645"/>
                    <a:pt x="6433515" y="2733747"/>
                  </a:cubicBezTo>
                  <a:cubicBezTo>
                    <a:pt x="6442964" y="3339603"/>
                    <a:pt x="6477870" y="3254559"/>
                    <a:pt x="6358590" y="3254241"/>
                  </a:cubicBezTo>
                  <a:close/>
                  <a:moveTo>
                    <a:pt x="6358590" y="2701740"/>
                  </a:moveTo>
                  <a:cubicBezTo>
                    <a:pt x="6249134" y="2701451"/>
                    <a:pt x="6121272" y="2701307"/>
                    <a:pt x="6011845" y="2702491"/>
                  </a:cubicBezTo>
                  <a:cubicBezTo>
                    <a:pt x="5960295" y="2703040"/>
                    <a:pt x="5972894" y="2784762"/>
                    <a:pt x="5965641" y="2176422"/>
                  </a:cubicBezTo>
                  <a:cubicBezTo>
                    <a:pt x="6337410" y="2179918"/>
                    <a:pt x="6276787" y="2176509"/>
                    <a:pt x="6424471" y="2173562"/>
                  </a:cubicBezTo>
                  <a:cubicBezTo>
                    <a:pt x="6434296" y="2781816"/>
                    <a:pt x="6462758" y="2701856"/>
                    <a:pt x="6358590" y="2701740"/>
                  </a:cubicBezTo>
                  <a:close/>
                  <a:moveTo>
                    <a:pt x="5968791" y="3718982"/>
                  </a:moveTo>
                  <a:cubicBezTo>
                    <a:pt x="5971247" y="3831412"/>
                    <a:pt x="6053223" y="3804171"/>
                    <a:pt x="5512474" y="3804344"/>
                  </a:cubicBezTo>
                  <a:cubicBezTo>
                    <a:pt x="5506984" y="3450473"/>
                    <a:pt x="5507244" y="3441431"/>
                    <a:pt x="5503083" y="3323975"/>
                  </a:cubicBezTo>
                  <a:cubicBezTo>
                    <a:pt x="5500801" y="3259701"/>
                    <a:pt x="5450320" y="3278188"/>
                    <a:pt x="5838675" y="3278449"/>
                  </a:cubicBezTo>
                  <a:cubicBezTo>
                    <a:pt x="5994450" y="3278449"/>
                    <a:pt x="5957204" y="3190140"/>
                    <a:pt x="5968791" y="3718982"/>
                  </a:cubicBezTo>
                  <a:close/>
                  <a:moveTo>
                    <a:pt x="5500714" y="3251381"/>
                  </a:moveTo>
                  <a:cubicBezTo>
                    <a:pt x="5493288" y="2992867"/>
                    <a:pt x="5500020" y="2946705"/>
                    <a:pt x="5496669" y="2733227"/>
                  </a:cubicBezTo>
                  <a:cubicBezTo>
                    <a:pt x="5496553" y="2724879"/>
                    <a:pt x="5495137" y="2733227"/>
                    <a:pt x="5950847" y="2729905"/>
                  </a:cubicBezTo>
                  <a:cubicBezTo>
                    <a:pt x="5950904" y="2732823"/>
                    <a:pt x="5950962" y="2751975"/>
                    <a:pt x="5960209" y="3252190"/>
                  </a:cubicBezTo>
                  <a:cubicBezTo>
                    <a:pt x="5894009" y="3251468"/>
                    <a:pt x="5867194" y="3251641"/>
                    <a:pt x="5500714" y="3251381"/>
                  </a:cubicBezTo>
                  <a:close/>
                  <a:moveTo>
                    <a:pt x="5492305" y="4910848"/>
                  </a:moveTo>
                  <a:cubicBezTo>
                    <a:pt x="4994322" y="4910848"/>
                    <a:pt x="5046969" y="4913015"/>
                    <a:pt x="5047085" y="4901229"/>
                  </a:cubicBezTo>
                  <a:cubicBezTo>
                    <a:pt x="5048125" y="4779526"/>
                    <a:pt x="5047172" y="4758554"/>
                    <a:pt x="5041306" y="4385675"/>
                  </a:cubicBezTo>
                  <a:cubicBezTo>
                    <a:pt x="5313876" y="4385732"/>
                    <a:pt x="5352567" y="4384577"/>
                    <a:pt x="5496235" y="4384577"/>
                  </a:cubicBezTo>
                  <a:cubicBezTo>
                    <a:pt x="5506667" y="4973996"/>
                    <a:pt x="5513948" y="4910848"/>
                    <a:pt x="5492305" y="4910848"/>
                  </a:cubicBezTo>
                  <a:close/>
                  <a:moveTo>
                    <a:pt x="5492305" y="4357769"/>
                  </a:moveTo>
                  <a:cubicBezTo>
                    <a:pt x="4962161" y="4357769"/>
                    <a:pt x="5041190" y="4379695"/>
                    <a:pt x="5040092" y="4309556"/>
                  </a:cubicBezTo>
                  <a:cubicBezTo>
                    <a:pt x="5031193" y="3741774"/>
                    <a:pt x="4995449" y="3830574"/>
                    <a:pt x="5145676" y="3830574"/>
                  </a:cubicBezTo>
                  <a:cubicBezTo>
                    <a:pt x="5307982" y="3830574"/>
                    <a:pt x="5323094" y="3831152"/>
                    <a:pt x="5489242" y="3831152"/>
                  </a:cubicBezTo>
                  <a:cubicBezTo>
                    <a:pt x="5498113" y="4401938"/>
                    <a:pt x="5495831" y="4357769"/>
                    <a:pt x="5492305" y="4357769"/>
                  </a:cubicBezTo>
                  <a:close/>
                  <a:moveTo>
                    <a:pt x="5030470" y="3803333"/>
                  </a:moveTo>
                  <a:cubicBezTo>
                    <a:pt x="5025529" y="3479534"/>
                    <a:pt x="5025384" y="3445736"/>
                    <a:pt x="5021686" y="3324091"/>
                  </a:cubicBezTo>
                  <a:cubicBezTo>
                    <a:pt x="5019692" y="3257910"/>
                    <a:pt x="4948898" y="3278044"/>
                    <a:pt x="5477829" y="3278218"/>
                  </a:cubicBezTo>
                  <a:cubicBezTo>
                    <a:pt x="5484041" y="3474450"/>
                    <a:pt x="5481730" y="3346161"/>
                    <a:pt x="5488838" y="3804373"/>
                  </a:cubicBezTo>
                  <a:cubicBezTo>
                    <a:pt x="5452950" y="3804344"/>
                    <a:pt x="5067225" y="3803651"/>
                    <a:pt x="5030470" y="3803333"/>
                  </a:cubicBezTo>
                  <a:close/>
                  <a:moveTo>
                    <a:pt x="5014578" y="2700324"/>
                  </a:moveTo>
                  <a:cubicBezTo>
                    <a:pt x="5008596" y="2321610"/>
                    <a:pt x="5007989" y="2271115"/>
                    <a:pt x="5005736" y="2175411"/>
                  </a:cubicBezTo>
                  <a:cubicBezTo>
                    <a:pt x="5180004" y="2178617"/>
                    <a:pt x="5329798" y="2174429"/>
                    <a:pt x="5462976" y="2174169"/>
                  </a:cubicBezTo>
                  <a:cubicBezTo>
                    <a:pt x="5465057" y="2262131"/>
                    <a:pt x="5472483" y="2700440"/>
                    <a:pt x="5472541" y="2703069"/>
                  </a:cubicBezTo>
                  <a:cubicBezTo>
                    <a:pt x="5280704" y="2702751"/>
                    <a:pt x="5278971" y="2697985"/>
                    <a:pt x="5014578" y="2700324"/>
                  </a:cubicBezTo>
                  <a:close/>
                  <a:moveTo>
                    <a:pt x="5006805" y="3803102"/>
                  </a:moveTo>
                  <a:cubicBezTo>
                    <a:pt x="4717475" y="3800011"/>
                    <a:pt x="4671416" y="3802669"/>
                    <a:pt x="4546732" y="3803478"/>
                  </a:cubicBezTo>
                  <a:cubicBezTo>
                    <a:pt x="4537283" y="3184420"/>
                    <a:pt x="4518126" y="3279315"/>
                    <a:pt x="4625848" y="3278015"/>
                  </a:cubicBezTo>
                  <a:cubicBezTo>
                    <a:pt x="5056043" y="3272844"/>
                    <a:pt x="4996200" y="3265276"/>
                    <a:pt x="4997992" y="3324957"/>
                  </a:cubicBezTo>
                  <a:cubicBezTo>
                    <a:pt x="5002037" y="3459110"/>
                    <a:pt x="5002095" y="3494671"/>
                    <a:pt x="5006805" y="3803102"/>
                  </a:cubicBezTo>
                  <a:close/>
                  <a:moveTo>
                    <a:pt x="4972217" y="2700758"/>
                  </a:moveTo>
                  <a:cubicBezTo>
                    <a:pt x="4849151" y="2702087"/>
                    <a:pt x="4752352" y="2702115"/>
                    <a:pt x="4625819" y="2700758"/>
                  </a:cubicBezTo>
                  <a:cubicBezTo>
                    <a:pt x="4501655" y="2699256"/>
                    <a:pt x="4527517" y="2799119"/>
                    <a:pt x="4520351" y="2173649"/>
                  </a:cubicBezTo>
                  <a:cubicBezTo>
                    <a:pt x="4751947" y="2173331"/>
                    <a:pt x="4821238" y="2171569"/>
                    <a:pt x="4982012" y="2174949"/>
                  </a:cubicBezTo>
                  <a:cubicBezTo>
                    <a:pt x="4995738" y="2758908"/>
                    <a:pt x="4996056" y="2700498"/>
                    <a:pt x="4972217" y="2700758"/>
                  </a:cubicBezTo>
                  <a:close/>
                  <a:moveTo>
                    <a:pt x="4523067" y="3803622"/>
                  </a:moveTo>
                  <a:cubicBezTo>
                    <a:pt x="3984254" y="3806106"/>
                    <a:pt x="4065855" y="3827367"/>
                    <a:pt x="4064497" y="3718519"/>
                  </a:cubicBezTo>
                  <a:cubicBezTo>
                    <a:pt x="4058082" y="3204670"/>
                    <a:pt x="4036641" y="3276455"/>
                    <a:pt x="4105673" y="3276455"/>
                  </a:cubicBezTo>
                  <a:cubicBezTo>
                    <a:pt x="4582447" y="3276455"/>
                    <a:pt x="4517114" y="3269349"/>
                    <a:pt x="4517114" y="3323917"/>
                  </a:cubicBezTo>
                  <a:cubicBezTo>
                    <a:pt x="4517230" y="3444898"/>
                    <a:pt x="4517432" y="3435423"/>
                    <a:pt x="4523067" y="3803622"/>
                  </a:cubicBezTo>
                  <a:close/>
                  <a:moveTo>
                    <a:pt x="4452360" y="3252190"/>
                  </a:moveTo>
                  <a:cubicBezTo>
                    <a:pt x="4279247" y="3252190"/>
                    <a:pt x="4279161" y="3249619"/>
                    <a:pt x="4105673" y="3249619"/>
                  </a:cubicBezTo>
                  <a:cubicBezTo>
                    <a:pt x="4043201" y="3249619"/>
                    <a:pt x="4055683" y="3274548"/>
                    <a:pt x="4053372" y="3127309"/>
                  </a:cubicBezTo>
                  <a:cubicBezTo>
                    <a:pt x="4045830" y="2646507"/>
                    <a:pt x="4029244" y="2724763"/>
                    <a:pt x="4105673" y="2724763"/>
                  </a:cubicBezTo>
                  <a:cubicBezTo>
                    <a:pt x="4552453" y="2724763"/>
                    <a:pt x="4505758" y="2724994"/>
                    <a:pt x="4505903" y="2733805"/>
                  </a:cubicBezTo>
                  <a:cubicBezTo>
                    <a:pt x="4515236" y="3329926"/>
                    <a:pt x="4547021" y="3252190"/>
                    <a:pt x="4452360" y="3252190"/>
                  </a:cubicBezTo>
                  <a:close/>
                  <a:moveTo>
                    <a:pt x="4105673" y="2697956"/>
                  </a:moveTo>
                  <a:cubicBezTo>
                    <a:pt x="4022367" y="2697956"/>
                    <a:pt x="4054903" y="2778725"/>
                    <a:pt x="4039849" y="2173880"/>
                  </a:cubicBezTo>
                  <a:cubicBezTo>
                    <a:pt x="4086602" y="2173678"/>
                    <a:pt x="4115930" y="2173735"/>
                    <a:pt x="4452389" y="2173678"/>
                  </a:cubicBezTo>
                  <a:cubicBezTo>
                    <a:pt x="4511364" y="2173678"/>
                    <a:pt x="4495529" y="2090193"/>
                    <a:pt x="4505383" y="2699833"/>
                  </a:cubicBezTo>
                  <a:cubicBezTo>
                    <a:pt x="4217498" y="2698996"/>
                    <a:pt x="4253357" y="2697956"/>
                    <a:pt x="4105673" y="2697956"/>
                  </a:cubicBezTo>
                  <a:close/>
                  <a:moveTo>
                    <a:pt x="4040831" y="3718866"/>
                  </a:moveTo>
                  <a:cubicBezTo>
                    <a:pt x="4042161" y="3825663"/>
                    <a:pt x="4129540" y="3807262"/>
                    <a:pt x="3585844" y="3804344"/>
                  </a:cubicBezTo>
                  <a:cubicBezTo>
                    <a:pt x="3581914" y="3804315"/>
                    <a:pt x="3585844" y="3625762"/>
                    <a:pt x="3576742" y="3323397"/>
                  </a:cubicBezTo>
                  <a:cubicBezTo>
                    <a:pt x="3574633" y="3252045"/>
                    <a:pt x="3520829" y="3290784"/>
                    <a:pt x="3932704" y="3278968"/>
                  </a:cubicBezTo>
                  <a:cubicBezTo>
                    <a:pt x="4055568" y="3275416"/>
                    <a:pt x="4034243" y="3192826"/>
                    <a:pt x="4040831" y="3718866"/>
                  </a:cubicBezTo>
                  <a:close/>
                  <a:moveTo>
                    <a:pt x="3932069" y="3252074"/>
                  </a:moveTo>
                  <a:cubicBezTo>
                    <a:pt x="3844255" y="3254616"/>
                    <a:pt x="3745838" y="3255916"/>
                    <a:pt x="3585989" y="3252883"/>
                  </a:cubicBezTo>
                  <a:cubicBezTo>
                    <a:pt x="3571454" y="3252623"/>
                    <a:pt x="3574575" y="3270129"/>
                    <a:pt x="3572263" y="3127281"/>
                  </a:cubicBezTo>
                  <a:cubicBezTo>
                    <a:pt x="3565039" y="2666613"/>
                    <a:pt x="3560590" y="2728605"/>
                    <a:pt x="3586046" y="2727999"/>
                  </a:cubicBezTo>
                  <a:cubicBezTo>
                    <a:pt x="4079147" y="2716675"/>
                    <a:pt x="4026470" y="2728490"/>
                    <a:pt x="4026528" y="2733718"/>
                  </a:cubicBezTo>
                  <a:cubicBezTo>
                    <a:pt x="4029591" y="2928391"/>
                    <a:pt x="4026644" y="2930875"/>
                    <a:pt x="4029707" y="3127743"/>
                  </a:cubicBezTo>
                  <a:cubicBezTo>
                    <a:pt x="4032047" y="3275704"/>
                    <a:pt x="4057504" y="3248492"/>
                    <a:pt x="3932069" y="3252074"/>
                  </a:cubicBezTo>
                  <a:close/>
                  <a:moveTo>
                    <a:pt x="3932271" y="2698591"/>
                  </a:moveTo>
                  <a:cubicBezTo>
                    <a:pt x="3726507" y="2699978"/>
                    <a:pt x="3715555" y="2698187"/>
                    <a:pt x="3585526" y="2701162"/>
                  </a:cubicBezTo>
                  <a:cubicBezTo>
                    <a:pt x="3560878" y="2701740"/>
                    <a:pt x="3565444" y="2765899"/>
                    <a:pt x="3560445" y="2177058"/>
                  </a:cubicBezTo>
                  <a:cubicBezTo>
                    <a:pt x="3704142" y="2175786"/>
                    <a:pt x="3451885" y="2177664"/>
                    <a:pt x="4016154" y="2173996"/>
                  </a:cubicBezTo>
                  <a:cubicBezTo>
                    <a:pt x="4031469" y="2796519"/>
                    <a:pt x="4051927" y="2697638"/>
                    <a:pt x="3932271" y="2698591"/>
                  </a:cubicBezTo>
                  <a:close/>
                  <a:moveTo>
                    <a:pt x="3560849" y="3804200"/>
                  </a:moveTo>
                  <a:cubicBezTo>
                    <a:pt x="3029087" y="3801080"/>
                    <a:pt x="3104938" y="3843400"/>
                    <a:pt x="3102337" y="3718404"/>
                  </a:cubicBezTo>
                  <a:cubicBezTo>
                    <a:pt x="3098870" y="3552532"/>
                    <a:pt x="3097252" y="3429790"/>
                    <a:pt x="3096356" y="3324379"/>
                  </a:cubicBezTo>
                  <a:cubicBezTo>
                    <a:pt x="3095922" y="3272122"/>
                    <a:pt x="3022933" y="3270100"/>
                    <a:pt x="3551719" y="3279171"/>
                  </a:cubicBezTo>
                  <a:cubicBezTo>
                    <a:pt x="3559781" y="3568247"/>
                    <a:pt x="3558538" y="3612445"/>
                    <a:pt x="3560849" y="3804200"/>
                  </a:cubicBezTo>
                  <a:close/>
                  <a:moveTo>
                    <a:pt x="3095720" y="3253576"/>
                  </a:moveTo>
                  <a:cubicBezTo>
                    <a:pt x="3092831" y="2986945"/>
                    <a:pt x="3089363" y="2950287"/>
                    <a:pt x="3085838" y="2727248"/>
                  </a:cubicBezTo>
                  <a:cubicBezTo>
                    <a:pt x="3088467" y="2727248"/>
                    <a:pt x="3543686" y="2729732"/>
                    <a:pt x="3543773" y="2733805"/>
                  </a:cubicBezTo>
                  <a:cubicBezTo>
                    <a:pt x="3546402" y="2900716"/>
                    <a:pt x="3546980" y="3089236"/>
                    <a:pt x="3551054" y="3252276"/>
                  </a:cubicBezTo>
                  <a:cubicBezTo>
                    <a:pt x="3372278" y="3249359"/>
                    <a:pt x="3224391" y="3253345"/>
                    <a:pt x="3095720" y="3253576"/>
                  </a:cubicBezTo>
                  <a:close/>
                  <a:moveTo>
                    <a:pt x="3085433" y="2700411"/>
                  </a:moveTo>
                  <a:cubicBezTo>
                    <a:pt x="3079539" y="2327388"/>
                    <a:pt x="3078470" y="2277817"/>
                    <a:pt x="3077920" y="2175353"/>
                  </a:cubicBezTo>
                  <a:cubicBezTo>
                    <a:pt x="3261898" y="2175469"/>
                    <a:pt x="3290735" y="2179022"/>
                    <a:pt x="3536751" y="2177231"/>
                  </a:cubicBezTo>
                  <a:cubicBezTo>
                    <a:pt x="3536780" y="2179426"/>
                    <a:pt x="3543223" y="2699747"/>
                    <a:pt x="3543252" y="2702058"/>
                  </a:cubicBezTo>
                  <a:cubicBezTo>
                    <a:pt x="3371844" y="2705293"/>
                    <a:pt x="3226472" y="2700584"/>
                    <a:pt x="3085433" y="2700411"/>
                  </a:cubicBezTo>
                  <a:close/>
                  <a:moveTo>
                    <a:pt x="3078701" y="3719040"/>
                  </a:moveTo>
                  <a:cubicBezTo>
                    <a:pt x="3081244" y="3840222"/>
                    <a:pt x="3153020" y="3805095"/>
                    <a:pt x="2719415" y="3805095"/>
                  </a:cubicBezTo>
                  <a:cubicBezTo>
                    <a:pt x="2601580" y="3805095"/>
                    <a:pt x="2620015" y="3898575"/>
                    <a:pt x="2615219" y="3323080"/>
                  </a:cubicBezTo>
                  <a:cubicBezTo>
                    <a:pt x="2614727" y="3264236"/>
                    <a:pt x="2543096" y="3280384"/>
                    <a:pt x="3072344" y="3280384"/>
                  </a:cubicBezTo>
                  <a:cubicBezTo>
                    <a:pt x="3073471" y="3397985"/>
                    <a:pt x="3074078" y="3497068"/>
                    <a:pt x="3078701" y="3719040"/>
                  </a:cubicBezTo>
                  <a:close/>
                  <a:moveTo>
                    <a:pt x="3065900" y="3253605"/>
                  </a:moveTo>
                  <a:cubicBezTo>
                    <a:pt x="2765821" y="3253692"/>
                    <a:pt x="2694912" y="3253807"/>
                    <a:pt x="2614583" y="3253576"/>
                  </a:cubicBezTo>
                  <a:cubicBezTo>
                    <a:pt x="2614554" y="3252045"/>
                    <a:pt x="2608370" y="2776905"/>
                    <a:pt x="2607561" y="2725774"/>
                  </a:cubicBezTo>
                  <a:cubicBezTo>
                    <a:pt x="2609613" y="2725745"/>
                    <a:pt x="3062144" y="2722366"/>
                    <a:pt x="3062317" y="2733776"/>
                  </a:cubicBezTo>
                  <a:cubicBezTo>
                    <a:pt x="3070928" y="3290697"/>
                    <a:pt x="3077574" y="3253605"/>
                    <a:pt x="3065900" y="3253605"/>
                  </a:cubicBezTo>
                  <a:close/>
                  <a:moveTo>
                    <a:pt x="2607099" y="2698909"/>
                  </a:moveTo>
                  <a:cubicBezTo>
                    <a:pt x="2605596" y="2606354"/>
                    <a:pt x="2611144" y="2938732"/>
                    <a:pt x="2598026" y="2176566"/>
                  </a:cubicBezTo>
                  <a:cubicBezTo>
                    <a:pt x="2763047" y="2178820"/>
                    <a:pt x="2912090" y="2175440"/>
                    <a:pt x="3054226" y="2175353"/>
                  </a:cubicBezTo>
                  <a:cubicBezTo>
                    <a:pt x="3054804" y="2277904"/>
                    <a:pt x="3056249" y="2350787"/>
                    <a:pt x="3061768" y="2700382"/>
                  </a:cubicBezTo>
                  <a:cubicBezTo>
                    <a:pt x="2888540" y="2700353"/>
                    <a:pt x="2792578" y="2697031"/>
                    <a:pt x="2607099" y="2698909"/>
                  </a:cubicBezTo>
                  <a:close/>
                  <a:moveTo>
                    <a:pt x="2599499" y="3805239"/>
                  </a:moveTo>
                  <a:cubicBezTo>
                    <a:pt x="2209065" y="3806164"/>
                    <a:pt x="2322306" y="3805500"/>
                    <a:pt x="2139513" y="3804142"/>
                  </a:cubicBezTo>
                  <a:cubicBezTo>
                    <a:pt x="2138242" y="3664991"/>
                    <a:pt x="2140207" y="3639281"/>
                    <a:pt x="2132232" y="3280413"/>
                  </a:cubicBezTo>
                  <a:cubicBezTo>
                    <a:pt x="2268589" y="3280009"/>
                    <a:pt x="2279974" y="3279142"/>
                    <a:pt x="2591149" y="3280326"/>
                  </a:cubicBezTo>
                  <a:cubicBezTo>
                    <a:pt x="2594125" y="3602652"/>
                    <a:pt x="2596812" y="3666522"/>
                    <a:pt x="2599499" y="3805239"/>
                  </a:cubicBezTo>
                  <a:close/>
                  <a:moveTo>
                    <a:pt x="2546158" y="3253316"/>
                  </a:moveTo>
                  <a:cubicBezTo>
                    <a:pt x="2047568" y="3250601"/>
                    <a:pt x="2131943" y="3291679"/>
                    <a:pt x="2129371" y="3127252"/>
                  </a:cubicBezTo>
                  <a:cubicBezTo>
                    <a:pt x="2126279" y="2930615"/>
                    <a:pt x="2128562" y="2930326"/>
                    <a:pt x="2125470" y="2733285"/>
                  </a:cubicBezTo>
                  <a:cubicBezTo>
                    <a:pt x="2125297" y="2722163"/>
                    <a:pt x="2098453" y="2732332"/>
                    <a:pt x="2583896" y="2726034"/>
                  </a:cubicBezTo>
                  <a:cubicBezTo>
                    <a:pt x="2593200" y="3327211"/>
                    <a:pt x="2607157" y="3253548"/>
                    <a:pt x="2546158" y="3253316"/>
                  </a:cubicBezTo>
                  <a:close/>
                  <a:moveTo>
                    <a:pt x="2124950" y="2701278"/>
                  </a:moveTo>
                  <a:cubicBezTo>
                    <a:pt x="2115097" y="2091291"/>
                    <a:pt x="2083456" y="2174718"/>
                    <a:pt x="2199674" y="2174371"/>
                  </a:cubicBezTo>
                  <a:cubicBezTo>
                    <a:pt x="2346462" y="2173967"/>
                    <a:pt x="2432426" y="2173735"/>
                    <a:pt x="2545898" y="2175700"/>
                  </a:cubicBezTo>
                  <a:cubicBezTo>
                    <a:pt x="2585630" y="2176451"/>
                    <a:pt x="2573956" y="2112552"/>
                    <a:pt x="2583462" y="2699198"/>
                  </a:cubicBezTo>
                  <a:cubicBezTo>
                    <a:pt x="2414280" y="2701451"/>
                    <a:pt x="2503595" y="2701018"/>
                    <a:pt x="2124950" y="2701278"/>
                  </a:cubicBezTo>
                  <a:close/>
                  <a:moveTo>
                    <a:pt x="2115848" y="3803969"/>
                  </a:moveTo>
                  <a:cubicBezTo>
                    <a:pt x="1997724" y="3803362"/>
                    <a:pt x="1849201" y="3804200"/>
                    <a:pt x="1658174" y="3804286"/>
                  </a:cubicBezTo>
                  <a:cubicBezTo>
                    <a:pt x="1654591" y="3641448"/>
                    <a:pt x="1652048" y="3640061"/>
                    <a:pt x="1649361" y="3278911"/>
                  </a:cubicBezTo>
                  <a:cubicBezTo>
                    <a:pt x="1835418" y="3278449"/>
                    <a:pt x="1853333" y="3280961"/>
                    <a:pt x="2108509" y="3280442"/>
                  </a:cubicBezTo>
                  <a:cubicBezTo>
                    <a:pt x="2116946" y="3669411"/>
                    <a:pt x="2114461" y="3651010"/>
                    <a:pt x="2115848" y="3803969"/>
                  </a:cubicBezTo>
                  <a:close/>
                  <a:moveTo>
                    <a:pt x="2026359" y="3253721"/>
                  </a:moveTo>
                  <a:cubicBezTo>
                    <a:pt x="1852900" y="3253721"/>
                    <a:pt x="1853478" y="3252103"/>
                    <a:pt x="1679816" y="3252103"/>
                  </a:cubicBezTo>
                  <a:cubicBezTo>
                    <a:pt x="1639767" y="3252103"/>
                    <a:pt x="1649852" y="3276600"/>
                    <a:pt x="1647511" y="3127281"/>
                  </a:cubicBezTo>
                  <a:cubicBezTo>
                    <a:pt x="1640316" y="2668173"/>
                    <a:pt x="1626995" y="2729299"/>
                    <a:pt x="1679816" y="2729299"/>
                  </a:cubicBezTo>
                  <a:cubicBezTo>
                    <a:pt x="2139167" y="2729299"/>
                    <a:pt x="2101632" y="2723550"/>
                    <a:pt x="2101805" y="2733776"/>
                  </a:cubicBezTo>
                  <a:cubicBezTo>
                    <a:pt x="2111311" y="3339199"/>
                    <a:pt x="2133503" y="3253721"/>
                    <a:pt x="2026359" y="3253721"/>
                  </a:cubicBezTo>
                  <a:close/>
                  <a:moveTo>
                    <a:pt x="2026359" y="2701335"/>
                  </a:moveTo>
                  <a:cubicBezTo>
                    <a:pt x="1847699" y="2701335"/>
                    <a:pt x="1848190" y="2702433"/>
                    <a:pt x="1679816" y="2702433"/>
                  </a:cubicBezTo>
                  <a:cubicBezTo>
                    <a:pt x="1613617" y="2702433"/>
                    <a:pt x="1654099" y="2766274"/>
                    <a:pt x="1633757" y="2172927"/>
                  </a:cubicBezTo>
                  <a:cubicBezTo>
                    <a:pt x="1754078" y="2172233"/>
                    <a:pt x="1852380" y="2174718"/>
                    <a:pt x="2092096" y="2174573"/>
                  </a:cubicBezTo>
                  <a:cubicBezTo>
                    <a:pt x="2102498" y="2786409"/>
                    <a:pt x="2126828" y="2701278"/>
                    <a:pt x="2026359" y="2701335"/>
                  </a:cubicBezTo>
                  <a:close/>
                  <a:moveTo>
                    <a:pt x="1634479" y="3804344"/>
                  </a:moveTo>
                  <a:cubicBezTo>
                    <a:pt x="1100521" y="3805702"/>
                    <a:pt x="1178308" y="3836525"/>
                    <a:pt x="1176083" y="3718404"/>
                  </a:cubicBezTo>
                  <a:cubicBezTo>
                    <a:pt x="1173482" y="3579282"/>
                    <a:pt x="1171459" y="3454604"/>
                    <a:pt x="1170217" y="3324379"/>
                  </a:cubicBezTo>
                  <a:cubicBezTo>
                    <a:pt x="1169668" y="3263918"/>
                    <a:pt x="1096418" y="3281222"/>
                    <a:pt x="1625695" y="3278997"/>
                  </a:cubicBezTo>
                  <a:cubicBezTo>
                    <a:pt x="1628325" y="3636566"/>
                    <a:pt x="1631214" y="3659733"/>
                    <a:pt x="1634479" y="3804344"/>
                  </a:cubicBezTo>
                  <a:close/>
                  <a:moveTo>
                    <a:pt x="1506473" y="3253432"/>
                  </a:moveTo>
                  <a:cubicBezTo>
                    <a:pt x="1370953" y="3255454"/>
                    <a:pt x="1268172" y="3255078"/>
                    <a:pt x="1169466" y="3253345"/>
                  </a:cubicBezTo>
                  <a:cubicBezTo>
                    <a:pt x="1169437" y="3251092"/>
                    <a:pt x="1162560" y="2751600"/>
                    <a:pt x="1162126" y="2726901"/>
                  </a:cubicBezTo>
                  <a:cubicBezTo>
                    <a:pt x="1667536" y="2722828"/>
                    <a:pt x="1618587" y="2731696"/>
                    <a:pt x="1618616" y="2733747"/>
                  </a:cubicBezTo>
                  <a:cubicBezTo>
                    <a:pt x="1628267" y="3348154"/>
                    <a:pt x="1660861" y="3250919"/>
                    <a:pt x="1506473" y="3253432"/>
                  </a:cubicBezTo>
                  <a:close/>
                  <a:moveTo>
                    <a:pt x="1161693" y="2700036"/>
                  </a:moveTo>
                  <a:cubicBezTo>
                    <a:pt x="1151926" y="2148170"/>
                    <a:pt x="1143864" y="2177867"/>
                    <a:pt x="1160132" y="2177809"/>
                  </a:cubicBezTo>
                  <a:cubicBezTo>
                    <a:pt x="1377484" y="2177231"/>
                    <a:pt x="1396208" y="2178358"/>
                    <a:pt x="1506935" y="2175180"/>
                  </a:cubicBezTo>
                  <a:cubicBezTo>
                    <a:pt x="1639189" y="2171540"/>
                    <a:pt x="1609051" y="2081122"/>
                    <a:pt x="1618153" y="2702289"/>
                  </a:cubicBezTo>
                  <a:cubicBezTo>
                    <a:pt x="1487980" y="2701596"/>
                    <a:pt x="1434928" y="2697811"/>
                    <a:pt x="1161693" y="2700036"/>
                  </a:cubicBezTo>
                  <a:close/>
                  <a:moveTo>
                    <a:pt x="813850" y="4384375"/>
                  </a:moveTo>
                  <a:cubicBezTo>
                    <a:pt x="929894" y="4382179"/>
                    <a:pt x="1040159" y="4382064"/>
                    <a:pt x="1159930" y="4384490"/>
                  </a:cubicBezTo>
                  <a:cubicBezTo>
                    <a:pt x="1162733" y="4384548"/>
                    <a:pt x="1172528" y="4910068"/>
                    <a:pt x="1159988" y="4910299"/>
                  </a:cubicBezTo>
                  <a:cubicBezTo>
                    <a:pt x="1142246" y="4910559"/>
                    <a:pt x="714132" y="4917723"/>
                    <a:pt x="713929" y="4899525"/>
                  </a:cubicBezTo>
                  <a:cubicBezTo>
                    <a:pt x="708179" y="4288382"/>
                    <a:pt x="658392" y="4387292"/>
                    <a:pt x="813850" y="4384375"/>
                  </a:cubicBezTo>
                  <a:close/>
                  <a:moveTo>
                    <a:pt x="813532" y="4937396"/>
                  </a:moveTo>
                  <a:cubicBezTo>
                    <a:pt x="928478" y="4938782"/>
                    <a:pt x="1045793" y="4938956"/>
                    <a:pt x="1160277" y="4937107"/>
                  </a:cubicBezTo>
                  <a:cubicBezTo>
                    <a:pt x="1171835" y="4936934"/>
                    <a:pt x="1170419" y="4876154"/>
                    <a:pt x="1180388" y="5461413"/>
                  </a:cubicBezTo>
                  <a:cubicBezTo>
                    <a:pt x="961621" y="5465198"/>
                    <a:pt x="859562" y="5462627"/>
                    <a:pt x="722743" y="5462165"/>
                  </a:cubicBezTo>
                  <a:cubicBezTo>
                    <a:pt x="712889" y="4844552"/>
                    <a:pt x="681075" y="4935778"/>
                    <a:pt x="813532" y="4937396"/>
                  </a:cubicBezTo>
                  <a:close/>
                  <a:moveTo>
                    <a:pt x="1180908" y="5492583"/>
                  </a:moveTo>
                  <a:cubicBezTo>
                    <a:pt x="1187323" y="5902611"/>
                    <a:pt x="1187872" y="5934214"/>
                    <a:pt x="1188826" y="6010304"/>
                  </a:cubicBezTo>
                  <a:cubicBezTo>
                    <a:pt x="830811" y="6009322"/>
                    <a:pt x="872363" y="6010621"/>
                    <a:pt x="731353" y="6011257"/>
                  </a:cubicBezTo>
                  <a:cubicBezTo>
                    <a:pt x="720575" y="5322119"/>
                    <a:pt x="723812" y="5528924"/>
                    <a:pt x="723176" y="5489001"/>
                  </a:cubicBezTo>
                  <a:cubicBezTo>
                    <a:pt x="1221304" y="5490792"/>
                    <a:pt x="1180793" y="5485766"/>
                    <a:pt x="1180908" y="5492583"/>
                  </a:cubicBezTo>
                  <a:close/>
                  <a:moveTo>
                    <a:pt x="813734" y="6037487"/>
                  </a:moveTo>
                  <a:cubicBezTo>
                    <a:pt x="1258088" y="6033876"/>
                    <a:pt x="1189028" y="6026250"/>
                    <a:pt x="1189692" y="6083851"/>
                  </a:cubicBezTo>
                  <a:cubicBezTo>
                    <a:pt x="1191079" y="6205612"/>
                    <a:pt x="1191397" y="6218698"/>
                    <a:pt x="1196714" y="6564307"/>
                  </a:cubicBezTo>
                  <a:cubicBezTo>
                    <a:pt x="889122" y="6565982"/>
                    <a:pt x="876611" y="6564596"/>
                    <a:pt x="741120" y="6564076"/>
                  </a:cubicBezTo>
                  <a:cubicBezTo>
                    <a:pt x="729649" y="5957295"/>
                    <a:pt x="698730" y="6038585"/>
                    <a:pt x="813734" y="6037487"/>
                  </a:cubicBezTo>
                  <a:close/>
                  <a:moveTo>
                    <a:pt x="813532" y="7141853"/>
                  </a:moveTo>
                  <a:cubicBezTo>
                    <a:pt x="923970" y="7143038"/>
                    <a:pt x="1049723" y="7142979"/>
                    <a:pt x="1160190" y="7142373"/>
                  </a:cubicBezTo>
                  <a:cubicBezTo>
                    <a:pt x="1229395" y="7141997"/>
                    <a:pt x="1196425" y="7075643"/>
                    <a:pt x="1213387" y="7667662"/>
                  </a:cubicBezTo>
                  <a:cubicBezTo>
                    <a:pt x="865052" y="7669395"/>
                    <a:pt x="938822" y="7668471"/>
                    <a:pt x="755192" y="7667258"/>
                  </a:cubicBezTo>
                  <a:cubicBezTo>
                    <a:pt x="739502" y="7054642"/>
                    <a:pt x="726643" y="7140929"/>
                    <a:pt x="813532" y="7141853"/>
                  </a:cubicBezTo>
                  <a:close/>
                  <a:moveTo>
                    <a:pt x="813532" y="7694643"/>
                  </a:moveTo>
                  <a:cubicBezTo>
                    <a:pt x="929431" y="7695741"/>
                    <a:pt x="1042557" y="7695682"/>
                    <a:pt x="1160190" y="7694874"/>
                  </a:cubicBezTo>
                  <a:cubicBezTo>
                    <a:pt x="1230782" y="7694383"/>
                    <a:pt x="1214225" y="7608818"/>
                    <a:pt x="1224714" y="8221405"/>
                  </a:cubicBezTo>
                  <a:cubicBezTo>
                    <a:pt x="1068823" y="8222676"/>
                    <a:pt x="1122539" y="8224207"/>
                    <a:pt x="767270" y="8222300"/>
                  </a:cubicBezTo>
                  <a:cubicBezTo>
                    <a:pt x="756926" y="7613498"/>
                    <a:pt x="730920" y="7693863"/>
                    <a:pt x="813532" y="7694643"/>
                  </a:cubicBezTo>
                  <a:close/>
                  <a:moveTo>
                    <a:pt x="813590" y="8249455"/>
                  </a:moveTo>
                  <a:cubicBezTo>
                    <a:pt x="1251586" y="8252372"/>
                    <a:pt x="1225089" y="8243186"/>
                    <a:pt x="1225234" y="8252430"/>
                  </a:cubicBezTo>
                  <a:cubicBezTo>
                    <a:pt x="1228297" y="8448402"/>
                    <a:pt x="1224020" y="8446900"/>
                    <a:pt x="1227141" y="8646974"/>
                  </a:cubicBezTo>
                  <a:cubicBezTo>
                    <a:pt x="1229510" y="8798662"/>
                    <a:pt x="1247194" y="8773096"/>
                    <a:pt x="1160075" y="8773559"/>
                  </a:cubicBezTo>
                  <a:cubicBezTo>
                    <a:pt x="1043713" y="8774195"/>
                    <a:pt x="929489" y="8774541"/>
                    <a:pt x="813850" y="8772519"/>
                  </a:cubicBezTo>
                  <a:cubicBezTo>
                    <a:pt x="763485" y="8771652"/>
                    <a:pt x="775246" y="8795456"/>
                    <a:pt x="772905" y="8646397"/>
                  </a:cubicBezTo>
                  <a:cubicBezTo>
                    <a:pt x="765739" y="8187924"/>
                    <a:pt x="748980" y="8249021"/>
                    <a:pt x="813590" y="8249455"/>
                  </a:cubicBezTo>
                  <a:close/>
                  <a:moveTo>
                    <a:pt x="813590" y="9352896"/>
                  </a:moveTo>
                  <a:cubicBezTo>
                    <a:pt x="1315676" y="9355582"/>
                    <a:pt x="1241502" y="9317914"/>
                    <a:pt x="1243322" y="9435630"/>
                  </a:cubicBezTo>
                  <a:cubicBezTo>
                    <a:pt x="1246356" y="9630042"/>
                    <a:pt x="1243842" y="9633508"/>
                    <a:pt x="1246934" y="9830116"/>
                  </a:cubicBezTo>
                  <a:cubicBezTo>
                    <a:pt x="1247917" y="9892109"/>
                    <a:pt x="1265398" y="9879658"/>
                    <a:pt x="1160190" y="9879081"/>
                  </a:cubicBezTo>
                  <a:cubicBezTo>
                    <a:pt x="735110" y="9876798"/>
                    <a:pt x="793652" y="9892456"/>
                    <a:pt x="792669" y="9829510"/>
                  </a:cubicBezTo>
                  <a:cubicBezTo>
                    <a:pt x="784348" y="9296422"/>
                    <a:pt x="760018" y="9352607"/>
                    <a:pt x="813590" y="9352896"/>
                  </a:cubicBezTo>
                  <a:close/>
                  <a:moveTo>
                    <a:pt x="793565" y="9903086"/>
                  </a:moveTo>
                  <a:cubicBezTo>
                    <a:pt x="902934" y="9905484"/>
                    <a:pt x="875686" y="9905397"/>
                    <a:pt x="1248234" y="9906293"/>
                  </a:cubicBezTo>
                  <a:cubicBezTo>
                    <a:pt x="1250864" y="10042179"/>
                    <a:pt x="1256499" y="10186154"/>
                    <a:pt x="1256903" y="10427249"/>
                  </a:cubicBezTo>
                  <a:cubicBezTo>
                    <a:pt x="758457" y="10430744"/>
                    <a:pt x="799749" y="10435684"/>
                    <a:pt x="799258" y="10420575"/>
                  </a:cubicBezTo>
                  <a:cubicBezTo>
                    <a:pt x="790473" y="10147878"/>
                    <a:pt x="794779" y="10039262"/>
                    <a:pt x="793565" y="9903086"/>
                  </a:cubicBezTo>
                  <a:close/>
                  <a:moveTo>
                    <a:pt x="1262567" y="9237809"/>
                  </a:moveTo>
                  <a:cubicBezTo>
                    <a:pt x="1247541" y="8724479"/>
                    <a:pt x="1230377" y="8799991"/>
                    <a:pt x="1333418" y="8799991"/>
                  </a:cubicBezTo>
                  <a:cubicBezTo>
                    <a:pt x="1773148" y="8799991"/>
                    <a:pt x="1712353" y="8788580"/>
                    <a:pt x="1713537" y="8846182"/>
                  </a:cubicBezTo>
                  <a:cubicBezTo>
                    <a:pt x="1725298" y="9401630"/>
                    <a:pt x="1731192" y="9325511"/>
                    <a:pt x="1679816" y="9325511"/>
                  </a:cubicBezTo>
                  <a:cubicBezTo>
                    <a:pt x="1508149" y="9325511"/>
                    <a:pt x="1507166" y="9322131"/>
                    <a:pt x="1333418" y="9322131"/>
                  </a:cubicBezTo>
                  <a:cubicBezTo>
                    <a:pt x="1246847" y="9322102"/>
                    <a:pt x="1265543" y="9339810"/>
                    <a:pt x="1262567" y="9237809"/>
                  </a:cubicBezTo>
                  <a:close/>
                  <a:moveTo>
                    <a:pt x="1333447" y="9348939"/>
                  </a:moveTo>
                  <a:cubicBezTo>
                    <a:pt x="1503872" y="9348939"/>
                    <a:pt x="1507079" y="9352319"/>
                    <a:pt x="1679845" y="9352319"/>
                  </a:cubicBezTo>
                  <a:cubicBezTo>
                    <a:pt x="1730788" y="9352319"/>
                    <a:pt x="1719721" y="9335564"/>
                    <a:pt x="1721281" y="9435688"/>
                  </a:cubicBezTo>
                  <a:cubicBezTo>
                    <a:pt x="1729256" y="9945781"/>
                    <a:pt x="1753355" y="9875961"/>
                    <a:pt x="1679845" y="9875961"/>
                  </a:cubicBezTo>
                  <a:cubicBezTo>
                    <a:pt x="1210179" y="9875961"/>
                    <a:pt x="1271784" y="9903606"/>
                    <a:pt x="1270628" y="9829654"/>
                  </a:cubicBezTo>
                  <a:cubicBezTo>
                    <a:pt x="1261844" y="9270943"/>
                    <a:pt x="1250835" y="9348939"/>
                    <a:pt x="1333447" y="9348939"/>
                  </a:cubicBezTo>
                  <a:close/>
                  <a:moveTo>
                    <a:pt x="1333447" y="9906380"/>
                  </a:moveTo>
                  <a:cubicBezTo>
                    <a:pt x="1812562" y="9906380"/>
                    <a:pt x="1731366" y="9862586"/>
                    <a:pt x="1733273" y="10027071"/>
                  </a:cubicBezTo>
                  <a:cubicBezTo>
                    <a:pt x="1738821" y="10509982"/>
                    <a:pt x="1762024" y="10430484"/>
                    <a:pt x="1679845" y="10430426"/>
                  </a:cubicBezTo>
                  <a:cubicBezTo>
                    <a:pt x="1656180" y="10430426"/>
                    <a:pt x="1280655" y="10429213"/>
                    <a:pt x="1280655" y="10421038"/>
                  </a:cubicBezTo>
                  <a:cubicBezTo>
                    <a:pt x="1279384" y="9828846"/>
                    <a:pt x="1240317" y="9906380"/>
                    <a:pt x="1333447" y="9906380"/>
                  </a:cubicBezTo>
                  <a:close/>
                  <a:moveTo>
                    <a:pt x="1333447" y="10453796"/>
                  </a:moveTo>
                  <a:cubicBezTo>
                    <a:pt x="1504797" y="10453796"/>
                    <a:pt x="1503959" y="10457234"/>
                    <a:pt x="1679845" y="10457234"/>
                  </a:cubicBezTo>
                  <a:cubicBezTo>
                    <a:pt x="1754222" y="10457291"/>
                    <a:pt x="1736942" y="10369242"/>
                    <a:pt x="1747258" y="10980529"/>
                  </a:cubicBezTo>
                  <a:cubicBezTo>
                    <a:pt x="1575128" y="10979894"/>
                    <a:pt x="1432963" y="10982350"/>
                    <a:pt x="1287330" y="10981714"/>
                  </a:cubicBezTo>
                  <a:cubicBezTo>
                    <a:pt x="1277997" y="10368289"/>
                    <a:pt x="1262220" y="10453796"/>
                    <a:pt x="1333447" y="10453796"/>
                  </a:cubicBezTo>
                  <a:close/>
                  <a:moveTo>
                    <a:pt x="1333447" y="11008637"/>
                  </a:moveTo>
                  <a:cubicBezTo>
                    <a:pt x="1781933" y="11008637"/>
                    <a:pt x="1747634" y="11002830"/>
                    <a:pt x="1747778" y="11012826"/>
                  </a:cubicBezTo>
                  <a:cubicBezTo>
                    <a:pt x="1757343" y="11623535"/>
                    <a:pt x="1785718" y="11535139"/>
                    <a:pt x="1679845" y="11535139"/>
                  </a:cubicBezTo>
                  <a:cubicBezTo>
                    <a:pt x="1508842" y="11535139"/>
                    <a:pt x="1511472" y="11532857"/>
                    <a:pt x="1333447" y="11532857"/>
                  </a:cubicBezTo>
                  <a:cubicBezTo>
                    <a:pt x="1289208" y="11532857"/>
                    <a:pt x="1301142" y="11557469"/>
                    <a:pt x="1298801" y="11406734"/>
                  </a:cubicBezTo>
                  <a:cubicBezTo>
                    <a:pt x="1291606" y="10947714"/>
                    <a:pt x="1258868" y="11008637"/>
                    <a:pt x="1333447" y="11008637"/>
                  </a:cubicBezTo>
                  <a:close/>
                  <a:moveTo>
                    <a:pt x="1756967" y="10026667"/>
                  </a:moveTo>
                  <a:cubicBezTo>
                    <a:pt x="1755204" y="9872494"/>
                    <a:pt x="1662190" y="9899302"/>
                    <a:pt x="2199558" y="9902190"/>
                  </a:cubicBezTo>
                  <a:cubicBezTo>
                    <a:pt x="2212503" y="9902278"/>
                    <a:pt x="2213832" y="9838118"/>
                    <a:pt x="2223021" y="10430137"/>
                  </a:cubicBezTo>
                  <a:cubicBezTo>
                    <a:pt x="1710214" y="10432621"/>
                    <a:pt x="1761475" y="10433835"/>
                    <a:pt x="1761446" y="10421038"/>
                  </a:cubicBezTo>
                  <a:cubicBezTo>
                    <a:pt x="1761128" y="10268685"/>
                    <a:pt x="1759567" y="10255253"/>
                    <a:pt x="1756967" y="10026667"/>
                  </a:cubicBezTo>
                  <a:close/>
                  <a:moveTo>
                    <a:pt x="2223426" y="10457003"/>
                  </a:moveTo>
                  <a:cubicBezTo>
                    <a:pt x="2232643" y="11051073"/>
                    <a:pt x="2243768" y="10981830"/>
                    <a:pt x="2199558" y="10981974"/>
                  </a:cubicBezTo>
                  <a:cubicBezTo>
                    <a:pt x="2078631" y="10982465"/>
                    <a:pt x="1973769" y="10982638"/>
                    <a:pt x="1853160" y="10981339"/>
                  </a:cubicBezTo>
                  <a:cubicBezTo>
                    <a:pt x="1755204" y="10980269"/>
                    <a:pt x="1764075" y="11070282"/>
                    <a:pt x="1761532" y="10457291"/>
                  </a:cubicBezTo>
                  <a:cubicBezTo>
                    <a:pt x="2056959" y="10457551"/>
                    <a:pt x="2081289" y="10457754"/>
                    <a:pt x="2223426" y="10457003"/>
                  </a:cubicBezTo>
                  <a:close/>
                  <a:moveTo>
                    <a:pt x="1852958" y="11008233"/>
                  </a:moveTo>
                  <a:cubicBezTo>
                    <a:pt x="2259892" y="11012623"/>
                    <a:pt x="2231343" y="11003783"/>
                    <a:pt x="2231487" y="11012768"/>
                  </a:cubicBezTo>
                  <a:cubicBezTo>
                    <a:pt x="2240936" y="11616833"/>
                    <a:pt x="2252928" y="11534879"/>
                    <a:pt x="2199760" y="11534071"/>
                  </a:cubicBezTo>
                  <a:cubicBezTo>
                    <a:pt x="1695362" y="11526617"/>
                    <a:pt x="1782164" y="11579192"/>
                    <a:pt x="1779477" y="11406734"/>
                  </a:cubicBezTo>
                  <a:cubicBezTo>
                    <a:pt x="1771993" y="10927578"/>
                    <a:pt x="1739370" y="11007019"/>
                    <a:pt x="1852958" y="11008233"/>
                  </a:cubicBezTo>
                  <a:close/>
                  <a:moveTo>
                    <a:pt x="2234261" y="9902393"/>
                  </a:moveTo>
                  <a:cubicBezTo>
                    <a:pt x="2300345" y="9902740"/>
                    <a:pt x="2688613" y="9903058"/>
                    <a:pt x="2692369" y="9903058"/>
                  </a:cubicBezTo>
                  <a:cubicBezTo>
                    <a:pt x="2692398" y="9905310"/>
                    <a:pt x="2700113" y="10360345"/>
                    <a:pt x="2701356" y="10427537"/>
                  </a:cubicBezTo>
                  <a:cubicBezTo>
                    <a:pt x="2547256" y="10427711"/>
                    <a:pt x="2699709" y="10428376"/>
                    <a:pt x="2246686" y="10430051"/>
                  </a:cubicBezTo>
                  <a:cubicBezTo>
                    <a:pt x="2238827" y="9924000"/>
                    <a:pt x="2239058" y="10110325"/>
                    <a:pt x="2234261" y="9902393"/>
                  </a:cubicBezTo>
                  <a:close/>
                  <a:moveTo>
                    <a:pt x="2701876" y="10454345"/>
                  </a:moveTo>
                  <a:cubicBezTo>
                    <a:pt x="2711845" y="10981339"/>
                    <a:pt x="2710169" y="10824797"/>
                    <a:pt x="2712856" y="10980760"/>
                  </a:cubicBezTo>
                  <a:cubicBezTo>
                    <a:pt x="2693438" y="10980760"/>
                    <a:pt x="2795295" y="10980472"/>
                    <a:pt x="2254690" y="10981801"/>
                  </a:cubicBezTo>
                  <a:cubicBezTo>
                    <a:pt x="2252379" y="10830893"/>
                    <a:pt x="2253766" y="10885980"/>
                    <a:pt x="2247120" y="10456887"/>
                  </a:cubicBezTo>
                  <a:cubicBezTo>
                    <a:pt x="2736319" y="10454807"/>
                    <a:pt x="2559248" y="10454490"/>
                    <a:pt x="2701876" y="10454345"/>
                  </a:cubicBezTo>
                  <a:close/>
                  <a:moveTo>
                    <a:pt x="2707973" y="9353041"/>
                  </a:moveTo>
                  <a:cubicBezTo>
                    <a:pt x="2914806" y="9353243"/>
                    <a:pt x="2913997" y="9348592"/>
                    <a:pt x="3166341" y="9350326"/>
                  </a:cubicBezTo>
                  <a:cubicBezTo>
                    <a:pt x="3169577" y="9632700"/>
                    <a:pt x="3173160" y="9592142"/>
                    <a:pt x="3177407" y="9874574"/>
                  </a:cubicBezTo>
                  <a:cubicBezTo>
                    <a:pt x="2868371" y="9873910"/>
                    <a:pt x="2931334" y="9876221"/>
                    <a:pt x="2715630" y="9876221"/>
                  </a:cubicBezTo>
                  <a:cubicBezTo>
                    <a:pt x="2712307" y="9674211"/>
                    <a:pt x="2711353" y="9536678"/>
                    <a:pt x="2707973" y="9353041"/>
                  </a:cubicBezTo>
                  <a:close/>
                  <a:moveTo>
                    <a:pt x="2719415" y="9903058"/>
                  </a:moveTo>
                  <a:cubicBezTo>
                    <a:pt x="3265799" y="9903058"/>
                    <a:pt x="3177292" y="9858859"/>
                    <a:pt x="3179546" y="10026955"/>
                  </a:cubicBezTo>
                  <a:cubicBezTo>
                    <a:pt x="3181828" y="10210044"/>
                    <a:pt x="3183475" y="10262157"/>
                    <a:pt x="3184631" y="10421095"/>
                  </a:cubicBezTo>
                  <a:cubicBezTo>
                    <a:pt x="3184718" y="10433720"/>
                    <a:pt x="3221618" y="10427595"/>
                    <a:pt x="2725079" y="10427509"/>
                  </a:cubicBezTo>
                  <a:cubicBezTo>
                    <a:pt x="2724992" y="10422771"/>
                    <a:pt x="2714647" y="9903058"/>
                    <a:pt x="2719415" y="9903058"/>
                  </a:cubicBezTo>
                  <a:close/>
                  <a:moveTo>
                    <a:pt x="3184891" y="10455182"/>
                  </a:moveTo>
                  <a:cubicBezTo>
                    <a:pt x="3184920" y="10457725"/>
                    <a:pt x="3190959" y="10975965"/>
                    <a:pt x="3190988" y="10978912"/>
                  </a:cubicBezTo>
                  <a:cubicBezTo>
                    <a:pt x="3004093" y="10976283"/>
                    <a:pt x="2877329" y="10980587"/>
                    <a:pt x="2736493" y="10980760"/>
                  </a:cubicBezTo>
                  <a:cubicBezTo>
                    <a:pt x="2733487" y="10805096"/>
                    <a:pt x="2735308" y="10979432"/>
                    <a:pt x="2725570" y="10454345"/>
                  </a:cubicBezTo>
                  <a:cubicBezTo>
                    <a:pt x="2887673" y="10454374"/>
                    <a:pt x="3002879" y="10456483"/>
                    <a:pt x="3184891" y="10455182"/>
                  </a:cubicBezTo>
                  <a:close/>
                  <a:moveTo>
                    <a:pt x="3191422" y="11005777"/>
                  </a:moveTo>
                  <a:cubicBezTo>
                    <a:pt x="3194860" y="11230002"/>
                    <a:pt x="3192635" y="11175549"/>
                    <a:pt x="3198443" y="11531961"/>
                  </a:cubicBezTo>
                  <a:cubicBezTo>
                    <a:pt x="3089681" y="11533435"/>
                    <a:pt x="2960114" y="11532453"/>
                    <a:pt x="2742618" y="11532395"/>
                  </a:cubicBezTo>
                  <a:cubicBezTo>
                    <a:pt x="2742589" y="11529101"/>
                    <a:pt x="2737070" y="11015050"/>
                    <a:pt x="2737041" y="11012306"/>
                  </a:cubicBezTo>
                  <a:cubicBezTo>
                    <a:pt x="2736897" y="11002686"/>
                    <a:pt x="3181655" y="11005633"/>
                    <a:pt x="3191422" y="11005777"/>
                  </a:cubicBezTo>
                  <a:close/>
                  <a:moveTo>
                    <a:pt x="3190006" y="9350528"/>
                  </a:moveTo>
                  <a:cubicBezTo>
                    <a:pt x="3456364" y="9352896"/>
                    <a:pt x="3250397" y="9350788"/>
                    <a:pt x="3649501" y="9353301"/>
                  </a:cubicBezTo>
                  <a:cubicBezTo>
                    <a:pt x="3653286" y="9645671"/>
                    <a:pt x="3652506" y="9705121"/>
                    <a:pt x="3655424" y="9875672"/>
                  </a:cubicBezTo>
                  <a:cubicBezTo>
                    <a:pt x="3282124" y="9874748"/>
                    <a:pt x="3497366" y="9875528"/>
                    <a:pt x="3201044" y="9874661"/>
                  </a:cubicBezTo>
                  <a:cubicBezTo>
                    <a:pt x="3196768" y="9594915"/>
                    <a:pt x="3193011" y="9615628"/>
                    <a:pt x="3190006" y="9350528"/>
                  </a:cubicBezTo>
                  <a:close/>
                  <a:moveTo>
                    <a:pt x="3239186" y="9901671"/>
                  </a:moveTo>
                  <a:cubicBezTo>
                    <a:pt x="3741533" y="9903692"/>
                    <a:pt x="3654759" y="9867035"/>
                    <a:pt x="3658603" y="10028371"/>
                  </a:cubicBezTo>
                  <a:cubicBezTo>
                    <a:pt x="3661868" y="10163131"/>
                    <a:pt x="3663370" y="10268108"/>
                    <a:pt x="3665451" y="10421297"/>
                  </a:cubicBezTo>
                  <a:cubicBezTo>
                    <a:pt x="3665567" y="10431466"/>
                    <a:pt x="3208412" y="10431091"/>
                    <a:pt x="3208354" y="10420951"/>
                  </a:cubicBezTo>
                  <a:cubicBezTo>
                    <a:pt x="3203991" y="9826765"/>
                    <a:pt x="3182435" y="9901411"/>
                    <a:pt x="3239186" y="9901671"/>
                  </a:cubicBezTo>
                  <a:close/>
                  <a:moveTo>
                    <a:pt x="3239330" y="10454691"/>
                  </a:moveTo>
                  <a:cubicBezTo>
                    <a:pt x="3360691" y="10453537"/>
                    <a:pt x="3464339" y="10453709"/>
                    <a:pt x="3585729" y="10454056"/>
                  </a:cubicBezTo>
                  <a:cubicBezTo>
                    <a:pt x="3689434" y="10454345"/>
                    <a:pt x="3665393" y="10360576"/>
                    <a:pt x="3675882" y="10978739"/>
                  </a:cubicBezTo>
                  <a:cubicBezTo>
                    <a:pt x="3549234" y="10979663"/>
                    <a:pt x="3478238" y="10983909"/>
                    <a:pt x="3214683" y="10979287"/>
                  </a:cubicBezTo>
                  <a:cubicBezTo>
                    <a:pt x="3205869" y="10376378"/>
                    <a:pt x="3197923" y="10455125"/>
                    <a:pt x="3239330" y="10454691"/>
                  </a:cubicBezTo>
                  <a:close/>
                  <a:moveTo>
                    <a:pt x="3239041" y="11006586"/>
                  </a:moveTo>
                  <a:cubicBezTo>
                    <a:pt x="3665798" y="11014616"/>
                    <a:pt x="3676171" y="10994684"/>
                    <a:pt x="3676460" y="11012768"/>
                  </a:cubicBezTo>
                  <a:cubicBezTo>
                    <a:pt x="3679465" y="11204234"/>
                    <a:pt x="3675275" y="11213853"/>
                    <a:pt x="3678309" y="11407313"/>
                  </a:cubicBezTo>
                  <a:cubicBezTo>
                    <a:pt x="3680679" y="11559549"/>
                    <a:pt x="3704604" y="11536699"/>
                    <a:pt x="3586162" y="11532770"/>
                  </a:cubicBezTo>
                  <a:cubicBezTo>
                    <a:pt x="3148194" y="11518413"/>
                    <a:pt x="3223004" y="11585692"/>
                    <a:pt x="3220086" y="11406822"/>
                  </a:cubicBezTo>
                  <a:cubicBezTo>
                    <a:pt x="3212833" y="10946038"/>
                    <a:pt x="3203298" y="11005921"/>
                    <a:pt x="3239041" y="11006586"/>
                  </a:cubicBezTo>
                  <a:close/>
                  <a:moveTo>
                    <a:pt x="3679610" y="9902538"/>
                  </a:moveTo>
                  <a:cubicBezTo>
                    <a:pt x="4055510" y="9903000"/>
                    <a:pt x="3760459" y="9903029"/>
                    <a:pt x="4140751" y="9903837"/>
                  </a:cubicBezTo>
                  <a:cubicBezTo>
                    <a:pt x="4150200" y="10512293"/>
                    <a:pt x="4163434" y="10430917"/>
                    <a:pt x="4105673" y="10430917"/>
                  </a:cubicBezTo>
                  <a:cubicBezTo>
                    <a:pt x="4103419" y="10430917"/>
                    <a:pt x="3689261" y="10429270"/>
                    <a:pt x="3689145" y="10420778"/>
                  </a:cubicBezTo>
                  <a:cubicBezTo>
                    <a:pt x="3684204" y="10056103"/>
                    <a:pt x="3682615" y="10065260"/>
                    <a:pt x="3679610" y="9902538"/>
                  </a:cubicBezTo>
                  <a:close/>
                  <a:moveTo>
                    <a:pt x="4105673" y="10457782"/>
                  </a:moveTo>
                  <a:cubicBezTo>
                    <a:pt x="4160718" y="10457782"/>
                    <a:pt x="4146068" y="10373721"/>
                    <a:pt x="4156788" y="10978536"/>
                  </a:cubicBezTo>
                  <a:cubicBezTo>
                    <a:pt x="4123327" y="10978334"/>
                    <a:pt x="4097206" y="10978391"/>
                    <a:pt x="3759101" y="10978450"/>
                  </a:cubicBezTo>
                  <a:cubicBezTo>
                    <a:pt x="3684464" y="10978450"/>
                    <a:pt x="3697987" y="11065257"/>
                    <a:pt x="3689608" y="10454200"/>
                  </a:cubicBezTo>
                  <a:cubicBezTo>
                    <a:pt x="3937906" y="10454345"/>
                    <a:pt x="3943714" y="10457782"/>
                    <a:pt x="4105673" y="10457782"/>
                  </a:cubicBezTo>
                  <a:close/>
                  <a:moveTo>
                    <a:pt x="4163261" y="9829596"/>
                  </a:moveTo>
                  <a:cubicBezTo>
                    <a:pt x="4154477" y="9265512"/>
                    <a:pt x="4111596" y="9347349"/>
                    <a:pt x="4278756" y="9351625"/>
                  </a:cubicBezTo>
                  <a:cubicBezTo>
                    <a:pt x="4393124" y="9354543"/>
                    <a:pt x="4510122" y="9354312"/>
                    <a:pt x="4611140" y="9352579"/>
                  </a:cubicBezTo>
                  <a:cubicBezTo>
                    <a:pt x="4617121" y="9847073"/>
                    <a:pt x="4615330" y="9750936"/>
                    <a:pt x="4617642" y="9877434"/>
                  </a:cubicBezTo>
                  <a:cubicBezTo>
                    <a:pt x="4089751" y="9890866"/>
                    <a:pt x="4164041" y="9878763"/>
                    <a:pt x="4163261" y="9829596"/>
                  </a:cubicBezTo>
                  <a:close/>
                  <a:moveTo>
                    <a:pt x="4618133" y="9904300"/>
                  </a:moveTo>
                  <a:cubicBezTo>
                    <a:pt x="4621658" y="10079675"/>
                    <a:pt x="4624865" y="10066704"/>
                    <a:pt x="4628130" y="10429068"/>
                  </a:cubicBezTo>
                  <a:cubicBezTo>
                    <a:pt x="4565196" y="10429646"/>
                    <a:pt x="4172623" y="10430888"/>
                    <a:pt x="4170572" y="10430888"/>
                  </a:cubicBezTo>
                  <a:cubicBezTo>
                    <a:pt x="4170861" y="10286364"/>
                    <a:pt x="4170803" y="10315426"/>
                    <a:pt x="4164388" y="9903924"/>
                  </a:cubicBezTo>
                  <a:cubicBezTo>
                    <a:pt x="4291990" y="9904473"/>
                    <a:pt x="4436236" y="9908893"/>
                    <a:pt x="4618133" y="9904300"/>
                  </a:cubicBezTo>
                  <a:close/>
                  <a:moveTo>
                    <a:pt x="4625819" y="10455904"/>
                  </a:moveTo>
                  <a:cubicBezTo>
                    <a:pt x="4628737" y="10455904"/>
                    <a:pt x="4637030" y="10978391"/>
                    <a:pt x="4637059" y="10980674"/>
                  </a:cubicBezTo>
                  <a:cubicBezTo>
                    <a:pt x="4367898" y="10985267"/>
                    <a:pt x="4304502" y="10979778"/>
                    <a:pt x="4180425" y="10978681"/>
                  </a:cubicBezTo>
                  <a:cubicBezTo>
                    <a:pt x="4177709" y="10823295"/>
                    <a:pt x="4170283" y="10672878"/>
                    <a:pt x="4170514" y="10457696"/>
                  </a:cubicBezTo>
                  <a:cubicBezTo>
                    <a:pt x="4172566" y="10457725"/>
                    <a:pt x="4583140" y="10456309"/>
                    <a:pt x="4625819" y="10455904"/>
                  </a:cubicBezTo>
                  <a:close/>
                  <a:moveTo>
                    <a:pt x="4637608" y="11012826"/>
                  </a:moveTo>
                  <a:cubicBezTo>
                    <a:pt x="4646826" y="11600713"/>
                    <a:pt x="4651651" y="11533782"/>
                    <a:pt x="4625819" y="11533492"/>
                  </a:cubicBezTo>
                  <a:cubicBezTo>
                    <a:pt x="4099662" y="11527859"/>
                    <a:pt x="4187388" y="11575755"/>
                    <a:pt x="4184759" y="11406793"/>
                  </a:cubicBezTo>
                  <a:cubicBezTo>
                    <a:pt x="4181696" y="11210820"/>
                    <a:pt x="4184181" y="11214691"/>
                    <a:pt x="4181003" y="11012306"/>
                  </a:cubicBezTo>
                  <a:cubicBezTo>
                    <a:pt x="4180858" y="11001819"/>
                    <a:pt x="4637579" y="11010572"/>
                    <a:pt x="4637608" y="11012826"/>
                  </a:cubicBezTo>
                  <a:close/>
                  <a:moveTo>
                    <a:pt x="4641798" y="9903692"/>
                  </a:moveTo>
                  <a:cubicBezTo>
                    <a:pt x="4729813" y="9901497"/>
                    <a:pt x="4745272" y="9901873"/>
                    <a:pt x="5100946" y="9901815"/>
                  </a:cubicBezTo>
                  <a:cubicBezTo>
                    <a:pt x="5105049" y="10142072"/>
                    <a:pt x="5102333" y="9927380"/>
                    <a:pt x="5109875" y="10430311"/>
                  </a:cubicBezTo>
                  <a:cubicBezTo>
                    <a:pt x="4598946" y="10429299"/>
                    <a:pt x="4651883" y="10431033"/>
                    <a:pt x="4651796" y="10420894"/>
                  </a:cubicBezTo>
                  <a:cubicBezTo>
                    <a:pt x="4649195" y="10109053"/>
                    <a:pt x="4644774" y="10048534"/>
                    <a:pt x="4641798" y="9903692"/>
                  </a:cubicBezTo>
                  <a:close/>
                  <a:moveTo>
                    <a:pt x="5110279" y="10457147"/>
                  </a:moveTo>
                  <a:cubicBezTo>
                    <a:pt x="5117706" y="10952162"/>
                    <a:pt x="5114151" y="10692695"/>
                    <a:pt x="5118746" y="10981771"/>
                  </a:cubicBezTo>
                  <a:cubicBezTo>
                    <a:pt x="4964097" y="10981511"/>
                    <a:pt x="4854324" y="10977352"/>
                    <a:pt x="4660753" y="10980269"/>
                  </a:cubicBezTo>
                  <a:cubicBezTo>
                    <a:pt x="4658240" y="10826531"/>
                    <a:pt x="4653790" y="10650057"/>
                    <a:pt x="4652114" y="10455645"/>
                  </a:cubicBezTo>
                  <a:cubicBezTo>
                    <a:pt x="4887553" y="10453594"/>
                    <a:pt x="4963433" y="10456887"/>
                    <a:pt x="5110279" y="10457147"/>
                  </a:cubicBezTo>
                  <a:close/>
                  <a:moveTo>
                    <a:pt x="5119179" y="11008608"/>
                  </a:moveTo>
                  <a:cubicBezTo>
                    <a:pt x="5122560" y="11252880"/>
                    <a:pt x="5118659" y="11142501"/>
                    <a:pt x="5124727" y="11531817"/>
                  </a:cubicBezTo>
                  <a:cubicBezTo>
                    <a:pt x="4951297" y="11532048"/>
                    <a:pt x="4906855" y="11535977"/>
                    <a:pt x="4668902" y="11533926"/>
                  </a:cubicBezTo>
                  <a:cubicBezTo>
                    <a:pt x="4664885" y="11379349"/>
                    <a:pt x="4664279" y="11206371"/>
                    <a:pt x="4661244" y="11012363"/>
                  </a:cubicBezTo>
                  <a:cubicBezTo>
                    <a:pt x="4661100" y="11001242"/>
                    <a:pt x="4641654" y="11007885"/>
                    <a:pt x="5119179" y="11008608"/>
                  </a:cubicBezTo>
                  <a:close/>
                  <a:moveTo>
                    <a:pt x="5124611" y="9901844"/>
                  </a:moveTo>
                  <a:cubicBezTo>
                    <a:pt x="5272325" y="9901815"/>
                    <a:pt x="5284085" y="9904155"/>
                    <a:pt x="5581390" y="9904906"/>
                  </a:cubicBezTo>
                  <a:cubicBezTo>
                    <a:pt x="5581419" y="9907217"/>
                    <a:pt x="5590550" y="10408847"/>
                    <a:pt x="5590983" y="10429964"/>
                  </a:cubicBezTo>
                  <a:cubicBezTo>
                    <a:pt x="5365975" y="10429906"/>
                    <a:pt x="5213811" y="10430426"/>
                    <a:pt x="5133511" y="10430340"/>
                  </a:cubicBezTo>
                  <a:cubicBezTo>
                    <a:pt x="5126316" y="9949451"/>
                    <a:pt x="5128108" y="10108042"/>
                    <a:pt x="5124611" y="9901844"/>
                  </a:cubicBezTo>
                  <a:close/>
                  <a:moveTo>
                    <a:pt x="5145676" y="10457176"/>
                  </a:moveTo>
                  <a:cubicBezTo>
                    <a:pt x="5684951" y="10457176"/>
                    <a:pt x="5591243" y="10417369"/>
                    <a:pt x="5594393" y="10618396"/>
                  </a:cubicBezTo>
                  <a:cubicBezTo>
                    <a:pt x="5597485" y="10816391"/>
                    <a:pt x="5598092" y="10802727"/>
                    <a:pt x="5601010" y="10983332"/>
                  </a:cubicBezTo>
                  <a:cubicBezTo>
                    <a:pt x="5380278" y="10984631"/>
                    <a:pt x="5335895" y="10981801"/>
                    <a:pt x="5142411" y="10981801"/>
                  </a:cubicBezTo>
                  <a:cubicBezTo>
                    <a:pt x="5133193" y="10395357"/>
                    <a:pt x="5128079" y="10457176"/>
                    <a:pt x="5145676" y="10457176"/>
                  </a:cubicBezTo>
                  <a:close/>
                  <a:moveTo>
                    <a:pt x="5145676" y="11008637"/>
                  </a:moveTo>
                  <a:cubicBezTo>
                    <a:pt x="5147727" y="11008637"/>
                    <a:pt x="5601443" y="11009735"/>
                    <a:pt x="5601501" y="11012826"/>
                  </a:cubicBezTo>
                  <a:cubicBezTo>
                    <a:pt x="5601559" y="11016292"/>
                    <a:pt x="5607829" y="11531788"/>
                    <a:pt x="5607858" y="11535255"/>
                  </a:cubicBezTo>
                  <a:cubicBezTo>
                    <a:pt x="5289922" y="11536901"/>
                    <a:pt x="5367390" y="11531846"/>
                    <a:pt x="5148392" y="11531817"/>
                  </a:cubicBezTo>
                  <a:cubicBezTo>
                    <a:pt x="5139290" y="10950429"/>
                    <a:pt x="5143624" y="11008637"/>
                    <a:pt x="5145676" y="11008637"/>
                  </a:cubicBezTo>
                  <a:close/>
                  <a:moveTo>
                    <a:pt x="5665447" y="9905224"/>
                  </a:moveTo>
                  <a:cubicBezTo>
                    <a:pt x="5836507" y="9905918"/>
                    <a:pt x="5842113" y="9905253"/>
                    <a:pt x="6011874" y="9905918"/>
                  </a:cubicBezTo>
                  <a:cubicBezTo>
                    <a:pt x="6081685" y="9906206"/>
                    <a:pt x="6063799" y="9823444"/>
                    <a:pt x="6070936" y="10429098"/>
                  </a:cubicBezTo>
                  <a:cubicBezTo>
                    <a:pt x="5567578" y="10431408"/>
                    <a:pt x="5614735" y="10434095"/>
                    <a:pt x="5614475" y="10420749"/>
                  </a:cubicBezTo>
                  <a:cubicBezTo>
                    <a:pt x="5602628" y="9823155"/>
                    <a:pt x="5584135" y="9904877"/>
                    <a:pt x="5665447" y="9905224"/>
                  </a:cubicBezTo>
                  <a:close/>
                  <a:moveTo>
                    <a:pt x="6071283" y="10455904"/>
                  </a:moveTo>
                  <a:cubicBezTo>
                    <a:pt x="6072872" y="10589221"/>
                    <a:pt x="6074548" y="10701073"/>
                    <a:pt x="6078015" y="10815813"/>
                  </a:cubicBezTo>
                  <a:cubicBezTo>
                    <a:pt x="6084459" y="11027933"/>
                    <a:pt x="6165771" y="10978796"/>
                    <a:pt x="5665389" y="10982869"/>
                  </a:cubicBezTo>
                  <a:cubicBezTo>
                    <a:pt x="5606789" y="10983332"/>
                    <a:pt x="5627363" y="11063610"/>
                    <a:pt x="5615226" y="10456800"/>
                  </a:cubicBezTo>
                  <a:cubicBezTo>
                    <a:pt x="6036002" y="10456858"/>
                    <a:pt x="5871933" y="10456858"/>
                    <a:pt x="6071283" y="10455904"/>
                  </a:cubicBezTo>
                  <a:close/>
                  <a:moveTo>
                    <a:pt x="5665620" y="11009735"/>
                  </a:moveTo>
                  <a:cubicBezTo>
                    <a:pt x="5667672" y="11009706"/>
                    <a:pt x="6082436" y="11005633"/>
                    <a:pt x="6082552" y="11012826"/>
                  </a:cubicBezTo>
                  <a:cubicBezTo>
                    <a:pt x="6092000" y="11618335"/>
                    <a:pt x="6124248" y="11532626"/>
                    <a:pt x="6011845" y="11533551"/>
                  </a:cubicBezTo>
                  <a:cubicBezTo>
                    <a:pt x="5838964" y="11534965"/>
                    <a:pt x="5828446" y="11533580"/>
                    <a:pt x="5665447" y="11534879"/>
                  </a:cubicBezTo>
                  <a:cubicBezTo>
                    <a:pt x="5620832" y="11535168"/>
                    <a:pt x="5632188" y="11558798"/>
                    <a:pt x="5629819" y="11406793"/>
                  </a:cubicBezTo>
                  <a:cubicBezTo>
                    <a:pt x="5622855" y="10949389"/>
                    <a:pt x="5609014" y="11010197"/>
                    <a:pt x="5665620" y="11009735"/>
                  </a:cubicBezTo>
                  <a:close/>
                  <a:moveTo>
                    <a:pt x="6086857" y="9906119"/>
                  </a:moveTo>
                  <a:cubicBezTo>
                    <a:pt x="6374367" y="9906640"/>
                    <a:pt x="6333046" y="9904848"/>
                    <a:pt x="6531962" y="9904848"/>
                  </a:cubicBezTo>
                  <a:cubicBezTo>
                    <a:pt x="6555541" y="9904848"/>
                    <a:pt x="6544705" y="9842539"/>
                    <a:pt x="6554096" y="10431697"/>
                  </a:cubicBezTo>
                  <a:cubicBezTo>
                    <a:pt x="6375493" y="10432188"/>
                    <a:pt x="6346916" y="10428086"/>
                    <a:pt x="6094659" y="10428953"/>
                  </a:cubicBezTo>
                  <a:cubicBezTo>
                    <a:pt x="6092694" y="10276543"/>
                    <a:pt x="6094861" y="10414192"/>
                    <a:pt x="6086857" y="9906119"/>
                  </a:cubicBezTo>
                  <a:close/>
                  <a:moveTo>
                    <a:pt x="6185246" y="10455673"/>
                  </a:moveTo>
                  <a:cubicBezTo>
                    <a:pt x="6356683" y="10455673"/>
                    <a:pt x="6358474" y="10458591"/>
                    <a:pt x="6531933" y="10458591"/>
                  </a:cubicBezTo>
                  <a:cubicBezTo>
                    <a:pt x="6565770" y="10458591"/>
                    <a:pt x="6554010" y="10393566"/>
                    <a:pt x="6563602" y="10982725"/>
                  </a:cubicBezTo>
                  <a:cubicBezTo>
                    <a:pt x="6391155" y="10983187"/>
                    <a:pt x="6326487" y="10980125"/>
                    <a:pt x="6105697" y="10980905"/>
                  </a:cubicBezTo>
                  <a:cubicBezTo>
                    <a:pt x="6095179" y="10371438"/>
                    <a:pt x="6058366" y="10455673"/>
                    <a:pt x="6185246" y="10455673"/>
                  </a:cubicBezTo>
                  <a:close/>
                  <a:moveTo>
                    <a:pt x="6560106" y="9435283"/>
                  </a:moveTo>
                  <a:cubicBezTo>
                    <a:pt x="6558315" y="9320138"/>
                    <a:pt x="6480355" y="9354109"/>
                    <a:pt x="7021046" y="9352145"/>
                  </a:cubicBezTo>
                  <a:cubicBezTo>
                    <a:pt x="7025900" y="9640470"/>
                    <a:pt x="7022895" y="9645555"/>
                    <a:pt x="7026998" y="9877174"/>
                  </a:cubicBezTo>
                  <a:cubicBezTo>
                    <a:pt x="6931008" y="9878301"/>
                    <a:pt x="6891479" y="9877983"/>
                    <a:pt x="6570653" y="9878040"/>
                  </a:cubicBezTo>
                  <a:cubicBezTo>
                    <a:pt x="6567273" y="9636051"/>
                    <a:pt x="6563198" y="9632295"/>
                    <a:pt x="6560106" y="9435283"/>
                  </a:cubicBezTo>
                  <a:close/>
                  <a:moveTo>
                    <a:pt x="7027489" y="9904011"/>
                  </a:moveTo>
                  <a:cubicBezTo>
                    <a:pt x="7030234" y="10048448"/>
                    <a:pt x="7034540" y="10128668"/>
                    <a:pt x="7036967" y="10421154"/>
                  </a:cubicBezTo>
                  <a:cubicBezTo>
                    <a:pt x="7037025" y="10429068"/>
                    <a:pt x="7090193" y="10428548"/>
                    <a:pt x="6577733" y="10431611"/>
                  </a:cubicBezTo>
                  <a:cubicBezTo>
                    <a:pt x="6569815" y="9934805"/>
                    <a:pt x="6573687" y="10113011"/>
                    <a:pt x="6571029" y="9904848"/>
                  </a:cubicBezTo>
                  <a:cubicBezTo>
                    <a:pt x="6891883" y="9904791"/>
                    <a:pt x="6943433" y="9905051"/>
                    <a:pt x="7027489" y="9904011"/>
                  </a:cubicBezTo>
                  <a:close/>
                  <a:moveTo>
                    <a:pt x="7037285" y="10455530"/>
                  </a:moveTo>
                  <a:cubicBezTo>
                    <a:pt x="7037314" y="10457811"/>
                    <a:pt x="7043093" y="10978622"/>
                    <a:pt x="7043122" y="10980703"/>
                  </a:cubicBezTo>
                  <a:cubicBezTo>
                    <a:pt x="6801990" y="10977497"/>
                    <a:pt x="6703167" y="10982032"/>
                    <a:pt x="6587268" y="10982609"/>
                  </a:cubicBezTo>
                  <a:cubicBezTo>
                    <a:pt x="6584898" y="10836035"/>
                    <a:pt x="6584696" y="10868677"/>
                    <a:pt x="6578166" y="10458447"/>
                  </a:cubicBezTo>
                  <a:cubicBezTo>
                    <a:pt x="6711056" y="10457667"/>
                    <a:pt x="6810745" y="10450705"/>
                    <a:pt x="7037285" y="10455530"/>
                  </a:cubicBezTo>
                  <a:close/>
                  <a:moveTo>
                    <a:pt x="7042717" y="9237924"/>
                  </a:moveTo>
                  <a:cubicBezTo>
                    <a:pt x="7033557" y="8749409"/>
                    <a:pt x="7029281" y="8801868"/>
                    <a:pt x="7052080" y="8801696"/>
                  </a:cubicBezTo>
                  <a:cubicBezTo>
                    <a:pt x="7563528" y="8797535"/>
                    <a:pt x="7493052" y="8790083"/>
                    <a:pt x="7493283" y="8843957"/>
                  </a:cubicBezTo>
                  <a:cubicBezTo>
                    <a:pt x="7495682" y="9409805"/>
                    <a:pt x="7531223" y="9323316"/>
                    <a:pt x="7398651" y="9324211"/>
                  </a:cubicBezTo>
                  <a:cubicBezTo>
                    <a:pt x="7232821" y="9325337"/>
                    <a:pt x="7237935" y="9324471"/>
                    <a:pt x="7051906" y="9325193"/>
                  </a:cubicBezTo>
                  <a:cubicBezTo>
                    <a:pt x="7041590" y="9325251"/>
                    <a:pt x="7044625" y="9338337"/>
                    <a:pt x="7042717" y="9237924"/>
                  </a:cubicBezTo>
                  <a:close/>
                  <a:moveTo>
                    <a:pt x="7052051" y="9352030"/>
                  </a:moveTo>
                  <a:cubicBezTo>
                    <a:pt x="7581732" y="9349863"/>
                    <a:pt x="7498282" y="9326464"/>
                    <a:pt x="7500016" y="9435688"/>
                  </a:cubicBezTo>
                  <a:cubicBezTo>
                    <a:pt x="7508309" y="9967043"/>
                    <a:pt x="7540817" y="9878503"/>
                    <a:pt x="7398854" y="9876770"/>
                  </a:cubicBezTo>
                  <a:cubicBezTo>
                    <a:pt x="6992064" y="9871830"/>
                    <a:pt x="7051010" y="9900804"/>
                    <a:pt x="7049883" y="9829654"/>
                  </a:cubicBezTo>
                  <a:cubicBezTo>
                    <a:pt x="7041504" y="9295208"/>
                    <a:pt x="7044191" y="9352030"/>
                    <a:pt x="7052051" y="9352030"/>
                  </a:cubicBezTo>
                  <a:close/>
                  <a:moveTo>
                    <a:pt x="7052137" y="9903692"/>
                  </a:moveTo>
                  <a:cubicBezTo>
                    <a:pt x="7605687" y="9896962"/>
                    <a:pt x="7508106" y="9877752"/>
                    <a:pt x="7512181" y="10027302"/>
                  </a:cubicBezTo>
                  <a:cubicBezTo>
                    <a:pt x="7515909" y="10164489"/>
                    <a:pt x="7518105" y="10286480"/>
                    <a:pt x="7517672" y="10420980"/>
                  </a:cubicBezTo>
                  <a:cubicBezTo>
                    <a:pt x="7517613" y="10439064"/>
                    <a:pt x="7062828" y="10429184"/>
                    <a:pt x="7060748" y="10429155"/>
                  </a:cubicBezTo>
                  <a:cubicBezTo>
                    <a:pt x="7057339" y="10036430"/>
                    <a:pt x="7048814" y="9903751"/>
                    <a:pt x="7052137" y="9903692"/>
                  </a:cubicBezTo>
                  <a:close/>
                  <a:moveTo>
                    <a:pt x="7517584" y="10458505"/>
                  </a:moveTo>
                  <a:cubicBezTo>
                    <a:pt x="7517469" y="10649249"/>
                    <a:pt x="7523884" y="10817345"/>
                    <a:pt x="7526600" y="10978074"/>
                  </a:cubicBezTo>
                  <a:cubicBezTo>
                    <a:pt x="7390849" y="10978739"/>
                    <a:pt x="7316126" y="10984285"/>
                    <a:pt x="7066758" y="10981020"/>
                  </a:cubicBezTo>
                  <a:cubicBezTo>
                    <a:pt x="7066729" y="10978450"/>
                    <a:pt x="7060979" y="10458100"/>
                    <a:pt x="7060951" y="10456049"/>
                  </a:cubicBezTo>
                  <a:cubicBezTo>
                    <a:pt x="7157201" y="10458100"/>
                    <a:pt x="7514232" y="10458505"/>
                    <a:pt x="7517584" y="10458505"/>
                  </a:cubicBezTo>
                  <a:close/>
                  <a:moveTo>
                    <a:pt x="7527062" y="11004910"/>
                  </a:moveTo>
                  <a:cubicBezTo>
                    <a:pt x="7530212" y="11198832"/>
                    <a:pt x="7530067" y="11316606"/>
                    <a:pt x="7534517" y="11532135"/>
                  </a:cubicBezTo>
                  <a:lnTo>
                    <a:pt x="7076005" y="11532337"/>
                  </a:lnTo>
                  <a:cubicBezTo>
                    <a:pt x="7074532" y="11462516"/>
                    <a:pt x="7067394" y="11020625"/>
                    <a:pt x="7067250" y="11012450"/>
                  </a:cubicBezTo>
                  <a:cubicBezTo>
                    <a:pt x="7067191" y="11007626"/>
                    <a:pt x="7027027" y="11007453"/>
                    <a:pt x="7527062" y="11004910"/>
                  </a:cubicBezTo>
                  <a:close/>
                  <a:moveTo>
                    <a:pt x="7532928" y="9904588"/>
                  </a:moveTo>
                  <a:cubicBezTo>
                    <a:pt x="7731989" y="9904964"/>
                    <a:pt x="7696476" y="9902855"/>
                    <a:pt x="7990949" y="9902740"/>
                  </a:cubicBezTo>
                  <a:cubicBezTo>
                    <a:pt x="7992596" y="10044375"/>
                    <a:pt x="7990949" y="10214695"/>
                    <a:pt x="7999387" y="10426267"/>
                  </a:cubicBezTo>
                  <a:cubicBezTo>
                    <a:pt x="7701186" y="10426122"/>
                    <a:pt x="7771055" y="10431871"/>
                    <a:pt x="7541337" y="10431697"/>
                  </a:cubicBezTo>
                  <a:cubicBezTo>
                    <a:pt x="7542059" y="10191672"/>
                    <a:pt x="7535644" y="10040561"/>
                    <a:pt x="7532928" y="9904588"/>
                  </a:cubicBezTo>
                  <a:close/>
                  <a:moveTo>
                    <a:pt x="7572081" y="10458533"/>
                  </a:moveTo>
                  <a:cubicBezTo>
                    <a:pt x="8084136" y="10458533"/>
                    <a:pt x="8001178" y="10395530"/>
                    <a:pt x="8004646" y="10618339"/>
                  </a:cubicBezTo>
                  <a:cubicBezTo>
                    <a:pt x="8007593" y="10807176"/>
                    <a:pt x="8005454" y="10806136"/>
                    <a:pt x="8007910" y="10980096"/>
                  </a:cubicBezTo>
                  <a:cubicBezTo>
                    <a:pt x="8005859" y="10980067"/>
                    <a:pt x="7606583" y="10977871"/>
                    <a:pt x="7550265" y="10978016"/>
                  </a:cubicBezTo>
                  <a:cubicBezTo>
                    <a:pt x="7540441" y="10398765"/>
                    <a:pt x="7525762" y="10458533"/>
                    <a:pt x="7572081" y="10458533"/>
                  </a:cubicBezTo>
                  <a:close/>
                  <a:moveTo>
                    <a:pt x="7572081" y="11004795"/>
                  </a:moveTo>
                  <a:cubicBezTo>
                    <a:pt x="8057207" y="11004795"/>
                    <a:pt x="8008315" y="11005835"/>
                    <a:pt x="8008401" y="11012855"/>
                  </a:cubicBezTo>
                  <a:cubicBezTo>
                    <a:pt x="8017937" y="11622206"/>
                    <a:pt x="8047382" y="11530141"/>
                    <a:pt x="7918711" y="11530141"/>
                  </a:cubicBezTo>
                  <a:cubicBezTo>
                    <a:pt x="7745916" y="11530141"/>
                    <a:pt x="7742044" y="11532135"/>
                    <a:pt x="7572052" y="11532135"/>
                  </a:cubicBezTo>
                  <a:cubicBezTo>
                    <a:pt x="7553271" y="11532135"/>
                    <a:pt x="7558182" y="11551461"/>
                    <a:pt x="7555900" y="11406850"/>
                  </a:cubicBezTo>
                  <a:cubicBezTo>
                    <a:pt x="7548878" y="10955368"/>
                    <a:pt x="7539602" y="11004795"/>
                    <a:pt x="7572081" y="11004795"/>
                  </a:cubicBezTo>
                  <a:close/>
                  <a:moveTo>
                    <a:pt x="8467405" y="9435630"/>
                  </a:moveTo>
                  <a:cubicBezTo>
                    <a:pt x="8475409" y="9944164"/>
                    <a:pt x="8488354" y="9877665"/>
                    <a:pt x="8439319" y="9876886"/>
                  </a:cubicBezTo>
                  <a:cubicBezTo>
                    <a:pt x="8339370" y="9875268"/>
                    <a:pt x="8252337" y="9875296"/>
                    <a:pt x="8092054" y="9875730"/>
                  </a:cubicBezTo>
                  <a:cubicBezTo>
                    <a:pt x="7988117" y="9875990"/>
                    <a:pt x="8014788" y="9950606"/>
                    <a:pt x="8006755" y="9435226"/>
                  </a:cubicBezTo>
                  <a:cubicBezTo>
                    <a:pt x="8005108" y="9328371"/>
                    <a:pt x="7982945" y="9351192"/>
                    <a:pt x="8092227" y="9349863"/>
                  </a:cubicBezTo>
                  <a:cubicBezTo>
                    <a:pt x="8532420" y="9344548"/>
                    <a:pt x="8465845" y="9334322"/>
                    <a:pt x="8467405" y="9435630"/>
                  </a:cubicBezTo>
                  <a:close/>
                  <a:moveTo>
                    <a:pt x="8455963" y="8844536"/>
                  </a:moveTo>
                  <a:cubicBezTo>
                    <a:pt x="8460760" y="8960316"/>
                    <a:pt x="8460932" y="8993421"/>
                    <a:pt x="8464487" y="9238444"/>
                  </a:cubicBezTo>
                  <a:cubicBezTo>
                    <a:pt x="8465902" y="9342208"/>
                    <a:pt x="8473415" y="9325858"/>
                    <a:pt x="8439550" y="9324789"/>
                  </a:cubicBezTo>
                  <a:cubicBezTo>
                    <a:pt x="7886607" y="9306705"/>
                    <a:pt x="8003288" y="9474021"/>
                    <a:pt x="7998260" y="8798142"/>
                  </a:cubicBezTo>
                  <a:cubicBezTo>
                    <a:pt x="8524560" y="8800193"/>
                    <a:pt x="8453247" y="8779163"/>
                    <a:pt x="8455963" y="8844536"/>
                  </a:cubicBezTo>
                  <a:close/>
                  <a:moveTo>
                    <a:pt x="8445358" y="8252546"/>
                  </a:moveTo>
                  <a:cubicBezTo>
                    <a:pt x="8454460" y="8836013"/>
                    <a:pt x="8457176" y="8771970"/>
                    <a:pt x="8439145" y="8772114"/>
                  </a:cubicBezTo>
                  <a:cubicBezTo>
                    <a:pt x="7906170" y="8775668"/>
                    <a:pt x="7998866" y="8801868"/>
                    <a:pt x="7996440" y="8646397"/>
                  </a:cubicBezTo>
                  <a:cubicBezTo>
                    <a:pt x="7993290" y="8447334"/>
                    <a:pt x="7992452" y="8461574"/>
                    <a:pt x="7989071" y="8252025"/>
                  </a:cubicBezTo>
                  <a:cubicBezTo>
                    <a:pt x="7988984" y="8244891"/>
                    <a:pt x="8445271" y="8247606"/>
                    <a:pt x="8445358" y="8252546"/>
                  </a:cubicBezTo>
                  <a:close/>
                  <a:moveTo>
                    <a:pt x="8444838" y="8220423"/>
                  </a:moveTo>
                  <a:cubicBezTo>
                    <a:pt x="8209802" y="8225074"/>
                    <a:pt x="8118118" y="8220596"/>
                    <a:pt x="7988551" y="8219903"/>
                  </a:cubicBezTo>
                  <a:cubicBezTo>
                    <a:pt x="7985863" y="8058307"/>
                    <a:pt x="7980200" y="7874958"/>
                    <a:pt x="7979882" y="7695105"/>
                  </a:cubicBezTo>
                  <a:cubicBezTo>
                    <a:pt x="8143286" y="7695770"/>
                    <a:pt x="8081045" y="7697965"/>
                    <a:pt x="8435735" y="7697098"/>
                  </a:cubicBezTo>
                  <a:cubicBezTo>
                    <a:pt x="8442035" y="8085345"/>
                    <a:pt x="8442671" y="8086529"/>
                    <a:pt x="8444838" y="8220423"/>
                  </a:cubicBezTo>
                  <a:close/>
                  <a:moveTo>
                    <a:pt x="8435332" y="7670204"/>
                  </a:moveTo>
                  <a:cubicBezTo>
                    <a:pt x="7920646" y="7671562"/>
                    <a:pt x="7979882" y="7669193"/>
                    <a:pt x="7979882" y="7661394"/>
                  </a:cubicBezTo>
                  <a:cubicBezTo>
                    <a:pt x="7979622" y="7406780"/>
                    <a:pt x="7973178" y="7271529"/>
                    <a:pt x="7970462" y="7141015"/>
                  </a:cubicBezTo>
                  <a:cubicBezTo>
                    <a:pt x="8121210" y="7142056"/>
                    <a:pt x="8134963" y="7147832"/>
                    <a:pt x="8427789" y="7144800"/>
                  </a:cubicBezTo>
                  <a:cubicBezTo>
                    <a:pt x="8430737" y="7354089"/>
                    <a:pt x="8427472" y="7185358"/>
                    <a:pt x="8435332" y="7670204"/>
                  </a:cubicBezTo>
                  <a:close/>
                  <a:moveTo>
                    <a:pt x="8424265" y="6675292"/>
                  </a:moveTo>
                  <a:cubicBezTo>
                    <a:pt x="8427327" y="6870456"/>
                    <a:pt x="8423542" y="6872218"/>
                    <a:pt x="8426634" y="7069605"/>
                  </a:cubicBezTo>
                  <a:cubicBezTo>
                    <a:pt x="8427789" y="7141391"/>
                    <a:pt x="8494451" y="7117617"/>
                    <a:pt x="7969914" y="7114207"/>
                  </a:cubicBezTo>
                  <a:cubicBezTo>
                    <a:pt x="7965666" y="6891197"/>
                    <a:pt x="7969885" y="6867307"/>
                    <a:pt x="7964596" y="6591779"/>
                  </a:cubicBezTo>
                  <a:cubicBezTo>
                    <a:pt x="8508523" y="6592587"/>
                    <a:pt x="8422559" y="6566878"/>
                    <a:pt x="8424265" y="6675292"/>
                  </a:cubicBezTo>
                  <a:close/>
                  <a:moveTo>
                    <a:pt x="8410164" y="6038671"/>
                  </a:moveTo>
                  <a:cubicBezTo>
                    <a:pt x="8419699" y="6596574"/>
                    <a:pt x="8416231" y="6348633"/>
                    <a:pt x="8422039" y="6566011"/>
                  </a:cubicBezTo>
                  <a:cubicBezTo>
                    <a:pt x="7879557" y="6566184"/>
                    <a:pt x="7964885" y="6591230"/>
                    <a:pt x="7962054" y="6477500"/>
                  </a:cubicBezTo>
                  <a:cubicBezTo>
                    <a:pt x="7958673" y="6342307"/>
                    <a:pt x="7956621" y="6221644"/>
                    <a:pt x="7956043" y="6083591"/>
                  </a:cubicBezTo>
                  <a:cubicBezTo>
                    <a:pt x="7955725" y="6020328"/>
                    <a:pt x="7884585" y="6034165"/>
                    <a:pt x="8410164" y="6038671"/>
                  </a:cubicBezTo>
                  <a:close/>
                  <a:moveTo>
                    <a:pt x="8405396" y="5492526"/>
                  </a:moveTo>
                  <a:cubicBezTo>
                    <a:pt x="8408950" y="5718512"/>
                    <a:pt x="8403286" y="5623386"/>
                    <a:pt x="8409701" y="6011864"/>
                  </a:cubicBezTo>
                  <a:cubicBezTo>
                    <a:pt x="8406783" y="6011835"/>
                    <a:pt x="7959078" y="6010130"/>
                    <a:pt x="7955581" y="6010101"/>
                  </a:cubicBezTo>
                  <a:cubicBezTo>
                    <a:pt x="7953096" y="5709528"/>
                    <a:pt x="7947519" y="5710394"/>
                    <a:pt x="7944225" y="5486141"/>
                  </a:cubicBezTo>
                  <a:cubicBezTo>
                    <a:pt x="7946335" y="5486141"/>
                    <a:pt x="8405366" y="5490474"/>
                    <a:pt x="8405396" y="5492526"/>
                  </a:cubicBezTo>
                  <a:close/>
                  <a:moveTo>
                    <a:pt x="8393548" y="4935662"/>
                  </a:moveTo>
                  <a:cubicBezTo>
                    <a:pt x="8408690" y="5644242"/>
                    <a:pt x="8403402" y="5375300"/>
                    <a:pt x="8404904" y="5461645"/>
                  </a:cubicBezTo>
                  <a:cubicBezTo>
                    <a:pt x="8215264" y="5466296"/>
                    <a:pt x="8085639" y="5459652"/>
                    <a:pt x="7943850" y="5459334"/>
                  </a:cubicBezTo>
                  <a:cubicBezTo>
                    <a:pt x="7941365" y="5292624"/>
                    <a:pt x="7941249" y="5174504"/>
                    <a:pt x="7936366" y="4935489"/>
                  </a:cubicBezTo>
                  <a:cubicBezTo>
                    <a:pt x="8075410" y="4935547"/>
                    <a:pt x="8262190" y="4937540"/>
                    <a:pt x="8393548" y="4935662"/>
                  </a:cubicBezTo>
                  <a:close/>
                  <a:moveTo>
                    <a:pt x="8392797" y="4901460"/>
                  </a:moveTo>
                  <a:cubicBezTo>
                    <a:pt x="8393086" y="4913997"/>
                    <a:pt x="8429726" y="4908826"/>
                    <a:pt x="7935816" y="4908653"/>
                  </a:cubicBezTo>
                  <a:cubicBezTo>
                    <a:pt x="7935759" y="4905995"/>
                    <a:pt x="7925819" y="4383364"/>
                    <a:pt x="7925790" y="4381226"/>
                  </a:cubicBezTo>
                  <a:cubicBezTo>
                    <a:pt x="7927870" y="4381226"/>
                    <a:pt x="8382626" y="4383797"/>
                    <a:pt x="8384822" y="4383826"/>
                  </a:cubicBezTo>
                  <a:cubicBezTo>
                    <a:pt x="8386498" y="4500907"/>
                    <a:pt x="8387943" y="4679720"/>
                    <a:pt x="8392797" y="4901460"/>
                  </a:cubicBezTo>
                  <a:close/>
                  <a:moveTo>
                    <a:pt x="8378552" y="3916052"/>
                  </a:moveTo>
                  <a:cubicBezTo>
                    <a:pt x="8381644" y="4113006"/>
                    <a:pt x="8380604" y="4112631"/>
                    <a:pt x="8383695" y="4310076"/>
                  </a:cubicBezTo>
                  <a:cubicBezTo>
                    <a:pt x="8384765" y="4377962"/>
                    <a:pt x="8454980" y="4354592"/>
                    <a:pt x="7925327" y="4354390"/>
                  </a:cubicBezTo>
                  <a:cubicBezTo>
                    <a:pt x="7920589" y="4071293"/>
                    <a:pt x="7924779" y="4136492"/>
                    <a:pt x="7919318" y="3832972"/>
                  </a:cubicBezTo>
                  <a:cubicBezTo>
                    <a:pt x="8455992" y="3832972"/>
                    <a:pt x="8376761" y="3800646"/>
                    <a:pt x="8378552" y="3916052"/>
                  </a:cubicBezTo>
                  <a:close/>
                  <a:moveTo>
                    <a:pt x="8370953" y="3324784"/>
                  </a:moveTo>
                  <a:cubicBezTo>
                    <a:pt x="8382916" y="3897824"/>
                    <a:pt x="8403286" y="3804979"/>
                    <a:pt x="8265571" y="3804979"/>
                  </a:cubicBezTo>
                  <a:cubicBezTo>
                    <a:pt x="8091851" y="3804979"/>
                    <a:pt x="8092603" y="3806135"/>
                    <a:pt x="7918797" y="3806135"/>
                  </a:cubicBezTo>
                  <a:cubicBezTo>
                    <a:pt x="7914203" y="3566225"/>
                    <a:pt x="7913423" y="3606292"/>
                    <a:pt x="7910533" y="3278477"/>
                  </a:cubicBezTo>
                  <a:cubicBezTo>
                    <a:pt x="8432904" y="3278506"/>
                    <a:pt x="8369594" y="3259238"/>
                    <a:pt x="8370953" y="3324784"/>
                  </a:cubicBezTo>
                  <a:close/>
                  <a:moveTo>
                    <a:pt x="8359885" y="2733747"/>
                  </a:moveTo>
                  <a:cubicBezTo>
                    <a:pt x="8369537" y="3349165"/>
                    <a:pt x="8403893" y="3251208"/>
                    <a:pt x="8265571" y="3251208"/>
                  </a:cubicBezTo>
                  <a:cubicBezTo>
                    <a:pt x="8094019" y="3251208"/>
                    <a:pt x="8092054" y="3251670"/>
                    <a:pt x="7918711" y="3251670"/>
                  </a:cubicBezTo>
                  <a:cubicBezTo>
                    <a:pt x="7907210" y="3251670"/>
                    <a:pt x="7910764" y="3267558"/>
                    <a:pt x="7908568" y="3127252"/>
                  </a:cubicBezTo>
                  <a:cubicBezTo>
                    <a:pt x="7901403" y="2667335"/>
                    <a:pt x="7898801" y="2727334"/>
                    <a:pt x="7918711" y="2727334"/>
                  </a:cubicBezTo>
                  <a:cubicBezTo>
                    <a:pt x="8391670" y="2727334"/>
                    <a:pt x="8359654" y="2718321"/>
                    <a:pt x="8359885" y="2733747"/>
                  </a:cubicBezTo>
                  <a:close/>
                  <a:moveTo>
                    <a:pt x="8359366" y="2698649"/>
                  </a:moveTo>
                  <a:cubicBezTo>
                    <a:pt x="8196164" y="2696771"/>
                    <a:pt x="8088904" y="2700469"/>
                    <a:pt x="7904263" y="2700498"/>
                  </a:cubicBezTo>
                  <a:cubicBezTo>
                    <a:pt x="7894063" y="2107988"/>
                    <a:pt x="7879268" y="2172725"/>
                    <a:pt x="7918739" y="2172725"/>
                  </a:cubicBezTo>
                  <a:cubicBezTo>
                    <a:pt x="8064546" y="2172725"/>
                    <a:pt x="8103555" y="2173071"/>
                    <a:pt x="8265599" y="2173071"/>
                  </a:cubicBezTo>
                  <a:cubicBezTo>
                    <a:pt x="8381384" y="2173100"/>
                    <a:pt x="8349974" y="2077945"/>
                    <a:pt x="8359366" y="2698649"/>
                  </a:cubicBezTo>
                  <a:close/>
                  <a:moveTo>
                    <a:pt x="8343733" y="1748686"/>
                  </a:moveTo>
                  <a:cubicBezTo>
                    <a:pt x="8347374" y="1868655"/>
                    <a:pt x="8347431" y="1895174"/>
                    <a:pt x="8351534" y="2146784"/>
                  </a:cubicBezTo>
                  <a:cubicBezTo>
                    <a:pt x="8300361" y="2146119"/>
                    <a:pt x="7928708" y="2145859"/>
                    <a:pt x="7893023" y="2145975"/>
                  </a:cubicBezTo>
                  <a:cubicBezTo>
                    <a:pt x="7883458" y="1544307"/>
                    <a:pt x="7868172" y="1624961"/>
                    <a:pt x="7918739" y="1624961"/>
                  </a:cubicBezTo>
                  <a:cubicBezTo>
                    <a:pt x="8426981" y="1624961"/>
                    <a:pt x="8338589" y="1578077"/>
                    <a:pt x="8343733" y="1748686"/>
                  </a:cubicBezTo>
                  <a:close/>
                  <a:moveTo>
                    <a:pt x="8335469" y="1157187"/>
                  </a:moveTo>
                  <a:cubicBezTo>
                    <a:pt x="8343328" y="1673376"/>
                    <a:pt x="8360695" y="1594311"/>
                    <a:pt x="8265571" y="1594311"/>
                  </a:cubicBezTo>
                  <a:cubicBezTo>
                    <a:pt x="7826447" y="1594311"/>
                    <a:pt x="7883343" y="1620743"/>
                    <a:pt x="7882273" y="1551038"/>
                  </a:cubicBezTo>
                  <a:cubicBezTo>
                    <a:pt x="7873605" y="997988"/>
                    <a:pt x="7863896" y="1071536"/>
                    <a:pt x="7918739" y="1071536"/>
                  </a:cubicBezTo>
                  <a:cubicBezTo>
                    <a:pt x="8410279" y="1071536"/>
                    <a:pt x="8333707" y="1044699"/>
                    <a:pt x="8335469" y="1157187"/>
                  </a:cubicBezTo>
                  <a:close/>
                  <a:moveTo>
                    <a:pt x="7918739" y="517619"/>
                  </a:moveTo>
                  <a:cubicBezTo>
                    <a:pt x="8390226" y="517619"/>
                    <a:pt x="8326049" y="506382"/>
                    <a:pt x="8326107" y="565659"/>
                  </a:cubicBezTo>
                  <a:cubicBezTo>
                    <a:pt x="8326107" y="1125122"/>
                    <a:pt x="8362920" y="1043717"/>
                    <a:pt x="8265571" y="1043717"/>
                  </a:cubicBezTo>
                  <a:cubicBezTo>
                    <a:pt x="7804574" y="1043717"/>
                    <a:pt x="7877159" y="1068676"/>
                    <a:pt x="7874645" y="959539"/>
                  </a:cubicBezTo>
                  <a:cubicBezTo>
                    <a:pt x="7863405" y="446787"/>
                    <a:pt x="7848032" y="517619"/>
                    <a:pt x="7918739" y="517619"/>
                  </a:cubicBezTo>
                  <a:close/>
                  <a:moveTo>
                    <a:pt x="7869357" y="2146090"/>
                  </a:moveTo>
                  <a:cubicBezTo>
                    <a:pt x="7747360" y="2146870"/>
                    <a:pt x="7412145" y="2159870"/>
                    <a:pt x="7411423" y="2141728"/>
                  </a:cubicBezTo>
                  <a:cubicBezTo>
                    <a:pt x="7403967" y="1957253"/>
                    <a:pt x="7404343" y="1780058"/>
                    <a:pt x="7402263" y="1624326"/>
                  </a:cubicBezTo>
                  <a:cubicBezTo>
                    <a:pt x="7896692" y="1624499"/>
                    <a:pt x="7655935" y="1624788"/>
                    <a:pt x="7859821" y="1624961"/>
                  </a:cubicBezTo>
                  <a:cubicBezTo>
                    <a:pt x="7864214" y="1870764"/>
                    <a:pt x="7860602" y="1594947"/>
                    <a:pt x="7869357" y="2146090"/>
                  </a:cubicBezTo>
                  <a:close/>
                  <a:moveTo>
                    <a:pt x="7858608" y="1551500"/>
                  </a:moveTo>
                  <a:cubicBezTo>
                    <a:pt x="7859619" y="1616670"/>
                    <a:pt x="7931425" y="1597691"/>
                    <a:pt x="7401887" y="1597518"/>
                  </a:cubicBezTo>
                  <a:cubicBezTo>
                    <a:pt x="7396224" y="1201182"/>
                    <a:pt x="7401830" y="1496325"/>
                    <a:pt x="7395473" y="1069831"/>
                  </a:cubicBezTo>
                  <a:cubicBezTo>
                    <a:pt x="8034784" y="1072171"/>
                    <a:pt x="7799314" y="1071334"/>
                    <a:pt x="7853291" y="1071478"/>
                  </a:cubicBezTo>
                  <a:cubicBezTo>
                    <a:pt x="7858492" y="1353304"/>
                    <a:pt x="7855025" y="1322827"/>
                    <a:pt x="7858608" y="1551500"/>
                  </a:cubicBezTo>
                  <a:close/>
                  <a:moveTo>
                    <a:pt x="7398795" y="520248"/>
                  </a:moveTo>
                  <a:cubicBezTo>
                    <a:pt x="7911863" y="519237"/>
                    <a:pt x="7841358" y="498005"/>
                    <a:pt x="7843149" y="566063"/>
                  </a:cubicBezTo>
                  <a:cubicBezTo>
                    <a:pt x="7858059" y="1136735"/>
                    <a:pt x="7878661" y="1045075"/>
                    <a:pt x="7745511" y="1043977"/>
                  </a:cubicBezTo>
                  <a:cubicBezTo>
                    <a:pt x="7324303" y="1040568"/>
                    <a:pt x="7395559" y="1072229"/>
                    <a:pt x="7393970" y="965837"/>
                  </a:cubicBezTo>
                  <a:cubicBezTo>
                    <a:pt x="7386948" y="467124"/>
                    <a:pt x="7380765" y="520306"/>
                    <a:pt x="7398795" y="520248"/>
                  </a:cubicBezTo>
                  <a:close/>
                  <a:moveTo>
                    <a:pt x="7387786" y="2142941"/>
                  </a:moveTo>
                  <a:cubicBezTo>
                    <a:pt x="7388018" y="2148690"/>
                    <a:pt x="7442312" y="2146293"/>
                    <a:pt x="6931384" y="2149095"/>
                  </a:cubicBezTo>
                  <a:cubicBezTo>
                    <a:pt x="6924333" y="1844939"/>
                    <a:pt x="6926096" y="1770814"/>
                    <a:pt x="6924188" y="1621495"/>
                  </a:cubicBezTo>
                  <a:cubicBezTo>
                    <a:pt x="7150989" y="1622303"/>
                    <a:pt x="6927222" y="1624181"/>
                    <a:pt x="7378627" y="1624326"/>
                  </a:cubicBezTo>
                  <a:cubicBezTo>
                    <a:pt x="7380707" y="1781964"/>
                    <a:pt x="7380360" y="1958611"/>
                    <a:pt x="7387786" y="2142941"/>
                  </a:cubicBezTo>
                  <a:close/>
                  <a:moveTo>
                    <a:pt x="7373136" y="1157187"/>
                  </a:moveTo>
                  <a:cubicBezTo>
                    <a:pt x="7376171" y="1350704"/>
                    <a:pt x="7374494" y="1355066"/>
                    <a:pt x="7377558" y="1551500"/>
                  </a:cubicBezTo>
                  <a:cubicBezTo>
                    <a:pt x="7378627" y="1619357"/>
                    <a:pt x="7447629" y="1596449"/>
                    <a:pt x="6923813" y="1594658"/>
                  </a:cubicBezTo>
                  <a:cubicBezTo>
                    <a:pt x="6921299" y="1413418"/>
                    <a:pt x="6920057" y="1410732"/>
                    <a:pt x="6914566" y="1070236"/>
                  </a:cubicBezTo>
                  <a:cubicBezTo>
                    <a:pt x="7452714" y="1069889"/>
                    <a:pt x="7371374" y="1040106"/>
                    <a:pt x="7373136" y="1157187"/>
                  </a:cubicBezTo>
                  <a:close/>
                  <a:moveTo>
                    <a:pt x="7225337" y="520479"/>
                  </a:moveTo>
                  <a:cubicBezTo>
                    <a:pt x="7387700" y="520479"/>
                    <a:pt x="7362359" y="507740"/>
                    <a:pt x="7363572" y="565919"/>
                  </a:cubicBezTo>
                  <a:cubicBezTo>
                    <a:pt x="7366433" y="702845"/>
                    <a:pt x="7368224" y="821804"/>
                    <a:pt x="7370247" y="966270"/>
                  </a:cubicBezTo>
                  <a:cubicBezTo>
                    <a:pt x="7371749" y="1066798"/>
                    <a:pt x="7455199" y="1042966"/>
                    <a:pt x="6914162" y="1043399"/>
                  </a:cubicBezTo>
                  <a:cubicBezTo>
                    <a:pt x="6908469" y="688748"/>
                    <a:pt x="6908498" y="679707"/>
                    <a:pt x="6905638" y="565226"/>
                  </a:cubicBezTo>
                  <a:cubicBezTo>
                    <a:pt x="6904135" y="505227"/>
                    <a:pt x="6847876" y="520190"/>
                    <a:pt x="7225337" y="520479"/>
                  </a:cubicBezTo>
                  <a:close/>
                  <a:moveTo>
                    <a:pt x="6878649" y="2149239"/>
                  </a:moveTo>
                  <a:cubicBezTo>
                    <a:pt x="6707097" y="2149239"/>
                    <a:pt x="6708051" y="2145801"/>
                    <a:pt x="6531962" y="2145801"/>
                  </a:cubicBezTo>
                  <a:cubicBezTo>
                    <a:pt x="6416843" y="2145801"/>
                    <a:pt x="6449292" y="2244770"/>
                    <a:pt x="6438774" y="1623748"/>
                  </a:cubicBezTo>
                  <a:cubicBezTo>
                    <a:pt x="6634656" y="1625828"/>
                    <a:pt x="6704785" y="1621090"/>
                    <a:pt x="6900523" y="1621408"/>
                  </a:cubicBezTo>
                  <a:cubicBezTo>
                    <a:pt x="6908065" y="2227322"/>
                    <a:pt x="6920490" y="2149239"/>
                    <a:pt x="6878649" y="2149239"/>
                  </a:cubicBezTo>
                  <a:close/>
                  <a:moveTo>
                    <a:pt x="6892317" y="1157129"/>
                  </a:moveTo>
                  <a:cubicBezTo>
                    <a:pt x="6900292" y="1661677"/>
                    <a:pt x="6909018" y="1594600"/>
                    <a:pt x="6878649" y="1594600"/>
                  </a:cubicBezTo>
                  <a:cubicBezTo>
                    <a:pt x="6372893" y="1594600"/>
                    <a:pt x="6438659" y="1618750"/>
                    <a:pt x="6437590" y="1551038"/>
                  </a:cubicBezTo>
                  <a:cubicBezTo>
                    <a:pt x="6434440" y="1349202"/>
                    <a:pt x="6436809" y="1352986"/>
                    <a:pt x="6433718" y="1156725"/>
                  </a:cubicBezTo>
                  <a:cubicBezTo>
                    <a:pt x="6432042" y="1052730"/>
                    <a:pt x="6406498" y="1070727"/>
                    <a:pt x="6531933" y="1070727"/>
                  </a:cubicBezTo>
                  <a:cubicBezTo>
                    <a:pt x="6963602" y="1070727"/>
                    <a:pt x="6890381" y="1037477"/>
                    <a:pt x="6892317" y="1157129"/>
                  </a:cubicBezTo>
                  <a:close/>
                  <a:moveTo>
                    <a:pt x="6881972" y="566006"/>
                  </a:moveTo>
                  <a:cubicBezTo>
                    <a:pt x="6884948" y="684329"/>
                    <a:pt x="6885035" y="703250"/>
                    <a:pt x="6890496" y="1043428"/>
                  </a:cubicBezTo>
                  <a:cubicBezTo>
                    <a:pt x="6839872" y="1043428"/>
                    <a:pt x="6482955" y="1043833"/>
                    <a:pt x="6431897" y="1044382"/>
                  </a:cubicBezTo>
                  <a:lnTo>
                    <a:pt x="6423373" y="518399"/>
                  </a:lnTo>
                  <a:cubicBezTo>
                    <a:pt x="6968312" y="509733"/>
                    <a:pt x="6880556" y="509877"/>
                    <a:pt x="6881972" y="566006"/>
                  </a:cubicBezTo>
                  <a:close/>
                  <a:moveTo>
                    <a:pt x="6417363" y="1748455"/>
                  </a:moveTo>
                  <a:cubicBezTo>
                    <a:pt x="6419703" y="1872844"/>
                    <a:pt x="6418894" y="1826220"/>
                    <a:pt x="6424038" y="2146726"/>
                  </a:cubicBezTo>
                  <a:cubicBezTo>
                    <a:pt x="6274908" y="2149643"/>
                    <a:pt x="6335156" y="2153110"/>
                    <a:pt x="5965323" y="2149586"/>
                  </a:cubicBezTo>
                  <a:cubicBezTo>
                    <a:pt x="5958619" y="1610431"/>
                    <a:pt x="5962521" y="1788320"/>
                    <a:pt x="5960816" y="1620801"/>
                  </a:cubicBezTo>
                  <a:cubicBezTo>
                    <a:pt x="6509106" y="1620541"/>
                    <a:pt x="6414387" y="1598240"/>
                    <a:pt x="6417363" y="1748455"/>
                  </a:cubicBezTo>
                  <a:close/>
                  <a:moveTo>
                    <a:pt x="6410052" y="1157187"/>
                  </a:moveTo>
                  <a:cubicBezTo>
                    <a:pt x="6417825" y="1667599"/>
                    <a:pt x="6431204" y="1597114"/>
                    <a:pt x="6358792" y="1595640"/>
                  </a:cubicBezTo>
                  <a:cubicBezTo>
                    <a:pt x="6250434" y="1593445"/>
                    <a:pt x="6230438" y="1593878"/>
                    <a:pt x="5960498" y="1593994"/>
                  </a:cubicBezTo>
                  <a:cubicBezTo>
                    <a:pt x="5957261" y="1339987"/>
                    <a:pt x="5952089" y="1341402"/>
                    <a:pt x="5949258" y="1071882"/>
                  </a:cubicBezTo>
                  <a:cubicBezTo>
                    <a:pt x="6490324" y="1077169"/>
                    <a:pt x="6408145" y="1038200"/>
                    <a:pt x="6410052" y="1157187"/>
                  </a:cubicBezTo>
                  <a:close/>
                  <a:moveTo>
                    <a:pt x="6011787" y="520768"/>
                  </a:moveTo>
                  <a:cubicBezTo>
                    <a:pt x="6129334" y="522328"/>
                    <a:pt x="6242690" y="522588"/>
                    <a:pt x="6358850" y="519786"/>
                  </a:cubicBezTo>
                  <a:cubicBezTo>
                    <a:pt x="6416236" y="518342"/>
                    <a:pt x="6398465" y="440201"/>
                    <a:pt x="6408232" y="1044699"/>
                  </a:cubicBezTo>
                  <a:cubicBezTo>
                    <a:pt x="6202294" y="1047646"/>
                    <a:pt x="6283115" y="1048368"/>
                    <a:pt x="5948997" y="1045104"/>
                  </a:cubicBezTo>
                  <a:cubicBezTo>
                    <a:pt x="5944027" y="432112"/>
                    <a:pt x="5916172" y="519526"/>
                    <a:pt x="6011787" y="520768"/>
                  </a:cubicBezTo>
                  <a:close/>
                  <a:moveTo>
                    <a:pt x="5950413" y="2703069"/>
                  </a:moveTo>
                  <a:cubicBezTo>
                    <a:pt x="5837172" y="2703878"/>
                    <a:pt x="5690297" y="2703069"/>
                    <a:pt x="5496206" y="2703069"/>
                  </a:cubicBezTo>
                  <a:cubicBezTo>
                    <a:pt x="5495889" y="2683888"/>
                    <a:pt x="5488116" y="2234630"/>
                    <a:pt x="5486671" y="2174140"/>
                  </a:cubicBezTo>
                  <a:cubicBezTo>
                    <a:pt x="5488780" y="2174140"/>
                    <a:pt x="5938768" y="2176191"/>
                    <a:pt x="5941947" y="2176220"/>
                  </a:cubicBezTo>
                  <a:cubicBezTo>
                    <a:pt x="5944316" y="2368581"/>
                    <a:pt x="5948390" y="2576340"/>
                    <a:pt x="5950413" y="2703069"/>
                  </a:cubicBezTo>
                  <a:close/>
                  <a:moveTo>
                    <a:pt x="5937526" y="1748166"/>
                  </a:moveTo>
                  <a:cubicBezTo>
                    <a:pt x="5936514" y="2230124"/>
                    <a:pt x="5988902" y="2149066"/>
                    <a:pt x="5838704" y="2149066"/>
                  </a:cubicBezTo>
                  <a:cubicBezTo>
                    <a:pt x="5446015" y="2149066"/>
                    <a:pt x="5486064" y="2149037"/>
                    <a:pt x="5485890" y="2142017"/>
                  </a:cubicBezTo>
                  <a:cubicBezTo>
                    <a:pt x="5483579" y="2046197"/>
                    <a:pt x="5468755" y="1622043"/>
                    <a:pt x="5492305" y="1622043"/>
                  </a:cubicBezTo>
                  <a:cubicBezTo>
                    <a:pt x="6027824" y="1622043"/>
                    <a:pt x="5937872" y="1582612"/>
                    <a:pt x="5937526" y="1748166"/>
                  </a:cubicBezTo>
                  <a:close/>
                  <a:moveTo>
                    <a:pt x="5926748" y="1157187"/>
                  </a:moveTo>
                  <a:cubicBezTo>
                    <a:pt x="5934810" y="1671383"/>
                    <a:pt x="5969224" y="1593994"/>
                    <a:pt x="5838704" y="1594051"/>
                  </a:cubicBezTo>
                  <a:cubicBezTo>
                    <a:pt x="5425557" y="1594051"/>
                    <a:pt x="5477944" y="1614764"/>
                    <a:pt x="5476933" y="1550980"/>
                  </a:cubicBezTo>
                  <a:cubicBezTo>
                    <a:pt x="5476702" y="1535555"/>
                    <a:pt x="5469882" y="1092941"/>
                    <a:pt x="5469507" y="1068416"/>
                  </a:cubicBezTo>
                  <a:cubicBezTo>
                    <a:pt x="6018318" y="1067260"/>
                    <a:pt x="5925043" y="1049610"/>
                    <a:pt x="5926748" y="1157187"/>
                  </a:cubicBezTo>
                  <a:close/>
                  <a:moveTo>
                    <a:pt x="5492305" y="521086"/>
                  </a:moveTo>
                  <a:cubicBezTo>
                    <a:pt x="5983874" y="521086"/>
                    <a:pt x="5917906" y="500633"/>
                    <a:pt x="5919322" y="564619"/>
                  </a:cubicBezTo>
                  <a:cubicBezTo>
                    <a:pt x="5932383" y="1138988"/>
                    <a:pt x="5943247" y="1044613"/>
                    <a:pt x="5838704" y="1044613"/>
                  </a:cubicBezTo>
                  <a:cubicBezTo>
                    <a:pt x="5665967" y="1044613"/>
                    <a:pt x="5665793" y="1041579"/>
                    <a:pt x="5492305" y="1041579"/>
                  </a:cubicBezTo>
                  <a:cubicBezTo>
                    <a:pt x="5461416" y="1041579"/>
                    <a:pt x="5469305" y="1056659"/>
                    <a:pt x="5467975" y="959597"/>
                  </a:cubicBezTo>
                  <a:cubicBezTo>
                    <a:pt x="5461127" y="453576"/>
                    <a:pt x="5447951" y="521086"/>
                    <a:pt x="5492305" y="521086"/>
                  </a:cubicBezTo>
                  <a:close/>
                  <a:moveTo>
                    <a:pt x="5454308" y="1622101"/>
                  </a:moveTo>
                  <a:cubicBezTo>
                    <a:pt x="5456302" y="1767000"/>
                    <a:pt x="5456331" y="1901818"/>
                    <a:pt x="5462341" y="2147361"/>
                  </a:cubicBezTo>
                  <a:cubicBezTo>
                    <a:pt x="4979527" y="2148228"/>
                    <a:pt x="5005244" y="2153919"/>
                    <a:pt x="5004955" y="2143144"/>
                  </a:cubicBezTo>
                  <a:cubicBezTo>
                    <a:pt x="5003858" y="2096548"/>
                    <a:pt x="4995073" y="1625857"/>
                    <a:pt x="4995044" y="1623748"/>
                  </a:cubicBezTo>
                  <a:cubicBezTo>
                    <a:pt x="5237130" y="1625799"/>
                    <a:pt x="5307519" y="1622419"/>
                    <a:pt x="5454308" y="1622101"/>
                  </a:cubicBezTo>
                  <a:close/>
                  <a:moveTo>
                    <a:pt x="5453932" y="1595265"/>
                  </a:moveTo>
                  <a:cubicBezTo>
                    <a:pt x="4924568" y="1596391"/>
                    <a:pt x="4994900" y="1616497"/>
                    <a:pt x="4993859" y="1550980"/>
                  </a:cubicBezTo>
                  <a:cubicBezTo>
                    <a:pt x="4990768" y="1353650"/>
                    <a:pt x="4991606" y="1353535"/>
                    <a:pt x="4988514" y="1156725"/>
                  </a:cubicBezTo>
                  <a:cubicBezTo>
                    <a:pt x="4986780" y="1046895"/>
                    <a:pt x="4897002" y="1071593"/>
                    <a:pt x="5445813" y="1068531"/>
                  </a:cubicBezTo>
                  <a:cubicBezTo>
                    <a:pt x="5445841" y="1070727"/>
                    <a:pt x="5453210" y="1545116"/>
                    <a:pt x="5453932" y="1595265"/>
                  </a:cubicBezTo>
                  <a:close/>
                  <a:moveTo>
                    <a:pt x="5436884" y="520941"/>
                  </a:moveTo>
                  <a:cubicBezTo>
                    <a:pt x="5442721" y="815362"/>
                    <a:pt x="5442259" y="824779"/>
                    <a:pt x="5445437" y="1041695"/>
                  </a:cubicBezTo>
                  <a:cubicBezTo>
                    <a:pt x="4914455" y="1044497"/>
                    <a:pt x="4987474" y="1079422"/>
                    <a:pt x="4984729" y="959481"/>
                  </a:cubicBezTo>
                  <a:cubicBezTo>
                    <a:pt x="4980423" y="771684"/>
                    <a:pt x="4979325" y="663992"/>
                    <a:pt x="4978921" y="565572"/>
                  </a:cubicBezTo>
                  <a:cubicBezTo>
                    <a:pt x="4978632" y="498525"/>
                    <a:pt x="4911190" y="518342"/>
                    <a:pt x="5436884" y="520941"/>
                  </a:cubicBezTo>
                  <a:close/>
                  <a:moveTo>
                    <a:pt x="4972535" y="2147910"/>
                  </a:moveTo>
                  <a:cubicBezTo>
                    <a:pt x="4690053" y="2141815"/>
                    <a:pt x="4520120" y="2152388"/>
                    <a:pt x="4520004" y="2142248"/>
                  </a:cubicBezTo>
                  <a:cubicBezTo>
                    <a:pt x="4513589" y="1527610"/>
                    <a:pt x="4475303" y="1619559"/>
                    <a:pt x="4625588" y="1621581"/>
                  </a:cubicBezTo>
                  <a:cubicBezTo>
                    <a:pt x="4768158" y="1623488"/>
                    <a:pt x="4805837" y="1621957"/>
                    <a:pt x="4971408" y="1623488"/>
                  </a:cubicBezTo>
                  <a:cubicBezTo>
                    <a:pt x="4981435" y="2215969"/>
                    <a:pt x="4986693" y="2148170"/>
                    <a:pt x="4972535" y="2147910"/>
                  </a:cubicBezTo>
                  <a:close/>
                  <a:moveTo>
                    <a:pt x="4964849" y="1157187"/>
                  </a:moveTo>
                  <a:cubicBezTo>
                    <a:pt x="4967940" y="1354084"/>
                    <a:pt x="4967102" y="1353881"/>
                    <a:pt x="4970194" y="1551443"/>
                  </a:cubicBezTo>
                  <a:cubicBezTo>
                    <a:pt x="4971235" y="1616815"/>
                    <a:pt x="5042548" y="1595611"/>
                    <a:pt x="4512433" y="1593705"/>
                  </a:cubicBezTo>
                  <a:cubicBezTo>
                    <a:pt x="4508186" y="1314190"/>
                    <a:pt x="4512202" y="1317079"/>
                    <a:pt x="4507116" y="1072778"/>
                  </a:cubicBezTo>
                  <a:cubicBezTo>
                    <a:pt x="5034573" y="1069629"/>
                    <a:pt x="4962970" y="1035889"/>
                    <a:pt x="4964849" y="1157187"/>
                  </a:cubicBezTo>
                  <a:close/>
                  <a:moveTo>
                    <a:pt x="4954966" y="520104"/>
                  </a:moveTo>
                  <a:cubicBezTo>
                    <a:pt x="4956787" y="817471"/>
                    <a:pt x="4959098" y="859618"/>
                    <a:pt x="4962855" y="1043804"/>
                  </a:cubicBezTo>
                  <a:cubicBezTo>
                    <a:pt x="4855537" y="1041522"/>
                    <a:pt x="4740678" y="1041493"/>
                    <a:pt x="4625472" y="1044121"/>
                  </a:cubicBezTo>
                  <a:cubicBezTo>
                    <a:pt x="4470044" y="1047675"/>
                    <a:pt x="4510613" y="1132893"/>
                    <a:pt x="4495789" y="565284"/>
                  </a:cubicBezTo>
                  <a:cubicBezTo>
                    <a:pt x="4493709" y="486334"/>
                    <a:pt x="4436265" y="530850"/>
                    <a:pt x="4954966" y="520104"/>
                  </a:cubicBezTo>
                  <a:close/>
                  <a:moveTo>
                    <a:pt x="4452360" y="2146841"/>
                  </a:moveTo>
                  <a:cubicBezTo>
                    <a:pt x="4112983" y="2146899"/>
                    <a:pt x="4082296" y="2146841"/>
                    <a:pt x="4039155" y="2147044"/>
                  </a:cubicBezTo>
                  <a:cubicBezTo>
                    <a:pt x="4031122" y="1863022"/>
                    <a:pt x="4034763" y="1755041"/>
                    <a:pt x="4033463" y="1623083"/>
                  </a:cubicBezTo>
                  <a:cubicBezTo>
                    <a:pt x="4283264" y="1622332"/>
                    <a:pt x="4346863" y="1620137"/>
                    <a:pt x="4489144" y="1620455"/>
                  </a:cubicBezTo>
                  <a:cubicBezTo>
                    <a:pt x="4498217" y="2241014"/>
                    <a:pt x="4515756" y="2146841"/>
                    <a:pt x="4452360" y="2146841"/>
                  </a:cubicBezTo>
                  <a:close/>
                  <a:moveTo>
                    <a:pt x="4484983" y="1157129"/>
                  </a:moveTo>
                  <a:cubicBezTo>
                    <a:pt x="4492871" y="1662139"/>
                    <a:pt x="4497408" y="1593589"/>
                    <a:pt x="4452389" y="1593589"/>
                  </a:cubicBezTo>
                  <a:cubicBezTo>
                    <a:pt x="3968911" y="1593589"/>
                    <a:pt x="4033578" y="1616988"/>
                    <a:pt x="4032567" y="1550980"/>
                  </a:cubicBezTo>
                  <a:cubicBezTo>
                    <a:pt x="4023696" y="984556"/>
                    <a:pt x="3996448" y="1070611"/>
                    <a:pt x="4105701" y="1070611"/>
                  </a:cubicBezTo>
                  <a:cubicBezTo>
                    <a:pt x="4278843" y="1070611"/>
                    <a:pt x="4278901" y="1072951"/>
                    <a:pt x="4452389" y="1072951"/>
                  </a:cubicBezTo>
                  <a:cubicBezTo>
                    <a:pt x="4491311" y="1072922"/>
                    <a:pt x="4483335" y="1055994"/>
                    <a:pt x="4484983" y="1157129"/>
                  </a:cubicBezTo>
                  <a:close/>
                  <a:moveTo>
                    <a:pt x="4105673" y="518428"/>
                  </a:moveTo>
                  <a:cubicBezTo>
                    <a:pt x="4119485" y="518428"/>
                    <a:pt x="4449586" y="518630"/>
                    <a:pt x="4470911" y="518659"/>
                  </a:cubicBezTo>
                  <a:cubicBezTo>
                    <a:pt x="4472702" y="593102"/>
                    <a:pt x="4465623" y="300819"/>
                    <a:pt x="4482816" y="1046086"/>
                  </a:cubicBezTo>
                  <a:cubicBezTo>
                    <a:pt x="4289996" y="1046635"/>
                    <a:pt x="4210129" y="1042417"/>
                    <a:pt x="4023147" y="1044121"/>
                  </a:cubicBezTo>
                  <a:cubicBezTo>
                    <a:pt x="4015923" y="423157"/>
                    <a:pt x="3982347" y="518428"/>
                    <a:pt x="4105673" y="518428"/>
                  </a:cubicBezTo>
                  <a:close/>
                  <a:moveTo>
                    <a:pt x="4009797" y="1623170"/>
                  </a:moveTo>
                  <a:cubicBezTo>
                    <a:pt x="4011531" y="1806807"/>
                    <a:pt x="4006561" y="1766394"/>
                    <a:pt x="4015461" y="2147159"/>
                  </a:cubicBezTo>
                  <a:cubicBezTo>
                    <a:pt x="3481792" y="2150510"/>
                    <a:pt x="3615780" y="2149643"/>
                    <a:pt x="3560214" y="2150163"/>
                  </a:cubicBezTo>
                  <a:cubicBezTo>
                    <a:pt x="3558509" y="1932872"/>
                    <a:pt x="3554839" y="1785980"/>
                    <a:pt x="3552094" y="1621754"/>
                  </a:cubicBezTo>
                  <a:cubicBezTo>
                    <a:pt x="3776063" y="1626001"/>
                    <a:pt x="3832784" y="1623950"/>
                    <a:pt x="4009797" y="1623170"/>
                  </a:cubicBezTo>
                  <a:close/>
                  <a:moveTo>
                    <a:pt x="4001071" y="1157187"/>
                  </a:moveTo>
                  <a:cubicBezTo>
                    <a:pt x="4009133" y="1672134"/>
                    <a:pt x="4035283" y="1595958"/>
                    <a:pt x="3932271" y="1596796"/>
                  </a:cubicBezTo>
                  <a:cubicBezTo>
                    <a:pt x="3490749" y="1600378"/>
                    <a:pt x="3551834" y="1605202"/>
                    <a:pt x="3550967" y="1550980"/>
                  </a:cubicBezTo>
                  <a:cubicBezTo>
                    <a:pt x="3543455" y="1083235"/>
                    <a:pt x="3543974" y="1112729"/>
                    <a:pt x="3543137" y="1072056"/>
                  </a:cubicBezTo>
                  <a:cubicBezTo>
                    <a:pt x="4080707" y="1079826"/>
                    <a:pt x="3999135" y="1033058"/>
                    <a:pt x="4001071" y="1157187"/>
                  </a:cubicBezTo>
                  <a:close/>
                  <a:moveTo>
                    <a:pt x="3585902" y="521057"/>
                  </a:moveTo>
                  <a:cubicBezTo>
                    <a:pt x="4055019" y="516955"/>
                    <a:pt x="3990091" y="505862"/>
                    <a:pt x="3991825" y="566092"/>
                  </a:cubicBezTo>
                  <a:cubicBezTo>
                    <a:pt x="4008064" y="1120875"/>
                    <a:pt x="4010318" y="1043919"/>
                    <a:pt x="3932185" y="1045595"/>
                  </a:cubicBezTo>
                  <a:cubicBezTo>
                    <a:pt x="3814262" y="1048137"/>
                    <a:pt x="3702784" y="1047992"/>
                    <a:pt x="3585960" y="1045941"/>
                  </a:cubicBezTo>
                  <a:cubicBezTo>
                    <a:pt x="3531145" y="1044988"/>
                    <a:pt x="3543252" y="1062494"/>
                    <a:pt x="3540449" y="959424"/>
                  </a:cubicBezTo>
                  <a:cubicBezTo>
                    <a:pt x="3526695" y="453345"/>
                    <a:pt x="3520280" y="521664"/>
                    <a:pt x="3585902" y="521057"/>
                  </a:cubicBezTo>
                  <a:close/>
                  <a:moveTo>
                    <a:pt x="3536462" y="2141266"/>
                  </a:moveTo>
                  <a:cubicBezTo>
                    <a:pt x="3536606" y="2157530"/>
                    <a:pt x="3572581" y="2148863"/>
                    <a:pt x="3077805" y="2148575"/>
                  </a:cubicBezTo>
                  <a:cubicBezTo>
                    <a:pt x="3077343" y="2053102"/>
                    <a:pt x="3071679" y="1624326"/>
                    <a:pt x="3071621" y="1621032"/>
                  </a:cubicBezTo>
                  <a:cubicBezTo>
                    <a:pt x="3313938" y="1621032"/>
                    <a:pt x="3426659" y="1619848"/>
                    <a:pt x="3528429" y="1621408"/>
                  </a:cubicBezTo>
                  <a:cubicBezTo>
                    <a:pt x="3531319" y="1794906"/>
                    <a:pt x="3535017" y="1942752"/>
                    <a:pt x="3536462" y="2141266"/>
                  </a:cubicBezTo>
                  <a:close/>
                  <a:moveTo>
                    <a:pt x="3527995" y="1594543"/>
                  </a:moveTo>
                  <a:cubicBezTo>
                    <a:pt x="3006347" y="1586627"/>
                    <a:pt x="3071679" y="1620310"/>
                    <a:pt x="3070581" y="1550923"/>
                  </a:cubicBezTo>
                  <a:cubicBezTo>
                    <a:pt x="3063993" y="1133355"/>
                    <a:pt x="3063877" y="1121309"/>
                    <a:pt x="3062722" y="1068329"/>
                  </a:cubicBezTo>
                  <a:cubicBezTo>
                    <a:pt x="3065958" y="1068329"/>
                    <a:pt x="3517217" y="1071738"/>
                    <a:pt x="3519471" y="1071767"/>
                  </a:cubicBezTo>
                  <a:cubicBezTo>
                    <a:pt x="3520656" y="1129571"/>
                    <a:pt x="3520801" y="1146556"/>
                    <a:pt x="3527995" y="1594543"/>
                  </a:cubicBezTo>
                  <a:close/>
                  <a:moveTo>
                    <a:pt x="3065900" y="522241"/>
                  </a:moveTo>
                  <a:cubicBezTo>
                    <a:pt x="3579314" y="522241"/>
                    <a:pt x="3509676" y="504620"/>
                    <a:pt x="3510196" y="565775"/>
                  </a:cubicBezTo>
                  <a:cubicBezTo>
                    <a:pt x="3514299" y="1130466"/>
                    <a:pt x="3555533" y="1044439"/>
                    <a:pt x="3412529" y="1044439"/>
                  </a:cubicBezTo>
                  <a:cubicBezTo>
                    <a:pt x="3242538" y="1044439"/>
                    <a:pt x="3238175" y="1041522"/>
                    <a:pt x="3065871" y="1041522"/>
                  </a:cubicBezTo>
                  <a:cubicBezTo>
                    <a:pt x="3060641" y="1041493"/>
                    <a:pt x="3038449" y="522241"/>
                    <a:pt x="3065900" y="522241"/>
                  </a:cubicBezTo>
                  <a:close/>
                  <a:moveTo>
                    <a:pt x="3054053" y="2142422"/>
                  </a:moveTo>
                  <a:cubicBezTo>
                    <a:pt x="3054111" y="2151608"/>
                    <a:pt x="2685868" y="2150943"/>
                    <a:pt x="2597563" y="2149730"/>
                  </a:cubicBezTo>
                  <a:cubicBezTo>
                    <a:pt x="2588577" y="1633945"/>
                    <a:pt x="2590051" y="1773298"/>
                    <a:pt x="2587219" y="1623372"/>
                  </a:cubicBezTo>
                  <a:cubicBezTo>
                    <a:pt x="2800756" y="1626694"/>
                    <a:pt x="2877155" y="1621263"/>
                    <a:pt x="3047985" y="1621032"/>
                  </a:cubicBezTo>
                  <a:cubicBezTo>
                    <a:pt x="3047985" y="1623112"/>
                    <a:pt x="3053764" y="2069452"/>
                    <a:pt x="3054053" y="2142422"/>
                  </a:cubicBezTo>
                  <a:close/>
                  <a:moveTo>
                    <a:pt x="3047580" y="1594196"/>
                  </a:moveTo>
                  <a:cubicBezTo>
                    <a:pt x="2520355" y="1594976"/>
                    <a:pt x="2587016" y="1618375"/>
                    <a:pt x="2585976" y="1550980"/>
                  </a:cubicBezTo>
                  <a:cubicBezTo>
                    <a:pt x="2583405" y="1385571"/>
                    <a:pt x="2583318" y="1350704"/>
                    <a:pt x="2580255" y="1156725"/>
                  </a:cubicBezTo>
                  <a:cubicBezTo>
                    <a:pt x="2578521" y="1042562"/>
                    <a:pt x="2498510" y="1068531"/>
                    <a:pt x="3039056" y="1068329"/>
                  </a:cubicBezTo>
                  <a:cubicBezTo>
                    <a:pt x="3040501" y="1133875"/>
                    <a:pt x="3047552" y="1592029"/>
                    <a:pt x="3047580" y="1594196"/>
                  </a:cubicBezTo>
                  <a:close/>
                  <a:moveTo>
                    <a:pt x="3029521" y="522155"/>
                  </a:moveTo>
                  <a:cubicBezTo>
                    <a:pt x="3031197" y="875997"/>
                    <a:pt x="3034982" y="904942"/>
                    <a:pt x="3038392" y="1041522"/>
                  </a:cubicBezTo>
                  <a:cubicBezTo>
                    <a:pt x="2706470" y="1041666"/>
                    <a:pt x="2640820" y="1041984"/>
                    <a:pt x="2578492" y="1043515"/>
                  </a:cubicBezTo>
                  <a:cubicBezTo>
                    <a:pt x="2572164" y="629443"/>
                    <a:pt x="2573667" y="714112"/>
                    <a:pt x="2569188" y="518717"/>
                  </a:cubicBezTo>
                  <a:cubicBezTo>
                    <a:pt x="2794226" y="512651"/>
                    <a:pt x="2882328" y="521404"/>
                    <a:pt x="3029521" y="522155"/>
                  </a:cubicBezTo>
                  <a:close/>
                  <a:moveTo>
                    <a:pt x="2566414" y="1748570"/>
                  </a:moveTo>
                  <a:cubicBezTo>
                    <a:pt x="2578521" y="2212214"/>
                    <a:pt x="2583087" y="2149528"/>
                    <a:pt x="2546303" y="2148892"/>
                  </a:cubicBezTo>
                  <a:cubicBezTo>
                    <a:pt x="2116657" y="2140833"/>
                    <a:pt x="2115443" y="2155941"/>
                    <a:pt x="2115212" y="2142191"/>
                  </a:cubicBezTo>
                  <a:cubicBezTo>
                    <a:pt x="2104983" y="1529806"/>
                    <a:pt x="2069789" y="1621870"/>
                    <a:pt x="2199645" y="1621350"/>
                  </a:cubicBezTo>
                  <a:cubicBezTo>
                    <a:pt x="2358772" y="1620715"/>
                    <a:pt x="2433293" y="1620512"/>
                    <a:pt x="2545870" y="1622621"/>
                  </a:cubicBezTo>
                  <a:cubicBezTo>
                    <a:pt x="2569737" y="1623083"/>
                    <a:pt x="2562629" y="1603324"/>
                    <a:pt x="2566414" y="1748570"/>
                  </a:cubicBezTo>
                  <a:close/>
                  <a:moveTo>
                    <a:pt x="2556590" y="1157187"/>
                  </a:moveTo>
                  <a:cubicBezTo>
                    <a:pt x="2564276" y="1648620"/>
                    <a:pt x="2569101" y="1596189"/>
                    <a:pt x="2546303" y="1595756"/>
                  </a:cubicBezTo>
                  <a:cubicBezTo>
                    <a:pt x="2040633" y="1586252"/>
                    <a:pt x="2103481" y="1619848"/>
                    <a:pt x="2102412" y="1551038"/>
                  </a:cubicBezTo>
                  <a:cubicBezTo>
                    <a:pt x="2099349" y="1355528"/>
                    <a:pt x="2104030" y="1356106"/>
                    <a:pt x="2100909" y="1156667"/>
                  </a:cubicBezTo>
                  <a:cubicBezTo>
                    <a:pt x="2098944" y="1032307"/>
                    <a:pt x="2029624" y="1085373"/>
                    <a:pt x="2546390" y="1071247"/>
                  </a:cubicBezTo>
                  <a:cubicBezTo>
                    <a:pt x="2558901" y="1070900"/>
                    <a:pt x="2555087" y="1058074"/>
                    <a:pt x="2556590" y="1157187"/>
                  </a:cubicBezTo>
                  <a:close/>
                  <a:moveTo>
                    <a:pt x="2545523" y="519381"/>
                  </a:moveTo>
                  <a:cubicBezTo>
                    <a:pt x="2558728" y="1102561"/>
                    <a:pt x="2557572" y="1044064"/>
                    <a:pt x="2545783" y="1044353"/>
                  </a:cubicBezTo>
                  <a:cubicBezTo>
                    <a:pt x="2431761" y="1047646"/>
                    <a:pt x="2411766" y="1046461"/>
                    <a:pt x="2199558" y="1047039"/>
                  </a:cubicBezTo>
                  <a:cubicBezTo>
                    <a:pt x="2066495" y="1047386"/>
                    <a:pt x="2104030" y="1134713"/>
                    <a:pt x="2089206" y="565226"/>
                  </a:cubicBezTo>
                  <a:cubicBezTo>
                    <a:pt x="2087213" y="486276"/>
                    <a:pt x="2032918" y="534085"/>
                    <a:pt x="2545523" y="519381"/>
                  </a:cubicBezTo>
                  <a:close/>
                  <a:moveTo>
                    <a:pt x="2091576" y="2142710"/>
                  </a:moveTo>
                  <a:cubicBezTo>
                    <a:pt x="2091749" y="2153514"/>
                    <a:pt x="1632804" y="2145773"/>
                    <a:pt x="1632659" y="2141844"/>
                  </a:cubicBezTo>
                  <a:cubicBezTo>
                    <a:pt x="1610727" y="1534746"/>
                    <a:pt x="1618096" y="1620368"/>
                    <a:pt x="1679816" y="1620368"/>
                  </a:cubicBezTo>
                  <a:cubicBezTo>
                    <a:pt x="1845185" y="1620368"/>
                    <a:pt x="1849663" y="1621697"/>
                    <a:pt x="2026359" y="1621697"/>
                  </a:cubicBezTo>
                  <a:cubicBezTo>
                    <a:pt x="2096315" y="1621697"/>
                    <a:pt x="2080827" y="1537317"/>
                    <a:pt x="2091576" y="2142710"/>
                  </a:cubicBezTo>
                  <a:close/>
                  <a:moveTo>
                    <a:pt x="2077273" y="1157129"/>
                  </a:moveTo>
                  <a:cubicBezTo>
                    <a:pt x="2085277" y="1666646"/>
                    <a:pt x="2091576" y="1594889"/>
                    <a:pt x="2026359" y="1594889"/>
                  </a:cubicBezTo>
                  <a:cubicBezTo>
                    <a:pt x="1560709" y="1594889"/>
                    <a:pt x="1624308" y="1605375"/>
                    <a:pt x="1623470" y="1550980"/>
                  </a:cubicBezTo>
                  <a:cubicBezTo>
                    <a:pt x="1614715" y="992124"/>
                    <a:pt x="1591281" y="1072171"/>
                    <a:pt x="1679816" y="1072171"/>
                  </a:cubicBezTo>
                  <a:cubicBezTo>
                    <a:pt x="2152372" y="1072171"/>
                    <a:pt x="2075683" y="1055099"/>
                    <a:pt x="2077273" y="1157129"/>
                  </a:cubicBezTo>
                  <a:close/>
                  <a:moveTo>
                    <a:pt x="1679816" y="519728"/>
                  </a:moveTo>
                  <a:cubicBezTo>
                    <a:pt x="2034218" y="519815"/>
                    <a:pt x="2035172" y="519815"/>
                    <a:pt x="2064385" y="519873"/>
                  </a:cubicBezTo>
                  <a:cubicBezTo>
                    <a:pt x="2067159" y="635105"/>
                    <a:pt x="2075279" y="1045046"/>
                    <a:pt x="2075337" y="1047328"/>
                  </a:cubicBezTo>
                  <a:cubicBezTo>
                    <a:pt x="1926121" y="1047472"/>
                    <a:pt x="2061698" y="1047472"/>
                    <a:pt x="1613530" y="1045219"/>
                  </a:cubicBezTo>
                  <a:cubicBezTo>
                    <a:pt x="1603735" y="424428"/>
                    <a:pt x="1584201" y="519728"/>
                    <a:pt x="1679816" y="519728"/>
                  </a:cubicBezTo>
                  <a:close/>
                  <a:moveTo>
                    <a:pt x="1601799" y="1748339"/>
                  </a:moveTo>
                  <a:cubicBezTo>
                    <a:pt x="1602492" y="1882348"/>
                    <a:pt x="1604168" y="2010579"/>
                    <a:pt x="1608936" y="2142884"/>
                  </a:cubicBezTo>
                  <a:cubicBezTo>
                    <a:pt x="1609051" y="2145975"/>
                    <a:pt x="1151261" y="2164029"/>
                    <a:pt x="1151261" y="2142999"/>
                  </a:cubicBezTo>
                  <a:cubicBezTo>
                    <a:pt x="1151261" y="1577614"/>
                    <a:pt x="1124475" y="1622737"/>
                    <a:pt x="1160046" y="1622968"/>
                  </a:cubicBezTo>
                  <a:cubicBezTo>
                    <a:pt x="1689438" y="1626579"/>
                    <a:pt x="1600903" y="1575939"/>
                    <a:pt x="1601799" y="1748339"/>
                  </a:cubicBezTo>
                  <a:close/>
                  <a:moveTo>
                    <a:pt x="1591627" y="1157245"/>
                  </a:moveTo>
                  <a:cubicBezTo>
                    <a:pt x="1599689" y="1674214"/>
                    <a:pt x="1629798" y="1592780"/>
                    <a:pt x="1506415" y="1595120"/>
                  </a:cubicBezTo>
                  <a:cubicBezTo>
                    <a:pt x="1075353" y="1602660"/>
                    <a:pt x="1141437" y="1605520"/>
                    <a:pt x="1140599" y="1551038"/>
                  </a:cubicBezTo>
                  <a:cubicBezTo>
                    <a:pt x="1132162" y="1011999"/>
                    <a:pt x="1127336" y="1071593"/>
                    <a:pt x="1160306" y="1071074"/>
                  </a:cubicBezTo>
                  <a:cubicBezTo>
                    <a:pt x="1678574" y="1062696"/>
                    <a:pt x="1590067" y="1058421"/>
                    <a:pt x="1591627" y="1157245"/>
                  </a:cubicBezTo>
                  <a:close/>
                  <a:moveTo>
                    <a:pt x="1160190" y="518515"/>
                  </a:moveTo>
                  <a:cubicBezTo>
                    <a:pt x="1647656" y="515568"/>
                    <a:pt x="1580936" y="504822"/>
                    <a:pt x="1582121" y="570079"/>
                  </a:cubicBezTo>
                  <a:cubicBezTo>
                    <a:pt x="1584577" y="704117"/>
                    <a:pt x="1586022" y="801872"/>
                    <a:pt x="1589865" y="1045046"/>
                  </a:cubicBezTo>
                  <a:cubicBezTo>
                    <a:pt x="1479311" y="1044208"/>
                    <a:pt x="1390891" y="1040742"/>
                    <a:pt x="1134647" y="1044642"/>
                  </a:cubicBezTo>
                  <a:cubicBezTo>
                    <a:pt x="1127481" y="446470"/>
                    <a:pt x="1107918" y="518804"/>
                    <a:pt x="1160190" y="518515"/>
                  </a:cubicBezTo>
                  <a:close/>
                  <a:moveTo>
                    <a:pt x="1127596" y="2142999"/>
                  </a:moveTo>
                  <a:cubicBezTo>
                    <a:pt x="1127596" y="2156085"/>
                    <a:pt x="1167530" y="2150481"/>
                    <a:pt x="669864" y="2150019"/>
                  </a:cubicBezTo>
                  <a:cubicBezTo>
                    <a:pt x="670557" y="1912391"/>
                    <a:pt x="664143" y="1757988"/>
                    <a:pt x="661542" y="1623228"/>
                  </a:cubicBezTo>
                  <a:cubicBezTo>
                    <a:pt x="805759" y="1623170"/>
                    <a:pt x="943070" y="1621754"/>
                    <a:pt x="1118234" y="1622737"/>
                  </a:cubicBezTo>
                  <a:cubicBezTo>
                    <a:pt x="1121008" y="1761974"/>
                    <a:pt x="1127596" y="1891159"/>
                    <a:pt x="1127596" y="2142999"/>
                  </a:cubicBezTo>
                  <a:close/>
                  <a:moveTo>
                    <a:pt x="1116934" y="1551500"/>
                  </a:moveTo>
                  <a:cubicBezTo>
                    <a:pt x="1117858" y="1609795"/>
                    <a:pt x="1192640" y="1596131"/>
                    <a:pt x="660993" y="1596391"/>
                  </a:cubicBezTo>
                  <a:cubicBezTo>
                    <a:pt x="655243" y="1271668"/>
                    <a:pt x="653076" y="1233363"/>
                    <a:pt x="651400" y="1072258"/>
                  </a:cubicBezTo>
                  <a:cubicBezTo>
                    <a:pt x="978120" y="1072489"/>
                    <a:pt x="1031952" y="1072807"/>
                    <a:pt x="1111299" y="1071796"/>
                  </a:cubicBezTo>
                  <a:cubicBezTo>
                    <a:pt x="1115344" y="1372860"/>
                    <a:pt x="1114853" y="1418156"/>
                    <a:pt x="1116934" y="1551500"/>
                  </a:cubicBezTo>
                  <a:close/>
                  <a:moveTo>
                    <a:pt x="1100868" y="518804"/>
                  </a:moveTo>
                  <a:cubicBezTo>
                    <a:pt x="1109305" y="783759"/>
                    <a:pt x="1106705" y="703394"/>
                    <a:pt x="1110952" y="1044988"/>
                  </a:cubicBezTo>
                  <a:cubicBezTo>
                    <a:pt x="1040534" y="1045855"/>
                    <a:pt x="1013979" y="1045681"/>
                    <a:pt x="651169" y="1045450"/>
                  </a:cubicBezTo>
                  <a:cubicBezTo>
                    <a:pt x="649839" y="880648"/>
                    <a:pt x="652700" y="924499"/>
                    <a:pt x="644436" y="521664"/>
                  </a:cubicBezTo>
                  <a:cubicBezTo>
                    <a:pt x="792149" y="521577"/>
                    <a:pt x="673823" y="520537"/>
                    <a:pt x="1100868" y="518804"/>
                  </a:cubicBezTo>
                  <a:close/>
                  <a:moveTo>
                    <a:pt x="294108" y="519064"/>
                  </a:moveTo>
                  <a:cubicBezTo>
                    <a:pt x="464013" y="519064"/>
                    <a:pt x="463031" y="521432"/>
                    <a:pt x="620742" y="521606"/>
                  </a:cubicBezTo>
                  <a:cubicBezTo>
                    <a:pt x="629237" y="937787"/>
                    <a:pt x="626145" y="885125"/>
                    <a:pt x="627503" y="1045393"/>
                  </a:cubicBezTo>
                  <a:cubicBezTo>
                    <a:pt x="301996" y="1045162"/>
                    <a:pt x="250707" y="1044959"/>
                    <a:pt x="170927" y="1045566"/>
                  </a:cubicBezTo>
                  <a:cubicBezTo>
                    <a:pt x="164599" y="410331"/>
                    <a:pt x="119840" y="519064"/>
                    <a:pt x="294108" y="519064"/>
                  </a:cubicBezTo>
                  <a:close/>
                  <a:moveTo>
                    <a:pt x="294108" y="1071998"/>
                  </a:moveTo>
                  <a:cubicBezTo>
                    <a:pt x="691507" y="1072258"/>
                    <a:pt x="627099" y="1043862"/>
                    <a:pt x="628861" y="1157245"/>
                  </a:cubicBezTo>
                  <a:cubicBezTo>
                    <a:pt x="631982" y="1357810"/>
                    <a:pt x="633485" y="1354430"/>
                    <a:pt x="636576" y="1551443"/>
                  </a:cubicBezTo>
                  <a:cubicBezTo>
                    <a:pt x="637588" y="1616064"/>
                    <a:pt x="709220" y="1595843"/>
                    <a:pt x="178209" y="1595582"/>
                  </a:cubicBezTo>
                  <a:cubicBezTo>
                    <a:pt x="167633" y="975572"/>
                    <a:pt x="137466" y="1071998"/>
                    <a:pt x="294108" y="1071998"/>
                  </a:cubicBezTo>
                  <a:close/>
                  <a:moveTo>
                    <a:pt x="186993" y="2141613"/>
                  </a:moveTo>
                  <a:cubicBezTo>
                    <a:pt x="185057" y="1525473"/>
                    <a:pt x="133161" y="1622390"/>
                    <a:pt x="294108" y="1622477"/>
                  </a:cubicBezTo>
                  <a:cubicBezTo>
                    <a:pt x="444682" y="1622477"/>
                    <a:pt x="468925" y="1623228"/>
                    <a:pt x="637819" y="1623228"/>
                  </a:cubicBezTo>
                  <a:cubicBezTo>
                    <a:pt x="640853" y="1782542"/>
                    <a:pt x="646834" y="1905285"/>
                    <a:pt x="646112" y="2150019"/>
                  </a:cubicBezTo>
                  <a:cubicBezTo>
                    <a:pt x="643222" y="2150019"/>
                    <a:pt x="187022" y="2150019"/>
                    <a:pt x="186993" y="2141613"/>
                  </a:cubicBezTo>
                  <a:close/>
                  <a:moveTo>
                    <a:pt x="192252" y="2536273"/>
                  </a:moveTo>
                  <a:cubicBezTo>
                    <a:pt x="190229" y="2428783"/>
                    <a:pt x="187600" y="2282959"/>
                    <a:pt x="187137" y="2175209"/>
                  </a:cubicBezTo>
                  <a:cubicBezTo>
                    <a:pt x="450692" y="2174140"/>
                    <a:pt x="428096" y="2176827"/>
                    <a:pt x="646083" y="2176827"/>
                  </a:cubicBezTo>
                  <a:cubicBezTo>
                    <a:pt x="645389" y="2729270"/>
                    <a:pt x="667379" y="2698880"/>
                    <a:pt x="640448" y="2698880"/>
                  </a:cubicBezTo>
                  <a:cubicBezTo>
                    <a:pt x="101318" y="2698880"/>
                    <a:pt x="196066" y="2741229"/>
                    <a:pt x="192252" y="2536273"/>
                  </a:cubicBezTo>
                  <a:close/>
                  <a:moveTo>
                    <a:pt x="195632" y="2733343"/>
                  </a:moveTo>
                  <a:cubicBezTo>
                    <a:pt x="195459" y="2722914"/>
                    <a:pt x="653885" y="2722366"/>
                    <a:pt x="654058" y="2733805"/>
                  </a:cubicBezTo>
                  <a:cubicBezTo>
                    <a:pt x="663131" y="3312449"/>
                    <a:pt x="680758" y="3249792"/>
                    <a:pt x="640420" y="3249792"/>
                  </a:cubicBezTo>
                  <a:cubicBezTo>
                    <a:pt x="323495" y="3249734"/>
                    <a:pt x="267206" y="3249532"/>
                    <a:pt x="205110" y="3250110"/>
                  </a:cubicBezTo>
                  <a:cubicBezTo>
                    <a:pt x="203521" y="3186818"/>
                    <a:pt x="195893" y="2749693"/>
                    <a:pt x="195632" y="2733343"/>
                  </a:cubicBezTo>
                  <a:close/>
                  <a:moveTo>
                    <a:pt x="214703" y="3718462"/>
                  </a:moveTo>
                  <a:cubicBezTo>
                    <a:pt x="208173" y="3196350"/>
                    <a:pt x="179393" y="3276571"/>
                    <a:pt x="294108" y="3276571"/>
                  </a:cubicBezTo>
                  <a:cubicBezTo>
                    <a:pt x="318120" y="3276571"/>
                    <a:pt x="644985" y="3276629"/>
                    <a:pt x="665385" y="3276658"/>
                  </a:cubicBezTo>
                  <a:cubicBezTo>
                    <a:pt x="667032" y="3415259"/>
                    <a:pt x="665934" y="3346941"/>
                    <a:pt x="672782" y="3806020"/>
                  </a:cubicBezTo>
                  <a:cubicBezTo>
                    <a:pt x="131456" y="3806424"/>
                    <a:pt x="216033" y="3823323"/>
                    <a:pt x="214703" y="3718462"/>
                  </a:cubicBezTo>
                  <a:close/>
                  <a:moveTo>
                    <a:pt x="223719" y="4309556"/>
                  </a:moveTo>
                  <a:cubicBezTo>
                    <a:pt x="218258" y="3966547"/>
                    <a:pt x="217160" y="3900770"/>
                    <a:pt x="216177" y="3829678"/>
                  </a:cubicBezTo>
                  <a:cubicBezTo>
                    <a:pt x="397005" y="3827772"/>
                    <a:pt x="466556" y="3833000"/>
                    <a:pt x="673216" y="3832856"/>
                  </a:cubicBezTo>
                  <a:cubicBezTo>
                    <a:pt x="678330" y="4168095"/>
                    <a:pt x="673736" y="4129761"/>
                    <a:pt x="678301" y="4359127"/>
                  </a:cubicBezTo>
                  <a:cubicBezTo>
                    <a:pt x="145643" y="4360861"/>
                    <a:pt x="224557" y="4363720"/>
                    <a:pt x="223719" y="4309556"/>
                  </a:cubicBezTo>
                  <a:close/>
                  <a:moveTo>
                    <a:pt x="231954" y="4900767"/>
                  </a:moveTo>
                  <a:cubicBezTo>
                    <a:pt x="218778" y="4297366"/>
                    <a:pt x="205052" y="4382382"/>
                    <a:pt x="294137" y="4382382"/>
                  </a:cubicBezTo>
                  <a:cubicBezTo>
                    <a:pt x="464562" y="4382382"/>
                    <a:pt x="467741" y="4385992"/>
                    <a:pt x="640477" y="4385992"/>
                  </a:cubicBezTo>
                  <a:cubicBezTo>
                    <a:pt x="685467" y="4385992"/>
                    <a:pt x="684572" y="4302248"/>
                    <a:pt x="690264" y="4899784"/>
                  </a:cubicBezTo>
                  <a:cubicBezTo>
                    <a:pt x="690380" y="4912928"/>
                    <a:pt x="699337" y="4909519"/>
                    <a:pt x="640477" y="4909519"/>
                  </a:cubicBezTo>
                  <a:cubicBezTo>
                    <a:pt x="183901" y="4909519"/>
                    <a:pt x="232185" y="4911022"/>
                    <a:pt x="231954" y="4900767"/>
                  </a:cubicBezTo>
                  <a:close/>
                  <a:moveTo>
                    <a:pt x="232734" y="4935547"/>
                  </a:moveTo>
                  <a:cubicBezTo>
                    <a:pt x="303644" y="4935489"/>
                    <a:pt x="688415" y="4936414"/>
                    <a:pt x="690582" y="4936414"/>
                  </a:cubicBezTo>
                  <a:cubicBezTo>
                    <a:pt x="696708" y="5544840"/>
                    <a:pt x="725834" y="5462020"/>
                    <a:pt x="640448" y="5462020"/>
                  </a:cubicBezTo>
                  <a:cubicBezTo>
                    <a:pt x="295986" y="5461962"/>
                    <a:pt x="276858" y="5461991"/>
                    <a:pt x="238138" y="5461905"/>
                  </a:cubicBezTo>
                  <a:cubicBezTo>
                    <a:pt x="235421" y="5265413"/>
                    <a:pt x="239785" y="5257728"/>
                    <a:pt x="232734" y="4935547"/>
                  </a:cubicBezTo>
                  <a:close/>
                  <a:moveTo>
                    <a:pt x="250158" y="6014752"/>
                  </a:moveTo>
                  <a:cubicBezTo>
                    <a:pt x="239698" y="5501336"/>
                    <a:pt x="240652" y="5639938"/>
                    <a:pt x="238513" y="5488712"/>
                  </a:cubicBezTo>
                  <a:cubicBezTo>
                    <a:pt x="734965" y="5489983"/>
                    <a:pt x="699482" y="5485881"/>
                    <a:pt x="699568" y="5492554"/>
                  </a:cubicBezTo>
                  <a:cubicBezTo>
                    <a:pt x="708902" y="6089715"/>
                    <a:pt x="734474" y="6011401"/>
                    <a:pt x="640420" y="6011401"/>
                  </a:cubicBezTo>
                  <a:cubicBezTo>
                    <a:pt x="452282" y="6011430"/>
                    <a:pt x="450317" y="6015677"/>
                    <a:pt x="250158" y="6014752"/>
                  </a:cubicBezTo>
                  <a:close/>
                  <a:moveTo>
                    <a:pt x="250736" y="6041589"/>
                  </a:moveTo>
                  <a:cubicBezTo>
                    <a:pt x="408534" y="6042282"/>
                    <a:pt x="431766" y="6038989"/>
                    <a:pt x="708121" y="6038151"/>
                  </a:cubicBezTo>
                  <a:cubicBezTo>
                    <a:pt x="717946" y="6664835"/>
                    <a:pt x="740860" y="6563873"/>
                    <a:pt x="640448" y="6563873"/>
                  </a:cubicBezTo>
                  <a:cubicBezTo>
                    <a:pt x="467220" y="6563873"/>
                    <a:pt x="467047" y="6567138"/>
                    <a:pt x="294108" y="6567138"/>
                  </a:cubicBezTo>
                  <a:cubicBezTo>
                    <a:pt x="241894" y="6567138"/>
                    <a:pt x="263334" y="6634619"/>
                    <a:pt x="250736" y="6041589"/>
                  </a:cubicBezTo>
                  <a:close/>
                  <a:moveTo>
                    <a:pt x="262699" y="7069143"/>
                  </a:moveTo>
                  <a:cubicBezTo>
                    <a:pt x="254088" y="6517364"/>
                    <a:pt x="254001" y="6593945"/>
                    <a:pt x="294108" y="6593945"/>
                  </a:cubicBezTo>
                  <a:cubicBezTo>
                    <a:pt x="789260" y="6593945"/>
                    <a:pt x="717512" y="6558674"/>
                    <a:pt x="719391" y="6675292"/>
                  </a:cubicBezTo>
                  <a:cubicBezTo>
                    <a:pt x="722396" y="6867654"/>
                    <a:pt x="718726" y="6872795"/>
                    <a:pt x="721818" y="7069548"/>
                  </a:cubicBezTo>
                  <a:cubicBezTo>
                    <a:pt x="722714" y="7126081"/>
                    <a:pt x="738895" y="7114092"/>
                    <a:pt x="640477" y="7114092"/>
                  </a:cubicBezTo>
                  <a:cubicBezTo>
                    <a:pt x="202770" y="7114092"/>
                    <a:pt x="263652" y="7131078"/>
                    <a:pt x="262699" y="7069143"/>
                  </a:cubicBezTo>
                  <a:close/>
                  <a:moveTo>
                    <a:pt x="273188" y="7660469"/>
                  </a:moveTo>
                  <a:cubicBezTo>
                    <a:pt x="258740" y="7058426"/>
                    <a:pt x="254406" y="7141622"/>
                    <a:pt x="294108" y="7141622"/>
                  </a:cubicBezTo>
                  <a:cubicBezTo>
                    <a:pt x="811711" y="7141622"/>
                    <a:pt x="722511" y="7107477"/>
                    <a:pt x="724534" y="7266676"/>
                  </a:cubicBezTo>
                  <a:cubicBezTo>
                    <a:pt x="726123" y="7392943"/>
                    <a:pt x="728088" y="7535559"/>
                    <a:pt x="731382" y="7661220"/>
                  </a:cubicBezTo>
                  <a:cubicBezTo>
                    <a:pt x="731585" y="7669308"/>
                    <a:pt x="745194" y="7666940"/>
                    <a:pt x="640477" y="7666940"/>
                  </a:cubicBezTo>
                  <a:cubicBezTo>
                    <a:pt x="242992" y="7666940"/>
                    <a:pt x="273708" y="7682972"/>
                    <a:pt x="273188" y="7660469"/>
                  </a:cubicBezTo>
                  <a:close/>
                  <a:moveTo>
                    <a:pt x="284370" y="8221780"/>
                  </a:moveTo>
                  <a:cubicBezTo>
                    <a:pt x="274748" y="7637677"/>
                    <a:pt x="263017" y="7698542"/>
                    <a:pt x="294108" y="7698542"/>
                  </a:cubicBezTo>
                  <a:cubicBezTo>
                    <a:pt x="819340" y="7698542"/>
                    <a:pt x="731960" y="7637301"/>
                    <a:pt x="735428" y="7858117"/>
                  </a:cubicBezTo>
                  <a:cubicBezTo>
                    <a:pt x="738490" y="8054089"/>
                    <a:pt x="740658" y="8050883"/>
                    <a:pt x="743605" y="8222185"/>
                  </a:cubicBezTo>
                  <a:cubicBezTo>
                    <a:pt x="687490" y="8221954"/>
                    <a:pt x="311388" y="8221780"/>
                    <a:pt x="284370" y="8221780"/>
                  </a:cubicBezTo>
                  <a:close/>
                  <a:moveTo>
                    <a:pt x="294108" y="8248588"/>
                  </a:moveTo>
                  <a:cubicBezTo>
                    <a:pt x="701187" y="8248848"/>
                    <a:pt x="695581" y="8248819"/>
                    <a:pt x="744067" y="8249050"/>
                  </a:cubicBezTo>
                  <a:cubicBezTo>
                    <a:pt x="748055" y="8527582"/>
                    <a:pt x="746784" y="8514987"/>
                    <a:pt x="751320" y="8771594"/>
                  </a:cubicBezTo>
                  <a:cubicBezTo>
                    <a:pt x="635565" y="8770237"/>
                    <a:pt x="467596" y="8771739"/>
                    <a:pt x="293761" y="8771739"/>
                  </a:cubicBezTo>
                  <a:cubicBezTo>
                    <a:pt x="291103" y="8207943"/>
                    <a:pt x="272986" y="8248588"/>
                    <a:pt x="294108" y="8248588"/>
                  </a:cubicBezTo>
                  <a:close/>
                  <a:moveTo>
                    <a:pt x="294108" y="8798517"/>
                  </a:moveTo>
                  <a:cubicBezTo>
                    <a:pt x="823154" y="8798517"/>
                    <a:pt x="751465" y="8780578"/>
                    <a:pt x="752649" y="8844102"/>
                  </a:cubicBezTo>
                  <a:cubicBezTo>
                    <a:pt x="763485" y="9419309"/>
                    <a:pt x="784174" y="9325540"/>
                    <a:pt x="640448" y="9325540"/>
                  </a:cubicBezTo>
                  <a:cubicBezTo>
                    <a:pt x="473722" y="9325540"/>
                    <a:pt x="468463" y="9322102"/>
                    <a:pt x="302025" y="9321987"/>
                  </a:cubicBezTo>
                  <a:cubicBezTo>
                    <a:pt x="288820" y="8758768"/>
                    <a:pt x="296160" y="8798517"/>
                    <a:pt x="294108" y="8798517"/>
                  </a:cubicBezTo>
                  <a:close/>
                  <a:moveTo>
                    <a:pt x="307024" y="9829654"/>
                  </a:moveTo>
                  <a:cubicBezTo>
                    <a:pt x="304019" y="9637813"/>
                    <a:pt x="307284" y="9631863"/>
                    <a:pt x="304193" y="9435167"/>
                  </a:cubicBezTo>
                  <a:cubicBezTo>
                    <a:pt x="302372" y="9316816"/>
                    <a:pt x="225597" y="9350267"/>
                    <a:pt x="757417" y="9352607"/>
                  </a:cubicBezTo>
                  <a:cubicBezTo>
                    <a:pt x="759815" y="9623658"/>
                    <a:pt x="766721" y="9624843"/>
                    <a:pt x="769640" y="9875730"/>
                  </a:cubicBezTo>
                  <a:cubicBezTo>
                    <a:pt x="248222" y="9866370"/>
                    <a:pt x="308267" y="9909095"/>
                    <a:pt x="307024" y="9829654"/>
                  </a:cubicBezTo>
                  <a:close/>
                  <a:moveTo>
                    <a:pt x="315924" y="10420749"/>
                  </a:moveTo>
                  <a:cubicBezTo>
                    <a:pt x="312977" y="10279807"/>
                    <a:pt x="311185" y="10174744"/>
                    <a:pt x="309654" y="10026782"/>
                  </a:cubicBezTo>
                  <a:cubicBezTo>
                    <a:pt x="308036" y="9871166"/>
                    <a:pt x="275962" y="9906726"/>
                    <a:pt x="467481" y="9903115"/>
                  </a:cubicBezTo>
                  <a:cubicBezTo>
                    <a:pt x="592020" y="9900920"/>
                    <a:pt x="696795" y="9901237"/>
                    <a:pt x="769929" y="9902595"/>
                  </a:cubicBezTo>
                  <a:cubicBezTo>
                    <a:pt x="771229" y="10052579"/>
                    <a:pt x="766375" y="10125924"/>
                    <a:pt x="775881" y="10430021"/>
                  </a:cubicBezTo>
                  <a:cubicBezTo>
                    <a:pt x="274893" y="10430021"/>
                    <a:pt x="316040" y="10425804"/>
                    <a:pt x="315924" y="10420749"/>
                  </a:cubicBezTo>
                  <a:close/>
                  <a:moveTo>
                    <a:pt x="316618" y="10453189"/>
                  </a:moveTo>
                  <a:cubicBezTo>
                    <a:pt x="470746" y="10453507"/>
                    <a:pt x="423242" y="10456829"/>
                    <a:pt x="776719" y="10456829"/>
                  </a:cubicBezTo>
                  <a:cubicBezTo>
                    <a:pt x="784463" y="10709161"/>
                    <a:pt x="780042" y="10807205"/>
                    <a:pt x="782296" y="10979027"/>
                  </a:cubicBezTo>
                  <a:cubicBezTo>
                    <a:pt x="320750" y="10980905"/>
                    <a:pt x="476178" y="10981858"/>
                    <a:pt x="326933" y="10982233"/>
                  </a:cubicBezTo>
                  <a:cubicBezTo>
                    <a:pt x="326904" y="10979287"/>
                    <a:pt x="316675" y="10455413"/>
                    <a:pt x="316618" y="10453189"/>
                  </a:cubicBezTo>
                  <a:close/>
                  <a:moveTo>
                    <a:pt x="327424" y="11012363"/>
                  </a:moveTo>
                  <a:cubicBezTo>
                    <a:pt x="327367" y="11008637"/>
                    <a:pt x="288011" y="11008059"/>
                    <a:pt x="782672" y="11005864"/>
                  </a:cubicBezTo>
                  <a:cubicBezTo>
                    <a:pt x="785792" y="11208221"/>
                    <a:pt x="790820" y="11216944"/>
                    <a:pt x="794634" y="11534474"/>
                  </a:cubicBezTo>
                  <a:cubicBezTo>
                    <a:pt x="591875" y="11533752"/>
                    <a:pt x="481292" y="11534705"/>
                    <a:pt x="335342" y="11534822"/>
                  </a:cubicBezTo>
                  <a:cubicBezTo>
                    <a:pt x="331701" y="11363692"/>
                    <a:pt x="330170" y="11183811"/>
                    <a:pt x="327424" y="11012363"/>
                  </a:cubicBezTo>
                  <a:close/>
                  <a:moveTo>
                    <a:pt x="342912" y="11998666"/>
                  </a:moveTo>
                  <a:cubicBezTo>
                    <a:pt x="340745" y="11472453"/>
                    <a:pt x="295293" y="11562062"/>
                    <a:pt x="467307" y="11561369"/>
                  </a:cubicBezTo>
                  <a:cubicBezTo>
                    <a:pt x="584854" y="11561051"/>
                    <a:pt x="662987" y="11560936"/>
                    <a:pt x="794952" y="11561311"/>
                  </a:cubicBezTo>
                  <a:cubicBezTo>
                    <a:pt x="801251" y="12129700"/>
                    <a:pt x="795039" y="11437442"/>
                    <a:pt x="799807" y="12086831"/>
                  </a:cubicBezTo>
                  <a:cubicBezTo>
                    <a:pt x="252296" y="12089691"/>
                    <a:pt x="343346" y="12100408"/>
                    <a:pt x="342912" y="11998666"/>
                  </a:cubicBezTo>
                  <a:close/>
                  <a:moveTo>
                    <a:pt x="351494" y="12590108"/>
                  </a:moveTo>
                  <a:cubicBezTo>
                    <a:pt x="342450" y="12013082"/>
                    <a:pt x="307544" y="12107601"/>
                    <a:pt x="466989" y="12111761"/>
                  </a:cubicBezTo>
                  <a:cubicBezTo>
                    <a:pt x="565320" y="12114447"/>
                    <a:pt x="648308" y="12114447"/>
                    <a:pt x="800038" y="12113696"/>
                  </a:cubicBezTo>
                  <a:cubicBezTo>
                    <a:pt x="802841" y="12397746"/>
                    <a:pt x="809602" y="12381049"/>
                    <a:pt x="812607" y="12635259"/>
                  </a:cubicBezTo>
                  <a:cubicBezTo>
                    <a:pt x="284052" y="12628846"/>
                    <a:pt x="352708" y="12664349"/>
                    <a:pt x="351494" y="12590108"/>
                  </a:cubicBezTo>
                  <a:close/>
                  <a:moveTo>
                    <a:pt x="359816" y="13191458"/>
                  </a:moveTo>
                  <a:cubicBezTo>
                    <a:pt x="359325" y="13046790"/>
                    <a:pt x="359527" y="13078883"/>
                    <a:pt x="352737" y="12664724"/>
                  </a:cubicBezTo>
                  <a:cubicBezTo>
                    <a:pt x="492822" y="12663857"/>
                    <a:pt x="531166" y="12658715"/>
                    <a:pt x="812896" y="12662153"/>
                  </a:cubicBezTo>
                  <a:cubicBezTo>
                    <a:pt x="814168" y="12806532"/>
                    <a:pt x="816190" y="13131834"/>
                    <a:pt x="816971" y="13191487"/>
                  </a:cubicBezTo>
                  <a:lnTo>
                    <a:pt x="359816" y="13191458"/>
                  </a:lnTo>
                  <a:close/>
                  <a:moveTo>
                    <a:pt x="813705" y="11005719"/>
                  </a:moveTo>
                  <a:cubicBezTo>
                    <a:pt x="1301662" y="11003726"/>
                    <a:pt x="1264069" y="11009648"/>
                    <a:pt x="1264127" y="11012883"/>
                  </a:cubicBezTo>
                  <a:cubicBezTo>
                    <a:pt x="1273547" y="11614926"/>
                    <a:pt x="1326397" y="11531817"/>
                    <a:pt x="1160046" y="11533839"/>
                  </a:cubicBezTo>
                  <a:cubicBezTo>
                    <a:pt x="1047527" y="11535053"/>
                    <a:pt x="979709" y="11535024"/>
                    <a:pt x="818357" y="11534562"/>
                  </a:cubicBezTo>
                  <a:cubicBezTo>
                    <a:pt x="811336" y="10964208"/>
                    <a:pt x="796859" y="11005806"/>
                    <a:pt x="813705" y="11005719"/>
                  </a:cubicBezTo>
                  <a:close/>
                  <a:moveTo>
                    <a:pt x="823270" y="11998725"/>
                  </a:moveTo>
                  <a:cubicBezTo>
                    <a:pt x="823270" y="11470575"/>
                    <a:pt x="767848" y="11561658"/>
                    <a:pt x="986847" y="11561658"/>
                  </a:cubicBezTo>
                  <a:cubicBezTo>
                    <a:pt x="1150106" y="11561658"/>
                    <a:pt x="1143633" y="11560214"/>
                    <a:pt x="1276321" y="11559751"/>
                  </a:cubicBezTo>
                  <a:cubicBezTo>
                    <a:pt x="1275743" y="11888721"/>
                    <a:pt x="1280742" y="11937253"/>
                    <a:pt x="1284527" y="12085532"/>
                  </a:cubicBezTo>
                  <a:cubicBezTo>
                    <a:pt x="741669" y="12086109"/>
                    <a:pt x="823270" y="12116181"/>
                    <a:pt x="823270" y="11998725"/>
                  </a:cubicBezTo>
                  <a:close/>
                  <a:moveTo>
                    <a:pt x="835666" y="12590050"/>
                  </a:moveTo>
                  <a:cubicBezTo>
                    <a:pt x="826737" y="12018079"/>
                    <a:pt x="770391" y="12113177"/>
                    <a:pt x="986847" y="12113177"/>
                  </a:cubicBezTo>
                  <a:cubicBezTo>
                    <a:pt x="1159468" y="12113177"/>
                    <a:pt x="1135687" y="12112570"/>
                    <a:pt x="1285163" y="12112397"/>
                  </a:cubicBezTo>
                  <a:cubicBezTo>
                    <a:pt x="1290480" y="12348234"/>
                    <a:pt x="1285741" y="12377843"/>
                    <a:pt x="1289931" y="12635461"/>
                  </a:cubicBezTo>
                  <a:cubicBezTo>
                    <a:pt x="763861" y="12636010"/>
                    <a:pt x="836619" y="12652158"/>
                    <a:pt x="835666" y="12590050"/>
                  </a:cubicBezTo>
                  <a:close/>
                  <a:moveTo>
                    <a:pt x="840665" y="13191515"/>
                  </a:moveTo>
                  <a:cubicBezTo>
                    <a:pt x="839798" y="13125796"/>
                    <a:pt x="837775" y="12799541"/>
                    <a:pt x="836562" y="12662442"/>
                  </a:cubicBezTo>
                  <a:cubicBezTo>
                    <a:pt x="995197" y="12664262"/>
                    <a:pt x="1170419" y="12662413"/>
                    <a:pt x="1290393" y="12662269"/>
                  </a:cubicBezTo>
                  <a:cubicBezTo>
                    <a:pt x="1297559" y="13102397"/>
                    <a:pt x="1296692" y="13059500"/>
                    <a:pt x="1299697" y="13187442"/>
                  </a:cubicBezTo>
                  <a:cubicBezTo>
                    <a:pt x="1137334" y="13187991"/>
                    <a:pt x="1208619" y="13191544"/>
                    <a:pt x="840665" y="13191515"/>
                  </a:cubicBezTo>
                  <a:close/>
                  <a:moveTo>
                    <a:pt x="1305679" y="11998234"/>
                  </a:moveTo>
                  <a:cubicBezTo>
                    <a:pt x="1289237" y="11490941"/>
                    <a:pt x="1296952" y="11559665"/>
                    <a:pt x="1333447" y="11559665"/>
                  </a:cubicBezTo>
                  <a:cubicBezTo>
                    <a:pt x="1824380" y="11559665"/>
                    <a:pt x="1757516" y="11548456"/>
                    <a:pt x="1757747" y="11604267"/>
                  </a:cubicBezTo>
                  <a:cubicBezTo>
                    <a:pt x="1760146" y="12171124"/>
                    <a:pt x="1793462" y="12083423"/>
                    <a:pt x="1679845" y="12083423"/>
                  </a:cubicBezTo>
                  <a:cubicBezTo>
                    <a:pt x="1245836" y="12083423"/>
                    <a:pt x="1309493" y="12116672"/>
                    <a:pt x="1305679" y="11998234"/>
                  </a:cubicBezTo>
                  <a:close/>
                  <a:moveTo>
                    <a:pt x="1312873" y="12590166"/>
                  </a:moveTo>
                  <a:cubicBezTo>
                    <a:pt x="1304407" y="12048728"/>
                    <a:pt x="1304638" y="12112368"/>
                    <a:pt x="1333447" y="12112368"/>
                  </a:cubicBezTo>
                  <a:cubicBezTo>
                    <a:pt x="1841515" y="12112368"/>
                    <a:pt x="1763497" y="12081978"/>
                    <a:pt x="1765289" y="12196256"/>
                  </a:cubicBezTo>
                  <a:cubicBezTo>
                    <a:pt x="1773351" y="12713688"/>
                    <a:pt x="1809210" y="12637916"/>
                    <a:pt x="1679816" y="12637916"/>
                  </a:cubicBezTo>
                  <a:cubicBezTo>
                    <a:pt x="1253060" y="12637916"/>
                    <a:pt x="1313798" y="12648287"/>
                    <a:pt x="1312873" y="12590166"/>
                  </a:cubicBezTo>
                  <a:close/>
                  <a:moveTo>
                    <a:pt x="1781586" y="13182415"/>
                  </a:moveTo>
                  <a:cubicBezTo>
                    <a:pt x="1781557" y="13197986"/>
                    <a:pt x="1820999" y="13187356"/>
                    <a:pt x="1333418" y="13187356"/>
                  </a:cubicBezTo>
                  <a:cubicBezTo>
                    <a:pt x="1318161" y="13187356"/>
                    <a:pt x="1323536" y="13246344"/>
                    <a:pt x="1314029" y="12662211"/>
                  </a:cubicBezTo>
                  <a:cubicBezTo>
                    <a:pt x="1519880" y="12662095"/>
                    <a:pt x="1472549" y="12665100"/>
                    <a:pt x="1776327" y="12664638"/>
                  </a:cubicBezTo>
                  <a:cubicBezTo>
                    <a:pt x="1776385" y="12668018"/>
                    <a:pt x="1781702" y="13086162"/>
                    <a:pt x="1781586" y="13182415"/>
                  </a:cubicBezTo>
                  <a:close/>
                  <a:moveTo>
                    <a:pt x="1786180" y="11998551"/>
                  </a:moveTo>
                  <a:cubicBezTo>
                    <a:pt x="1779766" y="11488544"/>
                    <a:pt x="1756736" y="11562092"/>
                    <a:pt x="1853247" y="11560791"/>
                  </a:cubicBezTo>
                  <a:cubicBezTo>
                    <a:pt x="2299796" y="11554753"/>
                    <a:pt x="2239376" y="11552384"/>
                    <a:pt x="2240676" y="11604584"/>
                  </a:cubicBezTo>
                  <a:cubicBezTo>
                    <a:pt x="2254113" y="12163382"/>
                    <a:pt x="2253795" y="12085733"/>
                    <a:pt x="2199731" y="12085127"/>
                  </a:cubicBezTo>
                  <a:cubicBezTo>
                    <a:pt x="1713075" y="12079869"/>
                    <a:pt x="1787567" y="12111184"/>
                    <a:pt x="1786180" y="11998551"/>
                  </a:cubicBezTo>
                  <a:close/>
                  <a:moveTo>
                    <a:pt x="1798923" y="12590050"/>
                  </a:moveTo>
                  <a:cubicBezTo>
                    <a:pt x="1790283" y="12038040"/>
                    <a:pt x="1757718" y="12110288"/>
                    <a:pt x="1853015" y="12110663"/>
                  </a:cubicBezTo>
                  <a:cubicBezTo>
                    <a:pt x="2320688" y="12112541"/>
                    <a:pt x="2246600" y="12089980"/>
                    <a:pt x="2248247" y="12196256"/>
                  </a:cubicBezTo>
                  <a:cubicBezTo>
                    <a:pt x="2251310" y="12391247"/>
                    <a:pt x="2252986" y="12404102"/>
                    <a:pt x="2255904" y="12590512"/>
                  </a:cubicBezTo>
                  <a:cubicBezTo>
                    <a:pt x="2256858" y="12652794"/>
                    <a:pt x="2299247" y="12637194"/>
                    <a:pt x="2026359" y="12637397"/>
                  </a:cubicBezTo>
                  <a:cubicBezTo>
                    <a:pt x="1756736" y="12637397"/>
                    <a:pt x="1799934" y="12653545"/>
                    <a:pt x="1798923" y="12590050"/>
                  </a:cubicBezTo>
                  <a:close/>
                  <a:moveTo>
                    <a:pt x="2199500" y="13189666"/>
                  </a:moveTo>
                  <a:cubicBezTo>
                    <a:pt x="2091171" y="13190533"/>
                    <a:pt x="2073690" y="13190388"/>
                    <a:pt x="1805222" y="13190302"/>
                  </a:cubicBezTo>
                  <a:cubicBezTo>
                    <a:pt x="1805367" y="13090121"/>
                    <a:pt x="1800079" y="12668133"/>
                    <a:pt x="1800021" y="12664638"/>
                  </a:cubicBezTo>
                  <a:cubicBezTo>
                    <a:pt x="2016794" y="12664204"/>
                    <a:pt x="1761561" y="12664407"/>
                    <a:pt x="2256858" y="12664059"/>
                  </a:cubicBezTo>
                  <a:cubicBezTo>
                    <a:pt x="2262839" y="13287942"/>
                    <a:pt x="2286880" y="13188944"/>
                    <a:pt x="2199500" y="13189666"/>
                  </a:cubicBezTo>
                  <a:close/>
                  <a:moveTo>
                    <a:pt x="2260354" y="11406793"/>
                  </a:moveTo>
                  <a:cubicBezTo>
                    <a:pt x="2257349" y="11214807"/>
                    <a:pt x="2258389" y="11218158"/>
                    <a:pt x="2255153" y="11012306"/>
                  </a:cubicBezTo>
                  <a:cubicBezTo>
                    <a:pt x="2255095" y="11007597"/>
                    <a:pt x="2216664" y="11007684"/>
                    <a:pt x="2713289" y="11007597"/>
                  </a:cubicBezTo>
                  <a:cubicBezTo>
                    <a:pt x="2713318" y="11009735"/>
                    <a:pt x="2714936" y="11092266"/>
                    <a:pt x="2718924" y="11532395"/>
                  </a:cubicBezTo>
                  <a:cubicBezTo>
                    <a:pt x="2171963" y="11532395"/>
                    <a:pt x="2263041" y="11578441"/>
                    <a:pt x="2260354" y="11406793"/>
                  </a:cubicBezTo>
                  <a:close/>
                  <a:moveTo>
                    <a:pt x="2372844" y="11562235"/>
                  </a:moveTo>
                  <a:cubicBezTo>
                    <a:pt x="2546187" y="11562235"/>
                    <a:pt x="2546736" y="11559203"/>
                    <a:pt x="2719126" y="11559203"/>
                  </a:cubicBezTo>
                  <a:cubicBezTo>
                    <a:pt x="2721698" y="11901981"/>
                    <a:pt x="2724501" y="11937223"/>
                    <a:pt x="2727593" y="12084202"/>
                  </a:cubicBezTo>
                  <a:cubicBezTo>
                    <a:pt x="2538559" y="12084202"/>
                    <a:pt x="2473804" y="12087091"/>
                    <a:pt x="2270525" y="12085763"/>
                  </a:cubicBezTo>
                  <a:cubicBezTo>
                    <a:pt x="2265440" y="11471645"/>
                    <a:pt x="2227413" y="11562235"/>
                    <a:pt x="2372844" y="11562235"/>
                  </a:cubicBezTo>
                  <a:close/>
                  <a:moveTo>
                    <a:pt x="2279569" y="12590050"/>
                  </a:moveTo>
                  <a:cubicBezTo>
                    <a:pt x="2270756" y="12025157"/>
                    <a:pt x="2239405" y="12112888"/>
                    <a:pt x="2372844" y="12112888"/>
                  </a:cubicBezTo>
                  <a:cubicBezTo>
                    <a:pt x="2798704" y="12112888"/>
                    <a:pt x="2727737" y="12075392"/>
                    <a:pt x="2729615" y="12196256"/>
                  </a:cubicBezTo>
                  <a:cubicBezTo>
                    <a:pt x="2736521" y="12633063"/>
                    <a:pt x="2736001" y="12601200"/>
                    <a:pt x="2736608" y="12638061"/>
                  </a:cubicBezTo>
                  <a:cubicBezTo>
                    <a:pt x="2206233" y="12638783"/>
                    <a:pt x="2280552" y="12652447"/>
                    <a:pt x="2279569" y="12590050"/>
                  </a:cubicBezTo>
                  <a:close/>
                  <a:moveTo>
                    <a:pt x="2719415" y="13189435"/>
                  </a:moveTo>
                  <a:cubicBezTo>
                    <a:pt x="2234666" y="13189435"/>
                    <a:pt x="2285204" y="13191544"/>
                    <a:pt x="2285088" y="13182387"/>
                  </a:cubicBezTo>
                  <a:cubicBezTo>
                    <a:pt x="2276651" y="12557840"/>
                    <a:pt x="2255153" y="12664088"/>
                    <a:pt x="2372873" y="12664002"/>
                  </a:cubicBezTo>
                  <a:cubicBezTo>
                    <a:pt x="2546679" y="12664002"/>
                    <a:pt x="2546014" y="12664926"/>
                    <a:pt x="2719415" y="12664926"/>
                  </a:cubicBezTo>
                  <a:cubicBezTo>
                    <a:pt x="2743283" y="12664926"/>
                    <a:pt x="2736377" y="12646063"/>
                    <a:pt x="2739613" y="12788016"/>
                  </a:cubicBezTo>
                  <a:cubicBezTo>
                    <a:pt x="2750247" y="13250966"/>
                    <a:pt x="2753425" y="13189435"/>
                    <a:pt x="2719415" y="13189435"/>
                  </a:cubicBezTo>
                  <a:close/>
                  <a:moveTo>
                    <a:pt x="2743167" y="11604151"/>
                  </a:moveTo>
                  <a:cubicBezTo>
                    <a:pt x="2742734" y="11534504"/>
                    <a:pt x="2677372" y="11565760"/>
                    <a:pt x="3198877" y="11558769"/>
                  </a:cubicBezTo>
                  <a:cubicBezTo>
                    <a:pt x="3204136" y="11880951"/>
                    <a:pt x="3204020" y="11888317"/>
                    <a:pt x="3207372" y="11999187"/>
                  </a:cubicBezTo>
                  <a:cubicBezTo>
                    <a:pt x="3211128" y="12123259"/>
                    <a:pt x="3283627" y="12085502"/>
                    <a:pt x="2751287" y="12084231"/>
                  </a:cubicBezTo>
                  <a:cubicBezTo>
                    <a:pt x="2749033" y="11977204"/>
                    <a:pt x="2744699" y="11850994"/>
                    <a:pt x="2743167" y="11604151"/>
                  </a:cubicBezTo>
                  <a:close/>
                  <a:moveTo>
                    <a:pt x="2751807" y="12111039"/>
                  </a:moveTo>
                  <a:cubicBezTo>
                    <a:pt x="3296486" y="12112397"/>
                    <a:pt x="3210290" y="12091338"/>
                    <a:pt x="3211909" y="12196170"/>
                  </a:cubicBezTo>
                  <a:cubicBezTo>
                    <a:pt x="3214972" y="12393789"/>
                    <a:pt x="3216705" y="12385759"/>
                    <a:pt x="3220028" y="12590483"/>
                  </a:cubicBezTo>
                  <a:cubicBezTo>
                    <a:pt x="3220982" y="12651349"/>
                    <a:pt x="3294665" y="12635837"/>
                    <a:pt x="2760273" y="12637974"/>
                  </a:cubicBezTo>
                  <a:cubicBezTo>
                    <a:pt x="2758944" y="12559256"/>
                    <a:pt x="2753223" y="12184038"/>
                    <a:pt x="2751807" y="12111039"/>
                  </a:cubicBezTo>
                  <a:close/>
                  <a:moveTo>
                    <a:pt x="2768942" y="13189349"/>
                  </a:moveTo>
                  <a:cubicBezTo>
                    <a:pt x="2768277" y="12961456"/>
                    <a:pt x="2763076" y="12793158"/>
                    <a:pt x="2760765" y="12664810"/>
                  </a:cubicBezTo>
                  <a:cubicBezTo>
                    <a:pt x="2919603" y="12664147"/>
                    <a:pt x="2972250" y="12658658"/>
                    <a:pt x="3220924" y="12662182"/>
                  </a:cubicBezTo>
                  <a:cubicBezTo>
                    <a:pt x="3222369" y="12847639"/>
                    <a:pt x="3216763" y="12750491"/>
                    <a:pt x="3224854" y="13182704"/>
                  </a:cubicBezTo>
                  <a:cubicBezTo>
                    <a:pt x="3224969" y="13189175"/>
                    <a:pt x="3265047" y="13188251"/>
                    <a:pt x="2768942" y="13189349"/>
                  </a:cubicBezTo>
                  <a:close/>
                  <a:moveTo>
                    <a:pt x="3231066" y="11998320"/>
                  </a:moveTo>
                  <a:cubicBezTo>
                    <a:pt x="3227339" y="11875231"/>
                    <a:pt x="3227570" y="11866883"/>
                    <a:pt x="3222542" y="11558451"/>
                  </a:cubicBezTo>
                  <a:cubicBezTo>
                    <a:pt x="3539900" y="11553483"/>
                    <a:pt x="3542877" y="11560126"/>
                    <a:pt x="3680881" y="11562004"/>
                  </a:cubicBezTo>
                  <a:cubicBezTo>
                    <a:pt x="3683395" y="11702830"/>
                    <a:pt x="3689896" y="12083134"/>
                    <a:pt x="3689925" y="12085271"/>
                  </a:cubicBezTo>
                  <a:cubicBezTo>
                    <a:pt x="3155649" y="12087611"/>
                    <a:pt x="3234736" y="12119560"/>
                    <a:pt x="3231066" y="11998320"/>
                  </a:cubicBezTo>
                  <a:close/>
                  <a:moveTo>
                    <a:pt x="3234100" y="12114130"/>
                  </a:moveTo>
                  <a:cubicBezTo>
                    <a:pt x="3426891" y="12114216"/>
                    <a:pt x="3480578" y="12114534"/>
                    <a:pt x="3585931" y="12113119"/>
                  </a:cubicBezTo>
                  <a:cubicBezTo>
                    <a:pt x="3717867" y="12111328"/>
                    <a:pt x="3689983" y="12021777"/>
                    <a:pt x="3698912" y="12590570"/>
                  </a:cubicBezTo>
                  <a:cubicBezTo>
                    <a:pt x="3699865" y="12650771"/>
                    <a:pt x="3772942" y="12643492"/>
                    <a:pt x="3244329" y="12635721"/>
                  </a:cubicBezTo>
                  <a:cubicBezTo>
                    <a:pt x="3243809" y="12590397"/>
                    <a:pt x="3234158" y="12116412"/>
                    <a:pt x="3234100" y="12114130"/>
                  </a:cubicBezTo>
                  <a:close/>
                  <a:moveTo>
                    <a:pt x="3248635" y="13187153"/>
                  </a:moveTo>
                  <a:cubicBezTo>
                    <a:pt x="3240226" y="12777212"/>
                    <a:pt x="3246034" y="12844953"/>
                    <a:pt x="3244589" y="12662557"/>
                  </a:cubicBezTo>
                  <a:cubicBezTo>
                    <a:pt x="3377479" y="12664522"/>
                    <a:pt x="3394239" y="12663106"/>
                    <a:pt x="3585729" y="12664407"/>
                  </a:cubicBezTo>
                  <a:cubicBezTo>
                    <a:pt x="3747341" y="12665504"/>
                    <a:pt x="3687007" y="12574913"/>
                    <a:pt x="3708476" y="13183485"/>
                  </a:cubicBezTo>
                  <a:cubicBezTo>
                    <a:pt x="3708996" y="13198449"/>
                    <a:pt x="3723386" y="13184005"/>
                    <a:pt x="3248635" y="13187153"/>
                  </a:cubicBezTo>
                  <a:close/>
                  <a:moveTo>
                    <a:pt x="3712030" y="11998551"/>
                  </a:moveTo>
                  <a:cubicBezTo>
                    <a:pt x="3703073" y="11491866"/>
                    <a:pt x="3686140" y="11562495"/>
                    <a:pt x="3759072" y="11562495"/>
                  </a:cubicBezTo>
                  <a:cubicBezTo>
                    <a:pt x="4226340" y="11562495"/>
                    <a:pt x="4163637" y="11539558"/>
                    <a:pt x="4165688" y="11604758"/>
                  </a:cubicBezTo>
                  <a:cubicBezTo>
                    <a:pt x="4182563" y="12162140"/>
                    <a:pt x="4184412" y="12083451"/>
                    <a:pt x="4105673" y="12083451"/>
                  </a:cubicBezTo>
                  <a:cubicBezTo>
                    <a:pt x="3642884" y="12083423"/>
                    <a:pt x="3714168" y="12111935"/>
                    <a:pt x="3712030" y="11998551"/>
                  </a:cubicBezTo>
                  <a:close/>
                  <a:moveTo>
                    <a:pt x="3722577" y="12590108"/>
                  </a:moveTo>
                  <a:cubicBezTo>
                    <a:pt x="3713937" y="12038271"/>
                    <a:pt x="3695357" y="12111935"/>
                    <a:pt x="3759101" y="12111935"/>
                  </a:cubicBezTo>
                  <a:cubicBezTo>
                    <a:pt x="4249196" y="12111935"/>
                    <a:pt x="4173345" y="12083423"/>
                    <a:pt x="4175108" y="12196170"/>
                  </a:cubicBezTo>
                  <a:cubicBezTo>
                    <a:pt x="4183228" y="12715191"/>
                    <a:pt x="4202646" y="12635144"/>
                    <a:pt x="4105673" y="12635144"/>
                  </a:cubicBezTo>
                  <a:cubicBezTo>
                    <a:pt x="3662590" y="12635172"/>
                    <a:pt x="3723646" y="12658571"/>
                    <a:pt x="3722577" y="12590108"/>
                  </a:cubicBezTo>
                  <a:close/>
                  <a:moveTo>
                    <a:pt x="3732402" y="13190071"/>
                  </a:moveTo>
                  <a:cubicBezTo>
                    <a:pt x="3724658" y="12958250"/>
                    <a:pt x="3725929" y="12837847"/>
                    <a:pt x="3723646" y="12664926"/>
                  </a:cubicBezTo>
                  <a:cubicBezTo>
                    <a:pt x="3955648" y="12665158"/>
                    <a:pt x="3865060" y="12662326"/>
                    <a:pt x="4181985" y="12661922"/>
                  </a:cubicBezTo>
                  <a:lnTo>
                    <a:pt x="4190423" y="13190186"/>
                  </a:lnTo>
                  <a:cubicBezTo>
                    <a:pt x="4116710" y="13190591"/>
                    <a:pt x="3734684" y="13190100"/>
                    <a:pt x="3732402" y="13190071"/>
                  </a:cubicBezTo>
                  <a:close/>
                  <a:moveTo>
                    <a:pt x="4196375" y="11999938"/>
                  </a:moveTo>
                  <a:cubicBezTo>
                    <a:pt x="4192099" y="11483258"/>
                    <a:pt x="4158233" y="11560011"/>
                    <a:pt x="4279016" y="11559665"/>
                  </a:cubicBezTo>
                  <a:cubicBezTo>
                    <a:pt x="4708084" y="11558509"/>
                    <a:pt x="4645468" y="11546983"/>
                    <a:pt x="4647201" y="11604729"/>
                  </a:cubicBezTo>
                  <a:cubicBezTo>
                    <a:pt x="4663874" y="12155641"/>
                    <a:pt x="4653558" y="12086600"/>
                    <a:pt x="4625848" y="12086167"/>
                  </a:cubicBezTo>
                  <a:cubicBezTo>
                    <a:pt x="4123067" y="12077385"/>
                    <a:pt x="4197358" y="12115286"/>
                    <a:pt x="4196375" y="11999938"/>
                  </a:cubicBezTo>
                  <a:close/>
                  <a:moveTo>
                    <a:pt x="4204524" y="12590108"/>
                  </a:moveTo>
                  <a:cubicBezTo>
                    <a:pt x="4195624" y="12021517"/>
                    <a:pt x="4174675" y="12110202"/>
                    <a:pt x="4278930" y="12110894"/>
                  </a:cubicBezTo>
                  <a:cubicBezTo>
                    <a:pt x="4717157" y="12114447"/>
                    <a:pt x="4652229" y="12086485"/>
                    <a:pt x="4653963" y="12196256"/>
                  </a:cubicBezTo>
                  <a:cubicBezTo>
                    <a:pt x="4661794" y="12696673"/>
                    <a:pt x="4685719" y="12635721"/>
                    <a:pt x="4625848" y="12635230"/>
                  </a:cubicBezTo>
                  <a:cubicBezTo>
                    <a:pt x="4140694" y="12631302"/>
                    <a:pt x="4205564" y="12655423"/>
                    <a:pt x="4204524" y="12590108"/>
                  </a:cubicBezTo>
                  <a:close/>
                  <a:moveTo>
                    <a:pt x="4671705" y="13182415"/>
                  </a:moveTo>
                  <a:cubicBezTo>
                    <a:pt x="4671676" y="13198333"/>
                    <a:pt x="4714874" y="13185420"/>
                    <a:pt x="4278930" y="13189522"/>
                  </a:cubicBezTo>
                  <a:cubicBezTo>
                    <a:pt x="4187909" y="13190388"/>
                    <a:pt x="4215359" y="13269916"/>
                    <a:pt x="4205680" y="12661893"/>
                  </a:cubicBezTo>
                  <a:cubicBezTo>
                    <a:pt x="4399423" y="12661518"/>
                    <a:pt x="4395002" y="12660564"/>
                    <a:pt x="4665001" y="12662384"/>
                  </a:cubicBezTo>
                  <a:cubicBezTo>
                    <a:pt x="4670231" y="12984999"/>
                    <a:pt x="4672022" y="13026279"/>
                    <a:pt x="4671705" y="13182415"/>
                  </a:cubicBezTo>
                  <a:close/>
                  <a:moveTo>
                    <a:pt x="4799018" y="11561253"/>
                  </a:moveTo>
                  <a:cubicBezTo>
                    <a:pt x="4974326" y="11561253"/>
                    <a:pt x="4968200" y="11558884"/>
                    <a:pt x="5125160" y="11558653"/>
                  </a:cubicBezTo>
                  <a:cubicBezTo>
                    <a:pt x="5129842" y="11858216"/>
                    <a:pt x="5129812" y="11878899"/>
                    <a:pt x="5133685" y="11999822"/>
                  </a:cubicBezTo>
                  <a:cubicBezTo>
                    <a:pt x="5136921" y="12103037"/>
                    <a:pt x="5227537" y="12094024"/>
                    <a:pt x="4676473" y="12086946"/>
                  </a:cubicBezTo>
                  <a:cubicBezTo>
                    <a:pt x="4673756" y="11463238"/>
                    <a:pt x="4628737" y="11561253"/>
                    <a:pt x="4799018" y="11561253"/>
                  </a:cubicBezTo>
                  <a:close/>
                  <a:moveTo>
                    <a:pt x="4687482" y="12590050"/>
                  </a:moveTo>
                  <a:cubicBezTo>
                    <a:pt x="4678697" y="12027034"/>
                    <a:pt x="4635470" y="12114447"/>
                    <a:pt x="4799018" y="12114447"/>
                  </a:cubicBezTo>
                  <a:cubicBezTo>
                    <a:pt x="4969876" y="12114447"/>
                    <a:pt x="4969963" y="12112657"/>
                    <a:pt x="5136805" y="12112599"/>
                  </a:cubicBezTo>
                  <a:cubicBezTo>
                    <a:pt x="5139146" y="12216709"/>
                    <a:pt x="5140302" y="12340463"/>
                    <a:pt x="5144867" y="12636357"/>
                  </a:cubicBezTo>
                  <a:cubicBezTo>
                    <a:pt x="4615532" y="12636328"/>
                    <a:pt x="4688435" y="12651667"/>
                    <a:pt x="4687482" y="12590050"/>
                  </a:cubicBezTo>
                  <a:close/>
                  <a:moveTo>
                    <a:pt x="5145676" y="13186691"/>
                  </a:moveTo>
                  <a:cubicBezTo>
                    <a:pt x="4924193" y="13186691"/>
                    <a:pt x="4695370" y="13200846"/>
                    <a:pt x="4695399" y="13182503"/>
                  </a:cubicBezTo>
                  <a:cubicBezTo>
                    <a:pt x="4696670" y="12571100"/>
                    <a:pt x="4643127" y="12662817"/>
                    <a:pt x="4799018" y="12662817"/>
                  </a:cubicBezTo>
                  <a:cubicBezTo>
                    <a:pt x="4949101" y="12662817"/>
                    <a:pt x="4981839" y="12663165"/>
                    <a:pt x="5145300" y="12663165"/>
                  </a:cubicBezTo>
                  <a:cubicBezTo>
                    <a:pt x="5153796" y="13230975"/>
                    <a:pt x="5154836" y="13186691"/>
                    <a:pt x="5145676" y="13186691"/>
                  </a:cubicBezTo>
                  <a:close/>
                  <a:moveTo>
                    <a:pt x="5148826" y="11558624"/>
                  </a:moveTo>
                  <a:cubicBezTo>
                    <a:pt x="5319048" y="11558682"/>
                    <a:pt x="5319626" y="11562351"/>
                    <a:pt x="5492334" y="11562351"/>
                  </a:cubicBezTo>
                  <a:cubicBezTo>
                    <a:pt x="5651432" y="11562351"/>
                    <a:pt x="5596040" y="11486955"/>
                    <a:pt x="5616122" y="11999273"/>
                  </a:cubicBezTo>
                  <a:cubicBezTo>
                    <a:pt x="5620312" y="12106041"/>
                    <a:pt x="5706333" y="12085213"/>
                    <a:pt x="5159922" y="12085733"/>
                  </a:cubicBezTo>
                  <a:cubicBezTo>
                    <a:pt x="5154778" y="11880229"/>
                    <a:pt x="5157032" y="12084116"/>
                    <a:pt x="5148826" y="11558624"/>
                  </a:cubicBezTo>
                  <a:close/>
                  <a:moveTo>
                    <a:pt x="5167839" y="12590108"/>
                  </a:moveTo>
                  <a:cubicBezTo>
                    <a:pt x="5164805" y="12395667"/>
                    <a:pt x="5165152" y="12392402"/>
                    <a:pt x="5162089" y="12195737"/>
                  </a:cubicBezTo>
                  <a:cubicBezTo>
                    <a:pt x="5160471" y="12093331"/>
                    <a:pt x="5069797" y="12107283"/>
                    <a:pt x="5619792" y="12110202"/>
                  </a:cubicBezTo>
                  <a:cubicBezTo>
                    <a:pt x="5622624" y="12223642"/>
                    <a:pt x="5622970" y="12332750"/>
                    <a:pt x="5627391" y="12636790"/>
                  </a:cubicBezTo>
                  <a:cubicBezTo>
                    <a:pt x="5091381" y="12646237"/>
                    <a:pt x="5168706" y="12643954"/>
                    <a:pt x="5167839" y="12590108"/>
                  </a:cubicBezTo>
                  <a:close/>
                  <a:moveTo>
                    <a:pt x="5175438" y="13186691"/>
                  </a:moveTo>
                  <a:cubicBezTo>
                    <a:pt x="5175438" y="13092056"/>
                    <a:pt x="5170410" y="12758204"/>
                    <a:pt x="5168966" y="12663165"/>
                  </a:cubicBezTo>
                  <a:cubicBezTo>
                    <a:pt x="5308993" y="12663280"/>
                    <a:pt x="5479014" y="12666197"/>
                    <a:pt x="5627738" y="12663627"/>
                  </a:cubicBezTo>
                  <a:cubicBezTo>
                    <a:pt x="5630166" y="12839840"/>
                    <a:pt x="5629616" y="12913647"/>
                    <a:pt x="5635193" y="13182763"/>
                  </a:cubicBezTo>
                  <a:cubicBezTo>
                    <a:pt x="5635453" y="13193682"/>
                    <a:pt x="5672064" y="13187413"/>
                    <a:pt x="5175438" y="13186691"/>
                  </a:cubicBezTo>
                  <a:close/>
                  <a:moveTo>
                    <a:pt x="5639730" y="11998118"/>
                  </a:moveTo>
                  <a:cubicBezTo>
                    <a:pt x="5619907" y="11493570"/>
                    <a:pt x="5629761" y="11562004"/>
                    <a:pt x="5665591" y="11561716"/>
                  </a:cubicBezTo>
                  <a:cubicBezTo>
                    <a:pt x="6159327" y="11558393"/>
                    <a:pt x="6092636" y="11543805"/>
                    <a:pt x="6093070" y="11604324"/>
                  </a:cubicBezTo>
                  <a:cubicBezTo>
                    <a:pt x="6094052" y="11739951"/>
                    <a:pt x="6094890" y="11773345"/>
                    <a:pt x="6099889" y="12087525"/>
                  </a:cubicBezTo>
                  <a:cubicBezTo>
                    <a:pt x="5563561" y="12082152"/>
                    <a:pt x="5644209" y="12112166"/>
                    <a:pt x="5639730" y="11998118"/>
                  </a:cubicBezTo>
                  <a:close/>
                  <a:moveTo>
                    <a:pt x="5650335" y="12590050"/>
                  </a:moveTo>
                  <a:cubicBezTo>
                    <a:pt x="5641897" y="12051155"/>
                    <a:pt x="5636205" y="12110288"/>
                    <a:pt x="5665447" y="12110490"/>
                  </a:cubicBezTo>
                  <a:cubicBezTo>
                    <a:pt x="6182646" y="12113956"/>
                    <a:pt x="6099947" y="12091655"/>
                    <a:pt x="6101623" y="12196199"/>
                  </a:cubicBezTo>
                  <a:cubicBezTo>
                    <a:pt x="6104686" y="12391651"/>
                    <a:pt x="6102403" y="12387925"/>
                    <a:pt x="6105581" y="12590570"/>
                  </a:cubicBezTo>
                  <a:cubicBezTo>
                    <a:pt x="6106506" y="12648981"/>
                    <a:pt x="6155542" y="12634364"/>
                    <a:pt x="5838704" y="12634305"/>
                  </a:cubicBezTo>
                  <a:cubicBezTo>
                    <a:pt x="5615226" y="12634305"/>
                    <a:pt x="5651317" y="12652360"/>
                    <a:pt x="5650335" y="12590050"/>
                  </a:cubicBezTo>
                  <a:close/>
                  <a:moveTo>
                    <a:pt x="5658916" y="13182127"/>
                  </a:moveTo>
                  <a:cubicBezTo>
                    <a:pt x="5646809" y="12600218"/>
                    <a:pt x="5648947" y="12663251"/>
                    <a:pt x="5665707" y="12662933"/>
                  </a:cubicBezTo>
                  <a:cubicBezTo>
                    <a:pt x="5785738" y="12660507"/>
                    <a:pt x="5806745" y="12661113"/>
                    <a:pt x="6106708" y="12661171"/>
                  </a:cubicBezTo>
                  <a:cubicBezTo>
                    <a:pt x="6106766" y="12664435"/>
                    <a:pt x="6113094" y="13048523"/>
                    <a:pt x="6116099" y="13187528"/>
                  </a:cubicBezTo>
                  <a:cubicBezTo>
                    <a:pt x="5677323" y="13189262"/>
                    <a:pt x="5659234" y="13196108"/>
                    <a:pt x="5658916" y="13182127"/>
                  </a:cubicBezTo>
                  <a:close/>
                  <a:moveTo>
                    <a:pt x="6114481" y="11406734"/>
                  </a:moveTo>
                  <a:cubicBezTo>
                    <a:pt x="6106998" y="10927926"/>
                    <a:pt x="6074895" y="11007568"/>
                    <a:pt x="6185246" y="11007568"/>
                  </a:cubicBezTo>
                  <a:cubicBezTo>
                    <a:pt x="6187413" y="11007568"/>
                    <a:pt x="6564007" y="11007742"/>
                    <a:pt x="6564094" y="11012826"/>
                  </a:cubicBezTo>
                  <a:cubicBezTo>
                    <a:pt x="6573427" y="11608369"/>
                    <a:pt x="6593307" y="11530055"/>
                    <a:pt x="6531962" y="11530055"/>
                  </a:cubicBezTo>
                  <a:cubicBezTo>
                    <a:pt x="6030916" y="11530055"/>
                    <a:pt x="6117082" y="11572606"/>
                    <a:pt x="6114481" y="11406734"/>
                  </a:cubicBezTo>
                  <a:close/>
                  <a:moveTo>
                    <a:pt x="6116388" y="11559780"/>
                  </a:moveTo>
                  <a:cubicBezTo>
                    <a:pt x="6439150" y="11558827"/>
                    <a:pt x="6381677" y="11556371"/>
                    <a:pt x="6574178" y="11556949"/>
                  </a:cubicBezTo>
                  <a:cubicBezTo>
                    <a:pt x="6574930" y="11641647"/>
                    <a:pt x="6575305" y="11636967"/>
                    <a:pt x="6578628" y="12086080"/>
                  </a:cubicBezTo>
                  <a:cubicBezTo>
                    <a:pt x="6356509" y="12086023"/>
                    <a:pt x="6276758" y="12088795"/>
                    <a:pt x="6123555" y="12087727"/>
                  </a:cubicBezTo>
                  <a:cubicBezTo>
                    <a:pt x="6116215" y="11625730"/>
                    <a:pt x="6117949" y="11741800"/>
                    <a:pt x="6116388" y="11559780"/>
                  </a:cubicBezTo>
                  <a:close/>
                  <a:moveTo>
                    <a:pt x="6129247" y="12590108"/>
                  </a:moveTo>
                  <a:cubicBezTo>
                    <a:pt x="6120578" y="12036712"/>
                    <a:pt x="6109887" y="12114736"/>
                    <a:pt x="6185246" y="12114736"/>
                  </a:cubicBezTo>
                  <a:cubicBezTo>
                    <a:pt x="6650607" y="12114736"/>
                    <a:pt x="6578282" y="12087553"/>
                    <a:pt x="6579957" y="12196256"/>
                  </a:cubicBezTo>
                  <a:cubicBezTo>
                    <a:pt x="6587933" y="12706293"/>
                    <a:pt x="6615325" y="12636934"/>
                    <a:pt x="6531933" y="12636934"/>
                  </a:cubicBezTo>
                  <a:cubicBezTo>
                    <a:pt x="6065186" y="12636934"/>
                    <a:pt x="6130143" y="12644619"/>
                    <a:pt x="6129247" y="12590108"/>
                  </a:cubicBezTo>
                  <a:close/>
                  <a:moveTo>
                    <a:pt x="6531933" y="13190302"/>
                  </a:moveTo>
                  <a:cubicBezTo>
                    <a:pt x="6094226" y="13190302"/>
                    <a:pt x="6139822" y="13187904"/>
                    <a:pt x="6139678" y="13180682"/>
                  </a:cubicBezTo>
                  <a:cubicBezTo>
                    <a:pt x="6125722" y="12578120"/>
                    <a:pt x="6113730" y="12661171"/>
                    <a:pt x="6185246" y="12661171"/>
                  </a:cubicBezTo>
                  <a:cubicBezTo>
                    <a:pt x="6358358" y="12661171"/>
                    <a:pt x="6358445" y="12663742"/>
                    <a:pt x="6531933" y="12663742"/>
                  </a:cubicBezTo>
                  <a:cubicBezTo>
                    <a:pt x="6605414" y="12663742"/>
                    <a:pt x="6590822" y="12639303"/>
                    <a:pt x="6591573" y="12787756"/>
                  </a:cubicBezTo>
                  <a:cubicBezTo>
                    <a:pt x="6593567" y="13267951"/>
                    <a:pt x="6627866" y="13190302"/>
                    <a:pt x="6531933" y="13190302"/>
                  </a:cubicBezTo>
                  <a:close/>
                  <a:moveTo>
                    <a:pt x="6595966" y="11406734"/>
                  </a:moveTo>
                  <a:cubicBezTo>
                    <a:pt x="6592873" y="11209346"/>
                    <a:pt x="6590822" y="11209029"/>
                    <a:pt x="6587730" y="11012363"/>
                  </a:cubicBezTo>
                  <a:cubicBezTo>
                    <a:pt x="6587673" y="11009619"/>
                    <a:pt x="6802394" y="11004304"/>
                    <a:pt x="7043526" y="11007539"/>
                  </a:cubicBezTo>
                  <a:cubicBezTo>
                    <a:pt x="7043555" y="11009908"/>
                    <a:pt x="7050866" y="11463181"/>
                    <a:pt x="7052311" y="11532337"/>
                  </a:cubicBezTo>
                  <a:cubicBezTo>
                    <a:pt x="6503384" y="11532539"/>
                    <a:pt x="6598479" y="11563015"/>
                    <a:pt x="6595966" y="11406734"/>
                  </a:cubicBezTo>
                  <a:close/>
                  <a:moveTo>
                    <a:pt x="6705132" y="11558047"/>
                  </a:moveTo>
                  <a:cubicBezTo>
                    <a:pt x="6807104" y="11559404"/>
                    <a:pt x="6831578" y="11559231"/>
                    <a:pt x="7052888" y="11559144"/>
                  </a:cubicBezTo>
                  <a:cubicBezTo>
                    <a:pt x="7065949" y="12142411"/>
                    <a:pt x="7065342" y="12085301"/>
                    <a:pt x="7051877" y="12085416"/>
                  </a:cubicBezTo>
                  <a:cubicBezTo>
                    <a:pt x="6921963" y="12086455"/>
                    <a:pt x="6914277" y="12086195"/>
                    <a:pt x="6602323" y="12086080"/>
                  </a:cubicBezTo>
                  <a:cubicBezTo>
                    <a:pt x="6597988" y="11465405"/>
                    <a:pt x="6565134" y="11556140"/>
                    <a:pt x="6705132" y="11558047"/>
                  </a:cubicBezTo>
                  <a:close/>
                  <a:moveTo>
                    <a:pt x="6613245" y="12590050"/>
                  </a:moveTo>
                  <a:cubicBezTo>
                    <a:pt x="6610124" y="12390149"/>
                    <a:pt x="6606686" y="12391334"/>
                    <a:pt x="6603623" y="12195794"/>
                  </a:cubicBezTo>
                  <a:cubicBezTo>
                    <a:pt x="6601774" y="12077559"/>
                    <a:pt x="6526385" y="12116383"/>
                    <a:pt x="7062482" y="12112223"/>
                  </a:cubicBezTo>
                  <a:cubicBezTo>
                    <a:pt x="7066989" y="12411093"/>
                    <a:pt x="7065805" y="12459508"/>
                    <a:pt x="7069185" y="12639592"/>
                  </a:cubicBezTo>
                  <a:cubicBezTo>
                    <a:pt x="6540226" y="12639823"/>
                    <a:pt x="6614198" y="12652043"/>
                    <a:pt x="6613245" y="12590050"/>
                  </a:cubicBezTo>
                  <a:close/>
                  <a:moveTo>
                    <a:pt x="7052051" y="13189551"/>
                  </a:moveTo>
                  <a:cubicBezTo>
                    <a:pt x="6582154" y="13187009"/>
                    <a:pt x="6621393" y="13196340"/>
                    <a:pt x="6621076" y="13182213"/>
                  </a:cubicBezTo>
                  <a:cubicBezTo>
                    <a:pt x="6606888" y="12562578"/>
                    <a:pt x="6592989" y="12663366"/>
                    <a:pt x="6705161" y="12665158"/>
                  </a:cubicBezTo>
                  <a:cubicBezTo>
                    <a:pt x="6805110" y="12666775"/>
                    <a:pt x="6832272" y="12666515"/>
                    <a:pt x="7069764" y="12666400"/>
                  </a:cubicBezTo>
                  <a:cubicBezTo>
                    <a:pt x="7082188" y="13250647"/>
                    <a:pt x="7093862" y="13189753"/>
                    <a:pt x="7052051" y="13189551"/>
                  </a:cubicBezTo>
                  <a:close/>
                  <a:moveTo>
                    <a:pt x="7076583" y="11559115"/>
                  </a:moveTo>
                  <a:cubicBezTo>
                    <a:pt x="7604386" y="11558884"/>
                    <a:pt x="7534604" y="11540657"/>
                    <a:pt x="7536135" y="11604613"/>
                  </a:cubicBezTo>
                  <a:cubicBezTo>
                    <a:pt x="7540036" y="11774241"/>
                    <a:pt x="7539574" y="11796773"/>
                    <a:pt x="7543388" y="11996125"/>
                  </a:cubicBezTo>
                  <a:cubicBezTo>
                    <a:pt x="7545700" y="12115227"/>
                    <a:pt x="7626145" y="12081256"/>
                    <a:pt x="7085742" y="12085127"/>
                  </a:cubicBezTo>
                  <a:cubicBezTo>
                    <a:pt x="7079357" y="11662186"/>
                    <a:pt x="7080888" y="11753673"/>
                    <a:pt x="7076583" y="11559115"/>
                  </a:cubicBezTo>
                  <a:close/>
                  <a:moveTo>
                    <a:pt x="7087419" y="12195794"/>
                  </a:moveTo>
                  <a:cubicBezTo>
                    <a:pt x="7085742" y="12085560"/>
                    <a:pt x="7003708" y="12111125"/>
                    <a:pt x="7545497" y="12110808"/>
                  </a:cubicBezTo>
                  <a:cubicBezTo>
                    <a:pt x="7545931" y="12135564"/>
                    <a:pt x="7553068" y="12573844"/>
                    <a:pt x="7553328" y="12590541"/>
                  </a:cubicBezTo>
                  <a:cubicBezTo>
                    <a:pt x="7554195" y="12645370"/>
                    <a:pt x="7629237" y="12639303"/>
                    <a:pt x="7092880" y="12639592"/>
                  </a:cubicBezTo>
                  <a:cubicBezTo>
                    <a:pt x="7089643" y="12473403"/>
                    <a:pt x="7090250" y="12377323"/>
                    <a:pt x="7087419" y="12195794"/>
                  </a:cubicBezTo>
                  <a:close/>
                  <a:moveTo>
                    <a:pt x="7104120" y="13189811"/>
                  </a:moveTo>
                  <a:cubicBezTo>
                    <a:pt x="7100046" y="12789951"/>
                    <a:pt x="7097417" y="12850817"/>
                    <a:pt x="7093400" y="12666371"/>
                  </a:cubicBezTo>
                  <a:cubicBezTo>
                    <a:pt x="7381313" y="12666226"/>
                    <a:pt x="7435955" y="12661373"/>
                    <a:pt x="7554339" y="12661084"/>
                  </a:cubicBezTo>
                  <a:cubicBezTo>
                    <a:pt x="7556709" y="12843479"/>
                    <a:pt x="7552056" y="12527018"/>
                    <a:pt x="7560783" y="13186026"/>
                  </a:cubicBezTo>
                  <a:cubicBezTo>
                    <a:pt x="7560783" y="13188107"/>
                    <a:pt x="7226724" y="13190388"/>
                    <a:pt x="7104120" y="13189811"/>
                  </a:cubicBezTo>
                  <a:close/>
                  <a:moveTo>
                    <a:pt x="7572081" y="11558913"/>
                  </a:moveTo>
                  <a:cubicBezTo>
                    <a:pt x="8083328" y="11558913"/>
                    <a:pt x="8015539" y="11536237"/>
                    <a:pt x="8016377" y="11604382"/>
                  </a:cubicBezTo>
                  <a:cubicBezTo>
                    <a:pt x="8023485" y="12173205"/>
                    <a:pt x="8060500" y="12086340"/>
                    <a:pt x="7918739" y="12086340"/>
                  </a:cubicBezTo>
                  <a:cubicBezTo>
                    <a:pt x="7751695" y="12086340"/>
                    <a:pt x="7745974" y="12083942"/>
                    <a:pt x="7572081" y="12083942"/>
                  </a:cubicBezTo>
                  <a:cubicBezTo>
                    <a:pt x="7568007" y="12083942"/>
                    <a:pt x="7550265" y="11558943"/>
                    <a:pt x="7572081" y="11558913"/>
                  </a:cubicBezTo>
                  <a:close/>
                  <a:moveTo>
                    <a:pt x="7576964" y="12590050"/>
                  </a:moveTo>
                  <a:cubicBezTo>
                    <a:pt x="7567140" y="11987632"/>
                    <a:pt x="7569798" y="12146975"/>
                    <a:pt x="7569163" y="12110779"/>
                  </a:cubicBezTo>
                  <a:cubicBezTo>
                    <a:pt x="7761289" y="12110779"/>
                    <a:pt x="7738143" y="12113870"/>
                    <a:pt x="8026519" y="12113032"/>
                  </a:cubicBezTo>
                  <a:cubicBezTo>
                    <a:pt x="8026577" y="12115286"/>
                    <a:pt x="8035275" y="12586295"/>
                    <a:pt x="8035997" y="12639072"/>
                  </a:cubicBezTo>
                  <a:cubicBezTo>
                    <a:pt x="7896345" y="12640950"/>
                    <a:pt x="7808908" y="12639043"/>
                    <a:pt x="7745685" y="12636963"/>
                  </a:cubicBezTo>
                  <a:cubicBezTo>
                    <a:pt x="7547086" y="12630753"/>
                    <a:pt x="7577918" y="12651349"/>
                    <a:pt x="7576964" y="12590050"/>
                  </a:cubicBezTo>
                  <a:close/>
                  <a:moveTo>
                    <a:pt x="7584506" y="13187037"/>
                  </a:moveTo>
                  <a:cubicBezTo>
                    <a:pt x="7578091" y="12746533"/>
                    <a:pt x="7579797" y="12796191"/>
                    <a:pt x="7578005" y="12661084"/>
                  </a:cubicBezTo>
                  <a:cubicBezTo>
                    <a:pt x="7745020" y="12661229"/>
                    <a:pt x="7746090" y="12666602"/>
                    <a:pt x="7918739" y="12666602"/>
                  </a:cubicBezTo>
                  <a:cubicBezTo>
                    <a:pt x="8075237" y="12666602"/>
                    <a:pt x="8033252" y="12566767"/>
                    <a:pt x="8042643" y="13188222"/>
                  </a:cubicBezTo>
                  <a:cubicBezTo>
                    <a:pt x="7723753" y="13188309"/>
                    <a:pt x="7755249" y="13187096"/>
                    <a:pt x="7584506" y="13187037"/>
                  </a:cubicBezTo>
                  <a:close/>
                  <a:moveTo>
                    <a:pt x="8047295" y="11998320"/>
                  </a:moveTo>
                  <a:cubicBezTo>
                    <a:pt x="8032299" y="11486175"/>
                    <a:pt x="8026606" y="11557296"/>
                    <a:pt x="8091996" y="11558162"/>
                  </a:cubicBezTo>
                  <a:cubicBezTo>
                    <a:pt x="8223962" y="11560126"/>
                    <a:pt x="8264531" y="11558798"/>
                    <a:pt x="8439145" y="11559982"/>
                  </a:cubicBezTo>
                  <a:cubicBezTo>
                    <a:pt x="8523288" y="11560560"/>
                    <a:pt x="8500086" y="11478982"/>
                    <a:pt x="8506125" y="12086398"/>
                  </a:cubicBezTo>
                  <a:cubicBezTo>
                    <a:pt x="7971675" y="12084347"/>
                    <a:pt x="8050734" y="12116788"/>
                    <a:pt x="8047295" y="11998320"/>
                  </a:cubicBezTo>
                  <a:close/>
                  <a:moveTo>
                    <a:pt x="8058968" y="12590050"/>
                  </a:moveTo>
                  <a:cubicBezTo>
                    <a:pt x="8050358" y="12040294"/>
                    <a:pt x="8032790" y="12113090"/>
                    <a:pt x="8092199" y="12112772"/>
                  </a:cubicBezTo>
                  <a:cubicBezTo>
                    <a:pt x="8584980" y="12110808"/>
                    <a:pt x="8505952" y="12092955"/>
                    <a:pt x="8507598" y="12196256"/>
                  </a:cubicBezTo>
                  <a:cubicBezTo>
                    <a:pt x="8515690" y="12712388"/>
                    <a:pt x="8541117" y="12635808"/>
                    <a:pt x="8439145" y="12636212"/>
                  </a:cubicBezTo>
                  <a:cubicBezTo>
                    <a:pt x="7992799" y="12637425"/>
                    <a:pt x="8059952" y="12653747"/>
                    <a:pt x="8058968" y="12590050"/>
                  </a:cubicBezTo>
                  <a:close/>
                  <a:moveTo>
                    <a:pt x="8523376" y="13182415"/>
                  </a:moveTo>
                  <a:cubicBezTo>
                    <a:pt x="8523376" y="13189031"/>
                    <a:pt x="8562211" y="13188020"/>
                    <a:pt x="8066309" y="13188193"/>
                  </a:cubicBezTo>
                  <a:cubicBezTo>
                    <a:pt x="8057408" y="12599438"/>
                    <a:pt x="8048596" y="12665764"/>
                    <a:pt x="8092343" y="12664955"/>
                  </a:cubicBezTo>
                  <a:cubicBezTo>
                    <a:pt x="8223240" y="12662500"/>
                    <a:pt x="8254041" y="12663771"/>
                    <a:pt x="8439232" y="12663020"/>
                  </a:cubicBezTo>
                  <a:cubicBezTo>
                    <a:pt x="8533026" y="12662789"/>
                    <a:pt x="8525282" y="12578120"/>
                    <a:pt x="8523376" y="13182415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7" name="Picture 2">
            <a:extLst>
              <a:ext uri="{FF2B5EF4-FFF2-40B4-BE49-F238E27FC236}">
                <a16:creationId xmlns:a16="http://schemas.microsoft.com/office/drawing/2014/main" id="{B3787439-37B1-4B23-B104-125695269A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36274" y="901940"/>
            <a:ext cx="2627816" cy="1896806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1850725" y="13823"/>
            <a:ext cx="5046134" cy="733778"/>
          </a:xfrm>
          <a:prstGeom prst="roundRect">
            <a:avLst/>
          </a:prstGeom>
          <a:solidFill>
            <a:srgbClr val="92D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17689" y="2878667"/>
            <a:ext cx="3465689" cy="1871184"/>
          </a:xfrm>
          <a:prstGeom prst="roundRect">
            <a:avLst/>
          </a:prstGeom>
          <a:solidFill>
            <a:srgbClr val="FFFFCC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 + 2</a:t>
            </a:r>
          </a:p>
          <a:p>
            <a:pPr algn="ctr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8399" y="854069"/>
            <a:ext cx="2506737" cy="2108470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4607639" y="3006589"/>
            <a:ext cx="3465689" cy="1871184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 + 4</a:t>
            </a:r>
          </a:p>
          <a:p>
            <a:pPr algn="ctr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pic>
        <p:nvPicPr>
          <p:cNvPr id="12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2EC1A933-833B-4FC0-97F5-F18D6276E12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633423" y="427610"/>
            <a:ext cx="1498999" cy="852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82669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81232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9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>
            <a:extLst>
              <a:ext uri="{FF2B5EF4-FFF2-40B4-BE49-F238E27FC236}">
                <a16:creationId xmlns:a16="http://schemas.microsoft.com/office/drawing/2014/main" id="{C0989DA1-1DC2-0851-AB34-6FE2295D06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011593" y="3124201"/>
            <a:ext cx="1843069" cy="2019299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0" y="34153"/>
            <a:ext cx="8087018" cy="731307"/>
            <a:chOff x="767644" y="372533"/>
            <a:chExt cx="8087018" cy="731307"/>
          </a:xfrm>
        </p:grpSpPr>
        <p:sp>
          <p:nvSpPr>
            <p:cNvPr id="4" name="Rectangle 3"/>
            <p:cNvSpPr/>
            <p:nvPr/>
          </p:nvSpPr>
          <p:spPr>
            <a:xfrm>
              <a:off x="767644" y="372533"/>
              <a:ext cx="8087018" cy="731307"/>
            </a:xfrm>
            <a:prstGeom prst="rect">
              <a:avLst/>
            </a:prstGeom>
            <a:solidFill>
              <a:srgbClr val="F1FB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Cho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’B’C’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ỏa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ãn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 = 2, AC = 3, </a:t>
              </a:r>
            </a:p>
            <a:p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’B’ = 6, A’C’ = 9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.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inh    </a:t>
              </a: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5"/>
            <a:srcRect r="81504" b="63439"/>
            <a:stretch/>
          </p:blipFill>
          <p:spPr>
            <a:xfrm>
              <a:off x="767644" y="372533"/>
              <a:ext cx="382297" cy="365654"/>
            </a:xfrm>
            <a:prstGeom prst="rect">
              <a:avLst/>
            </a:prstGeom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0176892"/>
                </p:ext>
              </p:extLst>
            </p:nvPr>
          </p:nvGraphicFramePr>
          <p:xfrm>
            <a:off x="3735149" y="682664"/>
            <a:ext cx="791695" cy="38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7" name="Equation" r:id="rId6" imgW="444240" imgH="215640" progId="Equation.DSMT4">
                    <p:embed/>
                  </p:oleObj>
                </mc:Choice>
                <mc:Fallback>
                  <p:oleObj name="Equation" r:id="rId6" imgW="4442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35149" y="682664"/>
                          <a:ext cx="791695" cy="384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324045"/>
                </p:ext>
              </p:extLst>
            </p:nvPr>
          </p:nvGraphicFramePr>
          <p:xfrm>
            <a:off x="6310750" y="682664"/>
            <a:ext cx="1495174" cy="421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8" name="Equation" r:id="rId8" imgW="901440" imgH="253800" progId="Equation.DSMT4">
                    <p:embed/>
                  </p:oleObj>
                </mc:Choice>
                <mc:Fallback>
                  <p:oleObj name="Equation" r:id="rId8" imgW="9014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10750" y="682664"/>
                          <a:ext cx="1495174" cy="4211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3380565" y="729650"/>
            <a:ext cx="91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15064" y="2575145"/>
            <a:ext cx="2751257" cy="217604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87335" y="1178843"/>
            <a:ext cx="1777667" cy="145062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0415" y="938839"/>
            <a:ext cx="1264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456138"/>
              </p:ext>
            </p:extLst>
          </p:nvPr>
        </p:nvGraphicFramePr>
        <p:xfrm>
          <a:off x="1104909" y="907648"/>
          <a:ext cx="2938600" cy="124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" name="Equation" r:id="rId12" imgW="1981080" imgH="838080" progId="Equation.DSMT4">
                  <p:embed/>
                </p:oleObj>
              </mc:Choice>
              <mc:Fallback>
                <p:oleObj name="Equation" r:id="rId12" imgW="1981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4909" y="907648"/>
                        <a:ext cx="2938600" cy="1243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3359" y="2154830"/>
            <a:ext cx="45820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B’C’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88053"/>
              </p:ext>
            </p:extLst>
          </p:nvPr>
        </p:nvGraphicFramePr>
        <p:xfrm>
          <a:off x="123210" y="2989755"/>
          <a:ext cx="50641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" name="Equation" r:id="rId14" imgW="2997000" imgH="685800" progId="Equation.DSMT4">
                  <p:embed/>
                </p:oleObj>
              </mc:Choice>
              <mc:Fallback>
                <p:oleObj name="Equation" r:id="rId14" imgW="2997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3210" y="2989755"/>
                        <a:ext cx="50641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23210" y="4206372"/>
            <a:ext cx="4567068" cy="490246"/>
            <a:chOff x="892034" y="3892171"/>
            <a:chExt cx="3952236" cy="318033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2604955"/>
                </p:ext>
              </p:extLst>
            </p:nvPr>
          </p:nvGraphicFramePr>
          <p:xfrm>
            <a:off x="892034" y="3892171"/>
            <a:ext cx="1367825" cy="318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1" name="Equation" r:id="rId16" imgW="1091880" imgH="253800" progId="Equation.DSMT4">
                    <p:embed/>
                  </p:oleObj>
                </mc:Choice>
                <mc:Fallback>
                  <p:oleObj name="Equation" r:id="rId16" imgW="1091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92034" y="3892171"/>
                          <a:ext cx="1367825" cy="3180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2194047" y="3892171"/>
              <a:ext cx="2650223" cy="2994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643532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Shape 1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" name="Google Shape;1274;p23"/>
          <p:cNvSpPr/>
          <p:nvPr/>
        </p:nvSpPr>
        <p:spPr>
          <a:xfrm rot="850509">
            <a:off x="3682129" y="3668279"/>
            <a:ext cx="22215" cy="94424"/>
          </a:xfrm>
          <a:custGeom>
            <a:avLst/>
            <a:gdLst/>
            <a:ahLst/>
            <a:cxnLst/>
            <a:rect l="l" t="t" r="r" b="b"/>
            <a:pathLst>
              <a:path w="44410" h="188989" extrusionOk="0">
                <a:moveTo>
                  <a:pt x="44410" y="188990"/>
                </a:moveTo>
                <a:cubicBezTo>
                  <a:pt x="39109" y="169285"/>
                  <a:pt x="31589" y="150285"/>
                  <a:pt x="20391" y="132529"/>
                </a:cubicBezTo>
                <a:cubicBezTo>
                  <a:pt x="14494" y="123218"/>
                  <a:pt x="7786" y="114341"/>
                  <a:pt x="104" y="106437"/>
                </a:cubicBezTo>
                <a:cubicBezTo>
                  <a:pt x="-962" y="105338"/>
                  <a:pt x="6530" y="84427"/>
                  <a:pt x="7196" y="81731"/>
                </a:cubicBezTo>
                <a:cubicBezTo>
                  <a:pt x="9127" y="73931"/>
                  <a:pt x="12422" y="67018"/>
                  <a:pt x="14277" y="59163"/>
                </a:cubicBezTo>
                <a:cubicBezTo>
                  <a:pt x="18800" y="40017"/>
                  <a:pt x="23215" y="20843"/>
                  <a:pt x="27678" y="1685"/>
                </a:cubicBezTo>
                <a:cubicBezTo>
                  <a:pt x="27845" y="960"/>
                  <a:pt x="28170" y="94"/>
                  <a:pt x="28906" y="7"/>
                </a:cubicBezTo>
                <a:cubicBezTo>
                  <a:pt x="29869" y="-107"/>
                  <a:pt x="30301" y="1166"/>
                  <a:pt x="30383" y="2135"/>
                </a:cubicBezTo>
                <a:cubicBezTo>
                  <a:pt x="32974" y="32173"/>
                  <a:pt x="33661" y="62189"/>
                  <a:pt x="36517" y="92103"/>
                </a:cubicBezTo>
                <a:cubicBezTo>
                  <a:pt x="39606" y="124355"/>
                  <a:pt x="42284" y="156651"/>
                  <a:pt x="44410" y="18899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75" name="Google Shape;1275;p23"/>
          <p:cNvSpPr/>
          <p:nvPr/>
        </p:nvSpPr>
        <p:spPr>
          <a:xfrm rot="850509">
            <a:off x="4233285" y="4210485"/>
            <a:ext cx="31392" cy="78092"/>
          </a:xfrm>
          <a:custGeom>
            <a:avLst/>
            <a:gdLst/>
            <a:ahLst/>
            <a:cxnLst/>
            <a:rect l="l" t="t" r="r" b="b"/>
            <a:pathLst>
              <a:path w="62754" h="156301" extrusionOk="0">
                <a:moveTo>
                  <a:pt x="62754" y="156301"/>
                </a:moveTo>
                <a:cubicBezTo>
                  <a:pt x="41007" y="151592"/>
                  <a:pt x="19854" y="144609"/>
                  <a:pt x="0" y="134540"/>
                </a:cubicBezTo>
                <a:cubicBezTo>
                  <a:pt x="1244" y="129019"/>
                  <a:pt x="2434" y="123443"/>
                  <a:pt x="3625" y="117921"/>
                </a:cubicBezTo>
                <a:cubicBezTo>
                  <a:pt x="7520" y="99624"/>
                  <a:pt x="11198" y="81274"/>
                  <a:pt x="14553" y="62923"/>
                </a:cubicBezTo>
                <a:cubicBezTo>
                  <a:pt x="17744" y="45449"/>
                  <a:pt x="20887" y="28023"/>
                  <a:pt x="23798" y="10495"/>
                </a:cubicBezTo>
                <a:cubicBezTo>
                  <a:pt x="24388" y="6949"/>
                  <a:pt x="25978" y="-3980"/>
                  <a:pt x="32075" y="1520"/>
                </a:cubicBezTo>
                <a:cubicBezTo>
                  <a:pt x="33595" y="2889"/>
                  <a:pt x="34277" y="4936"/>
                  <a:pt x="34867" y="6895"/>
                </a:cubicBezTo>
                <a:cubicBezTo>
                  <a:pt x="40374" y="25257"/>
                  <a:pt x="41872" y="44344"/>
                  <a:pt x="44853" y="63193"/>
                </a:cubicBezTo>
                <a:cubicBezTo>
                  <a:pt x="48045" y="83276"/>
                  <a:pt x="51615" y="103197"/>
                  <a:pt x="55510" y="123118"/>
                </a:cubicBezTo>
                <a:cubicBezTo>
                  <a:pt x="57723" y="134269"/>
                  <a:pt x="60103" y="145312"/>
                  <a:pt x="62754" y="15630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2" name="Rounded Rectangular Callout 11">
            <a:extLst>
              <a:ext uri="{FF2B5EF4-FFF2-40B4-BE49-F238E27FC236}">
                <a16:creationId xmlns:a16="http://schemas.microsoft.com/office/drawing/2014/main" id="{3F938E8F-67E7-8D6C-3A8F-004A06F2AC82}"/>
              </a:ext>
            </a:extLst>
          </p:cNvPr>
          <p:cNvSpPr/>
          <p:nvPr/>
        </p:nvSpPr>
        <p:spPr>
          <a:xfrm>
            <a:off x="6652689" y="1621549"/>
            <a:ext cx="1225514" cy="439686"/>
          </a:xfrm>
          <a:prstGeom prst="wedgeRoundRectCallout">
            <a:avLst>
              <a:gd name="adj1" fmla="val -106076"/>
              <a:gd name="adj2" fmla="val 65006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B3787439-37B1-4B23-B104-125695269A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114496" y="3666996"/>
            <a:ext cx="2086690" cy="1506211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0" y="0"/>
            <a:ext cx="9201186" cy="1683138"/>
            <a:chOff x="0" y="77837"/>
            <a:chExt cx="9201186" cy="1683138"/>
          </a:xfrm>
        </p:grpSpPr>
        <p:sp>
          <p:nvSpPr>
            <p:cNvPr id="2" name="Hình ngũ giác 1">
              <a:extLst>
                <a:ext uri="{FF2B5EF4-FFF2-40B4-BE49-F238E27FC236}">
                  <a16:creationId xmlns:a16="http://schemas.microsoft.com/office/drawing/2014/main" id="{382AAFE9-C957-7CBE-F4BA-114FF3B398C2}"/>
                </a:ext>
              </a:extLst>
            </p:cNvPr>
            <p:cNvSpPr/>
            <p:nvPr/>
          </p:nvSpPr>
          <p:spPr>
            <a:xfrm>
              <a:off x="0" y="77837"/>
              <a:ext cx="3463131" cy="785812"/>
            </a:xfrm>
            <a:prstGeom prst="pentag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33F51803-B527-A061-F59A-48987D999C92}"/>
                </a:ext>
              </a:extLst>
            </p:cNvPr>
            <p:cNvSpPr txBox="1"/>
            <p:nvPr/>
          </p:nvSpPr>
          <p:spPr>
            <a:xfrm>
              <a:off x="190893" y="375980"/>
              <a:ext cx="9010293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O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x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, B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A = 2cm, OB = 9cm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y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, N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M = 3cm, ON = 6cm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inh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5477231"/>
                </p:ext>
              </p:extLst>
            </p:nvPr>
          </p:nvGraphicFramePr>
          <p:xfrm>
            <a:off x="7639074" y="1295078"/>
            <a:ext cx="1504926" cy="404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0" name="Equation" r:id="rId6" imgW="850680" imgH="228600" progId="Equation.DSMT4">
                    <p:embed/>
                  </p:oleObj>
                </mc:Choice>
                <mc:Fallback>
                  <p:oleObj name="Equation" r:id="rId6" imgW="850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39074" y="1295078"/>
                          <a:ext cx="1504926" cy="4043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086" y="1798270"/>
            <a:ext cx="3261977" cy="240956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091541" y="1830402"/>
            <a:ext cx="1158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79819"/>
              </p:ext>
            </p:extLst>
          </p:nvPr>
        </p:nvGraphicFramePr>
        <p:xfrm>
          <a:off x="4121085" y="1798270"/>
          <a:ext cx="2660788" cy="1256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1" name="Equation" r:id="rId9" imgW="1777680" imgH="838080" progId="Equation.DSMT4">
                  <p:embed/>
                </p:oleObj>
              </mc:Choice>
              <mc:Fallback>
                <p:oleObj name="Equation" r:id="rId9" imgW="1777680" imgH="83808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1085" y="1798270"/>
                        <a:ext cx="2660788" cy="1256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874554" y="2984394"/>
            <a:ext cx="4915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MB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220653" y="4460192"/>
            <a:ext cx="4186490" cy="461665"/>
            <a:chOff x="3330575" y="4467426"/>
            <a:chExt cx="4186490" cy="461665"/>
          </a:xfrm>
        </p:grpSpPr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277417"/>
                </p:ext>
              </p:extLst>
            </p:nvPr>
          </p:nvGraphicFramePr>
          <p:xfrm>
            <a:off x="3330575" y="4488629"/>
            <a:ext cx="1650436" cy="367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2" name="Equation" r:id="rId11" imgW="1028520" imgH="228600" progId="Equation.DSMT4">
                    <p:embed/>
                  </p:oleObj>
                </mc:Choice>
                <mc:Fallback>
                  <p:oleObj name="Equation" r:id="rId11" imgW="1028520" imgH="228600" progId="Equation.DSMT4">
                    <p:embed/>
                    <p:pic>
                      <p:nvPicPr>
                        <p:cNvPr id="99" name="Object 9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30575" y="4488629"/>
                          <a:ext cx="1650436" cy="3675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4867763" y="4467426"/>
              <a:ext cx="264930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513299" y="3429264"/>
            <a:ext cx="3846512" cy="1108785"/>
            <a:chOff x="3511918" y="3450514"/>
            <a:chExt cx="3727450" cy="918131"/>
          </a:xfrm>
        </p:grpSpPr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730231"/>
                </p:ext>
              </p:extLst>
            </p:nvPr>
          </p:nvGraphicFramePr>
          <p:xfrm>
            <a:off x="3511918" y="3450514"/>
            <a:ext cx="3727450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3" name="Equation" r:id="rId13" imgW="2857320" imgH="685800" progId="Equation.DSMT4">
                    <p:embed/>
                  </p:oleObj>
                </mc:Choice>
                <mc:Fallback>
                  <p:oleObj name="Equation" r:id="rId13" imgW="2857320" imgH="685800" progId="Equation.DSMT4">
                    <p:embed/>
                    <p:pic>
                      <p:nvPicPr>
                        <p:cNvPr id="97" name="Object 9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11918" y="3450514"/>
                          <a:ext cx="3727450" cy="893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>
              <a:off x="3723491" y="3968535"/>
              <a:ext cx="11719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31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3193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2" name="Google Shape;992;p37"/>
          <p:cNvSpPr txBox="1">
            <a:spLocks noGrp="1"/>
          </p:cNvSpPr>
          <p:nvPr>
            <p:ph type="title"/>
          </p:nvPr>
        </p:nvSpPr>
        <p:spPr>
          <a:xfrm>
            <a:off x="1934595" y="56342"/>
            <a:ext cx="5532452" cy="5726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ỤC TIÊU CẦN ĐẠ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" name="Google Shape;993;p37"/>
          <p:cNvSpPr txBox="1">
            <a:spLocks noGrp="1"/>
          </p:cNvSpPr>
          <p:nvPr>
            <p:ph type="subTitle" idx="1"/>
          </p:nvPr>
        </p:nvSpPr>
        <p:spPr>
          <a:xfrm>
            <a:off x="388792" y="541090"/>
            <a:ext cx="2117341" cy="45517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>
              <a:spcAft>
                <a:spcPts val="1575"/>
              </a:spcAft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Kiến thức: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6" name="Google Shape;996;p37"/>
          <p:cNvSpPr txBox="1">
            <a:spLocks noGrp="1"/>
          </p:cNvSpPr>
          <p:nvPr>
            <p:ph type="body" idx="6"/>
          </p:nvPr>
        </p:nvSpPr>
        <p:spPr>
          <a:xfrm>
            <a:off x="667525" y="2238151"/>
            <a:ext cx="8066591" cy="124253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71450" indent="-171450">
              <a:buFontTx/>
              <a:buChar char="-"/>
            </a:pP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òi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71450" indent="-171450">
              <a:buFontTx/>
              <a:buChar char="-"/>
            </a:pP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71450" indent="-171450">
              <a:buFontTx/>
              <a:buChar char="-"/>
            </a:pP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Tx/>
              <a:buChar char="-"/>
            </a:pPr>
            <a:endParaRPr dirty="0">
              <a:solidFill>
                <a:srgbClr val="FFFF00"/>
              </a:solidFill>
            </a:endParaRPr>
          </a:p>
          <a:p>
            <a:pPr marL="0" indent="0">
              <a:spcBef>
                <a:spcPts val="1575"/>
              </a:spcBef>
              <a:spcAft>
                <a:spcPts val="1575"/>
              </a:spcAft>
              <a:buNone/>
            </a:pPr>
            <a:endParaRPr dirty="0">
              <a:solidFill>
                <a:srgbClr val="FFFF00"/>
              </a:solidFill>
            </a:endParaRPr>
          </a:p>
        </p:txBody>
      </p:sp>
      <p:sp>
        <p:nvSpPr>
          <p:cNvPr id="997" name="Google Shape;997;p37"/>
          <p:cNvSpPr txBox="1">
            <a:spLocks noGrp="1"/>
          </p:cNvSpPr>
          <p:nvPr>
            <p:ph type="subTitle" idx="3"/>
          </p:nvPr>
        </p:nvSpPr>
        <p:spPr>
          <a:xfrm>
            <a:off x="388790" y="1843370"/>
            <a:ext cx="2117341" cy="45517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>
              <a:spcAft>
                <a:spcPts val="1575"/>
              </a:spcAft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Năng lực: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8" name="Google Shape;998;p37"/>
          <p:cNvSpPr txBox="1">
            <a:spLocks noGrp="1"/>
          </p:cNvSpPr>
          <p:nvPr>
            <p:ph type="body" idx="4"/>
          </p:nvPr>
        </p:nvSpPr>
        <p:spPr>
          <a:xfrm>
            <a:off x="699571" y="946672"/>
            <a:ext cx="8472991" cy="94629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indent="-342900">
              <a:lnSpc>
                <a:spcPct val="100000"/>
              </a:lnSpc>
              <a:spcAft>
                <a:spcPts val="1575"/>
              </a:spcAft>
              <a:buFontTx/>
              <a:buChar char="-"/>
            </a:pPr>
            <a:r>
              <a:rPr lang="e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được tỉ số hai đoạn thẳng.</a:t>
            </a:r>
          </a:p>
          <a:p>
            <a:pPr indent="-342900">
              <a:lnSpc>
                <a:spcPct val="100000"/>
              </a:lnSpc>
              <a:spcAft>
                <a:spcPts val="1575"/>
              </a:spcAft>
              <a:buFontTx/>
              <a:buChar char="-"/>
            </a:pPr>
            <a:r>
              <a:rPr lang="e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biết được trường hợp đồng dạng thứ hai của tam giác: c.g.c</a:t>
            </a:r>
          </a:p>
          <a:p>
            <a:pPr indent="-342900">
              <a:spcAft>
                <a:spcPts val="1575"/>
              </a:spcAft>
              <a:buFontTx/>
              <a:buChar char="-"/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Google Shape;997;p37"/>
          <p:cNvSpPr txBox="1">
            <a:spLocks/>
          </p:cNvSpPr>
          <p:nvPr/>
        </p:nvSpPr>
        <p:spPr>
          <a:xfrm>
            <a:off x="388789" y="3253097"/>
            <a:ext cx="2117341" cy="455175"/>
          </a:xfrm>
          <a:prstGeom prst="rect">
            <a:avLst/>
          </a:prstGeom>
          <a:noFill/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92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Carme"/>
              <a:buNone/>
              <a:defRPr sz="1350" b="1" i="0" u="none" strike="noStrike" cap="none">
                <a:solidFill>
                  <a:schemeClr val="accent3"/>
                </a:solidFill>
                <a:latin typeface="Carme"/>
                <a:ea typeface="Carme"/>
                <a:cs typeface="Carme"/>
                <a:sym typeface="Carme"/>
              </a:defRPr>
            </a:lvl1pPr>
            <a:lvl2pPr marL="914400" marR="0" lvl="1" indent="-349250" algn="l" rtl="0">
              <a:lnSpc>
                <a:spcPct val="115000"/>
              </a:lnSpc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Carme"/>
              <a:buNone/>
              <a:defRPr sz="1350" b="1" i="0" u="none" strike="noStrike" cap="none">
                <a:solidFill>
                  <a:schemeClr val="accent3"/>
                </a:solidFill>
                <a:latin typeface="Carme"/>
                <a:ea typeface="Carme"/>
                <a:cs typeface="Carme"/>
                <a:sym typeface="Carme"/>
              </a:defRPr>
            </a:lvl2pPr>
            <a:lvl3pPr marL="1371600" marR="0" lvl="2" indent="-349250" algn="l" rtl="0">
              <a:lnSpc>
                <a:spcPct val="115000"/>
              </a:lnSpc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Carme"/>
              <a:buNone/>
              <a:defRPr sz="1350" b="1" i="0" u="none" strike="noStrike" cap="none">
                <a:solidFill>
                  <a:schemeClr val="accent3"/>
                </a:solidFill>
                <a:latin typeface="Carme"/>
                <a:ea typeface="Carme"/>
                <a:cs typeface="Carme"/>
                <a:sym typeface="Carme"/>
              </a:defRPr>
            </a:lvl3pPr>
            <a:lvl4pPr marL="1828800" marR="0" lvl="3" indent="-349250" algn="l" rtl="0">
              <a:lnSpc>
                <a:spcPct val="115000"/>
              </a:lnSpc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Carme"/>
              <a:buNone/>
              <a:defRPr sz="1350" b="1" i="0" u="none" strike="noStrike" cap="none">
                <a:solidFill>
                  <a:schemeClr val="accent3"/>
                </a:solidFill>
                <a:latin typeface="Carme"/>
                <a:ea typeface="Carme"/>
                <a:cs typeface="Carme"/>
                <a:sym typeface="Carme"/>
              </a:defRPr>
            </a:lvl4pPr>
            <a:lvl5pPr marL="2286000" marR="0" lvl="4" indent="-349250" algn="l" rtl="0">
              <a:lnSpc>
                <a:spcPct val="115000"/>
              </a:lnSpc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Carme"/>
              <a:buNone/>
              <a:defRPr sz="1350" b="1" i="0" u="none" strike="noStrike" cap="none">
                <a:solidFill>
                  <a:schemeClr val="accent3"/>
                </a:solidFill>
                <a:latin typeface="Carme"/>
                <a:ea typeface="Carme"/>
                <a:cs typeface="Carme"/>
                <a:sym typeface="Carme"/>
              </a:defRPr>
            </a:lvl5pPr>
            <a:lvl6pPr marL="2743200" marR="0" lvl="5" indent="-349250" algn="l" rtl="0">
              <a:lnSpc>
                <a:spcPct val="115000"/>
              </a:lnSpc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Carme"/>
              <a:buNone/>
              <a:defRPr sz="1350" b="1" i="0" u="none" strike="noStrike" cap="none">
                <a:solidFill>
                  <a:schemeClr val="accent3"/>
                </a:solidFill>
                <a:latin typeface="Carme"/>
                <a:ea typeface="Carme"/>
                <a:cs typeface="Carme"/>
                <a:sym typeface="Carme"/>
              </a:defRPr>
            </a:lvl6pPr>
            <a:lvl7pPr marL="3200400" marR="0" lvl="6" indent="-349250" algn="l" rtl="0">
              <a:lnSpc>
                <a:spcPct val="115000"/>
              </a:lnSpc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Carme"/>
              <a:buNone/>
              <a:defRPr sz="1350" b="1" i="0" u="none" strike="noStrike" cap="none">
                <a:solidFill>
                  <a:schemeClr val="accent3"/>
                </a:solidFill>
                <a:latin typeface="Carme"/>
                <a:ea typeface="Carme"/>
                <a:cs typeface="Carme"/>
                <a:sym typeface="Carme"/>
              </a:defRPr>
            </a:lvl7pPr>
            <a:lvl8pPr marL="3657600" marR="0" lvl="7" indent="-349250" algn="l" rtl="0">
              <a:lnSpc>
                <a:spcPct val="115000"/>
              </a:lnSpc>
              <a:spcBef>
                <a:spcPts val="1575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Carme"/>
              <a:buNone/>
              <a:defRPr sz="1350" b="1" i="0" u="none" strike="noStrike" cap="none">
                <a:solidFill>
                  <a:schemeClr val="accent3"/>
                </a:solidFill>
                <a:latin typeface="Carme"/>
                <a:ea typeface="Carme"/>
                <a:cs typeface="Carme"/>
                <a:sym typeface="Carme"/>
              </a:defRPr>
            </a:lvl8pPr>
            <a:lvl9pPr marL="4114800" marR="0" lvl="8" indent="-349250" algn="l" rtl="0">
              <a:lnSpc>
                <a:spcPct val="115000"/>
              </a:lnSpc>
              <a:spcBef>
                <a:spcPts val="1575"/>
              </a:spcBef>
              <a:spcAft>
                <a:spcPts val="1575"/>
              </a:spcAft>
              <a:buClr>
                <a:schemeClr val="accent3"/>
              </a:buClr>
              <a:buSzPts val="1800"/>
              <a:buFont typeface="Carme"/>
              <a:buNone/>
              <a:defRPr sz="1350" b="1" i="0" u="none" strike="noStrike" cap="none">
                <a:solidFill>
                  <a:schemeClr val="accent3"/>
                </a:solidFill>
                <a:latin typeface="Carme"/>
                <a:ea typeface="Carme"/>
                <a:cs typeface="Carme"/>
                <a:sym typeface="Carme"/>
              </a:defRPr>
            </a:lvl9pPr>
          </a:lstStyle>
          <a:p>
            <a:pPr marL="0" indent="0">
              <a:spcAft>
                <a:spcPts val="1575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Google Shape;996;p37"/>
          <p:cNvSpPr txBox="1">
            <a:spLocks noGrp="1"/>
          </p:cNvSpPr>
          <p:nvPr>
            <p:ph type="body" idx="6"/>
          </p:nvPr>
        </p:nvSpPr>
        <p:spPr>
          <a:xfrm>
            <a:off x="638962" y="3708272"/>
            <a:ext cx="8505038" cy="124253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71450" indent="-171450">
              <a:buFontTx/>
              <a:buChar char="-"/>
            </a:pP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òi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Tx/>
              <a:buChar char="-"/>
            </a:pP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ĩnh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71450" indent="-171450">
              <a:buFontTx/>
              <a:buChar char="-"/>
            </a:pP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gic,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ặt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ẽ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endParaRPr 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Tx/>
              <a:buChar char="-"/>
            </a:pPr>
            <a:endParaRPr dirty="0">
              <a:solidFill>
                <a:srgbClr val="FFFF00"/>
              </a:solidFill>
            </a:endParaRPr>
          </a:p>
          <a:p>
            <a:pPr marL="0" indent="0">
              <a:spcBef>
                <a:spcPts val="1575"/>
              </a:spcBef>
              <a:spcAft>
                <a:spcPts val="1575"/>
              </a:spcAft>
              <a:buNone/>
            </a:pPr>
            <a:endParaRPr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2597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CB7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28"/>
          <a:stretch>
            <a:fillRect/>
          </a:stretch>
        </p:blipFill>
        <p:spPr>
          <a:xfrm>
            <a:off x="4229053" y="1282021"/>
            <a:ext cx="4772126" cy="3061379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4402668" y="1676907"/>
            <a:ext cx="4135842" cy="251350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457200">
              <a:lnSpc>
                <a:spcPts val="4919"/>
              </a:lnSpc>
              <a:buClrTx/>
            </a:pPr>
            <a:r>
              <a:rPr lang="en-US" sz="3200" b="1" kern="1200" dirty="0">
                <a:solidFill>
                  <a:srgbClr val="E16F1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GK, </a:t>
            </a:r>
            <a:r>
              <a:rPr lang="en-US" sz="3200" b="1" kern="1200" dirty="0" err="1">
                <a:solidFill>
                  <a:srgbClr val="E16F1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ớc</a:t>
            </a:r>
            <a:r>
              <a:rPr lang="en-US" sz="3200" b="1" kern="1200" dirty="0">
                <a:solidFill>
                  <a:srgbClr val="E16F1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srgbClr val="E16F1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lang="en-US" sz="3200" b="1" kern="1200" dirty="0">
                <a:solidFill>
                  <a:srgbClr val="E16F1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3200" b="1" kern="1200" dirty="0" err="1">
                <a:solidFill>
                  <a:srgbClr val="E16F1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mpa</a:t>
            </a:r>
            <a:r>
              <a:rPr lang="en-US" sz="3200" b="1" kern="1200" dirty="0">
                <a:solidFill>
                  <a:srgbClr val="E16F1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3200" b="1" kern="1200" dirty="0" err="1">
                <a:solidFill>
                  <a:srgbClr val="E16F1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ớc</a:t>
            </a:r>
            <a:r>
              <a:rPr lang="en-US" sz="3200" b="1" kern="1200" dirty="0">
                <a:solidFill>
                  <a:srgbClr val="E16F1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srgbClr val="E16F1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</a:t>
            </a:r>
            <a:r>
              <a:rPr lang="en-US" sz="3200" b="1" kern="1200" dirty="0">
                <a:solidFill>
                  <a:srgbClr val="E16F1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srgbClr val="E16F1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lang="en-US" sz="3200" b="1" kern="1200" dirty="0">
                <a:solidFill>
                  <a:srgbClr val="E16F1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3200" b="1" kern="1200" dirty="0" err="1">
                <a:solidFill>
                  <a:srgbClr val="E16F1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g</a:t>
            </a:r>
            <a:r>
              <a:rPr lang="en-US" sz="3200" b="1" kern="1200" dirty="0">
                <a:solidFill>
                  <a:srgbClr val="E16F1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srgbClr val="E16F1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endParaRPr lang="en-US" sz="3200" b="1" kern="1200" dirty="0">
              <a:solidFill>
                <a:srgbClr val="E16F1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 defTabSz="457200">
              <a:lnSpc>
                <a:spcPts val="4919"/>
              </a:lnSpc>
              <a:buClrTx/>
            </a:pPr>
            <a:endParaRPr lang="en-US" sz="4169" kern="1200" dirty="0">
              <a:solidFill>
                <a:srgbClr val="E16F1F"/>
              </a:solidFill>
              <a:latin typeface="Barriecito Bold"/>
              <a:ea typeface="+mn-ea"/>
              <a:cs typeface="+mn-cs"/>
            </a:endParaRP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40564" y="1105897"/>
            <a:ext cx="2233397" cy="3522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flipH="1">
            <a:off x="-296561" y="879187"/>
            <a:ext cx="5306243" cy="662245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555" b="37313"/>
          <a:stretch>
            <a:fillRect/>
          </a:stretch>
        </p:blipFill>
        <p:spPr>
          <a:xfrm>
            <a:off x="4599210" y="3492574"/>
            <a:ext cx="3695323" cy="762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-955850">
            <a:off x="-449134" y="2168734"/>
            <a:ext cx="1172129" cy="901474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478421" y="1094194"/>
            <a:ext cx="600254" cy="629249"/>
            <a:chOff x="0" y="0"/>
            <a:chExt cx="1600678" cy="1677996"/>
          </a:xfrm>
        </p:grpSpPr>
        <p:pic>
          <p:nvPicPr>
            <p:cNvPr id="9" name="Picture 9"/>
            <p:cNvPicPr>
              <a:picLocks noChangeAspect="1"/>
            </p:cNvPicPr>
            <p:nvPr/>
          </p:nvPicPr>
          <p:blipFill>
            <a:blip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578460" y="0"/>
              <a:ext cx="1022218" cy="1003632"/>
            </a:xfrm>
            <a:prstGeom prst="rect">
              <a:avLst/>
            </a:prstGeom>
          </p:spPr>
        </p:pic>
        <p:pic>
          <p:nvPicPr>
            <p:cNvPr id="10" name="Picture 10"/>
            <p:cNvPicPr>
              <a:picLocks noChangeAspect="1"/>
            </p:cNvPicPr>
            <p:nvPr/>
          </p:nvPicPr>
          <p:blipFill>
            <a:blip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336370" y="1151713"/>
              <a:ext cx="484181" cy="526283"/>
            </a:xfrm>
            <a:prstGeom prst="rect">
              <a:avLst/>
            </a:prstGeom>
          </p:spPr>
        </p:pic>
        <p:pic>
          <p:nvPicPr>
            <p:cNvPr id="11" name="Picture 11"/>
            <p:cNvPicPr>
              <a:picLocks noChangeAspect="1"/>
            </p:cNvPicPr>
            <p:nvPr/>
          </p:nvPicPr>
          <p:blipFill>
            <a:blip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0" y="501816"/>
              <a:ext cx="336370" cy="311295"/>
            </a:xfrm>
            <a:prstGeom prst="rect">
              <a:avLst/>
            </a:prstGeom>
          </p:spPr>
        </p:pic>
      </p:grpSp>
      <p:sp>
        <p:nvSpPr>
          <p:cNvPr id="13" name="Cloud Callout 12"/>
          <p:cNvSpPr/>
          <p:nvPr/>
        </p:nvSpPr>
        <p:spPr>
          <a:xfrm>
            <a:off x="2070579" y="81452"/>
            <a:ext cx="8146473" cy="1252807"/>
          </a:xfrm>
          <a:prstGeom prst="cloudCallout">
            <a:avLst>
              <a:gd name="adj1" fmla="val -46581"/>
              <a:gd name="adj2" fmla="val 63517"/>
            </a:avLst>
          </a:prstGeom>
          <a:solidFill>
            <a:schemeClr val="bg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CỦA HỌC SINH</a:t>
            </a:r>
          </a:p>
        </p:txBody>
      </p:sp>
    </p:spTree>
    <p:extLst>
      <p:ext uri="{BB962C8B-B14F-4D97-AF65-F5344CB8AC3E}">
        <p14:creationId xmlns:p14="http://schemas.microsoft.com/office/powerpoint/2010/main" val="36739931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矩形 63"/>
          <p:cNvSpPr/>
          <p:nvPr/>
        </p:nvSpPr>
        <p:spPr>
          <a:xfrm>
            <a:off x="2793380" y="0"/>
            <a:ext cx="6350620" cy="51435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zh-CN" altLang="en-US" sz="1350" kern="1200">
              <a:solidFill>
                <a:srgbClr val="FFFFFF"/>
              </a:solidFill>
              <a:latin typeface="Calibri"/>
              <a:ea typeface="宋体" panose="02010600030101010101" pitchFamily="2" charset="-122"/>
            </a:endParaRPr>
          </a:p>
        </p:txBody>
      </p:sp>
      <p:grpSp>
        <p:nvGrpSpPr>
          <p:cNvPr id="93" name="组合 92"/>
          <p:cNvGrpSpPr/>
          <p:nvPr/>
        </p:nvGrpSpPr>
        <p:grpSpPr>
          <a:xfrm>
            <a:off x="296202" y="457677"/>
            <a:ext cx="3613144" cy="3613144"/>
            <a:chOff x="3051715" y="1629522"/>
            <a:chExt cx="7107908" cy="7107908"/>
          </a:xfrm>
        </p:grpSpPr>
        <p:sp>
          <p:nvSpPr>
            <p:cNvPr id="94" name="弧形 93"/>
            <p:cNvSpPr/>
            <p:nvPr/>
          </p:nvSpPr>
          <p:spPr>
            <a:xfrm>
              <a:off x="3649687" y="2170235"/>
              <a:ext cx="5852160" cy="5852160"/>
            </a:xfrm>
            <a:prstGeom prst="arc">
              <a:avLst>
                <a:gd name="adj1" fmla="val 10783137"/>
                <a:gd name="adj2" fmla="val 21423404"/>
              </a:avLst>
            </a:prstGeom>
            <a:ln w="38100">
              <a:solidFill>
                <a:srgbClr val="64E4F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000000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95" name="弧形 94"/>
            <p:cNvSpPr/>
            <p:nvPr/>
          </p:nvSpPr>
          <p:spPr>
            <a:xfrm>
              <a:off x="3473839" y="2023989"/>
              <a:ext cx="6197699" cy="6197699"/>
            </a:xfrm>
            <a:prstGeom prst="arc">
              <a:avLst>
                <a:gd name="adj1" fmla="val 10783137"/>
                <a:gd name="adj2" fmla="val 21575808"/>
              </a:avLst>
            </a:prstGeom>
            <a:ln w="38100">
              <a:solidFill>
                <a:srgbClr val="AEE34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000000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96" name="弧形 95"/>
            <p:cNvSpPr/>
            <p:nvPr/>
          </p:nvSpPr>
          <p:spPr>
            <a:xfrm>
              <a:off x="3321439" y="1895035"/>
              <a:ext cx="6525946" cy="6525946"/>
            </a:xfrm>
            <a:prstGeom prst="arc">
              <a:avLst>
                <a:gd name="adj1" fmla="val 10783137"/>
                <a:gd name="adj2" fmla="val 68847"/>
              </a:avLst>
            </a:prstGeom>
            <a:ln w="38100">
              <a:solidFill>
                <a:srgbClr val="FFD347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000000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97" name="弧形 96"/>
            <p:cNvSpPr/>
            <p:nvPr/>
          </p:nvSpPr>
          <p:spPr>
            <a:xfrm>
              <a:off x="3169038" y="1766082"/>
              <a:ext cx="6819022" cy="6819022"/>
            </a:xfrm>
            <a:prstGeom prst="arc">
              <a:avLst>
                <a:gd name="adj1" fmla="val 10783137"/>
                <a:gd name="adj2" fmla="val 77825"/>
              </a:avLst>
            </a:prstGeom>
            <a:ln w="38100">
              <a:solidFill>
                <a:srgbClr val="FDA155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000000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98" name="弧形 97"/>
            <p:cNvSpPr/>
            <p:nvPr/>
          </p:nvSpPr>
          <p:spPr>
            <a:xfrm>
              <a:off x="3051715" y="1629522"/>
              <a:ext cx="7107908" cy="7107908"/>
            </a:xfrm>
            <a:prstGeom prst="arc">
              <a:avLst>
                <a:gd name="adj1" fmla="val 10783137"/>
                <a:gd name="adj2" fmla="val 191996"/>
              </a:avLst>
            </a:prstGeom>
            <a:ln w="38100">
              <a:solidFill>
                <a:srgbClr val="FF9FA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000000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sp>
        <p:nvSpPr>
          <p:cNvPr id="83" name="任意多边形 82"/>
          <p:cNvSpPr/>
          <p:nvPr/>
        </p:nvSpPr>
        <p:spPr>
          <a:xfrm rot="5400000">
            <a:off x="1029040" y="701399"/>
            <a:ext cx="1481996" cy="3540071"/>
          </a:xfrm>
          <a:custGeom>
            <a:avLst/>
            <a:gdLst>
              <a:gd name="connsiteX0" fmla="*/ 0 w 1975995"/>
              <a:gd name="connsiteY0" fmla="*/ 1141593 h 4720095"/>
              <a:gd name="connsiteX1" fmla="*/ 0 w 1975995"/>
              <a:gd name="connsiteY1" fmla="*/ 987997 h 4720095"/>
              <a:gd name="connsiteX2" fmla="*/ 987997 w 1975995"/>
              <a:gd name="connsiteY2" fmla="*/ 0 h 4720095"/>
              <a:gd name="connsiteX3" fmla="*/ 1975994 w 1975995"/>
              <a:gd name="connsiteY3" fmla="*/ 987997 h 4720095"/>
              <a:gd name="connsiteX4" fmla="*/ 1975994 w 1975995"/>
              <a:gd name="connsiteY4" fmla="*/ 1095950 h 4720095"/>
              <a:gd name="connsiteX5" fmla="*/ 1975995 w 1975995"/>
              <a:gd name="connsiteY5" fmla="*/ 1095950 h 4720095"/>
              <a:gd name="connsiteX6" fmla="*/ 1975995 w 1975995"/>
              <a:gd name="connsiteY6" fmla="*/ 4720095 h 4720095"/>
              <a:gd name="connsiteX7" fmla="*/ 2815 w 1975995"/>
              <a:gd name="connsiteY7" fmla="*/ 4720095 h 4720095"/>
              <a:gd name="connsiteX8" fmla="*/ 2815 w 1975995"/>
              <a:gd name="connsiteY8" fmla="*/ 1197340 h 4720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75995" h="4720095">
                <a:moveTo>
                  <a:pt x="0" y="1141593"/>
                </a:moveTo>
                <a:lnTo>
                  <a:pt x="0" y="987997"/>
                </a:lnTo>
                <a:cubicBezTo>
                  <a:pt x="0" y="442341"/>
                  <a:pt x="442341" y="0"/>
                  <a:pt x="987997" y="0"/>
                </a:cubicBezTo>
                <a:cubicBezTo>
                  <a:pt x="1533653" y="0"/>
                  <a:pt x="1975994" y="442341"/>
                  <a:pt x="1975994" y="987997"/>
                </a:cubicBezTo>
                <a:lnTo>
                  <a:pt x="1975994" y="1095950"/>
                </a:lnTo>
                <a:lnTo>
                  <a:pt x="1975995" y="1095950"/>
                </a:lnTo>
                <a:lnTo>
                  <a:pt x="1975995" y="4720095"/>
                </a:lnTo>
                <a:lnTo>
                  <a:pt x="2815" y="4720095"/>
                </a:lnTo>
                <a:lnTo>
                  <a:pt x="2815" y="1197340"/>
                </a:lnTo>
                <a:close/>
              </a:path>
            </a:pathLst>
          </a:custGeom>
          <a:solidFill>
            <a:srgbClr val="20B6B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685800">
              <a:buClrTx/>
            </a:pPr>
            <a:endParaRPr lang="zh-CN" altLang="en-US" sz="1350" kern="1200">
              <a:solidFill>
                <a:srgbClr val="FFFFFF"/>
              </a:solidFill>
              <a:latin typeface="Calibri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333050" y="1997168"/>
            <a:ext cx="879443" cy="884597"/>
            <a:chOff x="1267237" y="4149067"/>
            <a:chExt cx="1172591" cy="1179462"/>
          </a:xfrm>
        </p:grpSpPr>
        <p:sp>
          <p:nvSpPr>
            <p:cNvPr id="4" name="五角星 2"/>
            <p:cNvSpPr/>
            <p:nvPr/>
          </p:nvSpPr>
          <p:spPr>
            <a:xfrm rot="1013228">
              <a:off x="1267237" y="4149067"/>
              <a:ext cx="1172591" cy="1179462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rgbClr val="0BEEF9"/>
            </a:solidFill>
            <a:ln w="63500">
              <a:noFill/>
            </a:ln>
            <a:effectLst>
              <a:outerShdw blurRad="190500" dist="63500" dir="5400000" algn="t" rotWithShape="0">
                <a:prstClr val="black">
                  <a:alpha val="20000"/>
                </a:prstClr>
              </a:outerShdw>
            </a:effectLst>
            <a:scene3d>
              <a:camera prst="orthographicFront"/>
              <a:lightRig rig="threePt" dir="t"/>
            </a:scene3d>
            <a:sp3d extrusionH="76200" contourW="31750" prstMaterial="plastic">
              <a:bevelT w="438150" h="158750" prst="angle"/>
              <a:bevelB w="88900"/>
              <a:extrusionClr>
                <a:srgbClr val="0DDBF1"/>
              </a:extrusionClr>
              <a:contourClr>
                <a:schemeClr val="bg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496257" y="4521472"/>
              <a:ext cx="556136" cy="615553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685800">
                <a:buClrTx/>
              </a:pPr>
              <a:r>
                <a:rPr lang="en-US" altLang="zh-CN" sz="2400" kern="1200" dirty="0">
                  <a:ln w="25400">
                    <a:solidFill>
                      <a:srgbClr val="FF8FA7"/>
                    </a:solidFill>
                  </a:ln>
                  <a:solidFill>
                    <a:srgbClr val="FFFFFF"/>
                  </a:solidFill>
                  <a:latin typeface="方正超粗黑简体" panose="03000509000000000000" pitchFamily="65" charset="-122"/>
                  <a:ea typeface="方正超粗黑简体" panose="03000509000000000000" pitchFamily="65" charset="-122"/>
                  <a:cs typeface="+mn-cs"/>
                </a:rPr>
                <a:t>01</a:t>
              </a:r>
              <a:endParaRPr lang="zh-CN" altLang="en-US" sz="2400" kern="1200" dirty="0">
                <a:ln w="25400">
                  <a:solidFill>
                    <a:srgbClr val="FF8FA7"/>
                  </a:solidFill>
                </a:ln>
                <a:solidFill>
                  <a:srgbClr val="FFFFFF"/>
                </a:solidFill>
                <a:latin typeface="方正超粗黑简体" panose="03000509000000000000" pitchFamily="65" charset="-122"/>
                <a:ea typeface="方正超粗黑简体" panose="03000509000000000000" pitchFamily="65" charset="-122"/>
                <a:cs typeface="+mn-cs"/>
              </a:endParaRPr>
            </a:p>
          </p:txBody>
        </p:sp>
      </p:grpSp>
      <p:sp>
        <p:nvSpPr>
          <p:cNvPr id="6" name="椭圆 5"/>
          <p:cNvSpPr/>
          <p:nvPr/>
        </p:nvSpPr>
        <p:spPr>
          <a:xfrm>
            <a:off x="2170365" y="1850991"/>
            <a:ext cx="1232587" cy="1232587"/>
          </a:xfrm>
          <a:prstGeom prst="ellipse">
            <a:avLst/>
          </a:prstGeom>
          <a:noFill/>
          <a:ln>
            <a:solidFill>
              <a:srgbClr val="22F1F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zh-CN" altLang="en-US" sz="1350" kern="1200">
              <a:solidFill>
                <a:srgbClr val="FFFFFF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7" name="十字星 6"/>
          <p:cNvSpPr/>
          <p:nvPr/>
        </p:nvSpPr>
        <p:spPr>
          <a:xfrm rot="20953261">
            <a:off x="3799783" y="517223"/>
            <a:ext cx="425131" cy="425131"/>
          </a:xfrm>
          <a:prstGeom prst="star4">
            <a:avLst/>
          </a:prstGeom>
          <a:solidFill>
            <a:srgbClr val="06E5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zh-CN" altLang="en-US" sz="1350" kern="1200">
              <a:solidFill>
                <a:srgbClr val="FFFFFF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6773" y="2123060"/>
            <a:ext cx="2162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altLang="zh-CN" sz="2400" b="1" kern="12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ẤU TRÚC BÀI HỌC</a:t>
            </a:r>
            <a:endParaRPr lang="zh-CN" altLang="en-US" sz="2400" b="1" kern="12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1" name="图片 8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5" t="15027" r="49282" b="11253"/>
          <a:stretch/>
        </p:blipFill>
        <p:spPr>
          <a:xfrm>
            <a:off x="2963744" y="1619742"/>
            <a:ext cx="562073" cy="974261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 flipH="1">
            <a:off x="2378293" y="2728295"/>
            <a:ext cx="1810816" cy="1135738"/>
            <a:chOff x="594424" y="1153191"/>
            <a:chExt cx="2605976" cy="1634460"/>
          </a:xfrm>
        </p:grpSpPr>
        <p:sp>
          <p:nvSpPr>
            <p:cNvPr id="10" name="任意多边形 9"/>
            <p:cNvSpPr/>
            <p:nvPr/>
          </p:nvSpPr>
          <p:spPr>
            <a:xfrm>
              <a:off x="616196" y="1175175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noFill/>
            </a:ln>
            <a:effectLst>
              <a:outerShdw blurRad="152400" dist="889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594424" y="1153191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01600" dir="3600000">
                <a:srgbClr val="19B4C9">
                  <a:alpha val="51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3758754" y="155884"/>
            <a:ext cx="4184871" cy="843202"/>
          </a:xfrm>
          <a:prstGeom prst="roundRect">
            <a:avLst>
              <a:gd name="adj" fmla="val 50000"/>
            </a:avLst>
          </a:prstGeom>
          <a:solidFill>
            <a:srgbClr val="FF89A8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168193" y="57264"/>
            <a:ext cx="1038090" cy="1049462"/>
            <a:chOff x="3955953" y="108034"/>
            <a:chExt cx="885628" cy="887348"/>
          </a:xfrm>
        </p:grpSpPr>
        <p:grpSp>
          <p:nvGrpSpPr>
            <p:cNvPr id="73" name="组合 72"/>
            <p:cNvGrpSpPr/>
            <p:nvPr/>
          </p:nvGrpSpPr>
          <p:grpSpPr>
            <a:xfrm>
              <a:off x="3955953" y="108034"/>
              <a:ext cx="885628" cy="887348"/>
              <a:chOff x="11934016" y="4450536"/>
              <a:chExt cx="1601919" cy="1605030"/>
            </a:xfrm>
          </p:grpSpPr>
          <p:sp>
            <p:nvSpPr>
              <p:cNvPr id="71" name="椭圆 70"/>
              <p:cNvSpPr/>
              <p:nvPr/>
            </p:nvSpPr>
            <p:spPr>
              <a:xfrm>
                <a:off x="11934016" y="4450536"/>
                <a:ext cx="1593898" cy="1593898"/>
              </a:xfrm>
              <a:prstGeom prst="ellipse">
                <a:avLst/>
              </a:prstGeom>
              <a:solidFill>
                <a:srgbClr val="FF97B8"/>
              </a:solidFill>
              <a:ln>
                <a:noFill/>
              </a:ln>
              <a:effectLst>
                <a:outerShdw blurRad="254000" dist="63500" dir="5400000" algn="t" rotWithShape="0">
                  <a:prstClr val="black">
                    <a:alpha val="1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grpSp>
            <p:nvGrpSpPr>
              <p:cNvPr id="41" name="组合 40"/>
              <p:cNvGrpSpPr/>
              <p:nvPr/>
            </p:nvGrpSpPr>
            <p:grpSpPr>
              <a:xfrm>
                <a:off x="11938926" y="4458557"/>
                <a:ext cx="1597009" cy="1597009"/>
                <a:chOff x="9437178" y="1562958"/>
                <a:chExt cx="1597009" cy="1597009"/>
              </a:xfrm>
            </p:grpSpPr>
            <p:sp>
              <p:nvSpPr>
                <p:cNvPr id="42" name="椭圆 41"/>
                <p:cNvSpPr/>
                <p:nvPr/>
              </p:nvSpPr>
              <p:spPr>
                <a:xfrm>
                  <a:off x="9437178" y="1566069"/>
                  <a:ext cx="1593898" cy="1593898"/>
                </a:xfrm>
                <a:prstGeom prst="ellipse">
                  <a:avLst/>
                </a:prstGeom>
                <a:solidFill>
                  <a:srgbClr val="22F1F6"/>
                </a:solidFill>
                <a:ln>
                  <a:noFill/>
                </a:ln>
                <a:effectLst>
                  <a:innerShdw blurRad="571500" dist="241300" dir="5400000">
                    <a:srgbClr val="20B6BE">
                      <a:alpha val="80000"/>
                    </a:srgb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FFFFFF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椭圆 42"/>
                <p:cNvSpPr/>
                <p:nvPr/>
              </p:nvSpPr>
              <p:spPr>
                <a:xfrm>
                  <a:off x="9440289" y="1562958"/>
                  <a:ext cx="1593898" cy="1593898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/>
                    </a:gs>
                    <a:gs pos="40000">
                      <a:srgbClr val="FFA3C4"/>
                    </a:gs>
                    <a:gs pos="100000">
                      <a:srgbClr val="FF7593"/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31750">
                  <a:solidFill>
                    <a:srgbClr val="FFD1E1"/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FFFFFF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弧形 43"/>
                <p:cNvSpPr/>
                <p:nvPr/>
              </p:nvSpPr>
              <p:spPr>
                <a:xfrm rot="17150761">
                  <a:off x="9589212" y="1706945"/>
                  <a:ext cx="1382557" cy="1382557"/>
                </a:xfrm>
                <a:prstGeom prst="arc">
                  <a:avLst>
                    <a:gd name="adj1" fmla="val 14257598"/>
                    <a:gd name="adj2" fmla="val 17991522"/>
                  </a:avLst>
                </a:prstGeom>
                <a:ln w="127000" cap="rnd">
                  <a:solidFill>
                    <a:schemeClr val="bg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000000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弧形 44"/>
                <p:cNvSpPr/>
                <p:nvPr/>
              </p:nvSpPr>
              <p:spPr>
                <a:xfrm rot="17283909">
                  <a:off x="9629644" y="1685173"/>
                  <a:ext cx="1382557" cy="1382557"/>
                </a:xfrm>
                <a:prstGeom prst="arc">
                  <a:avLst>
                    <a:gd name="adj1" fmla="val 18582933"/>
                    <a:gd name="adj2" fmla="val 19067742"/>
                  </a:avLst>
                </a:prstGeom>
                <a:ln w="127000" cap="rnd">
                  <a:solidFill>
                    <a:schemeClr val="bg1">
                      <a:alpha val="84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000000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</p:grpSp>
        </p:grpSp>
        <p:pic>
          <p:nvPicPr>
            <p:cNvPr id="79" name="Picture 79">
              <a:extLst>
                <a:ext uri="{FF2B5EF4-FFF2-40B4-BE49-F238E27FC236}">
                  <a16:creationId xmlns:a16="http://schemas.microsoft.com/office/drawing/2014/main" id="{F9A1C03C-B2B9-FBB5-3056-6D405C39AB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8666" y="155614"/>
              <a:ext cx="800100" cy="800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9" name="Rounded Rectangle 128"/>
          <p:cNvSpPr/>
          <p:nvPr/>
        </p:nvSpPr>
        <p:spPr>
          <a:xfrm>
            <a:off x="4373642" y="1225271"/>
            <a:ext cx="4833683" cy="818130"/>
          </a:xfrm>
          <a:prstGeom prst="roundRect">
            <a:avLst>
              <a:gd name="adj" fmla="val 50000"/>
            </a:avLst>
          </a:prstGeom>
          <a:solidFill>
            <a:srgbClr val="B7E24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561840" y="1063363"/>
            <a:ext cx="1183942" cy="1181241"/>
            <a:chOff x="4639257" y="1020365"/>
            <a:chExt cx="990462" cy="985838"/>
          </a:xfrm>
        </p:grpSpPr>
        <p:grpSp>
          <p:nvGrpSpPr>
            <p:cNvPr id="77" name="组合 76"/>
            <p:cNvGrpSpPr/>
            <p:nvPr/>
          </p:nvGrpSpPr>
          <p:grpSpPr>
            <a:xfrm>
              <a:off x="4639257" y="1076191"/>
              <a:ext cx="882914" cy="887349"/>
              <a:chOff x="6204695" y="728767"/>
              <a:chExt cx="1597009" cy="1605031"/>
            </a:xfrm>
          </p:grpSpPr>
          <p:sp>
            <p:nvSpPr>
              <p:cNvPr id="75" name="椭圆 74"/>
              <p:cNvSpPr/>
              <p:nvPr/>
            </p:nvSpPr>
            <p:spPr>
              <a:xfrm>
                <a:off x="6206985" y="728767"/>
                <a:ext cx="1593898" cy="1593898"/>
              </a:xfrm>
              <a:prstGeom prst="ellipse">
                <a:avLst/>
              </a:prstGeom>
              <a:solidFill>
                <a:srgbClr val="9FB70D"/>
              </a:solidFill>
              <a:ln>
                <a:noFill/>
              </a:ln>
              <a:effectLst>
                <a:outerShdw blurRad="254000" dist="63500" dir="5400000" algn="t" rotWithShape="0">
                  <a:prstClr val="black">
                    <a:alpha val="1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grpSp>
            <p:nvGrpSpPr>
              <p:cNvPr id="49" name="组合 48"/>
              <p:cNvGrpSpPr/>
              <p:nvPr/>
            </p:nvGrpSpPr>
            <p:grpSpPr>
              <a:xfrm>
                <a:off x="6204695" y="736789"/>
                <a:ext cx="1597009" cy="1597009"/>
                <a:chOff x="9437178" y="1562958"/>
                <a:chExt cx="1597009" cy="1597009"/>
              </a:xfrm>
            </p:grpSpPr>
            <p:sp>
              <p:nvSpPr>
                <p:cNvPr id="50" name="椭圆 49"/>
                <p:cNvSpPr/>
                <p:nvPr/>
              </p:nvSpPr>
              <p:spPr>
                <a:xfrm>
                  <a:off x="9437178" y="1566069"/>
                  <a:ext cx="1593898" cy="1593898"/>
                </a:xfrm>
                <a:prstGeom prst="ellipse">
                  <a:avLst/>
                </a:prstGeom>
                <a:solidFill>
                  <a:srgbClr val="22F1F6"/>
                </a:solidFill>
                <a:ln>
                  <a:noFill/>
                </a:ln>
                <a:effectLst>
                  <a:innerShdw blurRad="571500" dist="241300" dir="5400000">
                    <a:srgbClr val="20B6BE">
                      <a:alpha val="80000"/>
                    </a:srgb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FFFFFF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椭圆 50"/>
                <p:cNvSpPr/>
                <p:nvPr/>
              </p:nvSpPr>
              <p:spPr>
                <a:xfrm>
                  <a:off x="9440289" y="1562958"/>
                  <a:ext cx="1593898" cy="1593898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3"/>
                    </a:gs>
                    <a:gs pos="40000">
                      <a:srgbClr val="D6F133"/>
                    </a:gs>
                    <a:gs pos="100000">
                      <a:srgbClr val="92D050"/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31750">
                  <a:solidFill>
                    <a:srgbClr val="D6F133"/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FFFFFF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弧形 51"/>
                <p:cNvSpPr/>
                <p:nvPr/>
              </p:nvSpPr>
              <p:spPr>
                <a:xfrm rot="17150761">
                  <a:off x="9589212" y="1706945"/>
                  <a:ext cx="1382557" cy="1382557"/>
                </a:xfrm>
                <a:prstGeom prst="arc">
                  <a:avLst>
                    <a:gd name="adj1" fmla="val 14257598"/>
                    <a:gd name="adj2" fmla="val 17991522"/>
                  </a:avLst>
                </a:prstGeom>
                <a:ln w="127000" cap="rnd">
                  <a:solidFill>
                    <a:schemeClr val="bg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000000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弧形 52"/>
                <p:cNvSpPr/>
                <p:nvPr/>
              </p:nvSpPr>
              <p:spPr>
                <a:xfrm rot="17283909">
                  <a:off x="9629644" y="1685173"/>
                  <a:ext cx="1382557" cy="1382557"/>
                </a:xfrm>
                <a:prstGeom prst="arc">
                  <a:avLst>
                    <a:gd name="adj1" fmla="val 18582933"/>
                    <a:gd name="adj2" fmla="val 19067742"/>
                  </a:avLst>
                </a:prstGeom>
                <a:ln w="127000" cap="rnd">
                  <a:solidFill>
                    <a:schemeClr val="bg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000000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</p:grpSp>
        </p:grpSp>
        <p:pic>
          <p:nvPicPr>
            <p:cNvPr id="80" name="Picture 80">
              <a:extLst>
                <a:ext uri="{FF2B5EF4-FFF2-40B4-BE49-F238E27FC236}">
                  <a16:creationId xmlns:a16="http://schemas.microsoft.com/office/drawing/2014/main" id="{A5DF72B4-B569-E1A2-F5C2-C84120D3FB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3881" y="1020365"/>
              <a:ext cx="985838" cy="985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0" name="Rounded Rectangle 129"/>
          <p:cNvSpPr/>
          <p:nvPr/>
        </p:nvSpPr>
        <p:spPr>
          <a:xfrm>
            <a:off x="4795783" y="2192809"/>
            <a:ext cx="4316286" cy="901759"/>
          </a:xfrm>
          <a:prstGeom prst="roundRect">
            <a:avLst>
              <a:gd name="adj" fmla="val 50000"/>
            </a:avLst>
          </a:prstGeom>
          <a:solidFill>
            <a:srgbClr val="21D5D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445447" y="2106398"/>
            <a:ext cx="993917" cy="1010727"/>
            <a:chOff x="4968276" y="2104893"/>
            <a:chExt cx="882914" cy="897847"/>
          </a:xfrm>
        </p:grpSpPr>
        <p:grpSp>
          <p:nvGrpSpPr>
            <p:cNvPr id="78" name="组合 77"/>
            <p:cNvGrpSpPr/>
            <p:nvPr/>
          </p:nvGrpSpPr>
          <p:grpSpPr>
            <a:xfrm>
              <a:off x="4968276" y="2106523"/>
              <a:ext cx="882914" cy="896217"/>
              <a:chOff x="9272337" y="-1404832"/>
              <a:chExt cx="1597009" cy="1621072"/>
            </a:xfrm>
          </p:grpSpPr>
          <p:sp>
            <p:nvSpPr>
              <p:cNvPr id="66" name="椭圆 65"/>
              <p:cNvSpPr/>
              <p:nvPr/>
            </p:nvSpPr>
            <p:spPr>
              <a:xfrm>
                <a:off x="9272337" y="-1377658"/>
                <a:ext cx="1593898" cy="1593898"/>
              </a:xfrm>
              <a:prstGeom prst="ellipse">
                <a:avLst/>
              </a:prstGeom>
              <a:solidFill>
                <a:srgbClr val="20B6BE"/>
              </a:solidFill>
              <a:ln>
                <a:noFill/>
              </a:ln>
              <a:effectLst>
                <a:outerShdw blurRad="254000" dist="63500" dir="5400000" algn="t" rotWithShape="0">
                  <a:prstClr val="black">
                    <a:alpha val="1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grpSp>
            <p:nvGrpSpPr>
              <p:cNvPr id="39" name="组合 38"/>
              <p:cNvGrpSpPr/>
              <p:nvPr/>
            </p:nvGrpSpPr>
            <p:grpSpPr>
              <a:xfrm>
                <a:off x="9272337" y="-1404832"/>
                <a:ext cx="1597009" cy="1597009"/>
                <a:chOff x="9437178" y="1562958"/>
                <a:chExt cx="1597009" cy="1597009"/>
              </a:xfrm>
            </p:grpSpPr>
            <p:sp>
              <p:nvSpPr>
                <p:cNvPr id="34" name="椭圆 33"/>
                <p:cNvSpPr/>
                <p:nvPr/>
              </p:nvSpPr>
              <p:spPr>
                <a:xfrm>
                  <a:off x="9437178" y="1566069"/>
                  <a:ext cx="1593898" cy="1593898"/>
                </a:xfrm>
                <a:prstGeom prst="ellipse">
                  <a:avLst/>
                </a:prstGeom>
                <a:solidFill>
                  <a:srgbClr val="22F1F6"/>
                </a:solidFill>
                <a:ln>
                  <a:noFill/>
                </a:ln>
                <a:effectLst>
                  <a:innerShdw blurRad="571500" dist="241300" dir="5400000">
                    <a:srgbClr val="20B6BE">
                      <a:alpha val="80000"/>
                    </a:srgb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FFFFFF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椭圆 34"/>
                <p:cNvSpPr/>
                <p:nvPr/>
              </p:nvSpPr>
              <p:spPr>
                <a:xfrm>
                  <a:off x="9440289" y="1562958"/>
                  <a:ext cx="1593898" cy="1593898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22F1F6"/>
                    </a:gs>
                    <a:gs pos="40000">
                      <a:srgbClr val="22F1F6"/>
                    </a:gs>
                    <a:gs pos="100000">
                      <a:srgbClr val="20B6BE">
                        <a:alpha val="0"/>
                      </a:srgbClr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31750">
                  <a:solidFill>
                    <a:srgbClr val="22F1F6"/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FFFFFF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弧形 36"/>
                <p:cNvSpPr/>
                <p:nvPr/>
              </p:nvSpPr>
              <p:spPr>
                <a:xfrm rot="17150761">
                  <a:off x="9589212" y="1706945"/>
                  <a:ext cx="1382557" cy="1382557"/>
                </a:xfrm>
                <a:prstGeom prst="arc">
                  <a:avLst>
                    <a:gd name="adj1" fmla="val 14257598"/>
                    <a:gd name="adj2" fmla="val 17991522"/>
                  </a:avLst>
                </a:prstGeom>
                <a:ln w="127000" cap="rnd">
                  <a:solidFill>
                    <a:schemeClr val="bg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000000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弧形 37"/>
                <p:cNvSpPr/>
                <p:nvPr/>
              </p:nvSpPr>
              <p:spPr>
                <a:xfrm rot="17283909">
                  <a:off x="9629644" y="1685173"/>
                  <a:ext cx="1382557" cy="1382557"/>
                </a:xfrm>
                <a:prstGeom prst="arc">
                  <a:avLst>
                    <a:gd name="adj1" fmla="val 18582933"/>
                    <a:gd name="adj2" fmla="val 19067742"/>
                  </a:avLst>
                </a:prstGeom>
                <a:ln w="127000" cap="rnd">
                  <a:solidFill>
                    <a:schemeClr val="bg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000000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</p:grpSp>
        </p:grpSp>
        <p:pic>
          <p:nvPicPr>
            <p:cNvPr id="84" name="Picture 81">
              <a:extLst>
                <a:ext uri="{FF2B5EF4-FFF2-40B4-BE49-F238E27FC236}">
                  <a16:creationId xmlns:a16="http://schemas.microsoft.com/office/drawing/2014/main" id="{66B95680-1C67-CF17-9598-E1C5AF5D4D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3898" y="2104893"/>
              <a:ext cx="869950" cy="800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1" name="Rounded Rectangle 130"/>
          <p:cNvSpPr/>
          <p:nvPr/>
        </p:nvSpPr>
        <p:spPr>
          <a:xfrm>
            <a:off x="4321038" y="3221924"/>
            <a:ext cx="3470789" cy="856208"/>
          </a:xfrm>
          <a:prstGeom prst="roundRect">
            <a:avLst>
              <a:gd name="adj" fmla="val 50000"/>
            </a:avLst>
          </a:prstGeom>
          <a:solidFill>
            <a:srgbClr val="0066F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835013" y="3137113"/>
            <a:ext cx="998083" cy="994218"/>
            <a:chOff x="4720275" y="3217887"/>
            <a:chExt cx="886894" cy="883460"/>
          </a:xfrm>
        </p:grpSpPr>
        <p:grpSp>
          <p:nvGrpSpPr>
            <p:cNvPr id="76" name="组合 75"/>
            <p:cNvGrpSpPr/>
            <p:nvPr/>
          </p:nvGrpSpPr>
          <p:grpSpPr>
            <a:xfrm>
              <a:off x="4720275" y="3217887"/>
              <a:ext cx="886894" cy="883460"/>
              <a:chOff x="7953284" y="6299301"/>
              <a:chExt cx="1604209" cy="1597996"/>
            </a:xfrm>
          </p:grpSpPr>
          <p:sp>
            <p:nvSpPr>
              <p:cNvPr id="72" name="椭圆 71"/>
              <p:cNvSpPr/>
              <p:nvPr/>
            </p:nvSpPr>
            <p:spPr>
              <a:xfrm>
                <a:off x="7963595" y="6303399"/>
                <a:ext cx="1593898" cy="1593898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254000" dist="63500" dir="5400000" algn="t" rotWithShape="0">
                  <a:prstClr val="black">
                    <a:alpha val="1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grpSp>
            <p:nvGrpSpPr>
              <p:cNvPr id="54" name="组合 53"/>
              <p:cNvGrpSpPr/>
              <p:nvPr/>
            </p:nvGrpSpPr>
            <p:grpSpPr>
              <a:xfrm>
                <a:off x="7953284" y="6299301"/>
                <a:ext cx="1597008" cy="1597008"/>
                <a:chOff x="9437178" y="1562958"/>
                <a:chExt cx="1597009" cy="1597009"/>
              </a:xfrm>
            </p:grpSpPr>
            <p:sp>
              <p:nvSpPr>
                <p:cNvPr id="55" name="椭圆 54"/>
                <p:cNvSpPr/>
                <p:nvPr/>
              </p:nvSpPr>
              <p:spPr>
                <a:xfrm>
                  <a:off x="9437178" y="1566069"/>
                  <a:ext cx="1593898" cy="1593898"/>
                </a:xfrm>
                <a:prstGeom prst="ellipse">
                  <a:avLst/>
                </a:prstGeom>
                <a:solidFill>
                  <a:srgbClr val="22F1F6"/>
                </a:solidFill>
                <a:ln>
                  <a:noFill/>
                </a:ln>
                <a:effectLst>
                  <a:innerShdw blurRad="571500" dist="241300" dir="5400000">
                    <a:srgbClr val="20B6BE">
                      <a:alpha val="80000"/>
                    </a:srgb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FFFFFF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椭圆 55"/>
                <p:cNvSpPr/>
                <p:nvPr/>
              </p:nvSpPr>
              <p:spPr>
                <a:xfrm>
                  <a:off x="9440289" y="1562958"/>
                  <a:ext cx="1593898" cy="1593898"/>
                </a:xfrm>
                <a:prstGeom prst="ellipse">
                  <a:avLst/>
                </a:prstGeom>
                <a:solidFill>
                  <a:srgbClr val="0066FF"/>
                </a:solidFill>
                <a:ln w="31750">
                  <a:solidFill>
                    <a:srgbClr val="FFFF00"/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FFFFFF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弧形 56"/>
                <p:cNvSpPr/>
                <p:nvPr/>
              </p:nvSpPr>
              <p:spPr>
                <a:xfrm rot="17150761">
                  <a:off x="9589212" y="1706945"/>
                  <a:ext cx="1382557" cy="1382557"/>
                </a:xfrm>
                <a:prstGeom prst="arc">
                  <a:avLst>
                    <a:gd name="adj1" fmla="val 14257598"/>
                    <a:gd name="adj2" fmla="val 17991522"/>
                  </a:avLst>
                </a:prstGeom>
                <a:ln w="127000" cap="rnd">
                  <a:solidFill>
                    <a:schemeClr val="bg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000000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弧形 57"/>
                <p:cNvSpPr/>
                <p:nvPr/>
              </p:nvSpPr>
              <p:spPr>
                <a:xfrm rot="17283909">
                  <a:off x="9629644" y="1685173"/>
                  <a:ext cx="1382557" cy="1382557"/>
                </a:xfrm>
                <a:prstGeom prst="arc">
                  <a:avLst>
                    <a:gd name="adj1" fmla="val 18582933"/>
                    <a:gd name="adj2" fmla="val 19067742"/>
                  </a:avLst>
                </a:prstGeom>
                <a:ln w="127000" cap="rnd">
                  <a:solidFill>
                    <a:schemeClr val="bg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000000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</p:grpSp>
        </p:grpSp>
        <p:pic>
          <p:nvPicPr>
            <p:cNvPr id="85" name="Picture 82">
              <a:extLst>
                <a:ext uri="{FF2B5EF4-FFF2-40B4-BE49-F238E27FC236}">
                  <a16:creationId xmlns:a16="http://schemas.microsoft.com/office/drawing/2014/main" id="{63E126D2-4CF5-2830-3383-512ABA5AC0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3818" y="3297931"/>
              <a:ext cx="584200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" name="组合 102"/>
          <p:cNvGrpSpPr/>
          <p:nvPr/>
        </p:nvGrpSpPr>
        <p:grpSpPr>
          <a:xfrm>
            <a:off x="7731443" y="3660157"/>
            <a:ext cx="1108687" cy="1212299"/>
            <a:chOff x="9886950" y="4535871"/>
            <a:chExt cx="1834461" cy="2005899"/>
          </a:xfrm>
        </p:grpSpPr>
        <p:sp>
          <p:nvSpPr>
            <p:cNvPr id="104" name="圆角矩形 103"/>
            <p:cNvSpPr/>
            <p:nvPr/>
          </p:nvSpPr>
          <p:spPr>
            <a:xfrm>
              <a:off x="10526487" y="5428190"/>
              <a:ext cx="328183" cy="134639"/>
            </a:xfrm>
            <a:prstGeom prst="roundRect">
              <a:avLst/>
            </a:prstGeom>
            <a:solidFill>
              <a:srgbClr val="C87404"/>
            </a:solidFill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05" name="圆角矩形 104"/>
            <p:cNvSpPr/>
            <p:nvPr/>
          </p:nvSpPr>
          <p:spPr>
            <a:xfrm rot="1452078">
              <a:off x="10593807" y="5007442"/>
              <a:ext cx="286109" cy="488068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grpSp>
          <p:nvGrpSpPr>
            <p:cNvPr id="106" name="组合 105"/>
            <p:cNvGrpSpPr/>
            <p:nvPr/>
          </p:nvGrpSpPr>
          <p:grpSpPr>
            <a:xfrm rot="17559220">
              <a:off x="10526211" y="4117280"/>
              <a:ext cx="611597" cy="1772498"/>
              <a:chOff x="2994660" y="1680210"/>
              <a:chExt cx="1234440" cy="3577590"/>
            </a:xfrm>
            <a:solidFill>
              <a:srgbClr val="FFC000"/>
            </a:solidFill>
          </p:grpSpPr>
          <p:sp>
            <p:nvSpPr>
              <p:cNvPr id="118" name="椭圆 117"/>
              <p:cNvSpPr/>
              <p:nvPr/>
            </p:nvSpPr>
            <p:spPr>
              <a:xfrm>
                <a:off x="3080385" y="1680210"/>
                <a:ext cx="1062990" cy="1062990"/>
              </a:xfrm>
              <a:prstGeom prst="ellipse">
                <a:avLst/>
              </a:prstGeom>
              <a:solidFill>
                <a:srgbClr val="84F6FC"/>
              </a:solidFill>
              <a:ln w="635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3423285" y="4983480"/>
                <a:ext cx="377190" cy="274320"/>
              </a:xfrm>
              <a:prstGeom prst="rect">
                <a:avLst/>
              </a:prstGeom>
              <a:grpFill/>
              <a:ln w="635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3314700" y="4297680"/>
                <a:ext cx="594360" cy="742950"/>
              </a:xfrm>
              <a:prstGeom prst="rect">
                <a:avLst/>
              </a:prstGeom>
              <a:grpFill/>
              <a:ln w="635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3177540" y="2514600"/>
                <a:ext cx="868680" cy="1874520"/>
              </a:xfrm>
              <a:prstGeom prst="rect">
                <a:avLst/>
              </a:prstGeom>
              <a:grpFill/>
              <a:ln w="63500" cap="rnd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sp>
            <p:nvSpPr>
              <p:cNvPr id="122" name="梯形 121"/>
              <p:cNvSpPr/>
              <p:nvPr/>
            </p:nvSpPr>
            <p:spPr>
              <a:xfrm>
                <a:off x="2994660" y="2137410"/>
                <a:ext cx="1234440" cy="457200"/>
              </a:xfrm>
              <a:prstGeom prst="trapezoid">
                <a:avLst>
                  <a:gd name="adj" fmla="val 4323"/>
                </a:avLst>
              </a:prstGeom>
              <a:grpFill/>
              <a:ln w="635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7" name="椭圆 106"/>
            <p:cNvSpPr/>
            <p:nvPr/>
          </p:nvSpPr>
          <p:spPr>
            <a:xfrm>
              <a:off x="10644296" y="5276721"/>
              <a:ext cx="100980" cy="1009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cxnSp>
          <p:nvCxnSpPr>
            <p:cNvPr id="108" name="直接连接符 107"/>
            <p:cNvCxnSpPr>
              <a:stCxn id="104" idx="2"/>
            </p:cNvCxnSpPr>
            <p:nvPr/>
          </p:nvCxnSpPr>
          <p:spPr>
            <a:xfrm flipH="1">
              <a:off x="10686371" y="5562830"/>
              <a:ext cx="4207" cy="95089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>
            <a:xfrm flipH="1">
              <a:off x="10274038" y="5565635"/>
              <a:ext cx="293122" cy="9565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>
            <a:xfrm>
              <a:off x="10806985" y="5551610"/>
              <a:ext cx="293122" cy="9565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>
              <a:off x="10080494" y="6530550"/>
              <a:ext cx="1489448" cy="0"/>
            </a:xfrm>
            <a:prstGeom prst="line">
              <a:avLst/>
            </a:prstGeom>
            <a:ln w="635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9886950" y="6541770"/>
              <a:ext cx="103784" cy="0"/>
            </a:xfrm>
            <a:prstGeom prst="line">
              <a:avLst/>
            </a:prstGeom>
            <a:ln w="635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11665311" y="6527745"/>
              <a:ext cx="56100" cy="0"/>
            </a:xfrm>
            <a:prstGeom prst="line">
              <a:avLst/>
            </a:prstGeom>
            <a:ln w="635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矩形 113"/>
            <p:cNvSpPr/>
            <p:nvPr/>
          </p:nvSpPr>
          <p:spPr>
            <a:xfrm rot="17559220">
              <a:off x="10853495" y="4455518"/>
              <a:ext cx="79608" cy="824798"/>
            </a:xfrm>
            <a:prstGeom prst="rect">
              <a:avLst/>
            </a:prstGeom>
            <a:solidFill>
              <a:schemeClr val="bg1"/>
            </a:solidFill>
            <a:ln w="63500"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15" name="矩形 114"/>
            <p:cNvSpPr/>
            <p:nvPr/>
          </p:nvSpPr>
          <p:spPr>
            <a:xfrm rot="17559220">
              <a:off x="10743004" y="4722219"/>
              <a:ext cx="79608" cy="824798"/>
            </a:xfrm>
            <a:prstGeom prst="rect">
              <a:avLst/>
            </a:prstGeom>
            <a:solidFill>
              <a:srgbClr val="FC9204"/>
            </a:solidFill>
            <a:ln w="63500"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16" name="矩形 115"/>
            <p:cNvSpPr/>
            <p:nvPr/>
          </p:nvSpPr>
          <p:spPr>
            <a:xfrm rot="17559220">
              <a:off x="10372657" y="4488927"/>
              <a:ext cx="84972" cy="178859"/>
            </a:xfrm>
            <a:prstGeom prst="rect">
              <a:avLst/>
            </a:prstGeom>
            <a:solidFill>
              <a:schemeClr val="bg1"/>
            </a:solidFill>
            <a:ln w="63500"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 rot="17559220">
              <a:off x="11189014" y="5155725"/>
              <a:ext cx="256730" cy="87380"/>
            </a:xfrm>
            <a:prstGeom prst="rect">
              <a:avLst/>
            </a:prstGeom>
            <a:solidFill>
              <a:schemeClr val="tx1"/>
            </a:solidFill>
            <a:ln w="63500"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zh-CN" altLang="en-US" sz="1350" kern="1200">
                <a:solidFill>
                  <a:srgbClr val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sp>
        <p:nvSpPr>
          <p:cNvPr id="132" name="Rounded Rectangle 131"/>
          <p:cNvSpPr/>
          <p:nvPr/>
        </p:nvSpPr>
        <p:spPr>
          <a:xfrm>
            <a:off x="3850393" y="4224043"/>
            <a:ext cx="4222305" cy="820254"/>
          </a:xfrm>
          <a:prstGeom prst="roundRect">
            <a:avLst>
              <a:gd name="adj" fmla="val 50000"/>
            </a:avLst>
          </a:prstGeom>
          <a:solidFill>
            <a:srgbClr val="CC00C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BÀI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01711" y="4098058"/>
            <a:ext cx="1089623" cy="1033449"/>
            <a:chOff x="3915651" y="4107365"/>
            <a:chExt cx="886894" cy="883460"/>
          </a:xfrm>
        </p:grpSpPr>
        <p:grpSp>
          <p:nvGrpSpPr>
            <p:cNvPr id="87" name="组合 75"/>
            <p:cNvGrpSpPr/>
            <p:nvPr/>
          </p:nvGrpSpPr>
          <p:grpSpPr>
            <a:xfrm>
              <a:off x="3915651" y="4107365"/>
              <a:ext cx="886894" cy="883460"/>
              <a:chOff x="7953284" y="6299301"/>
              <a:chExt cx="1604209" cy="1597996"/>
            </a:xfrm>
          </p:grpSpPr>
          <p:sp>
            <p:nvSpPr>
              <p:cNvPr id="88" name="椭圆 71"/>
              <p:cNvSpPr/>
              <p:nvPr/>
            </p:nvSpPr>
            <p:spPr>
              <a:xfrm>
                <a:off x="7963595" y="6303399"/>
                <a:ext cx="1593898" cy="1593898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254000" dist="63500" dir="5400000" algn="t" rotWithShape="0">
                  <a:prstClr val="black">
                    <a:alpha val="1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:endParaRPr lang="zh-CN" altLang="en-US" sz="1350" kern="1200">
                  <a:solidFill>
                    <a:srgbClr val="FFFFFF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grpSp>
            <p:nvGrpSpPr>
              <p:cNvPr id="90" name="组合 53"/>
              <p:cNvGrpSpPr/>
              <p:nvPr/>
            </p:nvGrpSpPr>
            <p:grpSpPr>
              <a:xfrm>
                <a:off x="7953284" y="6299301"/>
                <a:ext cx="1597008" cy="1597008"/>
                <a:chOff x="9437178" y="1562958"/>
                <a:chExt cx="1597009" cy="1597009"/>
              </a:xfrm>
            </p:grpSpPr>
            <p:sp>
              <p:nvSpPr>
                <p:cNvPr id="92" name="椭圆 54"/>
                <p:cNvSpPr/>
                <p:nvPr/>
              </p:nvSpPr>
              <p:spPr>
                <a:xfrm>
                  <a:off x="9437178" y="1566069"/>
                  <a:ext cx="1593898" cy="1593898"/>
                </a:xfrm>
                <a:prstGeom prst="ellipse">
                  <a:avLst/>
                </a:prstGeom>
                <a:solidFill>
                  <a:srgbClr val="22F1F6"/>
                </a:solidFill>
                <a:ln>
                  <a:noFill/>
                </a:ln>
                <a:effectLst>
                  <a:innerShdw blurRad="571500" dist="241300" dir="5400000">
                    <a:srgbClr val="20B6BE">
                      <a:alpha val="80000"/>
                    </a:srgb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FFFFFF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" name="椭圆 55"/>
                <p:cNvSpPr/>
                <p:nvPr/>
              </p:nvSpPr>
              <p:spPr>
                <a:xfrm>
                  <a:off x="9440289" y="1562958"/>
                  <a:ext cx="1593898" cy="1593898"/>
                </a:xfrm>
                <a:prstGeom prst="ellipse">
                  <a:avLst/>
                </a:prstGeom>
                <a:solidFill>
                  <a:srgbClr val="CC00CC"/>
                </a:solidFill>
                <a:ln w="31750">
                  <a:solidFill>
                    <a:srgbClr val="FFFF00"/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FFFFFF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" name="弧形 56"/>
                <p:cNvSpPr/>
                <p:nvPr/>
              </p:nvSpPr>
              <p:spPr>
                <a:xfrm rot="17150761">
                  <a:off x="9589212" y="1706945"/>
                  <a:ext cx="1382557" cy="1382557"/>
                </a:xfrm>
                <a:prstGeom prst="arc">
                  <a:avLst>
                    <a:gd name="adj1" fmla="val 14257598"/>
                    <a:gd name="adj2" fmla="val 17991522"/>
                  </a:avLst>
                </a:prstGeom>
                <a:ln w="127000" cap="rnd">
                  <a:solidFill>
                    <a:schemeClr val="bg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000000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" name="弧形 57"/>
                <p:cNvSpPr/>
                <p:nvPr/>
              </p:nvSpPr>
              <p:spPr>
                <a:xfrm rot="17283909">
                  <a:off x="9629644" y="1685173"/>
                  <a:ext cx="1382557" cy="1382557"/>
                </a:xfrm>
                <a:prstGeom prst="arc">
                  <a:avLst>
                    <a:gd name="adj1" fmla="val 18582933"/>
                    <a:gd name="adj2" fmla="val 19067742"/>
                  </a:avLst>
                </a:prstGeom>
                <a:ln w="127000" cap="rnd">
                  <a:solidFill>
                    <a:schemeClr val="bg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defTabSz="685800">
                    <a:buClrTx/>
                  </a:pPr>
                  <a:endParaRPr lang="zh-CN" altLang="en-US" sz="1350" kern="1200">
                    <a:solidFill>
                      <a:srgbClr val="000000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</p:grpSp>
        </p:grpSp>
        <p:pic>
          <p:nvPicPr>
            <p:cNvPr id="86" name="Picture 85">
              <a:extLst>
                <a:ext uri="{FF2B5EF4-FFF2-40B4-BE49-F238E27FC236}">
                  <a16:creationId xmlns:a16="http://schemas.microsoft.com/office/drawing/2014/main" id="{811DEAF7-1914-C019-25E9-7BFAB352E6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5907" y="4273539"/>
              <a:ext cx="739775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48575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53" presetClass="entr" presetSubtype="16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" dur="75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" dur="75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" dur="75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53" presetClass="entr" presetSubtype="16" fill="hold" grpId="0" nodeType="withEffect">
                                      <p:stCondLst>
                                        <p:cond delay="175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6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8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9" presetID="8" presetClass="emph" presetSubtype="0" fill="hold" grpId="1" nodeType="withEffect">
                                      <p:stCondLst>
                                        <p:cond delay="175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20" dur="1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8" fill="hold" grpId="0" nodeType="withEffect" p14:presetBounceEnd="50000">
                                      <p:stCondLst>
                                        <p:cond delay="175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3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4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22" presetClass="entr" presetSubtype="4" fill="hold" nodeType="withEffect">
                                      <p:stCondLst>
                                        <p:cond delay="3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7" dur="1000"/>
                                            <p:tgtEl>
                                              <p:spTgt spid="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42" presetClass="entr" presetSubtype="0" fill="hold" nodeType="withEffect">
                                      <p:stCondLst>
                                        <p:cond delay="40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1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1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22" presetClass="entr" presetSubtype="2" fill="hold" nodeType="withEffect">
                                      <p:stCondLst>
                                        <p:cond delay="475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35" dur="125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31" presetClass="entr" presetSubtype="0" fill="hold" grpId="0" nodeType="withEffect">
                                      <p:stCondLst>
                                        <p:cond delay="80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0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1" dur="75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2" presetID="10" presetClass="entr" presetSubtype="0" fill="hold" nodeType="withEffect">
                                      <p:stCondLst>
                                        <p:cond delay="1325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4" dur="75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6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49" dur="20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51" presetID="14" presetClass="entr" presetSubtype="1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0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2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4" dur="500" fill="hold"/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5" dur="500" fill="hold"/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1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14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1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73" presetID="14" presetClass="entr" presetSubtype="1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5" dur="500"/>
                                            <p:tgtEl>
                                              <p:spTgt spid="1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0" dur="2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1" dur="2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2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4" dur="2000" fill="hold"/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5" dur="2000" fill="hold"/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6" fill="hold">
                          <p:stCondLst>
                            <p:cond delay="indefinite"/>
                          </p:stCondLst>
                          <p:childTnLst>
                            <p:par>
                              <p:cTn id="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8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0" dur="2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1" dur="2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2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4" dur="2000" fill="hold"/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5" dur="2000" fill="hold"/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3" grpId="0" animBg="1"/>
          <p:bldP spid="6" grpId="0" animBg="1"/>
          <p:bldP spid="6" grpId="1" animBg="1"/>
          <p:bldP spid="7" grpId="0" animBg="1"/>
          <p:bldP spid="2" grpId="0"/>
          <p:bldP spid="8" grpId="0" animBg="1"/>
          <p:bldP spid="129" grpId="0" animBg="1"/>
          <p:bldP spid="130" grpId="0" animBg="1"/>
          <p:bldP spid="131" grpId="0" animBg="1"/>
          <p:bldP spid="132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53" presetClass="entr" presetSubtype="16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" dur="75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" dur="75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" dur="75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53" presetClass="entr" presetSubtype="16" fill="hold" grpId="0" nodeType="withEffect">
                                      <p:stCondLst>
                                        <p:cond delay="175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6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8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9" presetID="8" presetClass="emph" presetSubtype="0" fill="hold" grpId="1" nodeType="withEffect">
                                      <p:stCondLst>
                                        <p:cond delay="175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20" dur="1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8" fill="hold" grpId="0" nodeType="withEffect">
                                      <p:stCondLst>
                                        <p:cond delay="175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22" presetClass="entr" presetSubtype="4" fill="hold" nodeType="withEffect">
                                      <p:stCondLst>
                                        <p:cond delay="3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7" dur="1000"/>
                                            <p:tgtEl>
                                              <p:spTgt spid="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42" presetClass="entr" presetSubtype="0" fill="hold" nodeType="withEffect">
                                      <p:stCondLst>
                                        <p:cond delay="40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1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1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22" presetClass="entr" presetSubtype="2" fill="hold" nodeType="withEffect">
                                      <p:stCondLst>
                                        <p:cond delay="475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35" dur="125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31" presetClass="entr" presetSubtype="0" fill="hold" grpId="0" nodeType="withEffect">
                                      <p:stCondLst>
                                        <p:cond delay="80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0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1" dur="75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2" presetID="10" presetClass="entr" presetSubtype="0" fill="hold" nodeType="withEffect">
                                      <p:stCondLst>
                                        <p:cond delay="1325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4" dur="75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6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49" dur="20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51" presetID="14" presetClass="entr" presetSubtype="1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0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2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4" dur="500" fill="hold"/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5" dur="500" fill="hold"/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1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14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1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73" presetID="14" presetClass="entr" presetSubtype="1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5" dur="500"/>
                                            <p:tgtEl>
                                              <p:spTgt spid="1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0" dur="2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1" dur="2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2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4" dur="2000" fill="hold"/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5" dur="2000" fill="hold"/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6" fill="hold">
                          <p:stCondLst>
                            <p:cond delay="indefinite"/>
                          </p:stCondLst>
                          <p:childTnLst>
                            <p:par>
                              <p:cTn id="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8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0" dur="2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1" dur="2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2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4" dur="2000" fill="hold"/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5" dur="2000" fill="hold"/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3" grpId="0" animBg="1"/>
          <p:bldP spid="6" grpId="0" animBg="1"/>
          <p:bldP spid="6" grpId="1" animBg="1"/>
          <p:bldP spid="7" grpId="0" animBg="1"/>
          <p:bldP spid="2" grpId="0"/>
          <p:bldP spid="8" grpId="0" animBg="1"/>
          <p:bldP spid="129" grpId="0" animBg="1"/>
          <p:bldP spid="130" grpId="0" animBg="1"/>
          <p:bldP spid="131" grpId="0" animBg="1"/>
          <p:bldP spid="132" grpId="0" animBg="1"/>
        </p:bldLst>
      </p:timing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" name="Google Shape;156;p2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828235" y="-22622"/>
            <a:ext cx="3071813" cy="107157"/>
          </a:xfrm>
          <a:prstGeom prst="rect">
            <a:avLst/>
          </a:prstGeom>
          <a:noFill/>
          <a:ln>
            <a:noFill/>
          </a:ln>
        </p:spPr>
      </p:pic>
      <p:pic>
        <p:nvPicPr>
          <p:cNvPr id="167" name="Google Shape;167;p2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878241" y="4830367"/>
            <a:ext cx="3071813" cy="10715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" name="Group 1"/>
          <p:cNvGrpSpPr/>
          <p:nvPr/>
        </p:nvGrpSpPr>
        <p:grpSpPr>
          <a:xfrm>
            <a:off x="-304800" y="-33337"/>
            <a:ext cx="10254853" cy="5199460"/>
            <a:chOff x="912019" y="-33337"/>
            <a:chExt cx="7680723" cy="5199460"/>
          </a:xfrm>
        </p:grpSpPr>
        <p:pic>
          <p:nvPicPr>
            <p:cNvPr id="89" name="Google Shape;89;p2"/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1143000" y="2286000"/>
              <a:ext cx="6858000" cy="28575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0" name="Google Shape;90;p2"/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1143000" y="0"/>
              <a:ext cx="6858000" cy="4343400"/>
            </a:xfrm>
            <a:prstGeom prst="rect">
              <a:avLst/>
            </a:prstGeom>
            <a:noFill/>
            <a:ln>
              <a:noFill/>
            </a:ln>
            <a:effectLst>
              <a:outerShdw blurRad="292100" dist="139700" dir="2700000" algn="tl" rotWithShape="0">
                <a:srgbClr val="333333">
                  <a:alpha val="64705"/>
                </a:srgbClr>
              </a:outerShdw>
            </a:effectLst>
          </p:spPr>
        </p:pic>
        <p:sp>
          <p:nvSpPr>
            <p:cNvPr id="91" name="Google Shape;91;p2"/>
            <p:cNvSpPr/>
            <p:nvPr/>
          </p:nvSpPr>
          <p:spPr>
            <a:xfrm>
              <a:off x="6552010" y="4077891"/>
              <a:ext cx="1428750" cy="34290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r>
                <a:rPr lang="en-US" sz="1350" b="1">
                  <a:solidFill>
                    <a:srgbClr val="E36C09"/>
                  </a:solidFill>
                </a:rPr>
                <a:t>1        200</a:t>
              </a:r>
              <a:endParaRPr sz="1050"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6541294" y="3829050"/>
              <a:ext cx="1428750" cy="34290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r>
                <a:rPr lang="en-US" sz="1350" b="1">
                  <a:solidFill>
                    <a:srgbClr val="E36C09"/>
                  </a:solidFill>
                </a:rPr>
                <a:t>2        400</a:t>
              </a:r>
              <a:endParaRPr sz="1050"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6541294" y="3543300"/>
              <a:ext cx="1428750" cy="34290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r>
                <a:rPr lang="en-US" sz="1350" b="1">
                  <a:solidFill>
                    <a:srgbClr val="E36C09"/>
                  </a:solidFill>
                </a:rPr>
                <a:t>3        600</a:t>
              </a:r>
              <a:endParaRPr sz="1050"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6572250" y="3257550"/>
              <a:ext cx="1428750" cy="34290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r>
                <a:rPr lang="en-US" sz="1350" b="1">
                  <a:solidFill>
                    <a:srgbClr val="E36C09"/>
                  </a:solidFill>
                </a:rPr>
                <a:t>4        1000</a:t>
              </a:r>
              <a:endParaRPr sz="1050"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6613922" y="2971800"/>
              <a:ext cx="1428750" cy="34290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r>
                <a:rPr lang="en-US" sz="1350" b="1">
                  <a:solidFill>
                    <a:srgbClr val="F2F2F2"/>
                  </a:solidFill>
                </a:rPr>
                <a:t>5        2,000</a:t>
              </a:r>
              <a:endParaRPr sz="1050"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6603206" y="2686050"/>
              <a:ext cx="1428750" cy="34290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r>
                <a:rPr lang="en-US" sz="1350" b="1">
                  <a:solidFill>
                    <a:srgbClr val="E36C09"/>
                  </a:solidFill>
                </a:rPr>
                <a:t>6        3,000</a:t>
              </a:r>
              <a:endParaRPr sz="1050"/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6603206" y="2457450"/>
              <a:ext cx="1428750" cy="34290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r>
                <a:rPr lang="en-US" sz="1350" b="1">
                  <a:solidFill>
                    <a:srgbClr val="E36C09"/>
                  </a:solidFill>
                </a:rPr>
                <a:t>7        6,000</a:t>
              </a:r>
              <a:endParaRPr sz="1050"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6613922" y="2171700"/>
              <a:ext cx="1428750" cy="34290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r>
                <a:rPr lang="en-US" sz="1350" b="1">
                  <a:solidFill>
                    <a:srgbClr val="E36C09"/>
                  </a:solidFill>
                </a:rPr>
                <a:t>8        10,000</a:t>
              </a:r>
              <a:endParaRPr sz="1050"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6613922" y="1885950"/>
              <a:ext cx="1428750" cy="34290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r>
                <a:rPr lang="en-US" sz="1350" b="1">
                  <a:solidFill>
                    <a:srgbClr val="E36C09"/>
                  </a:solidFill>
                </a:rPr>
                <a:t>9        14,000</a:t>
              </a:r>
              <a:endParaRPr sz="1050"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6572250" y="1600200"/>
              <a:ext cx="1428750" cy="34290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r>
                <a:rPr lang="en-US" sz="1350" b="1">
                  <a:solidFill>
                    <a:srgbClr val="F2F2F2"/>
                  </a:solidFill>
                </a:rPr>
                <a:t>10        20,000</a:t>
              </a:r>
              <a:endParaRPr sz="1050"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6572250" y="1314450"/>
              <a:ext cx="1428750" cy="34290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r>
                <a:rPr lang="en-US" sz="1350" b="1">
                  <a:solidFill>
                    <a:srgbClr val="E36C09"/>
                  </a:solidFill>
                </a:rPr>
                <a:t>11        30,000</a:t>
              </a:r>
              <a:endParaRPr sz="1050"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6561535" y="1085850"/>
              <a:ext cx="1428750" cy="34290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r>
                <a:rPr lang="en-US" sz="1350" b="1">
                  <a:solidFill>
                    <a:srgbClr val="E36C09"/>
                  </a:solidFill>
                </a:rPr>
                <a:t>12        40,000</a:t>
              </a:r>
              <a:endParaRPr sz="1050"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6561535" y="800100"/>
              <a:ext cx="1428750" cy="34290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r>
                <a:rPr lang="en-US" sz="1350" b="1">
                  <a:solidFill>
                    <a:srgbClr val="E36C09"/>
                  </a:solidFill>
                </a:rPr>
                <a:t>13        60,000</a:t>
              </a:r>
              <a:endParaRPr sz="1050"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6556772" y="514350"/>
              <a:ext cx="1428750" cy="34290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r>
                <a:rPr lang="en-US" sz="1350" b="1">
                  <a:solidFill>
                    <a:srgbClr val="E36C09"/>
                  </a:solidFill>
                </a:rPr>
                <a:t>14        85,000</a:t>
              </a:r>
              <a:endParaRPr sz="1050"/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6572250" y="228600"/>
              <a:ext cx="1428750" cy="34290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r>
                <a:rPr lang="en-US" sz="1350" b="1">
                  <a:solidFill>
                    <a:srgbClr val="F2F2F2"/>
                  </a:solidFill>
                </a:rPr>
                <a:t>15        100,000</a:t>
              </a:r>
              <a:endParaRPr sz="1050"/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6721078" y="4114800"/>
              <a:ext cx="1222772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6721078" y="3857625"/>
              <a:ext cx="1222772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6721078" y="3604022"/>
              <a:ext cx="1222772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6721078" y="3320654"/>
              <a:ext cx="1222772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6721078" y="3034904"/>
              <a:ext cx="1214438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6721078" y="2755106"/>
              <a:ext cx="1214438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6721079" y="2491979"/>
              <a:ext cx="1208484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6721079" y="2216944"/>
              <a:ext cx="1208484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6721079" y="1949054"/>
              <a:ext cx="1208484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6721079" y="1669256"/>
              <a:ext cx="1208484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6709172" y="1377554"/>
              <a:ext cx="1209675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6703219" y="1114425"/>
              <a:ext cx="1209675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6703219" y="851297"/>
              <a:ext cx="1209675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6703219" y="577454"/>
              <a:ext cx="1209675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6686550" y="279797"/>
              <a:ext cx="1226344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6721079" y="3034904"/>
              <a:ext cx="1215628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6716316" y="1668066"/>
              <a:ext cx="1213247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" name="Google Shape;123;p2"/>
            <p:cNvSpPr/>
            <p:nvPr/>
          </p:nvSpPr>
          <p:spPr>
            <a:xfrm>
              <a:off x="6684169" y="284560"/>
              <a:ext cx="1228725" cy="228600"/>
            </a:xfrm>
            <a:prstGeom prst="roundRect">
              <a:avLst>
                <a:gd name="adj" fmla="val 16667"/>
              </a:avLst>
            </a:prstGeom>
            <a:noFill/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/>
              <a:endParaRPr sz="1350"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124" name="Google Shape;124;p2"/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3924300" y="4400550"/>
              <a:ext cx="1314450" cy="34766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25" name="Google Shape;125;p2"/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5543550" y="4391025"/>
              <a:ext cx="1314450" cy="347663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26" name="Google Shape;126;p2"/>
            <p:cNvGrpSpPr/>
            <p:nvPr/>
          </p:nvGrpSpPr>
          <p:grpSpPr>
            <a:xfrm>
              <a:off x="1348978" y="1943101"/>
              <a:ext cx="822722" cy="822722"/>
              <a:chOff x="274638" y="2590800"/>
              <a:chExt cx="1096962" cy="1096963"/>
            </a:xfrm>
          </p:grpSpPr>
          <p:sp>
            <p:nvSpPr>
              <p:cNvPr id="127" name="Google Shape;127;p2"/>
              <p:cNvSpPr/>
              <p:nvPr/>
            </p:nvSpPr>
            <p:spPr>
              <a:xfrm>
                <a:off x="274638" y="2590800"/>
                <a:ext cx="1096962" cy="1096963"/>
              </a:xfrm>
              <a:prstGeom prst="ellipse">
                <a:avLst/>
              </a:prstGeom>
              <a:solidFill>
                <a:schemeClr val="lt1"/>
              </a:solidFill>
              <a:ln w="254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68569" tIns="34275" rIns="68569" bIns="34275" anchor="ctr" anchorCtr="0">
                <a:noAutofit/>
              </a:bodyPr>
              <a:lstStyle/>
              <a:p>
                <a:pPr algn="ctr"/>
                <a:endParaRPr sz="1350"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pic>
            <p:nvPicPr>
              <p:cNvPr id="128" name="Google Shape;128;p2"/>
              <p:cNvPicPr preferRelativeResize="0"/>
              <p:nvPr/>
            </p:nvPicPr>
            <p:blipFill rotWithShape="1">
              <a:blip r:embed="rId9">
                <a:alphaModFix/>
              </a:blip>
              <a:srcRect/>
              <a:stretch/>
            </p:blipFill>
            <p:spPr>
              <a:xfrm>
                <a:off x="381000" y="2667000"/>
                <a:ext cx="914400" cy="914400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grpSp>
          <p:nvGrpSpPr>
            <p:cNvPr id="129" name="Google Shape;129;p2"/>
            <p:cNvGrpSpPr/>
            <p:nvPr/>
          </p:nvGrpSpPr>
          <p:grpSpPr>
            <a:xfrm>
              <a:off x="1375172" y="3006328"/>
              <a:ext cx="822722" cy="822722"/>
              <a:chOff x="309563" y="4008438"/>
              <a:chExt cx="1096962" cy="1096962"/>
            </a:xfrm>
          </p:grpSpPr>
          <p:sp>
            <p:nvSpPr>
              <p:cNvPr id="130" name="Google Shape;130;p2"/>
              <p:cNvSpPr/>
              <p:nvPr/>
            </p:nvSpPr>
            <p:spPr>
              <a:xfrm>
                <a:off x="309563" y="4008438"/>
                <a:ext cx="1096962" cy="1096962"/>
              </a:xfrm>
              <a:prstGeom prst="ellipse">
                <a:avLst/>
              </a:prstGeom>
              <a:solidFill>
                <a:schemeClr val="lt1"/>
              </a:solidFill>
              <a:ln w="254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68569" tIns="34275" rIns="68569" bIns="34275" anchor="ctr" anchorCtr="0">
                <a:noAutofit/>
              </a:bodyPr>
              <a:lstStyle/>
              <a:p>
                <a:pPr algn="ctr"/>
                <a:endParaRPr sz="1350"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pic>
            <p:nvPicPr>
              <p:cNvPr id="131" name="Google Shape;131;p2"/>
              <p:cNvPicPr preferRelativeResize="0"/>
              <p:nvPr/>
            </p:nvPicPr>
            <p:blipFill rotWithShape="1">
              <a:blip r:embed="rId10">
                <a:alphaModFix/>
              </a:blip>
              <a:srcRect/>
              <a:stretch/>
            </p:blipFill>
            <p:spPr>
              <a:xfrm>
                <a:off x="457200" y="4046538"/>
                <a:ext cx="914400" cy="914400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grpSp>
          <p:nvGrpSpPr>
            <p:cNvPr id="132" name="Google Shape;132;p2"/>
            <p:cNvGrpSpPr/>
            <p:nvPr/>
          </p:nvGrpSpPr>
          <p:grpSpPr>
            <a:xfrm>
              <a:off x="1348978" y="876301"/>
              <a:ext cx="822722" cy="822722"/>
              <a:chOff x="274638" y="1168400"/>
              <a:chExt cx="1096962" cy="1096963"/>
            </a:xfrm>
          </p:grpSpPr>
          <p:sp>
            <p:nvSpPr>
              <p:cNvPr id="133" name="Google Shape;133;p2"/>
              <p:cNvSpPr/>
              <p:nvPr/>
            </p:nvSpPr>
            <p:spPr>
              <a:xfrm>
                <a:off x="274638" y="1168400"/>
                <a:ext cx="1096962" cy="1096963"/>
              </a:xfrm>
              <a:prstGeom prst="ellipse">
                <a:avLst/>
              </a:prstGeom>
              <a:solidFill>
                <a:schemeClr val="lt1"/>
              </a:solidFill>
              <a:ln w="254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68569" tIns="34275" rIns="68569" bIns="34275" anchor="ctr" anchorCtr="0">
                <a:noAutofit/>
              </a:bodyPr>
              <a:lstStyle/>
              <a:p>
                <a:pPr algn="ctr"/>
                <a:endParaRPr sz="1350"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pic>
            <p:nvPicPr>
              <p:cNvPr id="134" name="Google Shape;134;p2"/>
              <p:cNvPicPr preferRelativeResize="0"/>
              <p:nvPr/>
            </p:nvPicPr>
            <p:blipFill rotWithShape="1">
              <a:blip r:embed="rId11">
                <a:alphaModFix/>
              </a:blip>
              <a:srcRect/>
              <a:stretch/>
            </p:blipFill>
            <p:spPr>
              <a:xfrm>
                <a:off x="368300" y="1260475"/>
                <a:ext cx="914400" cy="914400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137" name="Google Shape;137;p2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978694" y="4819651"/>
              <a:ext cx="3071813" cy="10715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38" name="Google Shape;138;p2"/>
            <p:cNvPicPr preferRelativeResize="0"/>
            <p:nvPr/>
          </p:nvPicPr>
          <p:blipFill rotWithShape="1">
            <a:blip r:embed="rId12">
              <a:alphaModFix/>
            </a:blip>
            <a:srcRect/>
            <a:stretch/>
          </p:blipFill>
          <p:spPr>
            <a:xfrm>
              <a:off x="1092994" y="4929188"/>
              <a:ext cx="1121569" cy="22145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39" name="Google Shape;139;p2"/>
            <p:cNvPicPr preferRelativeResize="0"/>
            <p:nvPr/>
          </p:nvPicPr>
          <p:blipFill rotWithShape="1">
            <a:blip r:embed="rId13">
              <a:alphaModFix/>
            </a:blip>
            <a:srcRect/>
            <a:stretch/>
          </p:blipFill>
          <p:spPr>
            <a:xfrm>
              <a:off x="1183482" y="79772"/>
              <a:ext cx="921544" cy="40005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0" name="Google Shape;140;p2"/>
            <p:cNvPicPr preferRelativeResize="0"/>
            <p:nvPr/>
          </p:nvPicPr>
          <p:blipFill rotWithShape="1">
            <a:blip r:embed="rId14">
              <a:alphaModFix/>
            </a:blip>
            <a:srcRect/>
            <a:stretch/>
          </p:blipFill>
          <p:spPr>
            <a:xfrm>
              <a:off x="1164431" y="79772"/>
              <a:ext cx="642938" cy="20002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1" name="Google Shape;141;p2"/>
            <p:cNvPicPr preferRelativeResize="0"/>
            <p:nvPr/>
          </p:nvPicPr>
          <p:blipFill rotWithShape="1">
            <a:blip r:embed="rId12">
              <a:alphaModFix/>
            </a:blip>
            <a:srcRect/>
            <a:stretch/>
          </p:blipFill>
          <p:spPr>
            <a:xfrm>
              <a:off x="2090738" y="4932760"/>
              <a:ext cx="1121569" cy="22145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2" name="Google Shape;142;p2"/>
            <p:cNvPicPr preferRelativeResize="0"/>
            <p:nvPr/>
          </p:nvPicPr>
          <p:blipFill rotWithShape="1">
            <a:blip r:embed="rId12">
              <a:alphaModFix/>
            </a:blip>
            <a:srcRect/>
            <a:stretch/>
          </p:blipFill>
          <p:spPr>
            <a:xfrm>
              <a:off x="3084910" y="4933951"/>
              <a:ext cx="1121569" cy="22145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3" name="Google Shape;143;p2"/>
            <p:cNvPicPr preferRelativeResize="0"/>
            <p:nvPr/>
          </p:nvPicPr>
          <p:blipFill rotWithShape="1">
            <a:blip r:embed="rId12">
              <a:alphaModFix/>
            </a:blip>
            <a:srcRect/>
            <a:stretch/>
          </p:blipFill>
          <p:spPr>
            <a:xfrm>
              <a:off x="4082654" y="4937523"/>
              <a:ext cx="1121569" cy="22145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4" name="Google Shape;144;p2"/>
            <p:cNvPicPr preferRelativeResize="0"/>
            <p:nvPr/>
          </p:nvPicPr>
          <p:blipFill rotWithShape="1">
            <a:blip r:embed="rId12">
              <a:alphaModFix/>
            </a:blip>
            <a:srcRect/>
            <a:stretch/>
          </p:blipFill>
          <p:spPr>
            <a:xfrm>
              <a:off x="5072063" y="4941094"/>
              <a:ext cx="1121569" cy="22145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5" name="Google Shape;145;p2"/>
            <p:cNvPicPr preferRelativeResize="0"/>
            <p:nvPr/>
          </p:nvPicPr>
          <p:blipFill rotWithShape="1">
            <a:blip r:embed="rId12">
              <a:alphaModFix/>
            </a:blip>
            <a:srcRect/>
            <a:stretch/>
          </p:blipFill>
          <p:spPr>
            <a:xfrm>
              <a:off x="6069807" y="4944667"/>
              <a:ext cx="1121569" cy="22145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6" name="Google Shape;146;p2"/>
            <p:cNvPicPr preferRelativeResize="0"/>
            <p:nvPr/>
          </p:nvPicPr>
          <p:blipFill rotWithShape="1">
            <a:blip r:embed="rId12">
              <a:alphaModFix/>
            </a:blip>
            <a:srcRect/>
            <a:stretch/>
          </p:blipFill>
          <p:spPr>
            <a:xfrm>
              <a:off x="7063979" y="4944667"/>
              <a:ext cx="1121569" cy="22145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7" name="Google Shape;147;p2"/>
            <p:cNvPicPr preferRelativeResize="0"/>
            <p:nvPr/>
          </p:nvPicPr>
          <p:blipFill rotWithShape="1">
            <a:blip r:embed="rId13">
              <a:alphaModFix/>
            </a:blip>
            <a:srcRect/>
            <a:stretch/>
          </p:blipFill>
          <p:spPr>
            <a:xfrm>
              <a:off x="2130029" y="71438"/>
              <a:ext cx="921544" cy="40005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8" name="Google Shape;148;p2"/>
            <p:cNvPicPr preferRelativeResize="0"/>
            <p:nvPr/>
          </p:nvPicPr>
          <p:blipFill rotWithShape="1">
            <a:blip r:embed="rId13">
              <a:alphaModFix/>
            </a:blip>
            <a:srcRect/>
            <a:stretch/>
          </p:blipFill>
          <p:spPr>
            <a:xfrm>
              <a:off x="3037285" y="72629"/>
              <a:ext cx="921544" cy="40005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9" name="Google Shape;149;p2"/>
            <p:cNvPicPr preferRelativeResize="0"/>
            <p:nvPr/>
          </p:nvPicPr>
          <p:blipFill rotWithShape="1">
            <a:blip r:embed="rId13">
              <a:alphaModFix/>
            </a:blip>
            <a:srcRect/>
            <a:stretch/>
          </p:blipFill>
          <p:spPr>
            <a:xfrm>
              <a:off x="3983832" y="64294"/>
              <a:ext cx="921544" cy="40005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0" name="Google Shape;150;p2"/>
            <p:cNvPicPr preferRelativeResize="0"/>
            <p:nvPr/>
          </p:nvPicPr>
          <p:blipFill rotWithShape="1">
            <a:blip r:embed="rId13">
              <a:alphaModFix/>
            </a:blip>
            <a:srcRect/>
            <a:stretch/>
          </p:blipFill>
          <p:spPr>
            <a:xfrm>
              <a:off x="4891088" y="72629"/>
              <a:ext cx="921544" cy="40005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1" name="Google Shape;151;p2"/>
            <p:cNvPicPr preferRelativeResize="0"/>
            <p:nvPr/>
          </p:nvPicPr>
          <p:blipFill rotWithShape="1">
            <a:blip r:embed="rId13">
              <a:alphaModFix/>
            </a:blip>
            <a:srcRect/>
            <a:stretch/>
          </p:blipFill>
          <p:spPr>
            <a:xfrm>
              <a:off x="5837635" y="64294"/>
              <a:ext cx="921544" cy="40005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2" name="Google Shape;152;p2"/>
            <p:cNvPicPr preferRelativeResize="0"/>
            <p:nvPr/>
          </p:nvPicPr>
          <p:blipFill rotWithShape="1">
            <a:blip r:embed="rId13">
              <a:alphaModFix/>
            </a:blip>
            <a:srcRect/>
            <a:stretch/>
          </p:blipFill>
          <p:spPr>
            <a:xfrm>
              <a:off x="6749654" y="64294"/>
              <a:ext cx="921544" cy="40005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3" name="Google Shape;153;p2"/>
            <p:cNvPicPr preferRelativeResize="0"/>
            <p:nvPr/>
          </p:nvPicPr>
          <p:blipFill rotWithShape="1">
            <a:blip r:embed="rId13">
              <a:alphaModFix/>
            </a:blip>
            <a:srcRect/>
            <a:stretch/>
          </p:blipFill>
          <p:spPr>
            <a:xfrm>
              <a:off x="7671198" y="73819"/>
              <a:ext cx="921544" cy="40005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4" name="Google Shape;154;p2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912019" y="-21431"/>
              <a:ext cx="3071813" cy="10715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5" name="Google Shape;155;p2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3871912" y="-33337"/>
              <a:ext cx="3071813" cy="10715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7" name="Google Shape;157;p2"/>
            <p:cNvPicPr preferRelativeResize="0"/>
            <p:nvPr/>
          </p:nvPicPr>
          <p:blipFill rotWithShape="1">
            <a:blip r:embed="rId14">
              <a:alphaModFix/>
            </a:blip>
            <a:srcRect/>
            <a:stretch/>
          </p:blipFill>
          <p:spPr>
            <a:xfrm>
              <a:off x="1828800" y="71438"/>
              <a:ext cx="642938" cy="20002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8" name="Google Shape;158;p2"/>
            <p:cNvPicPr preferRelativeResize="0"/>
            <p:nvPr/>
          </p:nvPicPr>
          <p:blipFill rotWithShape="1">
            <a:blip r:embed="rId14">
              <a:alphaModFix/>
            </a:blip>
            <a:srcRect/>
            <a:stretch/>
          </p:blipFill>
          <p:spPr>
            <a:xfrm>
              <a:off x="2506266" y="71438"/>
              <a:ext cx="642938" cy="20002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9" name="Google Shape;159;p2"/>
            <p:cNvPicPr preferRelativeResize="0"/>
            <p:nvPr/>
          </p:nvPicPr>
          <p:blipFill rotWithShape="1">
            <a:blip r:embed="rId14">
              <a:alphaModFix/>
            </a:blip>
            <a:srcRect/>
            <a:stretch/>
          </p:blipFill>
          <p:spPr>
            <a:xfrm>
              <a:off x="3170635" y="63104"/>
              <a:ext cx="642938" cy="20002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0" name="Google Shape;160;p2"/>
            <p:cNvPicPr preferRelativeResize="0"/>
            <p:nvPr/>
          </p:nvPicPr>
          <p:blipFill rotWithShape="1">
            <a:blip r:embed="rId14">
              <a:alphaModFix/>
            </a:blip>
            <a:srcRect/>
            <a:stretch/>
          </p:blipFill>
          <p:spPr>
            <a:xfrm>
              <a:off x="3854053" y="59531"/>
              <a:ext cx="642938" cy="20002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1" name="Google Shape;161;p2"/>
            <p:cNvPicPr preferRelativeResize="0"/>
            <p:nvPr/>
          </p:nvPicPr>
          <p:blipFill rotWithShape="1">
            <a:blip r:embed="rId14">
              <a:alphaModFix/>
            </a:blip>
            <a:srcRect/>
            <a:stretch/>
          </p:blipFill>
          <p:spPr>
            <a:xfrm>
              <a:off x="4518422" y="51197"/>
              <a:ext cx="642938" cy="20002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2" name="Google Shape;162;p2"/>
            <p:cNvPicPr preferRelativeResize="0"/>
            <p:nvPr/>
          </p:nvPicPr>
          <p:blipFill rotWithShape="1">
            <a:blip r:embed="rId14">
              <a:alphaModFix/>
            </a:blip>
            <a:srcRect/>
            <a:stretch/>
          </p:blipFill>
          <p:spPr>
            <a:xfrm>
              <a:off x="5194697" y="50006"/>
              <a:ext cx="642938" cy="20002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3" name="Google Shape;163;p2"/>
            <p:cNvPicPr preferRelativeResize="0"/>
            <p:nvPr/>
          </p:nvPicPr>
          <p:blipFill rotWithShape="1">
            <a:blip r:embed="rId14">
              <a:alphaModFix/>
            </a:blip>
            <a:srcRect/>
            <a:stretch/>
          </p:blipFill>
          <p:spPr>
            <a:xfrm>
              <a:off x="5859066" y="41672"/>
              <a:ext cx="642938" cy="20002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4" name="Google Shape;164;p2"/>
            <p:cNvPicPr preferRelativeResize="0"/>
            <p:nvPr/>
          </p:nvPicPr>
          <p:blipFill rotWithShape="1">
            <a:blip r:embed="rId14">
              <a:alphaModFix/>
            </a:blip>
            <a:srcRect/>
            <a:stretch/>
          </p:blipFill>
          <p:spPr>
            <a:xfrm>
              <a:off x="6556772" y="59531"/>
              <a:ext cx="642938" cy="20002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5" name="Google Shape;165;p2"/>
            <p:cNvPicPr preferRelativeResize="0"/>
            <p:nvPr/>
          </p:nvPicPr>
          <p:blipFill rotWithShape="1">
            <a:blip r:embed="rId14">
              <a:alphaModFix/>
            </a:blip>
            <a:srcRect/>
            <a:stretch/>
          </p:blipFill>
          <p:spPr>
            <a:xfrm>
              <a:off x="7221141" y="51197"/>
              <a:ext cx="642938" cy="20002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6" name="Google Shape;166;p2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3924300" y="4830367"/>
              <a:ext cx="3071813" cy="10715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8" name="Google Shape;168;p2"/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2394347" y="4391025"/>
              <a:ext cx="1314450" cy="347663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85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863579" y="4406945"/>
            <a:ext cx="365522" cy="365522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5451" y="59531"/>
            <a:ext cx="2955164" cy="642938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069457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gallery dir="l"/>
      </p:transition>
    </mc:Choice>
    <mc:Fallback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" dur="1" fill="hold"/>
                                        <p:tgtEl>
                                          <p:spTgt spid="8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60339" fill="hold"/>
                                        <p:tgtEl>
                                          <p:spTgt spid="8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" dur="1" fill="hold"/>
                                        <p:tgtEl>
                                          <p:spTgt spid="8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" dur="1" fill="hold"/>
                                        <p:tgtEl>
                                          <p:spTgt spid="8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" dur="1" fill="hold"/>
                                        <p:tgtEl>
                                          <p:spTgt spid="8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605F6AC-8356-4661-B6A4-309609CF4CCF}"/>
                  </a:ext>
                </a:extLst>
              </p:cNvPr>
              <p:cNvSpPr txBox="1"/>
              <p:nvPr/>
            </p:nvSpPr>
            <p:spPr>
              <a:xfrm>
                <a:off x="990423" y="2667600"/>
                <a:ext cx="7906113" cy="980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>
                  <a:buClrTx/>
                  <a:defRPr/>
                </a:pPr>
                <a:r>
                  <a:rPr lang="en-US" sz="28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</a:t>
                </a:r>
                <a:r>
                  <a:rPr lang="en-US" sz="2800" kern="1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ỏi</a:t>
                </a:r>
                <a:r>
                  <a:rPr lang="en-US" sz="28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1: Cho </a:t>
                </a:r>
                <a:r>
                  <a:rPr lang="en-US" sz="28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△</a:t>
                </a:r>
                <a:r>
                  <a:rPr lang="en-US" sz="28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BC     </a:t>
                </a:r>
                <a:r>
                  <a:rPr lang="en-US" sz="28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△</a:t>
                </a:r>
                <a:r>
                  <a:rPr lang="en-US" sz="28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EF. </a:t>
                </a:r>
                <a:r>
                  <a:rPr lang="en-US" sz="2800" kern="1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iết</a:t>
                </a:r>
                <a:r>
                  <a:rPr lang="en-US" sz="28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kern="120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lang="en-US" sz="2800" b="0" i="1" kern="120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</m:t>
                        </m:r>
                      </m:e>
                    </m:acc>
                    <m:r>
                      <a:rPr lang="en-US" sz="2800" b="0" i="1" kern="120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800" b="0" i="1" kern="120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800" b="0" i="1" kern="120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0</m:t>
                        </m:r>
                      </m:e>
                      <m:sup>
                        <m:r>
                          <a:rPr lang="en-US" sz="2800" b="0" i="1" kern="120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p>
                    </m:sSup>
                    <m:r>
                      <a:rPr lang="en-US" sz="2800" b="0" i="1" kern="120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</m:oMath>
                </a14:m>
                <a:endParaRPr lang="en-US" sz="2800" b="0" i="1" kern="1200" dirty="0">
                  <a:solidFill>
                    <a:prstClr val="white"/>
                  </a:solidFill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defTabSz="685800">
                  <a:buClrTx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kern="120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lang="en-US" sz="2800" b="0" i="1" kern="120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𝐸</m:t>
                        </m:r>
                      </m:e>
                    </m:acc>
                    <m:r>
                      <a:rPr lang="en-US" sz="2800" b="0" i="1" kern="120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 </m:t>
                    </m:r>
                    <m:sSup>
                      <m:sSupPr>
                        <m:ctrlPr>
                          <a:rPr lang="en-US" sz="2800" b="0" i="1" kern="120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800" b="0" i="1" kern="120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0</m:t>
                        </m:r>
                      </m:e>
                      <m:sup>
                        <m:r>
                          <a:rPr lang="en-US" sz="2800" b="0" i="1" kern="120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p>
                    </m:sSup>
                    <m:r>
                      <a:rPr lang="en-US" sz="2800" b="0" i="1" kern="120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. </m:t>
                    </m:r>
                  </m:oMath>
                </a14:m>
                <a:r>
                  <a:rPr lang="en-US" sz="2800" kern="1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lang="en-US" sz="28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o</a:t>
                </a:r>
                <a:r>
                  <a:rPr lang="en-US" sz="28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óc</a:t>
                </a:r>
                <a:r>
                  <a:rPr lang="en-US" sz="28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 </a:t>
                </a:r>
                <a:r>
                  <a:rPr lang="en-US" sz="2800" kern="1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lang="en-US" sz="28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605F6AC-8356-4661-B6A4-309609CF4C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423" y="2667600"/>
                <a:ext cx="7906113" cy="980205"/>
              </a:xfrm>
              <a:prstGeom prst="rect">
                <a:avLst/>
              </a:prstGeom>
              <a:blipFill>
                <a:blip r:embed="rId12"/>
                <a:stretch>
                  <a:fillRect l="-1542" t="-5625" b="-1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4601922" y="382543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3399"/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3399"/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 hoi b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5842594" y="3806635"/>
                <a:ext cx="141947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defTabSz="6858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2800" kern="1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0</m:t>
                        </m:r>
                      </m:e>
                      <m:sup>
                        <m:r>
                          <a:rPr lang="en-US" sz="2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cau hoi b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594" y="3806635"/>
                <a:ext cx="1419474" cy="523220"/>
              </a:xfrm>
              <a:prstGeom prst="rect">
                <a:avLst/>
              </a:prstGeom>
              <a:blipFill>
                <a:blip r:embed="rId13"/>
                <a:stretch>
                  <a:fillRect l="-729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u hoi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1594216" y="4448021"/>
                <a:ext cx="18459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defTabSz="6858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2800" kern="1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00</m:t>
                        </m:r>
                      </m:e>
                      <m:sup>
                        <m:r>
                          <a:rPr lang="en-US" sz="2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cau hoi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216" y="4448021"/>
                <a:ext cx="1845960" cy="523220"/>
              </a:xfrm>
              <a:prstGeom prst="rect">
                <a:avLst/>
              </a:prstGeom>
              <a:blipFill>
                <a:blip r:embed="rId14"/>
                <a:stretch>
                  <a:fillRect l="-5960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3399"/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3399"/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1659014" y="3794349"/>
                <a:ext cx="17163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defTabSz="6858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2800" kern="1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0</m:t>
                        </m:r>
                      </m:e>
                      <m:sup>
                        <m:r>
                          <a:rPr lang="en-US" sz="2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014" y="3794349"/>
                <a:ext cx="1716364" cy="523220"/>
              </a:xfrm>
              <a:prstGeom prst="rect">
                <a:avLst/>
              </a:prstGeom>
              <a:blipFill>
                <a:blip r:embed="rId15"/>
                <a:stretch>
                  <a:fillRect l="-602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5842594" y="4456453"/>
                <a:ext cx="16791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defTabSz="6858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2800" kern="1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20</m:t>
                        </m:r>
                      </m:e>
                      <m:sup>
                        <m:r>
                          <a:rPr lang="en-US" sz="2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594" y="4456453"/>
                <a:ext cx="1679119" cy="523220"/>
              </a:xfrm>
              <a:prstGeom prst="rect">
                <a:avLst/>
              </a:prstGeom>
              <a:blipFill>
                <a:blip r:embed="rId16"/>
                <a:stretch>
                  <a:fillRect l="-615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147621"/>
              </p:ext>
            </p:extLst>
          </p:nvPr>
        </p:nvGraphicFramePr>
        <p:xfrm>
          <a:off x="4345397" y="2829933"/>
          <a:ext cx="513050" cy="38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8" imgW="333222" imgH="247504" progId="Equation.DSMT4">
                  <p:embed/>
                </p:oleObj>
              </mc:Choice>
              <mc:Fallback>
                <p:oleObj name="Equation" r:id="rId18" imgW="333222" imgH="2475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45397" y="2829933"/>
                        <a:ext cx="513050" cy="38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905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1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2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4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5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6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3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7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4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5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6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7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8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8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418756" y="2819743"/>
            <a:ext cx="68709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defRPr/>
            </a:pPr>
            <a:r>
              <a:rPr lang="en-US" sz="32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lang="en-US" sz="32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lang="en-US" sz="32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</a:t>
            </a:r>
            <a:r>
              <a:rPr lang="en-US" sz="32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lang="en-US" sz="32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kern="1200" dirty="0">
                <a:solidFill>
                  <a:prstClr val="white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△ABC      △A’B’C’ </a:t>
            </a:r>
            <a:r>
              <a:rPr lang="en-US" sz="32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kern="1200" dirty="0">
                <a:solidFill>
                  <a:prstClr val="white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  <a:endParaRPr lang="en-US" sz="3200" kern="1200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4601922" y="382543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3399"/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3399"/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 hoi b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4939568" y="3786351"/>
                <a:ext cx="3487814" cy="4875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defTabSz="6858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1800" kern="1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num>
                      <m:den>
                        <m:sSup>
                          <m:sSupPr>
                            <m:ctrlPr>
                              <a:rPr lang="en-US" sz="18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18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18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</m:t>
                        </m:r>
                        <m: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den>
                    </m:f>
                    <m:r>
                      <a:rPr lang="en-US" sz="1800" b="0" i="1" kern="120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𝐶</m:t>
                        </m:r>
                      </m:num>
                      <m:den>
                        <m:sSup>
                          <m:sSupPr>
                            <m:ctrlPr>
                              <a:rPr lang="en-US" sz="18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18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18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  <m: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den>
                    </m:f>
                    <m:r>
                      <a:rPr lang="en-US" sz="1800" b="0" i="1" kern="120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</m:t>
                    </m:r>
                    <m:f>
                      <m:fPr>
                        <m:ctrlP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𝐶</m:t>
                        </m:r>
                      </m:num>
                      <m:den>
                        <m:sSup>
                          <m:sSupPr>
                            <m:ctrlPr>
                              <a:rPr lang="en-US" sz="18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18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18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  <m: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den>
                    </m:f>
                  </m:oMath>
                </a14:m>
                <a:endParaRPr lang="en-US" sz="1800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cau hoi b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568" y="3786351"/>
                <a:ext cx="3487814" cy="487569"/>
              </a:xfrm>
              <a:prstGeom prst="rect">
                <a:avLst/>
              </a:prstGeom>
              <a:blipFill>
                <a:blip r:embed="rId12"/>
                <a:stretch>
                  <a:fillRect l="-1049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u hoi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1002238" y="4480914"/>
                <a:ext cx="3487814" cy="3996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defTabSz="6858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1800" kern="1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</m:t>
                        </m:r>
                      </m:e>
                    </m:acc>
                    <m:r>
                      <a:rPr lang="en-US" sz="1800" b="0" i="1" kern="120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</m:t>
                        </m:r>
                        <m: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e>
                    </m:acc>
                  </m:oMath>
                </a14:m>
                <a:endParaRPr lang="en-US" sz="1800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cau hoi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238" y="4480914"/>
                <a:ext cx="3487814" cy="399661"/>
              </a:xfrm>
              <a:prstGeom prst="rect">
                <a:avLst/>
              </a:prstGeom>
              <a:blipFill>
                <a:blip r:embed="rId13"/>
                <a:stretch>
                  <a:fillRect l="-1047" t="-1515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3399"/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3399"/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1002238" y="3777920"/>
                <a:ext cx="3487814" cy="531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defTabSz="6858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2000" kern="1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0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num>
                      <m:den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</m:t>
                        </m:r>
                        <m:r>
                          <a:rPr lang="en-US" sz="20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den>
                    </m:f>
                    <m:r>
                      <a:rPr lang="en-US" sz="2000" b="0" i="1" kern="120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0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0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𝐶</m:t>
                        </m:r>
                      </m:num>
                      <m:den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  <m:r>
                          <a:rPr lang="en-US" sz="20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den>
                    </m:f>
                    <m:r>
                      <a:rPr lang="en-US" sz="2000" b="0" i="1" kern="120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</m:t>
                    </m:r>
                    <m:f>
                      <m:fPr>
                        <m:ctrlPr>
                          <a:rPr lang="en-US" sz="20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0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𝐶</m:t>
                        </m:r>
                      </m:num>
                      <m:den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  <m:r>
                          <a:rPr lang="en-US" sz="20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den>
                    </m:f>
                  </m:oMath>
                </a14:m>
                <a:endParaRPr lang="en-US" sz="2000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238" y="3777920"/>
                <a:ext cx="3487814" cy="531556"/>
              </a:xfrm>
              <a:prstGeom prst="rect">
                <a:avLst/>
              </a:prstGeom>
              <a:blipFill>
                <a:blip r:embed="rId14"/>
                <a:stretch>
                  <a:fillRect l="-1571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4939568" y="4490936"/>
                <a:ext cx="3487814" cy="3996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defTabSz="6858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1800" kern="1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</m:acc>
                    <m:r>
                      <a:rPr lang="en-US" sz="1800" b="0" i="1" kern="120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</m:t>
                        </m:r>
                        <m:r>
                          <a:rPr lang="en-US" sz="1800" b="0" i="1" kern="120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e>
                    </m:acc>
                  </m:oMath>
                </a14:m>
                <a:endParaRPr lang="en-US" sz="1800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568" y="4490936"/>
                <a:ext cx="3487814" cy="399661"/>
              </a:xfrm>
              <a:prstGeom prst="rect">
                <a:avLst/>
              </a:prstGeom>
              <a:blipFill>
                <a:blip r:embed="rId15"/>
                <a:stretch>
                  <a:fillRect l="-1049" t="-1538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63674"/>
              </p:ext>
            </p:extLst>
          </p:nvPr>
        </p:nvGraphicFramePr>
        <p:xfrm>
          <a:off x="5317041" y="2940476"/>
          <a:ext cx="632203" cy="48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7" imgW="164880" imgH="126720" progId="Equation.DSMT4">
                  <p:embed/>
                </p:oleObj>
              </mc:Choice>
              <mc:Fallback>
                <p:oleObj name="Equation" r:id="rId17" imgW="1648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17041" y="2940476"/>
                        <a:ext cx="632203" cy="486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58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1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2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4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5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6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3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7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4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5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6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7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8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8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theme/theme1.xml><?xml version="1.0" encoding="utf-8"?>
<a:theme xmlns:a="http://schemas.openxmlformats.org/drawingml/2006/main" name="Colorful Cute Illustrative Scrapbook Teacher About Me Creative Presentation">
  <a:themeElements>
    <a:clrScheme name="Custom 347">
      <a:dk1>
        <a:srgbClr val="000000"/>
      </a:dk1>
      <a:lt1>
        <a:srgbClr val="FFFFFF"/>
      </a:lt1>
      <a:dk2>
        <a:srgbClr val="C1D4E6"/>
      </a:dk2>
      <a:lt2>
        <a:srgbClr val="D9E1A2"/>
      </a:lt2>
      <a:accent1>
        <a:srgbClr val="6D92B6"/>
      </a:accent1>
      <a:accent2>
        <a:srgbClr val="8CA65C"/>
      </a:accent2>
      <a:accent3>
        <a:srgbClr val="E37364"/>
      </a:accent3>
      <a:accent4>
        <a:srgbClr val="FCE09F"/>
      </a:accent4>
      <a:accent5>
        <a:srgbClr val="FDCFB2"/>
      </a:accent5>
      <a:accent6>
        <a:srgbClr val="FFFFFF"/>
      </a:accent6>
      <a:hlink>
        <a:srgbClr val="E37364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rgbClr val="000000"/>
      </a:dk1>
      <a:lt1>
        <a:srgbClr val="FFFFFF"/>
      </a:lt1>
      <a:dk2>
        <a:srgbClr val="455F51"/>
      </a:dk2>
      <a:lt2>
        <a:srgbClr val="E2DFCC"/>
      </a:lt2>
      <a:accent1>
        <a:srgbClr val="63A537"/>
      </a:accent1>
      <a:accent2>
        <a:srgbClr val="08A5EF"/>
      </a:accent2>
      <a:accent3>
        <a:srgbClr val="739A28"/>
      </a:accent3>
      <a:accent4>
        <a:srgbClr val="37A76F"/>
      </a:accent4>
      <a:accent5>
        <a:srgbClr val="4EB3CF"/>
      </a:accent5>
      <a:accent6>
        <a:srgbClr val="51C3F9"/>
      </a:accent6>
      <a:hlink>
        <a:srgbClr val="08A5EF"/>
      </a:hlink>
      <a:folHlink>
        <a:srgbClr val="977B2D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SlidesMania">
  <a:themeElements>
    <a:clrScheme name="Simple Light">
      <a:dk1>
        <a:srgbClr val="000000"/>
      </a:dk1>
      <a:lt1>
        <a:srgbClr val="FFFFFF"/>
      </a:lt1>
      <a:dk2>
        <a:srgbClr val="434343"/>
      </a:dk2>
      <a:lt2>
        <a:srgbClr val="EEEEEE"/>
      </a:lt2>
      <a:accent1>
        <a:srgbClr val="D7436A"/>
      </a:accent1>
      <a:accent2>
        <a:srgbClr val="EB5B85"/>
      </a:accent2>
      <a:accent3>
        <a:srgbClr val="F48BA7"/>
      </a:accent3>
      <a:accent4>
        <a:srgbClr val="FFCDE8"/>
      </a:accent4>
      <a:accent5>
        <a:srgbClr val="FFFF00"/>
      </a:accent5>
      <a:accent6>
        <a:srgbClr val="0000FF"/>
      </a:accent6>
      <a:hlink>
        <a:srgbClr val="EB5B8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455F51"/>
    </a:dk2>
    <a:lt2>
      <a:srgbClr val="E2DFCC"/>
    </a:lt2>
    <a:accent1>
      <a:srgbClr val="63A537"/>
    </a:accent1>
    <a:accent2>
      <a:srgbClr val="08A5EF"/>
    </a:accent2>
    <a:accent3>
      <a:srgbClr val="739A28"/>
    </a:accent3>
    <a:accent4>
      <a:srgbClr val="37A76F"/>
    </a:accent4>
    <a:accent5>
      <a:srgbClr val="4EB3CF"/>
    </a:accent5>
    <a:accent6>
      <a:srgbClr val="51C3F9"/>
    </a:accent6>
    <a:hlink>
      <a:srgbClr val="08A5EF"/>
    </a:hlink>
    <a:folHlink>
      <a:srgbClr val="977B2D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455F51"/>
    </a:dk2>
    <a:lt2>
      <a:srgbClr val="E2DFCC"/>
    </a:lt2>
    <a:accent1>
      <a:srgbClr val="63A537"/>
    </a:accent1>
    <a:accent2>
      <a:srgbClr val="08A5EF"/>
    </a:accent2>
    <a:accent3>
      <a:srgbClr val="739A28"/>
    </a:accent3>
    <a:accent4>
      <a:srgbClr val="37A76F"/>
    </a:accent4>
    <a:accent5>
      <a:srgbClr val="4EB3CF"/>
    </a:accent5>
    <a:accent6>
      <a:srgbClr val="51C3F9"/>
    </a:accent6>
    <a:hlink>
      <a:srgbClr val="08A5EF"/>
    </a:hlink>
    <a:folHlink>
      <a:srgbClr val="977B2D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098</TotalTime>
  <Words>993</Words>
  <Application>Microsoft Office PowerPoint</Application>
  <PresentationFormat>On-screen Show (16:9)</PresentationFormat>
  <Paragraphs>139</Paragraphs>
  <Slides>23</Slides>
  <Notes>15</Notes>
  <HiddenSlides>0</HiddenSlides>
  <MMClips>18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47" baseType="lpstr">
      <vt:lpstr>Carme</vt:lpstr>
      <vt:lpstr>Cambria Math</vt:lpstr>
      <vt:lpstr>Open Sans</vt:lpstr>
      <vt:lpstr>Calibri</vt:lpstr>
      <vt:lpstr>Barlow Condensed</vt:lpstr>
      <vt:lpstr>Barriecito Bold</vt:lpstr>
      <vt:lpstr>Aldrich</vt:lpstr>
      <vt:lpstr>Times New Roman</vt:lpstr>
      <vt:lpstr>叶根友行书繁</vt:lpstr>
      <vt:lpstr>Griffy</vt:lpstr>
      <vt:lpstr>Calibri Light</vt:lpstr>
      <vt:lpstr>Tahoma</vt:lpstr>
      <vt:lpstr>Mountains of Christmas</vt:lpstr>
      <vt:lpstr>Abril Fatface</vt:lpstr>
      <vt:lpstr>Arial</vt:lpstr>
      <vt:lpstr>微软雅黑</vt:lpstr>
      <vt:lpstr>宋体</vt:lpstr>
      <vt:lpstr>方正超粗黑简体</vt:lpstr>
      <vt:lpstr>Wingdings</vt:lpstr>
      <vt:lpstr>Colorful Cute Illustrative Scrapbook Teacher About Me Creative Presentation</vt:lpstr>
      <vt:lpstr>Office 主题</vt:lpstr>
      <vt:lpstr>1_Office Theme</vt:lpstr>
      <vt:lpstr>SlidesMania</vt:lpstr>
      <vt:lpstr>Equation</vt:lpstr>
      <vt:lpstr>PowerPoint Presentation</vt:lpstr>
      <vt:lpstr>PowerPoint Presentation</vt:lpstr>
      <vt:lpstr>PowerPoint Presentation</vt:lpstr>
      <vt:lpstr>MỤC TIÊU CẦN ĐẠ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ê Thảo</dc:creator>
  <cp:lastModifiedBy>Linh</cp:lastModifiedBy>
  <cp:revision>137</cp:revision>
  <dcterms:modified xsi:type="dcterms:W3CDTF">2024-05-25T03:59:00Z</dcterms:modified>
</cp:coreProperties>
</file>